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73" r:id="rId3"/>
    <p:sldId id="274" r:id="rId4"/>
    <p:sldId id="275" r:id="rId5"/>
    <p:sldId id="276" r:id="rId6"/>
    <p:sldId id="277" r:id="rId7"/>
    <p:sldId id="278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6292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14" autoAdjust="0"/>
    <p:restoredTop sz="94660"/>
  </p:normalViewPr>
  <p:slideViewPr>
    <p:cSldViewPr snapToGrid="0">
      <p:cViewPr varScale="1">
        <p:scale>
          <a:sx n="68" d="100"/>
          <a:sy n="68" d="100"/>
        </p:scale>
        <p:origin x="-552" y="-64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solidFill>
          <a:schemeClr val="accent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03802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accent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484865" y="6218481"/>
            <a:ext cx="2520242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00" b="0" i="0" dirty="0">
                <a:solidFill>
                  <a:schemeClr val="bg1"/>
                </a:solidFill>
                <a:effectLst/>
                <a:latin typeface="+mn-lt"/>
              </a:rPr>
              <a:t>© 2018 </a:t>
            </a:r>
            <a:r>
              <a:rPr lang="en-US" sz="900" b="1" i="0" dirty="0">
                <a:solidFill>
                  <a:schemeClr val="bg1"/>
                </a:solidFill>
                <a:effectLst/>
                <a:latin typeface="+mn-lt"/>
              </a:rPr>
              <a:t>Slidefabric.com</a:t>
            </a:r>
            <a:r>
              <a:rPr lang="en-US" sz="900" b="0" i="0" dirty="0">
                <a:solidFill>
                  <a:schemeClr val="bg1"/>
                </a:solidFill>
                <a:effectLst/>
                <a:latin typeface="+mn-lt"/>
              </a:rPr>
              <a:t> All rights reserved.</a:t>
            </a:r>
            <a:endParaRPr lang="en-US" sz="900" b="0" i="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0825002" y="6195398"/>
            <a:ext cx="94609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700" spc="600" dirty="0">
                <a:solidFill>
                  <a:schemeClr val="bg1"/>
                </a:solidFill>
                <a:latin typeface="+mj-lt"/>
              </a:rPr>
              <a:t>SLIDE</a:t>
            </a:r>
            <a:fld id="{1FF971EA-3A6D-44E0-AE21-1C9457776B3F}" type="slidenum">
              <a:rPr lang="en-US" sz="1200" smtClean="0">
                <a:solidFill>
                  <a:schemeClr val="bg1"/>
                </a:solidFill>
                <a:latin typeface="+mj-lt"/>
              </a:rPr>
              <a:pPr/>
              <a:t>‹#›</a:t>
            </a:fld>
            <a:endParaRPr lang="en-US" sz="11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08205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bg>
      <p:bgPr>
        <a:solidFill>
          <a:schemeClr val="accent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Freeform 9"/>
          <p:cNvSpPr>
            <a:spLocks/>
          </p:cNvSpPr>
          <p:nvPr userDrawn="1"/>
        </p:nvSpPr>
        <p:spPr bwMode="auto">
          <a:xfrm rot="16200000">
            <a:off x="4844790" y="-789187"/>
            <a:ext cx="7704249" cy="7858672"/>
          </a:xfrm>
          <a:custGeom>
            <a:avLst/>
            <a:gdLst>
              <a:gd name="T0" fmla="*/ 2098 w 4260"/>
              <a:gd name="T1" fmla="*/ 3565 h 4345"/>
              <a:gd name="T2" fmla="*/ 2154 w 4260"/>
              <a:gd name="T3" fmla="*/ 3531 h 4345"/>
              <a:gd name="T4" fmla="*/ 2232 w 4260"/>
              <a:gd name="T5" fmla="*/ 3418 h 4345"/>
              <a:gd name="T6" fmla="*/ 2511 w 4260"/>
              <a:gd name="T7" fmla="*/ 3084 h 4345"/>
              <a:gd name="T8" fmla="*/ 2650 w 4260"/>
              <a:gd name="T9" fmla="*/ 3011 h 4345"/>
              <a:gd name="T10" fmla="*/ 2917 w 4260"/>
              <a:gd name="T11" fmla="*/ 2871 h 4345"/>
              <a:gd name="T12" fmla="*/ 3081 w 4260"/>
              <a:gd name="T13" fmla="*/ 3006 h 4345"/>
              <a:gd name="T14" fmla="*/ 3272 w 4260"/>
              <a:gd name="T15" fmla="*/ 2812 h 4345"/>
              <a:gd name="T16" fmla="*/ 3434 w 4260"/>
              <a:gd name="T17" fmla="*/ 2792 h 4345"/>
              <a:gd name="T18" fmla="*/ 3443 w 4260"/>
              <a:gd name="T19" fmla="*/ 2509 h 4345"/>
              <a:gd name="T20" fmla="*/ 3684 w 4260"/>
              <a:gd name="T21" fmla="*/ 2530 h 4345"/>
              <a:gd name="T22" fmla="*/ 3695 w 4260"/>
              <a:gd name="T23" fmla="*/ 2256 h 4345"/>
              <a:gd name="T24" fmla="*/ 3827 w 4260"/>
              <a:gd name="T25" fmla="*/ 2373 h 4345"/>
              <a:gd name="T26" fmla="*/ 3861 w 4260"/>
              <a:gd name="T27" fmla="*/ 2507 h 4345"/>
              <a:gd name="T28" fmla="*/ 3898 w 4260"/>
              <a:gd name="T29" fmla="*/ 2275 h 4345"/>
              <a:gd name="T30" fmla="*/ 4093 w 4260"/>
              <a:gd name="T31" fmla="*/ 2068 h 4345"/>
              <a:gd name="T32" fmla="*/ 4054 w 4260"/>
              <a:gd name="T33" fmla="*/ 2031 h 4345"/>
              <a:gd name="T34" fmla="*/ 4182 w 4260"/>
              <a:gd name="T35" fmla="*/ 1714 h 4345"/>
              <a:gd name="T36" fmla="*/ 4045 w 4260"/>
              <a:gd name="T37" fmla="*/ 1766 h 4345"/>
              <a:gd name="T38" fmla="*/ 3952 w 4260"/>
              <a:gd name="T39" fmla="*/ 1594 h 4345"/>
              <a:gd name="T40" fmla="*/ 4048 w 4260"/>
              <a:gd name="T41" fmla="*/ 1051 h 4345"/>
              <a:gd name="T42" fmla="*/ 3638 w 4260"/>
              <a:gd name="T43" fmla="*/ 1259 h 4345"/>
              <a:gd name="T44" fmla="*/ 3534 w 4260"/>
              <a:gd name="T45" fmla="*/ 1170 h 4345"/>
              <a:gd name="T46" fmla="*/ 3570 w 4260"/>
              <a:gd name="T47" fmla="*/ 937 h 4345"/>
              <a:gd name="T48" fmla="*/ 3321 w 4260"/>
              <a:gd name="T49" fmla="*/ 1005 h 4345"/>
              <a:gd name="T50" fmla="*/ 3321 w 4260"/>
              <a:gd name="T51" fmla="*/ 861 h 4345"/>
              <a:gd name="T52" fmla="*/ 3548 w 4260"/>
              <a:gd name="T53" fmla="*/ 817 h 4345"/>
              <a:gd name="T54" fmla="*/ 3365 w 4260"/>
              <a:gd name="T55" fmla="*/ 745 h 4345"/>
              <a:gd name="T56" fmla="*/ 2907 w 4260"/>
              <a:gd name="T57" fmla="*/ 417 h 4345"/>
              <a:gd name="T58" fmla="*/ 2691 w 4260"/>
              <a:gd name="T59" fmla="*/ 528 h 4345"/>
              <a:gd name="T60" fmla="*/ 2597 w 4260"/>
              <a:gd name="T61" fmla="*/ 718 h 4345"/>
              <a:gd name="T62" fmla="*/ 2428 w 4260"/>
              <a:gd name="T63" fmla="*/ 817 h 4345"/>
              <a:gd name="T64" fmla="*/ 2406 w 4260"/>
              <a:gd name="T65" fmla="*/ 667 h 4345"/>
              <a:gd name="T66" fmla="*/ 2613 w 4260"/>
              <a:gd name="T67" fmla="*/ 448 h 4345"/>
              <a:gd name="T68" fmla="*/ 2653 w 4260"/>
              <a:gd name="T69" fmla="*/ 286 h 4345"/>
              <a:gd name="T70" fmla="*/ 2803 w 4260"/>
              <a:gd name="T71" fmla="*/ 198 h 4345"/>
              <a:gd name="T72" fmla="*/ 2718 w 4260"/>
              <a:gd name="T73" fmla="*/ 157 h 4345"/>
              <a:gd name="T74" fmla="*/ 2455 w 4260"/>
              <a:gd name="T75" fmla="*/ 322 h 4345"/>
              <a:gd name="T76" fmla="*/ 2293 w 4260"/>
              <a:gd name="T77" fmla="*/ 365 h 4345"/>
              <a:gd name="T78" fmla="*/ 2005 w 4260"/>
              <a:gd name="T79" fmla="*/ 348 h 4345"/>
              <a:gd name="T80" fmla="*/ 1973 w 4260"/>
              <a:gd name="T81" fmla="*/ 251 h 4345"/>
              <a:gd name="T82" fmla="*/ 1816 w 4260"/>
              <a:gd name="T83" fmla="*/ 35 h 4345"/>
              <a:gd name="T84" fmla="*/ 1460 w 4260"/>
              <a:gd name="T85" fmla="*/ 348 h 4345"/>
              <a:gd name="T86" fmla="*/ 1192 w 4260"/>
              <a:gd name="T87" fmla="*/ 650 h 4345"/>
              <a:gd name="T88" fmla="*/ 1147 w 4260"/>
              <a:gd name="T89" fmla="*/ 760 h 4345"/>
              <a:gd name="T90" fmla="*/ 806 w 4260"/>
              <a:gd name="T91" fmla="*/ 1131 h 4345"/>
              <a:gd name="T92" fmla="*/ 160 w 4260"/>
              <a:gd name="T93" fmla="*/ 1676 h 4345"/>
              <a:gd name="T94" fmla="*/ 159 w 4260"/>
              <a:gd name="T95" fmla="*/ 2215 h 4345"/>
              <a:gd name="T96" fmla="*/ 194 w 4260"/>
              <a:gd name="T97" fmla="*/ 2617 h 4345"/>
              <a:gd name="T98" fmla="*/ 410 w 4260"/>
              <a:gd name="T99" fmla="*/ 2539 h 4345"/>
              <a:gd name="T100" fmla="*/ 650 w 4260"/>
              <a:gd name="T101" fmla="*/ 2621 h 4345"/>
              <a:gd name="T102" fmla="*/ 460 w 4260"/>
              <a:gd name="T103" fmla="*/ 3182 h 4345"/>
              <a:gd name="T104" fmla="*/ 721 w 4260"/>
              <a:gd name="T105" fmla="*/ 3161 h 4345"/>
              <a:gd name="T106" fmla="*/ 1042 w 4260"/>
              <a:gd name="T107" fmla="*/ 2940 h 4345"/>
              <a:gd name="T108" fmla="*/ 827 w 4260"/>
              <a:gd name="T109" fmla="*/ 3780 h 4345"/>
              <a:gd name="T110" fmla="*/ 1047 w 4260"/>
              <a:gd name="T111" fmla="*/ 3573 h 4345"/>
              <a:gd name="T112" fmla="*/ 1173 w 4260"/>
              <a:gd name="T113" fmla="*/ 3643 h 4345"/>
              <a:gd name="T114" fmla="*/ 1388 w 4260"/>
              <a:gd name="T115" fmla="*/ 4014 h 4345"/>
              <a:gd name="T116" fmla="*/ 1617 w 4260"/>
              <a:gd name="T117" fmla="*/ 4211 h 4345"/>
              <a:gd name="T118" fmla="*/ 1788 w 4260"/>
              <a:gd name="T119" fmla="*/ 4032 h 4345"/>
              <a:gd name="T120" fmla="*/ 1839 w 4260"/>
              <a:gd name="T121" fmla="*/ 3820 h 4345"/>
              <a:gd name="T122" fmla="*/ 1922 w 4260"/>
              <a:gd name="T123" fmla="*/ 3666 h 43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4260" h="4345">
                <a:moveTo>
                  <a:pt x="1966" y="3626"/>
                </a:moveTo>
                <a:cubicBezTo>
                  <a:pt x="1966" y="3626"/>
                  <a:pt x="1966" y="3626"/>
                  <a:pt x="1966" y="3626"/>
                </a:cubicBezTo>
                <a:cubicBezTo>
                  <a:pt x="1977" y="3634"/>
                  <a:pt x="1983" y="3649"/>
                  <a:pt x="2000" y="3645"/>
                </a:cubicBezTo>
                <a:cubicBezTo>
                  <a:pt x="1989" y="3633"/>
                  <a:pt x="1977" y="3621"/>
                  <a:pt x="1966" y="3609"/>
                </a:cubicBezTo>
                <a:cubicBezTo>
                  <a:pt x="1970" y="3609"/>
                  <a:pt x="1974" y="3609"/>
                  <a:pt x="1979" y="3609"/>
                </a:cubicBezTo>
                <a:cubicBezTo>
                  <a:pt x="1981" y="3606"/>
                  <a:pt x="1983" y="3604"/>
                  <a:pt x="1986" y="3601"/>
                </a:cubicBezTo>
                <a:cubicBezTo>
                  <a:pt x="1988" y="3599"/>
                  <a:pt x="1991" y="3598"/>
                  <a:pt x="1994" y="3597"/>
                </a:cubicBezTo>
                <a:cubicBezTo>
                  <a:pt x="2003" y="3591"/>
                  <a:pt x="2012" y="3586"/>
                  <a:pt x="2022" y="3581"/>
                </a:cubicBezTo>
                <a:cubicBezTo>
                  <a:pt x="2031" y="3586"/>
                  <a:pt x="2040" y="3590"/>
                  <a:pt x="2050" y="3595"/>
                </a:cubicBezTo>
                <a:cubicBezTo>
                  <a:pt x="2052" y="3593"/>
                  <a:pt x="2055" y="3591"/>
                  <a:pt x="2058" y="3588"/>
                </a:cubicBezTo>
                <a:cubicBezTo>
                  <a:pt x="2064" y="3565"/>
                  <a:pt x="2061" y="3544"/>
                  <a:pt x="2038" y="3530"/>
                </a:cubicBezTo>
                <a:cubicBezTo>
                  <a:pt x="2036" y="3531"/>
                  <a:pt x="2035" y="3532"/>
                  <a:pt x="2033" y="3533"/>
                </a:cubicBezTo>
                <a:cubicBezTo>
                  <a:pt x="2037" y="3524"/>
                  <a:pt x="2043" y="3516"/>
                  <a:pt x="2045" y="3507"/>
                </a:cubicBezTo>
                <a:cubicBezTo>
                  <a:pt x="2049" y="3514"/>
                  <a:pt x="2057" y="3517"/>
                  <a:pt x="2064" y="3520"/>
                </a:cubicBezTo>
                <a:cubicBezTo>
                  <a:pt x="2073" y="3522"/>
                  <a:pt x="2082" y="3523"/>
                  <a:pt x="2091" y="3519"/>
                </a:cubicBezTo>
                <a:cubicBezTo>
                  <a:pt x="2096" y="3516"/>
                  <a:pt x="2100" y="3511"/>
                  <a:pt x="2101" y="3505"/>
                </a:cubicBezTo>
                <a:cubicBezTo>
                  <a:pt x="2103" y="3507"/>
                  <a:pt x="2105" y="3510"/>
                  <a:pt x="2107" y="3512"/>
                </a:cubicBezTo>
                <a:cubicBezTo>
                  <a:pt x="2109" y="3517"/>
                  <a:pt x="2112" y="3519"/>
                  <a:pt x="2117" y="3518"/>
                </a:cubicBezTo>
                <a:cubicBezTo>
                  <a:pt x="2120" y="3521"/>
                  <a:pt x="2122" y="3524"/>
                  <a:pt x="2125" y="3527"/>
                </a:cubicBezTo>
                <a:cubicBezTo>
                  <a:pt x="2125" y="3528"/>
                  <a:pt x="2124" y="3528"/>
                  <a:pt x="2124" y="3528"/>
                </a:cubicBezTo>
                <a:cubicBezTo>
                  <a:pt x="2119" y="3534"/>
                  <a:pt x="2119" y="3539"/>
                  <a:pt x="2120" y="3545"/>
                </a:cubicBezTo>
                <a:cubicBezTo>
                  <a:pt x="2113" y="3542"/>
                  <a:pt x="2106" y="3542"/>
                  <a:pt x="2100" y="3549"/>
                </a:cubicBezTo>
                <a:cubicBezTo>
                  <a:pt x="2099" y="3554"/>
                  <a:pt x="2098" y="3560"/>
                  <a:pt x="2098" y="3565"/>
                </a:cubicBezTo>
                <a:cubicBezTo>
                  <a:pt x="2099" y="3568"/>
                  <a:pt x="2099" y="3568"/>
                  <a:pt x="2099" y="3568"/>
                </a:cubicBezTo>
                <a:cubicBezTo>
                  <a:pt x="2099" y="3568"/>
                  <a:pt x="2101" y="3569"/>
                  <a:pt x="2101" y="3569"/>
                </a:cubicBezTo>
                <a:cubicBezTo>
                  <a:pt x="2090" y="3590"/>
                  <a:pt x="2115" y="3608"/>
                  <a:pt x="2111" y="3628"/>
                </a:cubicBezTo>
                <a:cubicBezTo>
                  <a:pt x="2101" y="3620"/>
                  <a:pt x="2092" y="3610"/>
                  <a:pt x="2078" y="3622"/>
                </a:cubicBezTo>
                <a:cubicBezTo>
                  <a:pt x="2074" y="3627"/>
                  <a:pt x="2069" y="3632"/>
                  <a:pt x="2064" y="3637"/>
                </a:cubicBezTo>
                <a:cubicBezTo>
                  <a:pt x="2055" y="3629"/>
                  <a:pt x="2045" y="3620"/>
                  <a:pt x="2035" y="3611"/>
                </a:cubicBezTo>
                <a:cubicBezTo>
                  <a:pt x="2033" y="3613"/>
                  <a:pt x="2032" y="3615"/>
                  <a:pt x="2030" y="3616"/>
                </a:cubicBezTo>
                <a:cubicBezTo>
                  <a:pt x="2039" y="3626"/>
                  <a:pt x="2048" y="3635"/>
                  <a:pt x="2056" y="3645"/>
                </a:cubicBezTo>
                <a:cubicBezTo>
                  <a:pt x="2056" y="3645"/>
                  <a:pt x="2056" y="3645"/>
                  <a:pt x="2056" y="3645"/>
                </a:cubicBezTo>
                <a:cubicBezTo>
                  <a:pt x="2054" y="3647"/>
                  <a:pt x="2052" y="3650"/>
                  <a:pt x="2050" y="3652"/>
                </a:cubicBezTo>
                <a:cubicBezTo>
                  <a:pt x="2068" y="3683"/>
                  <a:pt x="2092" y="3662"/>
                  <a:pt x="2114" y="3660"/>
                </a:cubicBezTo>
                <a:cubicBezTo>
                  <a:pt x="2118" y="3664"/>
                  <a:pt x="2123" y="3668"/>
                  <a:pt x="2128" y="3672"/>
                </a:cubicBezTo>
                <a:cubicBezTo>
                  <a:pt x="2133" y="3664"/>
                  <a:pt x="2139" y="3655"/>
                  <a:pt x="2144" y="3646"/>
                </a:cubicBezTo>
                <a:cubicBezTo>
                  <a:pt x="2158" y="3648"/>
                  <a:pt x="2171" y="3637"/>
                  <a:pt x="2185" y="3645"/>
                </a:cubicBezTo>
                <a:cubicBezTo>
                  <a:pt x="2201" y="3643"/>
                  <a:pt x="2217" y="3641"/>
                  <a:pt x="2222" y="3621"/>
                </a:cubicBezTo>
                <a:cubicBezTo>
                  <a:pt x="2220" y="3608"/>
                  <a:pt x="2212" y="3599"/>
                  <a:pt x="2200" y="3593"/>
                </a:cubicBezTo>
                <a:cubicBezTo>
                  <a:pt x="2199" y="3593"/>
                  <a:pt x="2198" y="3593"/>
                  <a:pt x="2197" y="3594"/>
                </a:cubicBezTo>
                <a:cubicBezTo>
                  <a:pt x="2199" y="3591"/>
                  <a:pt x="2201" y="3589"/>
                  <a:pt x="2201" y="3585"/>
                </a:cubicBezTo>
                <a:cubicBezTo>
                  <a:pt x="2199" y="3576"/>
                  <a:pt x="2193" y="3570"/>
                  <a:pt x="2184" y="3567"/>
                </a:cubicBezTo>
                <a:cubicBezTo>
                  <a:pt x="2184" y="3567"/>
                  <a:pt x="2183" y="3567"/>
                  <a:pt x="2182" y="3567"/>
                </a:cubicBezTo>
                <a:cubicBezTo>
                  <a:pt x="2184" y="3555"/>
                  <a:pt x="2181" y="3544"/>
                  <a:pt x="2171" y="3535"/>
                </a:cubicBezTo>
                <a:cubicBezTo>
                  <a:pt x="2168" y="3532"/>
                  <a:pt x="2163" y="3530"/>
                  <a:pt x="2159" y="3529"/>
                </a:cubicBezTo>
                <a:cubicBezTo>
                  <a:pt x="2157" y="3530"/>
                  <a:pt x="2156" y="3531"/>
                  <a:pt x="2154" y="3531"/>
                </a:cubicBezTo>
                <a:cubicBezTo>
                  <a:pt x="2154" y="3531"/>
                  <a:pt x="2154" y="3531"/>
                  <a:pt x="2154" y="3531"/>
                </a:cubicBezTo>
                <a:cubicBezTo>
                  <a:pt x="2148" y="3529"/>
                  <a:pt x="2142" y="3526"/>
                  <a:pt x="2135" y="3524"/>
                </a:cubicBezTo>
                <a:cubicBezTo>
                  <a:pt x="2141" y="3515"/>
                  <a:pt x="2153" y="3510"/>
                  <a:pt x="2149" y="3496"/>
                </a:cubicBezTo>
                <a:cubicBezTo>
                  <a:pt x="2142" y="3498"/>
                  <a:pt x="2135" y="3500"/>
                  <a:pt x="2128" y="3502"/>
                </a:cubicBezTo>
                <a:cubicBezTo>
                  <a:pt x="2117" y="3488"/>
                  <a:pt x="2104" y="3483"/>
                  <a:pt x="2089" y="3488"/>
                </a:cubicBezTo>
                <a:cubicBezTo>
                  <a:pt x="2087" y="3486"/>
                  <a:pt x="2086" y="3485"/>
                  <a:pt x="2084" y="3484"/>
                </a:cubicBezTo>
                <a:cubicBezTo>
                  <a:pt x="2078" y="3480"/>
                  <a:pt x="2072" y="3477"/>
                  <a:pt x="2065" y="3475"/>
                </a:cubicBezTo>
                <a:cubicBezTo>
                  <a:pt x="2066" y="3472"/>
                  <a:pt x="2067" y="3469"/>
                  <a:pt x="2067" y="3465"/>
                </a:cubicBezTo>
                <a:cubicBezTo>
                  <a:pt x="2067" y="3465"/>
                  <a:pt x="2067" y="3465"/>
                  <a:pt x="2067" y="3465"/>
                </a:cubicBezTo>
                <a:cubicBezTo>
                  <a:pt x="2069" y="3464"/>
                  <a:pt x="2071" y="3463"/>
                  <a:pt x="2072" y="3462"/>
                </a:cubicBezTo>
                <a:cubicBezTo>
                  <a:pt x="2072" y="3462"/>
                  <a:pt x="2072" y="3462"/>
                  <a:pt x="2072" y="3462"/>
                </a:cubicBezTo>
                <a:cubicBezTo>
                  <a:pt x="2093" y="3448"/>
                  <a:pt x="2121" y="3462"/>
                  <a:pt x="2141" y="3446"/>
                </a:cubicBezTo>
                <a:cubicBezTo>
                  <a:pt x="2141" y="3446"/>
                  <a:pt x="2141" y="3446"/>
                  <a:pt x="2141" y="3446"/>
                </a:cubicBezTo>
                <a:cubicBezTo>
                  <a:pt x="2102" y="3415"/>
                  <a:pt x="2140" y="3413"/>
                  <a:pt x="2157" y="3403"/>
                </a:cubicBezTo>
                <a:cubicBezTo>
                  <a:pt x="2159" y="3404"/>
                  <a:pt x="2161" y="3405"/>
                  <a:pt x="2163" y="3407"/>
                </a:cubicBezTo>
                <a:cubicBezTo>
                  <a:pt x="2163" y="3407"/>
                  <a:pt x="2163" y="3407"/>
                  <a:pt x="2163" y="3407"/>
                </a:cubicBezTo>
                <a:cubicBezTo>
                  <a:pt x="2163" y="3407"/>
                  <a:pt x="2163" y="3407"/>
                  <a:pt x="2163" y="3407"/>
                </a:cubicBezTo>
                <a:cubicBezTo>
                  <a:pt x="2168" y="3414"/>
                  <a:pt x="2175" y="3420"/>
                  <a:pt x="2185" y="3417"/>
                </a:cubicBezTo>
                <a:cubicBezTo>
                  <a:pt x="2185" y="3417"/>
                  <a:pt x="2185" y="3417"/>
                  <a:pt x="2185" y="3417"/>
                </a:cubicBezTo>
                <a:cubicBezTo>
                  <a:pt x="2185" y="3417"/>
                  <a:pt x="2185" y="3417"/>
                  <a:pt x="2185" y="3417"/>
                </a:cubicBezTo>
                <a:cubicBezTo>
                  <a:pt x="2197" y="3415"/>
                  <a:pt x="2209" y="3413"/>
                  <a:pt x="2221" y="3411"/>
                </a:cubicBezTo>
                <a:cubicBezTo>
                  <a:pt x="2221" y="3416"/>
                  <a:pt x="2223" y="3419"/>
                  <a:pt x="2228" y="3419"/>
                </a:cubicBezTo>
                <a:cubicBezTo>
                  <a:pt x="2229" y="3420"/>
                  <a:pt x="2230" y="3419"/>
                  <a:pt x="2232" y="3418"/>
                </a:cubicBezTo>
                <a:cubicBezTo>
                  <a:pt x="2234" y="3416"/>
                  <a:pt x="2235" y="3414"/>
                  <a:pt x="2234" y="3410"/>
                </a:cubicBezTo>
                <a:cubicBezTo>
                  <a:pt x="2230" y="3401"/>
                  <a:pt x="2225" y="3392"/>
                  <a:pt x="2221" y="3383"/>
                </a:cubicBezTo>
                <a:cubicBezTo>
                  <a:pt x="2228" y="3376"/>
                  <a:pt x="2236" y="3369"/>
                  <a:pt x="2242" y="3361"/>
                </a:cubicBezTo>
                <a:cubicBezTo>
                  <a:pt x="2251" y="3353"/>
                  <a:pt x="2257" y="3343"/>
                  <a:pt x="2261" y="3332"/>
                </a:cubicBezTo>
                <a:cubicBezTo>
                  <a:pt x="2270" y="3317"/>
                  <a:pt x="2288" y="3310"/>
                  <a:pt x="2296" y="3293"/>
                </a:cubicBezTo>
                <a:cubicBezTo>
                  <a:pt x="2301" y="3289"/>
                  <a:pt x="2307" y="3286"/>
                  <a:pt x="2312" y="3282"/>
                </a:cubicBezTo>
                <a:cubicBezTo>
                  <a:pt x="2315" y="3278"/>
                  <a:pt x="2319" y="3273"/>
                  <a:pt x="2323" y="3269"/>
                </a:cubicBezTo>
                <a:cubicBezTo>
                  <a:pt x="2324" y="3269"/>
                  <a:pt x="2324" y="3269"/>
                  <a:pt x="2325" y="3269"/>
                </a:cubicBezTo>
                <a:cubicBezTo>
                  <a:pt x="2329" y="3267"/>
                  <a:pt x="2333" y="3264"/>
                  <a:pt x="2334" y="3259"/>
                </a:cubicBezTo>
                <a:cubicBezTo>
                  <a:pt x="2341" y="3253"/>
                  <a:pt x="2348" y="3247"/>
                  <a:pt x="2356" y="3241"/>
                </a:cubicBezTo>
                <a:cubicBezTo>
                  <a:pt x="2357" y="3238"/>
                  <a:pt x="2357" y="3235"/>
                  <a:pt x="2358" y="3232"/>
                </a:cubicBezTo>
                <a:cubicBezTo>
                  <a:pt x="2360" y="3230"/>
                  <a:pt x="2363" y="3228"/>
                  <a:pt x="2365" y="3226"/>
                </a:cubicBezTo>
                <a:cubicBezTo>
                  <a:pt x="2366" y="3228"/>
                  <a:pt x="2368" y="3231"/>
                  <a:pt x="2369" y="3233"/>
                </a:cubicBezTo>
                <a:cubicBezTo>
                  <a:pt x="2397" y="3237"/>
                  <a:pt x="2389" y="3221"/>
                  <a:pt x="2386" y="3208"/>
                </a:cubicBezTo>
                <a:cubicBezTo>
                  <a:pt x="2394" y="3201"/>
                  <a:pt x="2402" y="3194"/>
                  <a:pt x="2409" y="3187"/>
                </a:cubicBezTo>
                <a:cubicBezTo>
                  <a:pt x="2420" y="3189"/>
                  <a:pt x="2431" y="3187"/>
                  <a:pt x="2428" y="3167"/>
                </a:cubicBezTo>
                <a:cubicBezTo>
                  <a:pt x="2429" y="3165"/>
                  <a:pt x="2431" y="3163"/>
                  <a:pt x="2433" y="3160"/>
                </a:cubicBezTo>
                <a:cubicBezTo>
                  <a:pt x="2445" y="3152"/>
                  <a:pt x="2457" y="3142"/>
                  <a:pt x="2466" y="3130"/>
                </a:cubicBezTo>
                <a:cubicBezTo>
                  <a:pt x="2473" y="3125"/>
                  <a:pt x="2480" y="3119"/>
                  <a:pt x="2487" y="3114"/>
                </a:cubicBezTo>
                <a:cubicBezTo>
                  <a:pt x="2488" y="3111"/>
                  <a:pt x="2489" y="3108"/>
                  <a:pt x="2490" y="3104"/>
                </a:cubicBezTo>
                <a:cubicBezTo>
                  <a:pt x="2497" y="3099"/>
                  <a:pt x="2504" y="3094"/>
                  <a:pt x="2511" y="3089"/>
                </a:cubicBezTo>
                <a:cubicBezTo>
                  <a:pt x="2511" y="3087"/>
                  <a:pt x="2511" y="3085"/>
                  <a:pt x="2511" y="3084"/>
                </a:cubicBezTo>
                <a:cubicBezTo>
                  <a:pt x="2511" y="3084"/>
                  <a:pt x="2511" y="3084"/>
                  <a:pt x="2511" y="3084"/>
                </a:cubicBezTo>
                <a:cubicBezTo>
                  <a:pt x="2517" y="3078"/>
                  <a:pt x="2524" y="3073"/>
                  <a:pt x="2530" y="3068"/>
                </a:cubicBezTo>
                <a:cubicBezTo>
                  <a:pt x="2531" y="3069"/>
                  <a:pt x="2532" y="3070"/>
                  <a:pt x="2533" y="3070"/>
                </a:cubicBezTo>
                <a:cubicBezTo>
                  <a:pt x="2545" y="3078"/>
                  <a:pt x="2552" y="3093"/>
                  <a:pt x="2569" y="3092"/>
                </a:cubicBezTo>
                <a:cubicBezTo>
                  <a:pt x="2571" y="3089"/>
                  <a:pt x="2574" y="3086"/>
                  <a:pt x="2577" y="3083"/>
                </a:cubicBezTo>
                <a:cubicBezTo>
                  <a:pt x="2569" y="3072"/>
                  <a:pt x="2560" y="3061"/>
                  <a:pt x="2549" y="3053"/>
                </a:cubicBezTo>
                <a:cubicBezTo>
                  <a:pt x="2551" y="3051"/>
                  <a:pt x="2553" y="3050"/>
                  <a:pt x="2555" y="3048"/>
                </a:cubicBezTo>
                <a:cubicBezTo>
                  <a:pt x="2556" y="3046"/>
                  <a:pt x="2556" y="3044"/>
                  <a:pt x="2557" y="3042"/>
                </a:cubicBezTo>
                <a:cubicBezTo>
                  <a:pt x="2564" y="3038"/>
                  <a:pt x="2571" y="3034"/>
                  <a:pt x="2576" y="3027"/>
                </a:cubicBezTo>
                <a:cubicBezTo>
                  <a:pt x="2575" y="3026"/>
                  <a:pt x="2575" y="3025"/>
                  <a:pt x="2574" y="3024"/>
                </a:cubicBezTo>
                <a:cubicBezTo>
                  <a:pt x="2585" y="3015"/>
                  <a:pt x="2596" y="3006"/>
                  <a:pt x="2606" y="2997"/>
                </a:cubicBezTo>
                <a:cubicBezTo>
                  <a:pt x="2620" y="2991"/>
                  <a:pt x="2631" y="2982"/>
                  <a:pt x="2637" y="2968"/>
                </a:cubicBezTo>
                <a:cubicBezTo>
                  <a:pt x="2637" y="2968"/>
                  <a:pt x="2637" y="2968"/>
                  <a:pt x="2637" y="2968"/>
                </a:cubicBezTo>
                <a:cubicBezTo>
                  <a:pt x="2644" y="2968"/>
                  <a:pt x="2646" y="2972"/>
                  <a:pt x="2646" y="2978"/>
                </a:cubicBezTo>
                <a:cubicBezTo>
                  <a:pt x="2646" y="2982"/>
                  <a:pt x="2646" y="2985"/>
                  <a:pt x="2646" y="2989"/>
                </a:cubicBezTo>
                <a:cubicBezTo>
                  <a:pt x="2661" y="2977"/>
                  <a:pt x="2679" y="2968"/>
                  <a:pt x="2686" y="2948"/>
                </a:cubicBezTo>
                <a:cubicBezTo>
                  <a:pt x="2686" y="2948"/>
                  <a:pt x="2686" y="2948"/>
                  <a:pt x="2686" y="2948"/>
                </a:cubicBezTo>
                <a:cubicBezTo>
                  <a:pt x="2686" y="2948"/>
                  <a:pt x="2686" y="2948"/>
                  <a:pt x="2686" y="2948"/>
                </a:cubicBezTo>
                <a:cubicBezTo>
                  <a:pt x="2686" y="2948"/>
                  <a:pt x="2686" y="2948"/>
                  <a:pt x="2686" y="2948"/>
                </a:cubicBezTo>
                <a:cubicBezTo>
                  <a:pt x="2687" y="2947"/>
                  <a:pt x="2689" y="2946"/>
                  <a:pt x="2691" y="2945"/>
                </a:cubicBezTo>
                <a:cubicBezTo>
                  <a:pt x="2691" y="2949"/>
                  <a:pt x="2694" y="2952"/>
                  <a:pt x="2698" y="2955"/>
                </a:cubicBezTo>
                <a:cubicBezTo>
                  <a:pt x="2698" y="2955"/>
                  <a:pt x="2698" y="2955"/>
                  <a:pt x="2698" y="2955"/>
                </a:cubicBezTo>
                <a:cubicBezTo>
                  <a:pt x="2683" y="2968"/>
                  <a:pt x="2669" y="2981"/>
                  <a:pt x="2654" y="2994"/>
                </a:cubicBezTo>
                <a:cubicBezTo>
                  <a:pt x="2650" y="2998"/>
                  <a:pt x="2641" y="3002"/>
                  <a:pt x="2650" y="3011"/>
                </a:cubicBezTo>
                <a:cubicBezTo>
                  <a:pt x="2651" y="3011"/>
                  <a:pt x="2653" y="3011"/>
                  <a:pt x="2655" y="3011"/>
                </a:cubicBezTo>
                <a:cubicBezTo>
                  <a:pt x="2660" y="3015"/>
                  <a:pt x="2662" y="3023"/>
                  <a:pt x="2670" y="3023"/>
                </a:cubicBezTo>
                <a:cubicBezTo>
                  <a:pt x="2674" y="3019"/>
                  <a:pt x="2678" y="3016"/>
                  <a:pt x="2682" y="3013"/>
                </a:cubicBezTo>
                <a:cubicBezTo>
                  <a:pt x="2684" y="3011"/>
                  <a:pt x="2685" y="3009"/>
                  <a:pt x="2686" y="3007"/>
                </a:cubicBezTo>
                <a:cubicBezTo>
                  <a:pt x="2686" y="3006"/>
                  <a:pt x="2686" y="3006"/>
                  <a:pt x="2686" y="3006"/>
                </a:cubicBezTo>
                <a:cubicBezTo>
                  <a:pt x="2688" y="3005"/>
                  <a:pt x="2691" y="3004"/>
                  <a:pt x="2693" y="3003"/>
                </a:cubicBezTo>
                <a:cubicBezTo>
                  <a:pt x="2693" y="3003"/>
                  <a:pt x="2693" y="3003"/>
                  <a:pt x="2694" y="3004"/>
                </a:cubicBezTo>
                <a:cubicBezTo>
                  <a:pt x="2702" y="3009"/>
                  <a:pt x="2708" y="3001"/>
                  <a:pt x="2715" y="2998"/>
                </a:cubicBezTo>
                <a:cubicBezTo>
                  <a:pt x="2721" y="2995"/>
                  <a:pt x="2726" y="2992"/>
                  <a:pt x="2732" y="2989"/>
                </a:cubicBezTo>
                <a:cubicBezTo>
                  <a:pt x="2734" y="2987"/>
                  <a:pt x="2735" y="2985"/>
                  <a:pt x="2737" y="2983"/>
                </a:cubicBezTo>
                <a:cubicBezTo>
                  <a:pt x="2738" y="2982"/>
                  <a:pt x="2739" y="2981"/>
                  <a:pt x="2740" y="2980"/>
                </a:cubicBezTo>
                <a:cubicBezTo>
                  <a:pt x="2745" y="2982"/>
                  <a:pt x="2750" y="2986"/>
                  <a:pt x="2753" y="2992"/>
                </a:cubicBezTo>
                <a:cubicBezTo>
                  <a:pt x="2756" y="2989"/>
                  <a:pt x="2759" y="2986"/>
                  <a:pt x="2761" y="2984"/>
                </a:cubicBezTo>
                <a:cubicBezTo>
                  <a:pt x="2762" y="2985"/>
                  <a:pt x="2763" y="2985"/>
                  <a:pt x="2764" y="2985"/>
                </a:cubicBezTo>
                <a:cubicBezTo>
                  <a:pt x="2770" y="2982"/>
                  <a:pt x="2776" y="2979"/>
                  <a:pt x="2781" y="2975"/>
                </a:cubicBezTo>
                <a:cubicBezTo>
                  <a:pt x="2795" y="2954"/>
                  <a:pt x="2816" y="2939"/>
                  <a:pt x="2833" y="2919"/>
                </a:cubicBezTo>
                <a:cubicBezTo>
                  <a:pt x="2840" y="2914"/>
                  <a:pt x="2847" y="2909"/>
                  <a:pt x="2855" y="2904"/>
                </a:cubicBezTo>
                <a:cubicBezTo>
                  <a:pt x="2855" y="2892"/>
                  <a:pt x="2867" y="2890"/>
                  <a:pt x="2872" y="2883"/>
                </a:cubicBezTo>
                <a:cubicBezTo>
                  <a:pt x="2874" y="2882"/>
                  <a:pt x="2876" y="2880"/>
                  <a:pt x="2878" y="2879"/>
                </a:cubicBezTo>
                <a:cubicBezTo>
                  <a:pt x="2880" y="2877"/>
                  <a:pt x="2882" y="2875"/>
                  <a:pt x="2884" y="2873"/>
                </a:cubicBezTo>
                <a:cubicBezTo>
                  <a:pt x="2884" y="2872"/>
                  <a:pt x="2884" y="2870"/>
                  <a:pt x="2884" y="2868"/>
                </a:cubicBezTo>
                <a:cubicBezTo>
                  <a:pt x="2892" y="2864"/>
                  <a:pt x="2898" y="2858"/>
                  <a:pt x="2904" y="2851"/>
                </a:cubicBezTo>
                <a:cubicBezTo>
                  <a:pt x="2906" y="2858"/>
                  <a:pt x="2913" y="2864"/>
                  <a:pt x="2917" y="2871"/>
                </a:cubicBezTo>
                <a:cubicBezTo>
                  <a:pt x="2914" y="2870"/>
                  <a:pt x="2910" y="2872"/>
                  <a:pt x="2907" y="2874"/>
                </a:cubicBezTo>
                <a:cubicBezTo>
                  <a:pt x="2902" y="2881"/>
                  <a:pt x="2902" y="2887"/>
                  <a:pt x="2908" y="2893"/>
                </a:cubicBezTo>
                <a:cubicBezTo>
                  <a:pt x="2929" y="2938"/>
                  <a:pt x="2947" y="2885"/>
                  <a:pt x="2966" y="2891"/>
                </a:cubicBezTo>
                <a:cubicBezTo>
                  <a:pt x="2970" y="2894"/>
                  <a:pt x="2970" y="2894"/>
                  <a:pt x="2970" y="2894"/>
                </a:cubicBezTo>
                <a:cubicBezTo>
                  <a:pt x="2973" y="2898"/>
                  <a:pt x="2973" y="2898"/>
                  <a:pt x="2973" y="2898"/>
                </a:cubicBezTo>
                <a:cubicBezTo>
                  <a:pt x="2989" y="2888"/>
                  <a:pt x="2982" y="2870"/>
                  <a:pt x="2987" y="2856"/>
                </a:cubicBezTo>
                <a:cubicBezTo>
                  <a:pt x="2987" y="2856"/>
                  <a:pt x="2987" y="2855"/>
                  <a:pt x="2987" y="2855"/>
                </a:cubicBezTo>
                <a:cubicBezTo>
                  <a:pt x="2989" y="2853"/>
                  <a:pt x="2990" y="2850"/>
                  <a:pt x="2990" y="2847"/>
                </a:cubicBezTo>
                <a:cubicBezTo>
                  <a:pt x="2990" y="2846"/>
                  <a:pt x="2990" y="2846"/>
                  <a:pt x="2990" y="2845"/>
                </a:cubicBezTo>
                <a:cubicBezTo>
                  <a:pt x="2991" y="2844"/>
                  <a:pt x="2992" y="2843"/>
                  <a:pt x="2993" y="2842"/>
                </a:cubicBezTo>
                <a:cubicBezTo>
                  <a:pt x="2995" y="2840"/>
                  <a:pt x="2997" y="2839"/>
                  <a:pt x="2999" y="2837"/>
                </a:cubicBezTo>
                <a:cubicBezTo>
                  <a:pt x="3008" y="2830"/>
                  <a:pt x="3021" y="2827"/>
                  <a:pt x="3024" y="2813"/>
                </a:cubicBezTo>
                <a:cubicBezTo>
                  <a:pt x="3024" y="2812"/>
                  <a:pt x="3024" y="2811"/>
                  <a:pt x="3024" y="2810"/>
                </a:cubicBezTo>
                <a:cubicBezTo>
                  <a:pt x="3029" y="2808"/>
                  <a:pt x="3034" y="2806"/>
                  <a:pt x="3038" y="2803"/>
                </a:cubicBezTo>
                <a:cubicBezTo>
                  <a:pt x="3039" y="2804"/>
                  <a:pt x="3040" y="2805"/>
                  <a:pt x="3041" y="2805"/>
                </a:cubicBezTo>
                <a:cubicBezTo>
                  <a:pt x="3029" y="2822"/>
                  <a:pt x="3033" y="2840"/>
                  <a:pt x="3052" y="2851"/>
                </a:cubicBezTo>
                <a:cubicBezTo>
                  <a:pt x="3055" y="2849"/>
                  <a:pt x="3059" y="2848"/>
                  <a:pt x="3063" y="2846"/>
                </a:cubicBezTo>
                <a:cubicBezTo>
                  <a:pt x="3080" y="2832"/>
                  <a:pt x="3090" y="2801"/>
                  <a:pt x="3120" y="2820"/>
                </a:cubicBezTo>
                <a:cubicBezTo>
                  <a:pt x="3113" y="2819"/>
                  <a:pt x="3104" y="2818"/>
                  <a:pt x="3093" y="2817"/>
                </a:cubicBezTo>
                <a:cubicBezTo>
                  <a:pt x="3081" y="2833"/>
                  <a:pt x="3079" y="2851"/>
                  <a:pt x="3082" y="2870"/>
                </a:cubicBezTo>
                <a:cubicBezTo>
                  <a:pt x="3086" y="2882"/>
                  <a:pt x="3100" y="2889"/>
                  <a:pt x="3102" y="2902"/>
                </a:cubicBezTo>
                <a:cubicBezTo>
                  <a:pt x="3104" y="2919"/>
                  <a:pt x="3089" y="2926"/>
                  <a:pt x="3082" y="2938"/>
                </a:cubicBezTo>
                <a:cubicBezTo>
                  <a:pt x="3077" y="2960"/>
                  <a:pt x="3054" y="2983"/>
                  <a:pt x="3081" y="3006"/>
                </a:cubicBezTo>
                <a:cubicBezTo>
                  <a:pt x="3083" y="3014"/>
                  <a:pt x="3079" y="3021"/>
                  <a:pt x="3073" y="3027"/>
                </a:cubicBezTo>
                <a:cubicBezTo>
                  <a:pt x="3073" y="3027"/>
                  <a:pt x="3073" y="3027"/>
                  <a:pt x="3073" y="3027"/>
                </a:cubicBezTo>
                <a:cubicBezTo>
                  <a:pt x="3094" y="3046"/>
                  <a:pt x="3095" y="3046"/>
                  <a:pt x="3109" y="3006"/>
                </a:cubicBezTo>
                <a:cubicBezTo>
                  <a:pt x="3123" y="3001"/>
                  <a:pt x="3136" y="2996"/>
                  <a:pt x="3150" y="2990"/>
                </a:cubicBezTo>
                <a:cubicBezTo>
                  <a:pt x="3150" y="2990"/>
                  <a:pt x="3150" y="2989"/>
                  <a:pt x="3150" y="2989"/>
                </a:cubicBezTo>
                <a:cubicBezTo>
                  <a:pt x="3155" y="2980"/>
                  <a:pt x="3168" y="2976"/>
                  <a:pt x="3165" y="2963"/>
                </a:cubicBezTo>
                <a:cubicBezTo>
                  <a:pt x="3161" y="2957"/>
                  <a:pt x="3155" y="2951"/>
                  <a:pt x="3158" y="2942"/>
                </a:cubicBezTo>
                <a:cubicBezTo>
                  <a:pt x="3169" y="2927"/>
                  <a:pt x="3185" y="2926"/>
                  <a:pt x="3201" y="2928"/>
                </a:cubicBezTo>
                <a:cubicBezTo>
                  <a:pt x="3201" y="2928"/>
                  <a:pt x="3201" y="2928"/>
                  <a:pt x="3201" y="2928"/>
                </a:cubicBezTo>
                <a:cubicBezTo>
                  <a:pt x="3223" y="2906"/>
                  <a:pt x="3208" y="2880"/>
                  <a:pt x="3209" y="2857"/>
                </a:cubicBezTo>
                <a:cubicBezTo>
                  <a:pt x="3209" y="2856"/>
                  <a:pt x="3209" y="2855"/>
                  <a:pt x="3209" y="2854"/>
                </a:cubicBezTo>
                <a:cubicBezTo>
                  <a:pt x="3222" y="2857"/>
                  <a:pt x="3225" y="2888"/>
                  <a:pt x="3245" y="2870"/>
                </a:cubicBezTo>
                <a:cubicBezTo>
                  <a:pt x="3265" y="2850"/>
                  <a:pt x="3241" y="2837"/>
                  <a:pt x="3237" y="2820"/>
                </a:cubicBezTo>
                <a:cubicBezTo>
                  <a:pt x="3231" y="2795"/>
                  <a:pt x="3218" y="2809"/>
                  <a:pt x="3207" y="2813"/>
                </a:cubicBezTo>
                <a:cubicBezTo>
                  <a:pt x="3207" y="2811"/>
                  <a:pt x="3207" y="2810"/>
                  <a:pt x="3207" y="2809"/>
                </a:cubicBezTo>
                <a:cubicBezTo>
                  <a:pt x="3204" y="2793"/>
                  <a:pt x="3198" y="2781"/>
                  <a:pt x="3178" y="2787"/>
                </a:cubicBezTo>
                <a:cubicBezTo>
                  <a:pt x="3155" y="2815"/>
                  <a:pt x="3149" y="2822"/>
                  <a:pt x="3125" y="2820"/>
                </a:cubicBezTo>
                <a:cubicBezTo>
                  <a:pt x="3128" y="2816"/>
                  <a:pt x="3132" y="2811"/>
                  <a:pt x="3135" y="2807"/>
                </a:cubicBezTo>
                <a:cubicBezTo>
                  <a:pt x="3137" y="2804"/>
                  <a:pt x="3139" y="2800"/>
                  <a:pt x="3141" y="2797"/>
                </a:cubicBezTo>
                <a:cubicBezTo>
                  <a:pt x="3160" y="2782"/>
                  <a:pt x="3179" y="2767"/>
                  <a:pt x="3197" y="2751"/>
                </a:cubicBezTo>
                <a:cubicBezTo>
                  <a:pt x="3208" y="2763"/>
                  <a:pt x="3217" y="2779"/>
                  <a:pt x="3236" y="2780"/>
                </a:cubicBezTo>
                <a:cubicBezTo>
                  <a:pt x="3241" y="2784"/>
                  <a:pt x="3246" y="2787"/>
                  <a:pt x="3251" y="2791"/>
                </a:cubicBezTo>
                <a:cubicBezTo>
                  <a:pt x="3258" y="2798"/>
                  <a:pt x="3265" y="2805"/>
                  <a:pt x="3272" y="2812"/>
                </a:cubicBezTo>
                <a:cubicBezTo>
                  <a:pt x="3287" y="2812"/>
                  <a:pt x="3293" y="2796"/>
                  <a:pt x="3307" y="2793"/>
                </a:cubicBezTo>
                <a:cubicBezTo>
                  <a:pt x="3308" y="2792"/>
                  <a:pt x="3310" y="2791"/>
                  <a:pt x="3312" y="2790"/>
                </a:cubicBezTo>
                <a:cubicBezTo>
                  <a:pt x="3325" y="2801"/>
                  <a:pt x="3328" y="2820"/>
                  <a:pt x="3342" y="2830"/>
                </a:cubicBezTo>
                <a:cubicBezTo>
                  <a:pt x="3342" y="2830"/>
                  <a:pt x="3342" y="2830"/>
                  <a:pt x="3342" y="2830"/>
                </a:cubicBezTo>
                <a:cubicBezTo>
                  <a:pt x="3345" y="2831"/>
                  <a:pt x="3348" y="2833"/>
                  <a:pt x="3351" y="2834"/>
                </a:cubicBezTo>
                <a:cubicBezTo>
                  <a:pt x="3355" y="2834"/>
                  <a:pt x="3360" y="2834"/>
                  <a:pt x="3364" y="2834"/>
                </a:cubicBezTo>
                <a:cubicBezTo>
                  <a:pt x="3396" y="2823"/>
                  <a:pt x="3392" y="2802"/>
                  <a:pt x="3380" y="2778"/>
                </a:cubicBezTo>
                <a:cubicBezTo>
                  <a:pt x="3370" y="2768"/>
                  <a:pt x="3359" y="2759"/>
                  <a:pt x="3343" y="2766"/>
                </a:cubicBezTo>
                <a:cubicBezTo>
                  <a:pt x="3343" y="2766"/>
                  <a:pt x="3343" y="2767"/>
                  <a:pt x="3342" y="2767"/>
                </a:cubicBezTo>
                <a:cubicBezTo>
                  <a:pt x="3341" y="2761"/>
                  <a:pt x="3337" y="2757"/>
                  <a:pt x="3329" y="2757"/>
                </a:cubicBezTo>
                <a:cubicBezTo>
                  <a:pt x="3329" y="2757"/>
                  <a:pt x="3329" y="2757"/>
                  <a:pt x="3328" y="2757"/>
                </a:cubicBezTo>
                <a:cubicBezTo>
                  <a:pt x="3328" y="2757"/>
                  <a:pt x="3328" y="2757"/>
                  <a:pt x="3328" y="2756"/>
                </a:cubicBezTo>
                <a:cubicBezTo>
                  <a:pt x="3330" y="2756"/>
                  <a:pt x="3332" y="2757"/>
                  <a:pt x="3335" y="2757"/>
                </a:cubicBezTo>
                <a:cubicBezTo>
                  <a:pt x="3341" y="2753"/>
                  <a:pt x="3345" y="2748"/>
                  <a:pt x="3345" y="2740"/>
                </a:cubicBezTo>
                <a:cubicBezTo>
                  <a:pt x="3345" y="2740"/>
                  <a:pt x="3345" y="2740"/>
                  <a:pt x="3345" y="2739"/>
                </a:cubicBezTo>
                <a:cubicBezTo>
                  <a:pt x="3347" y="2738"/>
                  <a:pt x="3349" y="2737"/>
                  <a:pt x="3351" y="2736"/>
                </a:cubicBezTo>
                <a:cubicBezTo>
                  <a:pt x="3362" y="2731"/>
                  <a:pt x="3375" y="2742"/>
                  <a:pt x="3385" y="2731"/>
                </a:cubicBezTo>
                <a:cubicBezTo>
                  <a:pt x="3385" y="2735"/>
                  <a:pt x="3386" y="2738"/>
                  <a:pt x="3388" y="2742"/>
                </a:cubicBezTo>
                <a:cubicBezTo>
                  <a:pt x="3392" y="2748"/>
                  <a:pt x="3397" y="2753"/>
                  <a:pt x="3403" y="2757"/>
                </a:cubicBezTo>
                <a:cubicBezTo>
                  <a:pt x="3404" y="2759"/>
                  <a:pt x="3406" y="2762"/>
                  <a:pt x="3407" y="2764"/>
                </a:cubicBezTo>
                <a:cubicBezTo>
                  <a:pt x="3403" y="2772"/>
                  <a:pt x="3399" y="2780"/>
                  <a:pt x="3395" y="2787"/>
                </a:cubicBezTo>
                <a:cubicBezTo>
                  <a:pt x="3401" y="2796"/>
                  <a:pt x="3408" y="2804"/>
                  <a:pt x="3414" y="2813"/>
                </a:cubicBezTo>
                <a:cubicBezTo>
                  <a:pt x="3421" y="2806"/>
                  <a:pt x="3428" y="2799"/>
                  <a:pt x="3434" y="2792"/>
                </a:cubicBezTo>
                <a:cubicBezTo>
                  <a:pt x="3432" y="2790"/>
                  <a:pt x="3429" y="2788"/>
                  <a:pt x="3427" y="2785"/>
                </a:cubicBezTo>
                <a:cubicBezTo>
                  <a:pt x="3429" y="2785"/>
                  <a:pt x="3429" y="2785"/>
                  <a:pt x="3429" y="2785"/>
                </a:cubicBezTo>
                <a:cubicBezTo>
                  <a:pt x="3428" y="2780"/>
                  <a:pt x="3427" y="2775"/>
                  <a:pt x="3425" y="2770"/>
                </a:cubicBezTo>
                <a:cubicBezTo>
                  <a:pt x="3445" y="2756"/>
                  <a:pt x="3431" y="2746"/>
                  <a:pt x="3422" y="2735"/>
                </a:cubicBezTo>
                <a:cubicBezTo>
                  <a:pt x="3421" y="2724"/>
                  <a:pt x="3415" y="2716"/>
                  <a:pt x="3405" y="2713"/>
                </a:cubicBezTo>
                <a:cubicBezTo>
                  <a:pt x="3404" y="2712"/>
                  <a:pt x="3402" y="2712"/>
                  <a:pt x="3401" y="2713"/>
                </a:cubicBezTo>
                <a:cubicBezTo>
                  <a:pt x="3402" y="2711"/>
                  <a:pt x="3403" y="2709"/>
                  <a:pt x="3404" y="2707"/>
                </a:cubicBezTo>
                <a:cubicBezTo>
                  <a:pt x="3405" y="2703"/>
                  <a:pt x="3405" y="2698"/>
                  <a:pt x="3405" y="2693"/>
                </a:cubicBezTo>
                <a:cubicBezTo>
                  <a:pt x="3408" y="2691"/>
                  <a:pt x="3411" y="2688"/>
                  <a:pt x="3414" y="2686"/>
                </a:cubicBezTo>
                <a:cubicBezTo>
                  <a:pt x="3411" y="2679"/>
                  <a:pt x="3408" y="2672"/>
                  <a:pt x="3406" y="2664"/>
                </a:cubicBezTo>
                <a:cubicBezTo>
                  <a:pt x="3406" y="2664"/>
                  <a:pt x="3406" y="2664"/>
                  <a:pt x="3406" y="2664"/>
                </a:cubicBezTo>
                <a:cubicBezTo>
                  <a:pt x="3406" y="2664"/>
                  <a:pt x="3406" y="2664"/>
                  <a:pt x="3406" y="2664"/>
                </a:cubicBezTo>
                <a:cubicBezTo>
                  <a:pt x="3402" y="2660"/>
                  <a:pt x="3398" y="2655"/>
                  <a:pt x="3394" y="2650"/>
                </a:cubicBezTo>
                <a:cubicBezTo>
                  <a:pt x="3391" y="2634"/>
                  <a:pt x="3389" y="2617"/>
                  <a:pt x="3386" y="2600"/>
                </a:cubicBezTo>
                <a:cubicBezTo>
                  <a:pt x="3388" y="2598"/>
                  <a:pt x="3390" y="2596"/>
                  <a:pt x="3392" y="2593"/>
                </a:cubicBezTo>
                <a:cubicBezTo>
                  <a:pt x="3392" y="2593"/>
                  <a:pt x="3392" y="2593"/>
                  <a:pt x="3392" y="2593"/>
                </a:cubicBezTo>
                <a:cubicBezTo>
                  <a:pt x="3399" y="2582"/>
                  <a:pt x="3406" y="2570"/>
                  <a:pt x="3413" y="2558"/>
                </a:cubicBezTo>
                <a:cubicBezTo>
                  <a:pt x="3412" y="2556"/>
                  <a:pt x="3410" y="2553"/>
                  <a:pt x="3408" y="2551"/>
                </a:cubicBezTo>
                <a:cubicBezTo>
                  <a:pt x="3407" y="2550"/>
                  <a:pt x="3405" y="2549"/>
                  <a:pt x="3404" y="2547"/>
                </a:cubicBezTo>
                <a:cubicBezTo>
                  <a:pt x="3413" y="2538"/>
                  <a:pt x="3422" y="2529"/>
                  <a:pt x="3432" y="2520"/>
                </a:cubicBezTo>
                <a:cubicBezTo>
                  <a:pt x="3433" y="2521"/>
                  <a:pt x="3434" y="2523"/>
                  <a:pt x="3435" y="2525"/>
                </a:cubicBezTo>
                <a:cubicBezTo>
                  <a:pt x="3437" y="2521"/>
                  <a:pt x="3440" y="2518"/>
                  <a:pt x="3443" y="2515"/>
                </a:cubicBezTo>
                <a:cubicBezTo>
                  <a:pt x="3443" y="2513"/>
                  <a:pt x="3443" y="2511"/>
                  <a:pt x="3443" y="2509"/>
                </a:cubicBezTo>
                <a:cubicBezTo>
                  <a:pt x="3460" y="2492"/>
                  <a:pt x="3477" y="2476"/>
                  <a:pt x="3495" y="2459"/>
                </a:cubicBezTo>
                <a:cubicBezTo>
                  <a:pt x="3495" y="2459"/>
                  <a:pt x="3495" y="2459"/>
                  <a:pt x="3495" y="2458"/>
                </a:cubicBezTo>
                <a:cubicBezTo>
                  <a:pt x="3495" y="2460"/>
                  <a:pt x="3494" y="2462"/>
                  <a:pt x="3494" y="2465"/>
                </a:cubicBezTo>
                <a:cubicBezTo>
                  <a:pt x="3499" y="2475"/>
                  <a:pt x="3503" y="2484"/>
                  <a:pt x="3508" y="2493"/>
                </a:cubicBezTo>
                <a:cubicBezTo>
                  <a:pt x="3509" y="2499"/>
                  <a:pt x="3511" y="2504"/>
                  <a:pt x="3512" y="2510"/>
                </a:cubicBezTo>
                <a:cubicBezTo>
                  <a:pt x="3512" y="2510"/>
                  <a:pt x="3511" y="2511"/>
                  <a:pt x="3511" y="2511"/>
                </a:cubicBezTo>
                <a:cubicBezTo>
                  <a:pt x="3509" y="2513"/>
                  <a:pt x="3508" y="2514"/>
                  <a:pt x="3508" y="2516"/>
                </a:cubicBezTo>
                <a:cubicBezTo>
                  <a:pt x="3492" y="2499"/>
                  <a:pt x="3477" y="2494"/>
                  <a:pt x="3462" y="2517"/>
                </a:cubicBezTo>
                <a:cubicBezTo>
                  <a:pt x="3455" y="2532"/>
                  <a:pt x="3452" y="2547"/>
                  <a:pt x="3461" y="2562"/>
                </a:cubicBezTo>
                <a:cubicBezTo>
                  <a:pt x="3474" y="2581"/>
                  <a:pt x="3495" y="2589"/>
                  <a:pt x="3514" y="2601"/>
                </a:cubicBezTo>
                <a:cubicBezTo>
                  <a:pt x="3514" y="2601"/>
                  <a:pt x="3514" y="2601"/>
                  <a:pt x="3514" y="2601"/>
                </a:cubicBezTo>
                <a:cubicBezTo>
                  <a:pt x="3516" y="2598"/>
                  <a:pt x="3518" y="2596"/>
                  <a:pt x="3521" y="2594"/>
                </a:cubicBezTo>
                <a:cubicBezTo>
                  <a:pt x="3539" y="2574"/>
                  <a:pt x="3494" y="2563"/>
                  <a:pt x="3514" y="2543"/>
                </a:cubicBezTo>
                <a:cubicBezTo>
                  <a:pt x="3525" y="2527"/>
                  <a:pt x="3554" y="2529"/>
                  <a:pt x="3554" y="2502"/>
                </a:cubicBezTo>
                <a:cubicBezTo>
                  <a:pt x="3555" y="2497"/>
                  <a:pt x="3556" y="2493"/>
                  <a:pt x="3558" y="2489"/>
                </a:cubicBezTo>
                <a:cubicBezTo>
                  <a:pt x="3571" y="2502"/>
                  <a:pt x="3585" y="2515"/>
                  <a:pt x="3599" y="2529"/>
                </a:cubicBezTo>
                <a:cubicBezTo>
                  <a:pt x="3616" y="2513"/>
                  <a:pt x="3574" y="2483"/>
                  <a:pt x="3614" y="2473"/>
                </a:cubicBezTo>
                <a:cubicBezTo>
                  <a:pt x="3626" y="2471"/>
                  <a:pt x="3640" y="2480"/>
                  <a:pt x="3652" y="2469"/>
                </a:cubicBezTo>
                <a:cubicBezTo>
                  <a:pt x="3652" y="2469"/>
                  <a:pt x="3653" y="2469"/>
                  <a:pt x="3653" y="2468"/>
                </a:cubicBezTo>
                <a:cubicBezTo>
                  <a:pt x="3656" y="2472"/>
                  <a:pt x="3660" y="2475"/>
                  <a:pt x="3663" y="2478"/>
                </a:cubicBezTo>
                <a:cubicBezTo>
                  <a:pt x="3672" y="2475"/>
                  <a:pt x="3682" y="2471"/>
                  <a:pt x="3691" y="2467"/>
                </a:cubicBezTo>
                <a:cubicBezTo>
                  <a:pt x="3700" y="2471"/>
                  <a:pt x="3710" y="2475"/>
                  <a:pt x="3719" y="2480"/>
                </a:cubicBezTo>
                <a:cubicBezTo>
                  <a:pt x="3670" y="2487"/>
                  <a:pt x="3663" y="2498"/>
                  <a:pt x="3684" y="2530"/>
                </a:cubicBezTo>
                <a:cubicBezTo>
                  <a:pt x="3689" y="2525"/>
                  <a:pt x="3695" y="2521"/>
                  <a:pt x="3700" y="2517"/>
                </a:cubicBezTo>
                <a:cubicBezTo>
                  <a:pt x="3707" y="2514"/>
                  <a:pt x="3713" y="2512"/>
                  <a:pt x="3720" y="2509"/>
                </a:cubicBezTo>
                <a:cubicBezTo>
                  <a:pt x="3724" y="2504"/>
                  <a:pt x="3729" y="2499"/>
                  <a:pt x="3733" y="2494"/>
                </a:cubicBezTo>
                <a:cubicBezTo>
                  <a:pt x="3728" y="2489"/>
                  <a:pt x="3724" y="2484"/>
                  <a:pt x="3720" y="2480"/>
                </a:cubicBezTo>
                <a:cubicBezTo>
                  <a:pt x="3723" y="2454"/>
                  <a:pt x="3688" y="2448"/>
                  <a:pt x="3690" y="2423"/>
                </a:cubicBezTo>
                <a:cubicBezTo>
                  <a:pt x="3690" y="2421"/>
                  <a:pt x="3690" y="2419"/>
                  <a:pt x="3690" y="2416"/>
                </a:cubicBezTo>
                <a:cubicBezTo>
                  <a:pt x="3687" y="2410"/>
                  <a:pt x="3682" y="2406"/>
                  <a:pt x="3674" y="2405"/>
                </a:cubicBezTo>
                <a:cubicBezTo>
                  <a:pt x="3653" y="2406"/>
                  <a:pt x="3650" y="2420"/>
                  <a:pt x="3650" y="2436"/>
                </a:cubicBezTo>
                <a:cubicBezTo>
                  <a:pt x="3639" y="2424"/>
                  <a:pt x="3625" y="2423"/>
                  <a:pt x="3608" y="2430"/>
                </a:cubicBezTo>
                <a:cubicBezTo>
                  <a:pt x="3607" y="2432"/>
                  <a:pt x="3606" y="2434"/>
                  <a:pt x="3604" y="2435"/>
                </a:cubicBezTo>
                <a:cubicBezTo>
                  <a:pt x="3601" y="2431"/>
                  <a:pt x="3597" y="2427"/>
                  <a:pt x="3594" y="2423"/>
                </a:cubicBezTo>
                <a:cubicBezTo>
                  <a:pt x="3594" y="2423"/>
                  <a:pt x="3594" y="2423"/>
                  <a:pt x="3594" y="2423"/>
                </a:cubicBezTo>
                <a:cubicBezTo>
                  <a:pt x="3595" y="2417"/>
                  <a:pt x="3597" y="2410"/>
                  <a:pt x="3599" y="2404"/>
                </a:cubicBezTo>
                <a:cubicBezTo>
                  <a:pt x="3599" y="2404"/>
                  <a:pt x="3598" y="2404"/>
                  <a:pt x="3598" y="2404"/>
                </a:cubicBezTo>
                <a:cubicBezTo>
                  <a:pt x="3594" y="2394"/>
                  <a:pt x="3582" y="2388"/>
                  <a:pt x="3579" y="2377"/>
                </a:cubicBezTo>
                <a:cubicBezTo>
                  <a:pt x="3586" y="2382"/>
                  <a:pt x="3594" y="2383"/>
                  <a:pt x="3602" y="2376"/>
                </a:cubicBezTo>
                <a:cubicBezTo>
                  <a:pt x="3607" y="2368"/>
                  <a:pt x="3610" y="2359"/>
                  <a:pt x="3608" y="2349"/>
                </a:cubicBezTo>
                <a:cubicBezTo>
                  <a:pt x="3608" y="2348"/>
                  <a:pt x="3608" y="2348"/>
                  <a:pt x="3608" y="2348"/>
                </a:cubicBezTo>
                <a:cubicBezTo>
                  <a:pt x="3618" y="2337"/>
                  <a:pt x="3628" y="2326"/>
                  <a:pt x="3639" y="2316"/>
                </a:cubicBezTo>
                <a:cubicBezTo>
                  <a:pt x="3644" y="2322"/>
                  <a:pt x="3654" y="2322"/>
                  <a:pt x="3663" y="2322"/>
                </a:cubicBezTo>
                <a:cubicBezTo>
                  <a:pt x="3673" y="2310"/>
                  <a:pt x="3695" y="2302"/>
                  <a:pt x="3677" y="2281"/>
                </a:cubicBezTo>
                <a:cubicBezTo>
                  <a:pt x="3675" y="2281"/>
                  <a:pt x="3672" y="2282"/>
                  <a:pt x="3670" y="2283"/>
                </a:cubicBezTo>
                <a:cubicBezTo>
                  <a:pt x="3678" y="2274"/>
                  <a:pt x="3686" y="2265"/>
                  <a:pt x="3695" y="2256"/>
                </a:cubicBezTo>
                <a:cubicBezTo>
                  <a:pt x="3710" y="2268"/>
                  <a:pt x="3722" y="2250"/>
                  <a:pt x="3734" y="2239"/>
                </a:cubicBezTo>
                <a:cubicBezTo>
                  <a:pt x="3739" y="2231"/>
                  <a:pt x="3744" y="2222"/>
                  <a:pt x="3741" y="2214"/>
                </a:cubicBezTo>
                <a:cubicBezTo>
                  <a:pt x="3757" y="2211"/>
                  <a:pt x="3770" y="2206"/>
                  <a:pt x="3776" y="2188"/>
                </a:cubicBezTo>
                <a:cubicBezTo>
                  <a:pt x="3776" y="2188"/>
                  <a:pt x="3776" y="2188"/>
                  <a:pt x="3776" y="2188"/>
                </a:cubicBezTo>
                <a:cubicBezTo>
                  <a:pt x="3783" y="2198"/>
                  <a:pt x="3786" y="2211"/>
                  <a:pt x="3798" y="2217"/>
                </a:cubicBezTo>
                <a:cubicBezTo>
                  <a:pt x="3797" y="2219"/>
                  <a:pt x="3796" y="2221"/>
                  <a:pt x="3795" y="2223"/>
                </a:cubicBezTo>
                <a:cubicBezTo>
                  <a:pt x="3795" y="2233"/>
                  <a:pt x="3796" y="2241"/>
                  <a:pt x="3806" y="2244"/>
                </a:cubicBezTo>
                <a:cubicBezTo>
                  <a:pt x="3800" y="2257"/>
                  <a:pt x="3804" y="2268"/>
                  <a:pt x="3814" y="2279"/>
                </a:cubicBezTo>
                <a:cubicBezTo>
                  <a:pt x="3815" y="2279"/>
                  <a:pt x="3817" y="2280"/>
                  <a:pt x="3818" y="2281"/>
                </a:cubicBezTo>
                <a:cubicBezTo>
                  <a:pt x="3797" y="2284"/>
                  <a:pt x="3778" y="2289"/>
                  <a:pt x="3782" y="2317"/>
                </a:cubicBezTo>
                <a:cubicBezTo>
                  <a:pt x="3781" y="2319"/>
                  <a:pt x="3779" y="2321"/>
                  <a:pt x="3777" y="2324"/>
                </a:cubicBezTo>
                <a:cubicBezTo>
                  <a:pt x="3777" y="2324"/>
                  <a:pt x="3777" y="2324"/>
                  <a:pt x="3777" y="2324"/>
                </a:cubicBezTo>
                <a:cubicBezTo>
                  <a:pt x="3777" y="2324"/>
                  <a:pt x="3777" y="2324"/>
                  <a:pt x="3777" y="2324"/>
                </a:cubicBezTo>
                <a:cubicBezTo>
                  <a:pt x="3772" y="2323"/>
                  <a:pt x="3767" y="2323"/>
                  <a:pt x="3762" y="2323"/>
                </a:cubicBezTo>
                <a:cubicBezTo>
                  <a:pt x="3758" y="2328"/>
                  <a:pt x="3754" y="2333"/>
                  <a:pt x="3749" y="2338"/>
                </a:cubicBezTo>
                <a:cubicBezTo>
                  <a:pt x="3749" y="2345"/>
                  <a:pt x="3752" y="2349"/>
                  <a:pt x="3757" y="2352"/>
                </a:cubicBezTo>
                <a:cubicBezTo>
                  <a:pt x="3757" y="2353"/>
                  <a:pt x="3756" y="2354"/>
                  <a:pt x="3755" y="2355"/>
                </a:cubicBezTo>
                <a:cubicBezTo>
                  <a:pt x="3754" y="2374"/>
                  <a:pt x="3756" y="2390"/>
                  <a:pt x="3782" y="2386"/>
                </a:cubicBezTo>
                <a:cubicBezTo>
                  <a:pt x="3787" y="2384"/>
                  <a:pt x="3791" y="2381"/>
                  <a:pt x="3795" y="2378"/>
                </a:cubicBezTo>
                <a:cubicBezTo>
                  <a:pt x="3803" y="2371"/>
                  <a:pt x="3809" y="2363"/>
                  <a:pt x="3811" y="2353"/>
                </a:cubicBezTo>
                <a:cubicBezTo>
                  <a:pt x="3813" y="2355"/>
                  <a:pt x="3815" y="2356"/>
                  <a:pt x="3818" y="2358"/>
                </a:cubicBezTo>
                <a:cubicBezTo>
                  <a:pt x="3818" y="2362"/>
                  <a:pt x="3818" y="2367"/>
                  <a:pt x="3821" y="2371"/>
                </a:cubicBezTo>
                <a:cubicBezTo>
                  <a:pt x="3824" y="2372"/>
                  <a:pt x="3826" y="2372"/>
                  <a:pt x="3827" y="2373"/>
                </a:cubicBezTo>
                <a:cubicBezTo>
                  <a:pt x="3827" y="2373"/>
                  <a:pt x="3827" y="2373"/>
                  <a:pt x="3826" y="2373"/>
                </a:cubicBezTo>
                <a:cubicBezTo>
                  <a:pt x="3814" y="2373"/>
                  <a:pt x="3805" y="2380"/>
                  <a:pt x="3799" y="2391"/>
                </a:cubicBezTo>
                <a:cubicBezTo>
                  <a:pt x="3796" y="2403"/>
                  <a:pt x="3797" y="2413"/>
                  <a:pt x="3812" y="2416"/>
                </a:cubicBezTo>
                <a:cubicBezTo>
                  <a:pt x="3810" y="2416"/>
                  <a:pt x="3808" y="2416"/>
                  <a:pt x="3806" y="2416"/>
                </a:cubicBezTo>
                <a:cubicBezTo>
                  <a:pt x="3801" y="2419"/>
                  <a:pt x="3797" y="2423"/>
                  <a:pt x="3799" y="2430"/>
                </a:cubicBezTo>
                <a:cubicBezTo>
                  <a:pt x="3801" y="2432"/>
                  <a:pt x="3802" y="2435"/>
                  <a:pt x="3803" y="2438"/>
                </a:cubicBezTo>
                <a:cubicBezTo>
                  <a:pt x="3803" y="2438"/>
                  <a:pt x="3803" y="2438"/>
                  <a:pt x="3804" y="2438"/>
                </a:cubicBezTo>
                <a:cubicBezTo>
                  <a:pt x="3797" y="2441"/>
                  <a:pt x="3798" y="2446"/>
                  <a:pt x="3800" y="2451"/>
                </a:cubicBezTo>
                <a:cubicBezTo>
                  <a:pt x="3795" y="2449"/>
                  <a:pt x="3790" y="2449"/>
                  <a:pt x="3784" y="2449"/>
                </a:cubicBezTo>
                <a:cubicBezTo>
                  <a:pt x="3784" y="2450"/>
                  <a:pt x="3783" y="2450"/>
                  <a:pt x="3782" y="2451"/>
                </a:cubicBezTo>
                <a:cubicBezTo>
                  <a:pt x="3781" y="2444"/>
                  <a:pt x="3776" y="2439"/>
                  <a:pt x="3769" y="2435"/>
                </a:cubicBezTo>
                <a:cubicBezTo>
                  <a:pt x="3763" y="2432"/>
                  <a:pt x="3757" y="2431"/>
                  <a:pt x="3750" y="2432"/>
                </a:cubicBezTo>
                <a:cubicBezTo>
                  <a:pt x="3753" y="2423"/>
                  <a:pt x="3750" y="2416"/>
                  <a:pt x="3741" y="2410"/>
                </a:cubicBezTo>
                <a:cubicBezTo>
                  <a:pt x="3736" y="2408"/>
                  <a:pt x="3732" y="2409"/>
                  <a:pt x="3728" y="2411"/>
                </a:cubicBezTo>
                <a:cubicBezTo>
                  <a:pt x="3723" y="2416"/>
                  <a:pt x="3726" y="2423"/>
                  <a:pt x="3727" y="2429"/>
                </a:cubicBezTo>
                <a:cubicBezTo>
                  <a:pt x="3724" y="2438"/>
                  <a:pt x="3729" y="2445"/>
                  <a:pt x="3735" y="2451"/>
                </a:cubicBezTo>
                <a:cubicBezTo>
                  <a:pt x="3742" y="2459"/>
                  <a:pt x="3748" y="2466"/>
                  <a:pt x="3755" y="2474"/>
                </a:cubicBezTo>
                <a:cubicBezTo>
                  <a:pt x="3760" y="2473"/>
                  <a:pt x="3765" y="2473"/>
                  <a:pt x="3770" y="2473"/>
                </a:cubicBezTo>
                <a:cubicBezTo>
                  <a:pt x="3774" y="2477"/>
                  <a:pt x="3779" y="2482"/>
                  <a:pt x="3784" y="2487"/>
                </a:cubicBezTo>
                <a:cubicBezTo>
                  <a:pt x="3788" y="2487"/>
                  <a:pt x="3793" y="2486"/>
                  <a:pt x="3798" y="2486"/>
                </a:cubicBezTo>
                <a:cubicBezTo>
                  <a:pt x="3816" y="2483"/>
                  <a:pt x="3821" y="2501"/>
                  <a:pt x="3834" y="2507"/>
                </a:cubicBezTo>
                <a:cubicBezTo>
                  <a:pt x="3841" y="2510"/>
                  <a:pt x="3848" y="2512"/>
                  <a:pt x="3855" y="2514"/>
                </a:cubicBezTo>
                <a:cubicBezTo>
                  <a:pt x="3857" y="2512"/>
                  <a:pt x="3859" y="2510"/>
                  <a:pt x="3861" y="2507"/>
                </a:cubicBezTo>
                <a:cubicBezTo>
                  <a:pt x="3861" y="2507"/>
                  <a:pt x="3861" y="2507"/>
                  <a:pt x="3861" y="2507"/>
                </a:cubicBezTo>
                <a:cubicBezTo>
                  <a:pt x="3861" y="2507"/>
                  <a:pt x="3861" y="2507"/>
                  <a:pt x="3861" y="2507"/>
                </a:cubicBezTo>
                <a:cubicBezTo>
                  <a:pt x="3870" y="2519"/>
                  <a:pt x="3884" y="2524"/>
                  <a:pt x="3897" y="2530"/>
                </a:cubicBezTo>
                <a:cubicBezTo>
                  <a:pt x="3929" y="2524"/>
                  <a:pt x="3903" y="2506"/>
                  <a:pt x="3904" y="2494"/>
                </a:cubicBezTo>
                <a:cubicBezTo>
                  <a:pt x="3898" y="2488"/>
                  <a:pt x="3891" y="2483"/>
                  <a:pt x="3882" y="2483"/>
                </a:cubicBezTo>
                <a:cubicBezTo>
                  <a:pt x="3874" y="2484"/>
                  <a:pt x="3867" y="2486"/>
                  <a:pt x="3860" y="2491"/>
                </a:cubicBezTo>
                <a:cubicBezTo>
                  <a:pt x="3860" y="2485"/>
                  <a:pt x="3856" y="2481"/>
                  <a:pt x="3851" y="2478"/>
                </a:cubicBezTo>
                <a:cubicBezTo>
                  <a:pt x="3849" y="2478"/>
                  <a:pt x="3847" y="2478"/>
                  <a:pt x="3846" y="2478"/>
                </a:cubicBezTo>
                <a:cubicBezTo>
                  <a:pt x="3842" y="2474"/>
                  <a:pt x="3838" y="2470"/>
                  <a:pt x="3834" y="2466"/>
                </a:cubicBezTo>
                <a:cubicBezTo>
                  <a:pt x="3834" y="2466"/>
                  <a:pt x="3834" y="2466"/>
                  <a:pt x="3834" y="2466"/>
                </a:cubicBezTo>
                <a:cubicBezTo>
                  <a:pt x="3839" y="2456"/>
                  <a:pt x="3844" y="2446"/>
                  <a:pt x="3849" y="2436"/>
                </a:cubicBezTo>
                <a:cubicBezTo>
                  <a:pt x="3839" y="2425"/>
                  <a:pt x="3828" y="2417"/>
                  <a:pt x="3812" y="2416"/>
                </a:cubicBezTo>
                <a:cubicBezTo>
                  <a:pt x="3817" y="2406"/>
                  <a:pt x="3822" y="2397"/>
                  <a:pt x="3826" y="2388"/>
                </a:cubicBezTo>
                <a:cubicBezTo>
                  <a:pt x="3840" y="2391"/>
                  <a:pt x="3847" y="2380"/>
                  <a:pt x="3856" y="2374"/>
                </a:cubicBezTo>
                <a:cubicBezTo>
                  <a:pt x="3860" y="2369"/>
                  <a:pt x="3865" y="2364"/>
                  <a:pt x="3869" y="2359"/>
                </a:cubicBezTo>
                <a:cubicBezTo>
                  <a:pt x="3869" y="2359"/>
                  <a:pt x="3870" y="2360"/>
                  <a:pt x="3870" y="2360"/>
                </a:cubicBezTo>
                <a:cubicBezTo>
                  <a:pt x="3872" y="2353"/>
                  <a:pt x="3874" y="2345"/>
                  <a:pt x="3876" y="2337"/>
                </a:cubicBezTo>
                <a:cubicBezTo>
                  <a:pt x="3874" y="2335"/>
                  <a:pt x="3872" y="2333"/>
                  <a:pt x="3869" y="2330"/>
                </a:cubicBezTo>
                <a:cubicBezTo>
                  <a:pt x="3870" y="2326"/>
                  <a:pt x="3870" y="2321"/>
                  <a:pt x="3870" y="2316"/>
                </a:cubicBezTo>
                <a:cubicBezTo>
                  <a:pt x="3870" y="2316"/>
                  <a:pt x="3870" y="2316"/>
                  <a:pt x="3870" y="2316"/>
                </a:cubicBezTo>
                <a:cubicBezTo>
                  <a:pt x="3870" y="2316"/>
                  <a:pt x="3870" y="2316"/>
                  <a:pt x="3870" y="2316"/>
                </a:cubicBezTo>
                <a:cubicBezTo>
                  <a:pt x="3853" y="2286"/>
                  <a:pt x="3874" y="2280"/>
                  <a:pt x="3895" y="2275"/>
                </a:cubicBezTo>
                <a:cubicBezTo>
                  <a:pt x="3896" y="2275"/>
                  <a:pt x="3897" y="2275"/>
                  <a:pt x="3898" y="2275"/>
                </a:cubicBezTo>
                <a:cubicBezTo>
                  <a:pt x="3907" y="2270"/>
                  <a:pt x="3917" y="2265"/>
                  <a:pt x="3926" y="2259"/>
                </a:cubicBezTo>
                <a:cubicBezTo>
                  <a:pt x="3924" y="2257"/>
                  <a:pt x="3923" y="2255"/>
                  <a:pt x="3921" y="2252"/>
                </a:cubicBezTo>
                <a:cubicBezTo>
                  <a:pt x="3921" y="2252"/>
                  <a:pt x="3921" y="2252"/>
                  <a:pt x="3921" y="2252"/>
                </a:cubicBezTo>
                <a:cubicBezTo>
                  <a:pt x="3934" y="2227"/>
                  <a:pt x="3962" y="2262"/>
                  <a:pt x="3976" y="2238"/>
                </a:cubicBezTo>
                <a:cubicBezTo>
                  <a:pt x="3984" y="2241"/>
                  <a:pt x="3990" y="2237"/>
                  <a:pt x="3995" y="2231"/>
                </a:cubicBezTo>
                <a:cubicBezTo>
                  <a:pt x="3994" y="2229"/>
                  <a:pt x="3992" y="2226"/>
                  <a:pt x="3991" y="2224"/>
                </a:cubicBezTo>
                <a:cubicBezTo>
                  <a:pt x="3998" y="2222"/>
                  <a:pt x="4004" y="2220"/>
                  <a:pt x="4011" y="2218"/>
                </a:cubicBezTo>
                <a:cubicBezTo>
                  <a:pt x="4011" y="2217"/>
                  <a:pt x="4011" y="2217"/>
                  <a:pt x="4011" y="2217"/>
                </a:cubicBezTo>
                <a:cubicBezTo>
                  <a:pt x="4021" y="2218"/>
                  <a:pt x="4031" y="2234"/>
                  <a:pt x="4040" y="2217"/>
                </a:cubicBezTo>
                <a:cubicBezTo>
                  <a:pt x="4038" y="2214"/>
                  <a:pt x="4035" y="2212"/>
                  <a:pt x="4033" y="2210"/>
                </a:cubicBezTo>
                <a:cubicBezTo>
                  <a:pt x="4051" y="2196"/>
                  <a:pt x="4052" y="2178"/>
                  <a:pt x="4049" y="2159"/>
                </a:cubicBezTo>
                <a:cubicBezTo>
                  <a:pt x="4050" y="2159"/>
                  <a:pt x="4051" y="2159"/>
                  <a:pt x="4051" y="2159"/>
                </a:cubicBezTo>
                <a:cubicBezTo>
                  <a:pt x="4057" y="2155"/>
                  <a:pt x="4063" y="2151"/>
                  <a:pt x="4068" y="2148"/>
                </a:cubicBezTo>
                <a:cubicBezTo>
                  <a:pt x="4079" y="2140"/>
                  <a:pt x="4101" y="2145"/>
                  <a:pt x="4103" y="2125"/>
                </a:cubicBezTo>
                <a:cubicBezTo>
                  <a:pt x="4104" y="2106"/>
                  <a:pt x="4087" y="2105"/>
                  <a:pt x="4072" y="2101"/>
                </a:cubicBezTo>
                <a:cubicBezTo>
                  <a:pt x="4060" y="2098"/>
                  <a:pt x="4073" y="2094"/>
                  <a:pt x="4074" y="2090"/>
                </a:cubicBezTo>
                <a:cubicBezTo>
                  <a:pt x="4076" y="2072"/>
                  <a:pt x="4062" y="2074"/>
                  <a:pt x="4052" y="2071"/>
                </a:cubicBezTo>
                <a:cubicBezTo>
                  <a:pt x="4036" y="2069"/>
                  <a:pt x="4029" y="2061"/>
                  <a:pt x="4027" y="2048"/>
                </a:cubicBezTo>
                <a:cubicBezTo>
                  <a:pt x="4031" y="2052"/>
                  <a:pt x="4035" y="2056"/>
                  <a:pt x="4040" y="2060"/>
                </a:cubicBezTo>
                <a:cubicBezTo>
                  <a:pt x="4049" y="2055"/>
                  <a:pt x="4065" y="2058"/>
                  <a:pt x="4061" y="2039"/>
                </a:cubicBezTo>
                <a:cubicBezTo>
                  <a:pt x="4061" y="2039"/>
                  <a:pt x="4061" y="2039"/>
                  <a:pt x="4061" y="2039"/>
                </a:cubicBezTo>
                <a:cubicBezTo>
                  <a:pt x="4077" y="2031"/>
                  <a:pt x="4085" y="2039"/>
                  <a:pt x="4090" y="2053"/>
                </a:cubicBezTo>
                <a:cubicBezTo>
                  <a:pt x="4091" y="2058"/>
                  <a:pt x="4092" y="2063"/>
                  <a:pt x="4093" y="2068"/>
                </a:cubicBezTo>
                <a:cubicBezTo>
                  <a:pt x="4096" y="2077"/>
                  <a:pt x="4092" y="2102"/>
                  <a:pt x="4108" y="2079"/>
                </a:cubicBezTo>
                <a:cubicBezTo>
                  <a:pt x="4108" y="2080"/>
                  <a:pt x="4108" y="2081"/>
                  <a:pt x="4108" y="2082"/>
                </a:cubicBezTo>
                <a:cubicBezTo>
                  <a:pt x="4117" y="2099"/>
                  <a:pt x="4123" y="2119"/>
                  <a:pt x="4149" y="2111"/>
                </a:cubicBezTo>
                <a:cubicBezTo>
                  <a:pt x="4168" y="2102"/>
                  <a:pt x="4162" y="2124"/>
                  <a:pt x="4171" y="2128"/>
                </a:cubicBezTo>
                <a:cubicBezTo>
                  <a:pt x="4174" y="2131"/>
                  <a:pt x="4178" y="2134"/>
                  <a:pt x="4182" y="2135"/>
                </a:cubicBezTo>
                <a:cubicBezTo>
                  <a:pt x="4191" y="2136"/>
                  <a:pt x="4200" y="2135"/>
                  <a:pt x="4204" y="2125"/>
                </a:cubicBezTo>
                <a:cubicBezTo>
                  <a:pt x="4206" y="2116"/>
                  <a:pt x="4203" y="2109"/>
                  <a:pt x="4197" y="2103"/>
                </a:cubicBezTo>
                <a:cubicBezTo>
                  <a:pt x="4197" y="2103"/>
                  <a:pt x="4197" y="2103"/>
                  <a:pt x="4197" y="2103"/>
                </a:cubicBezTo>
                <a:cubicBezTo>
                  <a:pt x="4199" y="2085"/>
                  <a:pt x="4229" y="2078"/>
                  <a:pt x="4217" y="2053"/>
                </a:cubicBezTo>
                <a:cubicBezTo>
                  <a:pt x="4217" y="2053"/>
                  <a:pt x="4217" y="2053"/>
                  <a:pt x="4217" y="2053"/>
                </a:cubicBezTo>
                <a:cubicBezTo>
                  <a:pt x="4231" y="2045"/>
                  <a:pt x="4229" y="2035"/>
                  <a:pt x="4219" y="2025"/>
                </a:cubicBezTo>
                <a:cubicBezTo>
                  <a:pt x="4219" y="2025"/>
                  <a:pt x="4219" y="2025"/>
                  <a:pt x="4219" y="2025"/>
                </a:cubicBezTo>
                <a:cubicBezTo>
                  <a:pt x="4219" y="2025"/>
                  <a:pt x="4219" y="2025"/>
                  <a:pt x="4219" y="2025"/>
                </a:cubicBezTo>
                <a:cubicBezTo>
                  <a:pt x="4220" y="2023"/>
                  <a:pt x="4221" y="2020"/>
                  <a:pt x="4223" y="2018"/>
                </a:cubicBezTo>
                <a:cubicBezTo>
                  <a:pt x="4211" y="2001"/>
                  <a:pt x="4200" y="1985"/>
                  <a:pt x="4189" y="1968"/>
                </a:cubicBezTo>
                <a:cubicBezTo>
                  <a:pt x="4189" y="1966"/>
                  <a:pt x="4188" y="1964"/>
                  <a:pt x="4185" y="1963"/>
                </a:cubicBezTo>
                <a:cubicBezTo>
                  <a:pt x="4159" y="1911"/>
                  <a:pt x="4150" y="1906"/>
                  <a:pt x="4125" y="1932"/>
                </a:cubicBezTo>
                <a:cubicBezTo>
                  <a:pt x="4123" y="1929"/>
                  <a:pt x="4121" y="1927"/>
                  <a:pt x="4118" y="1927"/>
                </a:cubicBezTo>
                <a:cubicBezTo>
                  <a:pt x="4103" y="1940"/>
                  <a:pt x="4089" y="1954"/>
                  <a:pt x="4075" y="1968"/>
                </a:cubicBezTo>
                <a:cubicBezTo>
                  <a:pt x="4062" y="1980"/>
                  <a:pt x="4074" y="1984"/>
                  <a:pt x="4082" y="1989"/>
                </a:cubicBezTo>
                <a:cubicBezTo>
                  <a:pt x="4082" y="1989"/>
                  <a:pt x="4082" y="1989"/>
                  <a:pt x="4082" y="1989"/>
                </a:cubicBezTo>
                <a:cubicBezTo>
                  <a:pt x="4084" y="1991"/>
                  <a:pt x="4086" y="1994"/>
                  <a:pt x="4088" y="1997"/>
                </a:cubicBezTo>
                <a:cubicBezTo>
                  <a:pt x="4085" y="2016"/>
                  <a:pt x="4063" y="2018"/>
                  <a:pt x="4054" y="2031"/>
                </a:cubicBezTo>
                <a:cubicBezTo>
                  <a:pt x="4054" y="2031"/>
                  <a:pt x="4054" y="2031"/>
                  <a:pt x="4054" y="2031"/>
                </a:cubicBezTo>
                <a:cubicBezTo>
                  <a:pt x="4047" y="2030"/>
                  <a:pt x="4039" y="2028"/>
                  <a:pt x="4032" y="2026"/>
                </a:cubicBezTo>
                <a:cubicBezTo>
                  <a:pt x="4029" y="2029"/>
                  <a:pt x="4026" y="2032"/>
                  <a:pt x="4024" y="2034"/>
                </a:cubicBezTo>
                <a:cubicBezTo>
                  <a:pt x="4023" y="2033"/>
                  <a:pt x="4022" y="2031"/>
                  <a:pt x="4021" y="2029"/>
                </a:cubicBezTo>
                <a:cubicBezTo>
                  <a:pt x="4015" y="2021"/>
                  <a:pt x="4007" y="2017"/>
                  <a:pt x="3997" y="2017"/>
                </a:cubicBezTo>
                <a:cubicBezTo>
                  <a:pt x="3992" y="2016"/>
                  <a:pt x="3988" y="2016"/>
                  <a:pt x="3983" y="2015"/>
                </a:cubicBezTo>
                <a:cubicBezTo>
                  <a:pt x="3983" y="2015"/>
                  <a:pt x="3983" y="2015"/>
                  <a:pt x="3983" y="2015"/>
                </a:cubicBezTo>
                <a:cubicBezTo>
                  <a:pt x="3975" y="2009"/>
                  <a:pt x="3987" y="1990"/>
                  <a:pt x="3968" y="1990"/>
                </a:cubicBezTo>
                <a:cubicBezTo>
                  <a:pt x="4006" y="1952"/>
                  <a:pt x="4044" y="1914"/>
                  <a:pt x="4082" y="1876"/>
                </a:cubicBezTo>
                <a:cubicBezTo>
                  <a:pt x="4088" y="1871"/>
                  <a:pt x="4101" y="1868"/>
                  <a:pt x="4094" y="1858"/>
                </a:cubicBezTo>
                <a:cubicBezTo>
                  <a:pt x="4088" y="1850"/>
                  <a:pt x="4077" y="1855"/>
                  <a:pt x="4071" y="1865"/>
                </a:cubicBezTo>
                <a:cubicBezTo>
                  <a:pt x="4065" y="1852"/>
                  <a:pt x="4083" y="1841"/>
                  <a:pt x="4074" y="1828"/>
                </a:cubicBezTo>
                <a:cubicBezTo>
                  <a:pt x="4079" y="1827"/>
                  <a:pt x="4083" y="1823"/>
                  <a:pt x="4087" y="1820"/>
                </a:cubicBezTo>
                <a:cubicBezTo>
                  <a:pt x="4091" y="1816"/>
                  <a:pt x="4096" y="1813"/>
                  <a:pt x="4100" y="1809"/>
                </a:cubicBezTo>
                <a:cubicBezTo>
                  <a:pt x="4109" y="1801"/>
                  <a:pt x="4114" y="1791"/>
                  <a:pt x="4123" y="1783"/>
                </a:cubicBezTo>
                <a:cubicBezTo>
                  <a:pt x="4131" y="1772"/>
                  <a:pt x="4145" y="1766"/>
                  <a:pt x="4149" y="1751"/>
                </a:cubicBezTo>
                <a:cubicBezTo>
                  <a:pt x="4150" y="1749"/>
                  <a:pt x="4152" y="1747"/>
                  <a:pt x="4153" y="1745"/>
                </a:cubicBezTo>
                <a:cubicBezTo>
                  <a:pt x="4153" y="1745"/>
                  <a:pt x="4153" y="1745"/>
                  <a:pt x="4153" y="1745"/>
                </a:cubicBezTo>
                <a:cubicBezTo>
                  <a:pt x="4157" y="1743"/>
                  <a:pt x="4161" y="1742"/>
                  <a:pt x="4164" y="1740"/>
                </a:cubicBezTo>
                <a:cubicBezTo>
                  <a:pt x="4170" y="1733"/>
                  <a:pt x="4176" y="1727"/>
                  <a:pt x="4182" y="1720"/>
                </a:cubicBezTo>
                <a:cubicBezTo>
                  <a:pt x="4182" y="1720"/>
                  <a:pt x="4183" y="1719"/>
                  <a:pt x="4184" y="1718"/>
                </a:cubicBezTo>
                <a:cubicBezTo>
                  <a:pt x="4184" y="1717"/>
                  <a:pt x="4184" y="1715"/>
                  <a:pt x="4182" y="1714"/>
                </a:cubicBezTo>
                <a:cubicBezTo>
                  <a:pt x="4182" y="1714"/>
                  <a:pt x="4182" y="1714"/>
                  <a:pt x="4182" y="1714"/>
                </a:cubicBezTo>
                <a:cubicBezTo>
                  <a:pt x="4182" y="1712"/>
                  <a:pt x="4183" y="1711"/>
                  <a:pt x="4183" y="1710"/>
                </a:cubicBezTo>
                <a:cubicBezTo>
                  <a:pt x="4190" y="1704"/>
                  <a:pt x="4197" y="1699"/>
                  <a:pt x="4205" y="1694"/>
                </a:cubicBezTo>
                <a:cubicBezTo>
                  <a:pt x="4205" y="1693"/>
                  <a:pt x="4205" y="1691"/>
                  <a:pt x="4205" y="1689"/>
                </a:cubicBezTo>
                <a:cubicBezTo>
                  <a:pt x="4206" y="1688"/>
                  <a:pt x="4208" y="1687"/>
                  <a:pt x="4209" y="1686"/>
                </a:cubicBezTo>
                <a:cubicBezTo>
                  <a:pt x="4225" y="1664"/>
                  <a:pt x="4250" y="1649"/>
                  <a:pt x="4260" y="1622"/>
                </a:cubicBezTo>
                <a:cubicBezTo>
                  <a:pt x="4259" y="1618"/>
                  <a:pt x="4258" y="1615"/>
                  <a:pt x="4253" y="1617"/>
                </a:cubicBezTo>
                <a:cubicBezTo>
                  <a:pt x="4245" y="1624"/>
                  <a:pt x="4238" y="1630"/>
                  <a:pt x="4230" y="1637"/>
                </a:cubicBezTo>
                <a:cubicBezTo>
                  <a:pt x="4216" y="1654"/>
                  <a:pt x="4198" y="1666"/>
                  <a:pt x="4183" y="1682"/>
                </a:cubicBezTo>
                <a:cubicBezTo>
                  <a:pt x="4182" y="1682"/>
                  <a:pt x="4181" y="1683"/>
                  <a:pt x="4179" y="1683"/>
                </a:cubicBezTo>
                <a:cubicBezTo>
                  <a:pt x="4175" y="1685"/>
                  <a:pt x="4175" y="1689"/>
                  <a:pt x="4176" y="1693"/>
                </a:cubicBezTo>
                <a:cubicBezTo>
                  <a:pt x="4176" y="1693"/>
                  <a:pt x="4176" y="1694"/>
                  <a:pt x="4177" y="1695"/>
                </a:cubicBezTo>
                <a:cubicBezTo>
                  <a:pt x="4164" y="1710"/>
                  <a:pt x="4149" y="1722"/>
                  <a:pt x="4132" y="1733"/>
                </a:cubicBezTo>
                <a:cubicBezTo>
                  <a:pt x="4131" y="1735"/>
                  <a:pt x="4129" y="1737"/>
                  <a:pt x="4129" y="1739"/>
                </a:cubicBezTo>
                <a:cubicBezTo>
                  <a:pt x="4128" y="1741"/>
                  <a:pt x="4127" y="1743"/>
                  <a:pt x="4127" y="1745"/>
                </a:cubicBezTo>
                <a:cubicBezTo>
                  <a:pt x="4117" y="1755"/>
                  <a:pt x="4104" y="1760"/>
                  <a:pt x="4093" y="1769"/>
                </a:cubicBezTo>
                <a:cubicBezTo>
                  <a:pt x="4057" y="1785"/>
                  <a:pt x="4035" y="1818"/>
                  <a:pt x="4003" y="1839"/>
                </a:cubicBezTo>
                <a:cubicBezTo>
                  <a:pt x="4003" y="1839"/>
                  <a:pt x="4003" y="1839"/>
                  <a:pt x="4003" y="1839"/>
                </a:cubicBezTo>
                <a:cubicBezTo>
                  <a:pt x="4003" y="1839"/>
                  <a:pt x="4003" y="1839"/>
                  <a:pt x="4003" y="1840"/>
                </a:cubicBezTo>
                <a:cubicBezTo>
                  <a:pt x="4003" y="1839"/>
                  <a:pt x="4003" y="1839"/>
                  <a:pt x="4003" y="1839"/>
                </a:cubicBezTo>
                <a:cubicBezTo>
                  <a:pt x="3998" y="1839"/>
                  <a:pt x="3995" y="1838"/>
                  <a:pt x="3993" y="1833"/>
                </a:cubicBezTo>
                <a:cubicBezTo>
                  <a:pt x="3994" y="1831"/>
                  <a:pt x="3996" y="1830"/>
                  <a:pt x="3998" y="1828"/>
                </a:cubicBezTo>
                <a:cubicBezTo>
                  <a:pt x="4010" y="1815"/>
                  <a:pt x="4025" y="1804"/>
                  <a:pt x="4033" y="1787"/>
                </a:cubicBezTo>
                <a:cubicBezTo>
                  <a:pt x="4043" y="1783"/>
                  <a:pt x="4045" y="1775"/>
                  <a:pt x="4045" y="1766"/>
                </a:cubicBezTo>
                <a:cubicBezTo>
                  <a:pt x="4064" y="1757"/>
                  <a:pt x="4050" y="1741"/>
                  <a:pt x="4052" y="1729"/>
                </a:cubicBezTo>
                <a:cubicBezTo>
                  <a:pt x="4052" y="1727"/>
                  <a:pt x="4053" y="1725"/>
                  <a:pt x="4053" y="1724"/>
                </a:cubicBezTo>
                <a:cubicBezTo>
                  <a:pt x="4055" y="1722"/>
                  <a:pt x="4056" y="1720"/>
                  <a:pt x="4058" y="1719"/>
                </a:cubicBezTo>
                <a:cubicBezTo>
                  <a:pt x="4062" y="1717"/>
                  <a:pt x="4066" y="1715"/>
                  <a:pt x="4069" y="1714"/>
                </a:cubicBezTo>
                <a:cubicBezTo>
                  <a:pt x="4069" y="1712"/>
                  <a:pt x="4069" y="1710"/>
                  <a:pt x="4070" y="1708"/>
                </a:cubicBezTo>
                <a:cubicBezTo>
                  <a:pt x="4073" y="1694"/>
                  <a:pt x="4067" y="1682"/>
                  <a:pt x="4058" y="1673"/>
                </a:cubicBezTo>
                <a:cubicBezTo>
                  <a:pt x="4048" y="1662"/>
                  <a:pt x="4050" y="1655"/>
                  <a:pt x="4062" y="1649"/>
                </a:cubicBezTo>
                <a:cubicBezTo>
                  <a:pt x="4072" y="1645"/>
                  <a:pt x="4075" y="1636"/>
                  <a:pt x="4080" y="1628"/>
                </a:cubicBezTo>
                <a:cubicBezTo>
                  <a:pt x="4083" y="1616"/>
                  <a:pt x="4079" y="1614"/>
                  <a:pt x="4069" y="1620"/>
                </a:cubicBezTo>
                <a:cubicBezTo>
                  <a:pt x="4046" y="1634"/>
                  <a:pt x="4020" y="1643"/>
                  <a:pt x="3996" y="1656"/>
                </a:cubicBezTo>
                <a:cubicBezTo>
                  <a:pt x="3984" y="1662"/>
                  <a:pt x="3972" y="1667"/>
                  <a:pt x="3966" y="1680"/>
                </a:cubicBezTo>
                <a:cubicBezTo>
                  <a:pt x="3966" y="1683"/>
                  <a:pt x="3967" y="1685"/>
                  <a:pt x="3968" y="1687"/>
                </a:cubicBezTo>
                <a:cubicBezTo>
                  <a:pt x="3964" y="1692"/>
                  <a:pt x="3960" y="1697"/>
                  <a:pt x="3957" y="1702"/>
                </a:cubicBezTo>
                <a:cubicBezTo>
                  <a:pt x="3953" y="1703"/>
                  <a:pt x="3950" y="1705"/>
                  <a:pt x="3946" y="1707"/>
                </a:cubicBezTo>
                <a:cubicBezTo>
                  <a:pt x="3927" y="1701"/>
                  <a:pt x="3920" y="1691"/>
                  <a:pt x="3935" y="1674"/>
                </a:cubicBezTo>
                <a:cubicBezTo>
                  <a:pt x="3937" y="1671"/>
                  <a:pt x="3941" y="1668"/>
                  <a:pt x="3938" y="1665"/>
                </a:cubicBezTo>
                <a:cubicBezTo>
                  <a:pt x="3925" y="1654"/>
                  <a:pt x="3930" y="1635"/>
                  <a:pt x="3918" y="1624"/>
                </a:cubicBezTo>
                <a:cubicBezTo>
                  <a:pt x="3918" y="1624"/>
                  <a:pt x="3918" y="1624"/>
                  <a:pt x="3918" y="1624"/>
                </a:cubicBezTo>
                <a:cubicBezTo>
                  <a:pt x="3918" y="1622"/>
                  <a:pt x="3918" y="1621"/>
                  <a:pt x="3919" y="1619"/>
                </a:cubicBezTo>
                <a:cubicBezTo>
                  <a:pt x="3922" y="1616"/>
                  <a:pt x="3926" y="1612"/>
                  <a:pt x="3930" y="1609"/>
                </a:cubicBezTo>
                <a:cubicBezTo>
                  <a:pt x="3932" y="1609"/>
                  <a:pt x="3933" y="1609"/>
                  <a:pt x="3935" y="1609"/>
                </a:cubicBezTo>
                <a:cubicBezTo>
                  <a:pt x="3940" y="1607"/>
                  <a:pt x="3944" y="1605"/>
                  <a:pt x="3941" y="1599"/>
                </a:cubicBezTo>
                <a:cubicBezTo>
                  <a:pt x="3947" y="1602"/>
                  <a:pt x="3949" y="1597"/>
                  <a:pt x="3952" y="1594"/>
                </a:cubicBezTo>
                <a:cubicBezTo>
                  <a:pt x="3952" y="1592"/>
                  <a:pt x="3952" y="1591"/>
                  <a:pt x="3953" y="1589"/>
                </a:cubicBezTo>
                <a:cubicBezTo>
                  <a:pt x="3966" y="1593"/>
                  <a:pt x="3964" y="1579"/>
                  <a:pt x="3970" y="1574"/>
                </a:cubicBezTo>
                <a:cubicBezTo>
                  <a:pt x="3972" y="1572"/>
                  <a:pt x="3974" y="1570"/>
                  <a:pt x="3976" y="1568"/>
                </a:cubicBezTo>
                <a:cubicBezTo>
                  <a:pt x="3975" y="1567"/>
                  <a:pt x="3976" y="1565"/>
                  <a:pt x="3976" y="1563"/>
                </a:cubicBezTo>
                <a:cubicBezTo>
                  <a:pt x="3959" y="1529"/>
                  <a:pt x="3939" y="1498"/>
                  <a:pt x="3905" y="1478"/>
                </a:cubicBezTo>
                <a:cubicBezTo>
                  <a:pt x="3897" y="1478"/>
                  <a:pt x="3888" y="1452"/>
                  <a:pt x="3880" y="1477"/>
                </a:cubicBezTo>
                <a:cubicBezTo>
                  <a:pt x="3879" y="1477"/>
                  <a:pt x="3879" y="1477"/>
                  <a:pt x="3878" y="1477"/>
                </a:cubicBezTo>
                <a:cubicBezTo>
                  <a:pt x="3865" y="1476"/>
                  <a:pt x="3852" y="1475"/>
                  <a:pt x="3839" y="1475"/>
                </a:cubicBezTo>
                <a:cubicBezTo>
                  <a:pt x="3841" y="1472"/>
                  <a:pt x="3843" y="1469"/>
                  <a:pt x="3842" y="1465"/>
                </a:cubicBezTo>
                <a:cubicBezTo>
                  <a:pt x="3850" y="1466"/>
                  <a:pt x="3854" y="1458"/>
                  <a:pt x="3858" y="1452"/>
                </a:cubicBezTo>
                <a:cubicBezTo>
                  <a:pt x="3858" y="1452"/>
                  <a:pt x="3858" y="1451"/>
                  <a:pt x="3858" y="1451"/>
                </a:cubicBezTo>
                <a:cubicBezTo>
                  <a:pt x="3883" y="1455"/>
                  <a:pt x="3905" y="1457"/>
                  <a:pt x="3885" y="1419"/>
                </a:cubicBezTo>
                <a:cubicBezTo>
                  <a:pt x="3883" y="1418"/>
                  <a:pt x="3881" y="1418"/>
                  <a:pt x="3879" y="1418"/>
                </a:cubicBezTo>
                <a:cubicBezTo>
                  <a:pt x="3876" y="1414"/>
                  <a:pt x="3873" y="1410"/>
                  <a:pt x="3870" y="1406"/>
                </a:cubicBezTo>
                <a:cubicBezTo>
                  <a:pt x="3859" y="1402"/>
                  <a:pt x="3859" y="1391"/>
                  <a:pt x="3855" y="1382"/>
                </a:cubicBezTo>
                <a:cubicBezTo>
                  <a:pt x="3862" y="1376"/>
                  <a:pt x="3861" y="1366"/>
                  <a:pt x="3862" y="1357"/>
                </a:cubicBezTo>
                <a:cubicBezTo>
                  <a:pt x="3868" y="1343"/>
                  <a:pt x="3864" y="1332"/>
                  <a:pt x="3854" y="1322"/>
                </a:cubicBezTo>
                <a:cubicBezTo>
                  <a:pt x="3859" y="1316"/>
                  <a:pt x="3864" y="1310"/>
                  <a:pt x="3869" y="1304"/>
                </a:cubicBezTo>
                <a:cubicBezTo>
                  <a:pt x="3869" y="1304"/>
                  <a:pt x="3869" y="1304"/>
                  <a:pt x="3869" y="1304"/>
                </a:cubicBezTo>
                <a:cubicBezTo>
                  <a:pt x="3869" y="1304"/>
                  <a:pt x="3869" y="1304"/>
                  <a:pt x="3869" y="1304"/>
                </a:cubicBezTo>
                <a:cubicBezTo>
                  <a:pt x="3881" y="1275"/>
                  <a:pt x="3864" y="1257"/>
                  <a:pt x="3849" y="1239"/>
                </a:cubicBezTo>
                <a:cubicBezTo>
                  <a:pt x="3881" y="1208"/>
                  <a:pt x="3913" y="1178"/>
                  <a:pt x="3946" y="1147"/>
                </a:cubicBezTo>
                <a:cubicBezTo>
                  <a:pt x="3977" y="1112"/>
                  <a:pt x="4016" y="1085"/>
                  <a:pt x="4048" y="1051"/>
                </a:cubicBezTo>
                <a:cubicBezTo>
                  <a:pt x="4052" y="1047"/>
                  <a:pt x="4056" y="1044"/>
                  <a:pt x="4059" y="1041"/>
                </a:cubicBezTo>
                <a:cubicBezTo>
                  <a:pt x="4062" y="1034"/>
                  <a:pt x="4064" y="1028"/>
                  <a:pt x="4067" y="1021"/>
                </a:cubicBezTo>
                <a:cubicBezTo>
                  <a:pt x="4055" y="1020"/>
                  <a:pt x="4053" y="1035"/>
                  <a:pt x="4041" y="1031"/>
                </a:cubicBezTo>
                <a:cubicBezTo>
                  <a:pt x="4050" y="1015"/>
                  <a:pt x="4070" y="1009"/>
                  <a:pt x="4078" y="988"/>
                </a:cubicBezTo>
                <a:cubicBezTo>
                  <a:pt x="4059" y="992"/>
                  <a:pt x="4050" y="1006"/>
                  <a:pt x="4034" y="1007"/>
                </a:cubicBezTo>
                <a:cubicBezTo>
                  <a:pt x="4018" y="1020"/>
                  <a:pt x="3996" y="1027"/>
                  <a:pt x="3983" y="1047"/>
                </a:cubicBezTo>
                <a:cubicBezTo>
                  <a:pt x="3972" y="1057"/>
                  <a:pt x="3954" y="1059"/>
                  <a:pt x="3949" y="1077"/>
                </a:cubicBezTo>
                <a:cubicBezTo>
                  <a:pt x="3946" y="1079"/>
                  <a:pt x="3942" y="1080"/>
                  <a:pt x="3939" y="1082"/>
                </a:cubicBezTo>
                <a:cubicBezTo>
                  <a:pt x="3904" y="1108"/>
                  <a:pt x="3871" y="1136"/>
                  <a:pt x="3835" y="1159"/>
                </a:cubicBezTo>
                <a:cubicBezTo>
                  <a:pt x="3829" y="1163"/>
                  <a:pt x="3823" y="1166"/>
                  <a:pt x="3818" y="1170"/>
                </a:cubicBezTo>
                <a:cubicBezTo>
                  <a:pt x="3807" y="1160"/>
                  <a:pt x="3792" y="1157"/>
                  <a:pt x="3770" y="1166"/>
                </a:cubicBezTo>
                <a:cubicBezTo>
                  <a:pt x="3762" y="1167"/>
                  <a:pt x="3755" y="1169"/>
                  <a:pt x="3747" y="1170"/>
                </a:cubicBezTo>
                <a:cubicBezTo>
                  <a:pt x="3721" y="1178"/>
                  <a:pt x="3696" y="1186"/>
                  <a:pt x="3671" y="1194"/>
                </a:cubicBezTo>
                <a:cubicBezTo>
                  <a:pt x="3672" y="1194"/>
                  <a:pt x="3672" y="1194"/>
                  <a:pt x="3672" y="1194"/>
                </a:cubicBezTo>
                <a:cubicBezTo>
                  <a:pt x="3674" y="1214"/>
                  <a:pt x="3687" y="1230"/>
                  <a:pt x="3693" y="1249"/>
                </a:cubicBezTo>
                <a:cubicBezTo>
                  <a:pt x="3694" y="1250"/>
                  <a:pt x="3695" y="1251"/>
                  <a:pt x="3697" y="1251"/>
                </a:cubicBezTo>
                <a:cubicBezTo>
                  <a:pt x="3697" y="1251"/>
                  <a:pt x="3697" y="1251"/>
                  <a:pt x="3696" y="1251"/>
                </a:cubicBezTo>
                <a:cubicBezTo>
                  <a:pt x="3685" y="1259"/>
                  <a:pt x="3673" y="1268"/>
                  <a:pt x="3661" y="1276"/>
                </a:cubicBezTo>
                <a:cubicBezTo>
                  <a:pt x="3657" y="1273"/>
                  <a:pt x="3653" y="1272"/>
                  <a:pt x="3649" y="1272"/>
                </a:cubicBezTo>
                <a:cubicBezTo>
                  <a:pt x="3644" y="1272"/>
                  <a:pt x="3640" y="1273"/>
                  <a:pt x="3636" y="1273"/>
                </a:cubicBezTo>
                <a:cubicBezTo>
                  <a:pt x="3632" y="1273"/>
                  <a:pt x="3629" y="1273"/>
                  <a:pt x="3625" y="1273"/>
                </a:cubicBezTo>
                <a:cubicBezTo>
                  <a:pt x="3628" y="1271"/>
                  <a:pt x="3630" y="1267"/>
                  <a:pt x="3632" y="1264"/>
                </a:cubicBezTo>
                <a:cubicBezTo>
                  <a:pt x="3634" y="1262"/>
                  <a:pt x="3636" y="1260"/>
                  <a:pt x="3638" y="1259"/>
                </a:cubicBezTo>
                <a:cubicBezTo>
                  <a:pt x="3633" y="1248"/>
                  <a:pt x="3640" y="1240"/>
                  <a:pt x="3643" y="1233"/>
                </a:cubicBezTo>
                <a:cubicBezTo>
                  <a:pt x="3625" y="1232"/>
                  <a:pt x="3610" y="1235"/>
                  <a:pt x="3594" y="1240"/>
                </a:cubicBezTo>
                <a:cubicBezTo>
                  <a:pt x="3591" y="1238"/>
                  <a:pt x="3588" y="1237"/>
                  <a:pt x="3585" y="1236"/>
                </a:cubicBezTo>
                <a:cubicBezTo>
                  <a:pt x="3585" y="1238"/>
                  <a:pt x="3584" y="1241"/>
                  <a:pt x="3584" y="1243"/>
                </a:cubicBezTo>
                <a:cubicBezTo>
                  <a:pt x="3583" y="1243"/>
                  <a:pt x="3581" y="1244"/>
                  <a:pt x="3579" y="1244"/>
                </a:cubicBezTo>
                <a:cubicBezTo>
                  <a:pt x="3570" y="1250"/>
                  <a:pt x="3558" y="1253"/>
                  <a:pt x="3554" y="1266"/>
                </a:cubicBezTo>
                <a:cubicBezTo>
                  <a:pt x="3554" y="1267"/>
                  <a:pt x="3555" y="1269"/>
                  <a:pt x="3556" y="1270"/>
                </a:cubicBezTo>
                <a:cubicBezTo>
                  <a:pt x="3535" y="1269"/>
                  <a:pt x="3528" y="1288"/>
                  <a:pt x="3514" y="1298"/>
                </a:cubicBezTo>
                <a:cubicBezTo>
                  <a:pt x="3514" y="1298"/>
                  <a:pt x="3513" y="1299"/>
                  <a:pt x="3513" y="1300"/>
                </a:cubicBezTo>
                <a:cubicBezTo>
                  <a:pt x="3504" y="1300"/>
                  <a:pt x="3496" y="1302"/>
                  <a:pt x="3490" y="1309"/>
                </a:cubicBezTo>
                <a:cubicBezTo>
                  <a:pt x="3488" y="1311"/>
                  <a:pt x="3487" y="1312"/>
                  <a:pt x="3485" y="1313"/>
                </a:cubicBezTo>
                <a:cubicBezTo>
                  <a:pt x="3484" y="1313"/>
                  <a:pt x="3483" y="1312"/>
                  <a:pt x="3482" y="1312"/>
                </a:cubicBezTo>
                <a:cubicBezTo>
                  <a:pt x="3479" y="1308"/>
                  <a:pt x="3479" y="1304"/>
                  <a:pt x="3479" y="1299"/>
                </a:cubicBezTo>
                <a:cubicBezTo>
                  <a:pt x="3482" y="1295"/>
                  <a:pt x="3485" y="1290"/>
                  <a:pt x="3487" y="1286"/>
                </a:cubicBezTo>
                <a:cubicBezTo>
                  <a:pt x="3494" y="1280"/>
                  <a:pt x="3498" y="1270"/>
                  <a:pt x="3508" y="1267"/>
                </a:cubicBezTo>
                <a:cubicBezTo>
                  <a:pt x="3512" y="1264"/>
                  <a:pt x="3516" y="1261"/>
                  <a:pt x="3519" y="1257"/>
                </a:cubicBezTo>
                <a:cubicBezTo>
                  <a:pt x="3529" y="1247"/>
                  <a:pt x="3539" y="1237"/>
                  <a:pt x="3548" y="1227"/>
                </a:cubicBezTo>
                <a:cubicBezTo>
                  <a:pt x="3539" y="1221"/>
                  <a:pt x="3534" y="1227"/>
                  <a:pt x="3528" y="1232"/>
                </a:cubicBezTo>
                <a:cubicBezTo>
                  <a:pt x="3522" y="1237"/>
                  <a:pt x="3517" y="1240"/>
                  <a:pt x="3510" y="1235"/>
                </a:cubicBezTo>
                <a:cubicBezTo>
                  <a:pt x="3507" y="1237"/>
                  <a:pt x="3505" y="1238"/>
                  <a:pt x="3503" y="1240"/>
                </a:cubicBezTo>
                <a:cubicBezTo>
                  <a:pt x="3483" y="1215"/>
                  <a:pt x="3513" y="1204"/>
                  <a:pt x="3521" y="1187"/>
                </a:cubicBezTo>
                <a:cubicBezTo>
                  <a:pt x="3530" y="1181"/>
                  <a:pt x="3533" y="1176"/>
                  <a:pt x="3531" y="1170"/>
                </a:cubicBezTo>
                <a:cubicBezTo>
                  <a:pt x="3532" y="1170"/>
                  <a:pt x="3533" y="1169"/>
                  <a:pt x="3534" y="1170"/>
                </a:cubicBezTo>
                <a:cubicBezTo>
                  <a:pt x="3531" y="1177"/>
                  <a:pt x="3537" y="1185"/>
                  <a:pt x="3542" y="1193"/>
                </a:cubicBezTo>
                <a:cubicBezTo>
                  <a:pt x="3552" y="1204"/>
                  <a:pt x="3562" y="1214"/>
                  <a:pt x="3575" y="1201"/>
                </a:cubicBezTo>
                <a:cubicBezTo>
                  <a:pt x="3576" y="1202"/>
                  <a:pt x="3577" y="1203"/>
                  <a:pt x="3578" y="1203"/>
                </a:cubicBezTo>
                <a:cubicBezTo>
                  <a:pt x="3579" y="1204"/>
                  <a:pt x="3580" y="1203"/>
                  <a:pt x="3582" y="1201"/>
                </a:cubicBezTo>
                <a:cubicBezTo>
                  <a:pt x="3584" y="1200"/>
                  <a:pt x="3586" y="1197"/>
                  <a:pt x="3586" y="1194"/>
                </a:cubicBezTo>
                <a:cubicBezTo>
                  <a:pt x="3585" y="1177"/>
                  <a:pt x="3605" y="1167"/>
                  <a:pt x="3602" y="1149"/>
                </a:cubicBezTo>
                <a:cubicBezTo>
                  <a:pt x="3605" y="1136"/>
                  <a:pt x="3589" y="1130"/>
                  <a:pt x="3585" y="1118"/>
                </a:cubicBezTo>
                <a:cubicBezTo>
                  <a:pt x="3603" y="1130"/>
                  <a:pt x="3618" y="1124"/>
                  <a:pt x="3633" y="1115"/>
                </a:cubicBezTo>
                <a:cubicBezTo>
                  <a:pt x="3632" y="1123"/>
                  <a:pt x="3633" y="1132"/>
                  <a:pt x="3639" y="1140"/>
                </a:cubicBezTo>
                <a:cubicBezTo>
                  <a:pt x="3642" y="1143"/>
                  <a:pt x="3646" y="1145"/>
                  <a:pt x="3651" y="1146"/>
                </a:cubicBezTo>
                <a:cubicBezTo>
                  <a:pt x="3652" y="1146"/>
                  <a:pt x="3652" y="1146"/>
                  <a:pt x="3652" y="1146"/>
                </a:cubicBezTo>
                <a:cubicBezTo>
                  <a:pt x="3656" y="1150"/>
                  <a:pt x="3660" y="1154"/>
                  <a:pt x="3664" y="1158"/>
                </a:cubicBezTo>
                <a:cubicBezTo>
                  <a:pt x="3678" y="1173"/>
                  <a:pt x="3688" y="1162"/>
                  <a:pt x="3697" y="1151"/>
                </a:cubicBezTo>
                <a:cubicBezTo>
                  <a:pt x="3690" y="1142"/>
                  <a:pt x="3677" y="1139"/>
                  <a:pt x="3672" y="1128"/>
                </a:cubicBezTo>
                <a:cubicBezTo>
                  <a:pt x="3674" y="1122"/>
                  <a:pt x="3670" y="1116"/>
                  <a:pt x="3673" y="1110"/>
                </a:cubicBezTo>
                <a:cubicBezTo>
                  <a:pt x="3668" y="1098"/>
                  <a:pt x="3697" y="1077"/>
                  <a:pt x="3663" y="1073"/>
                </a:cubicBezTo>
                <a:cubicBezTo>
                  <a:pt x="3651" y="1056"/>
                  <a:pt x="3639" y="1040"/>
                  <a:pt x="3626" y="1023"/>
                </a:cubicBezTo>
                <a:cubicBezTo>
                  <a:pt x="3623" y="1019"/>
                  <a:pt x="3619" y="1014"/>
                  <a:pt x="3615" y="1009"/>
                </a:cubicBezTo>
                <a:cubicBezTo>
                  <a:pt x="3627" y="977"/>
                  <a:pt x="3590" y="959"/>
                  <a:pt x="3592" y="930"/>
                </a:cubicBezTo>
                <a:cubicBezTo>
                  <a:pt x="3586" y="919"/>
                  <a:pt x="3579" y="923"/>
                  <a:pt x="3572" y="930"/>
                </a:cubicBezTo>
                <a:cubicBezTo>
                  <a:pt x="3571" y="933"/>
                  <a:pt x="3571" y="935"/>
                  <a:pt x="3571" y="938"/>
                </a:cubicBezTo>
                <a:cubicBezTo>
                  <a:pt x="3571" y="937"/>
                  <a:pt x="3571" y="937"/>
                  <a:pt x="3571" y="937"/>
                </a:cubicBezTo>
                <a:cubicBezTo>
                  <a:pt x="3571" y="937"/>
                  <a:pt x="3571" y="937"/>
                  <a:pt x="3570" y="937"/>
                </a:cubicBezTo>
                <a:cubicBezTo>
                  <a:pt x="3570" y="937"/>
                  <a:pt x="3571" y="937"/>
                  <a:pt x="3571" y="937"/>
                </a:cubicBezTo>
                <a:cubicBezTo>
                  <a:pt x="3571" y="937"/>
                  <a:pt x="3571" y="937"/>
                  <a:pt x="3571" y="937"/>
                </a:cubicBezTo>
                <a:cubicBezTo>
                  <a:pt x="3571" y="937"/>
                  <a:pt x="3571" y="937"/>
                  <a:pt x="3571" y="937"/>
                </a:cubicBezTo>
                <a:cubicBezTo>
                  <a:pt x="3571" y="937"/>
                  <a:pt x="3571" y="937"/>
                  <a:pt x="3571" y="937"/>
                </a:cubicBezTo>
                <a:cubicBezTo>
                  <a:pt x="3571" y="937"/>
                  <a:pt x="3571" y="937"/>
                  <a:pt x="3571" y="937"/>
                </a:cubicBezTo>
                <a:cubicBezTo>
                  <a:pt x="3570" y="933"/>
                  <a:pt x="3567" y="931"/>
                  <a:pt x="3563" y="933"/>
                </a:cubicBezTo>
                <a:cubicBezTo>
                  <a:pt x="3562" y="936"/>
                  <a:pt x="3560" y="937"/>
                  <a:pt x="3557" y="938"/>
                </a:cubicBezTo>
                <a:cubicBezTo>
                  <a:pt x="3547" y="938"/>
                  <a:pt x="3541" y="947"/>
                  <a:pt x="3532" y="949"/>
                </a:cubicBezTo>
                <a:cubicBezTo>
                  <a:pt x="3523" y="951"/>
                  <a:pt x="3515" y="955"/>
                  <a:pt x="3508" y="963"/>
                </a:cubicBezTo>
                <a:cubicBezTo>
                  <a:pt x="3507" y="966"/>
                  <a:pt x="3506" y="969"/>
                  <a:pt x="3505" y="972"/>
                </a:cubicBezTo>
                <a:cubicBezTo>
                  <a:pt x="3489" y="954"/>
                  <a:pt x="3462" y="965"/>
                  <a:pt x="3444" y="950"/>
                </a:cubicBezTo>
                <a:cubicBezTo>
                  <a:pt x="3444" y="950"/>
                  <a:pt x="3443" y="950"/>
                  <a:pt x="3443" y="951"/>
                </a:cubicBezTo>
                <a:cubicBezTo>
                  <a:pt x="3441" y="943"/>
                  <a:pt x="3439" y="936"/>
                  <a:pt x="3437" y="929"/>
                </a:cubicBezTo>
                <a:cubicBezTo>
                  <a:pt x="3430" y="924"/>
                  <a:pt x="3423" y="920"/>
                  <a:pt x="3414" y="923"/>
                </a:cubicBezTo>
                <a:cubicBezTo>
                  <a:pt x="3400" y="930"/>
                  <a:pt x="3403" y="941"/>
                  <a:pt x="3407" y="952"/>
                </a:cubicBezTo>
                <a:cubicBezTo>
                  <a:pt x="3408" y="953"/>
                  <a:pt x="3409" y="954"/>
                  <a:pt x="3410" y="956"/>
                </a:cubicBezTo>
                <a:cubicBezTo>
                  <a:pt x="3409" y="956"/>
                  <a:pt x="3408" y="957"/>
                  <a:pt x="3407" y="957"/>
                </a:cubicBezTo>
                <a:cubicBezTo>
                  <a:pt x="3389" y="961"/>
                  <a:pt x="3386" y="932"/>
                  <a:pt x="3367" y="939"/>
                </a:cubicBezTo>
                <a:cubicBezTo>
                  <a:pt x="3361" y="944"/>
                  <a:pt x="3359" y="950"/>
                  <a:pt x="3359" y="957"/>
                </a:cubicBezTo>
                <a:cubicBezTo>
                  <a:pt x="3359" y="957"/>
                  <a:pt x="3359" y="957"/>
                  <a:pt x="3359" y="957"/>
                </a:cubicBezTo>
                <a:cubicBezTo>
                  <a:pt x="3351" y="954"/>
                  <a:pt x="3344" y="948"/>
                  <a:pt x="3336" y="959"/>
                </a:cubicBezTo>
                <a:cubicBezTo>
                  <a:pt x="3332" y="972"/>
                  <a:pt x="3327" y="985"/>
                  <a:pt x="3316" y="994"/>
                </a:cubicBezTo>
                <a:cubicBezTo>
                  <a:pt x="3316" y="999"/>
                  <a:pt x="3317" y="1002"/>
                  <a:pt x="3321" y="1005"/>
                </a:cubicBezTo>
                <a:cubicBezTo>
                  <a:pt x="3323" y="1006"/>
                  <a:pt x="3324" y="1007"/>
                  <a:pt x="3326" y="1007"/>
                </a:cubicBezTo>
                <a:cubicBezTo>
                  <a:pt x="3340" y="1035"/>
                  <a:pt x="3349" y="1040"/>
                  <a:pt x="3366" y="1027"/>
                </a:cubicBezTo>
                <a:cubicBezTo>
                  <a:pt x="3376" y="1032"/>
                  <a:pt x="3383" y="1040"/>
                  <a:pt x="3390" y="1047"/>
                </a:cubicBezTo>
                <a:cubicBezTo>
                  <a:pt x="3385" y="1052"/>
                  <a:pt x="3383" y="1058"/>
                  <a:pt x="3381" y="1065"/>
                </a:cubicBezTo>
                <a:cubicBezTo>
                  <a:pt x="3380" y="1066"/>
                  <a:pt x="3380" y="1066"/>
                  <a:pt x="3379" y="1067"/>
                </a:cubicBezTo>
                <a:cubicBezTo>
                  <a:pt x="3378" y="1068"/>
                  <a:pt x="3376" y="1069"/>
                  <a:pt x="3375" y="1069"/>
                </a:cubicBezTo>
                <a:cubicBezTo>
                  <a:pt x="3367" y="1061"/>
                  <a:pt x="3359" y="1051"/>
                  <a:pt x="3350" y="1073"/>
                </a:cubicBezTo>
                <a:cubicBezTo>
                  <a:pt x="3341" y="1073"/>
                  <a:pt x="3331" y="1073"/>
                  <a:pt x="3322" y="1073"/>
                </a:cubicBezTo>
                <a:cubicBezTo>
                  <a:pt x="3312" y="1063"/>
                  <a:pt x="3301" y="1054"/>
                  <a:pt x="3286" y="1052"/>
                </a:cubicBezTo>
                <a:cubicBezTo>
                  <a:pt x="3274" y="1040"/>
                  <a:pt x="3262" y="1029"/>
                  <a:pt x="3250" y="1018"/>
                </a:cubicBezTo>
                <a:cubicBezTo>
                  <a:pt x="3250" y="1009"/>
                  <a:pt x="3218" y="1003"/>
                  <a:pt x="3247" y="992"/>
                </a:cubicBezTo>
                <a:cubicBezTo>
                  <a:pt x="3263" y="985"/>
                  <a:pt x="3278" y="980"/>
                  <a:pt x="3293" y="975"/>
                </a:cubicBezTo>
                <a:cubicBezTo>
                  <a:pt x="3293" y="975"/>
                  <a:pt x="3293" y="975"/>
                  <a:pt x="3293" y="975"/>
                </a:cubicBezTo>
                <a:cubicBezTo>
                  <a:pt x="3293" y="975"/>
                  <a:pt x="3293" y="975"/>
                  <a:pt x="3293" y="975"/>
                </a:cubicBezTo>
                <a:cubicBezTo>
                  <a:pt x="3296" y="976"/>
                  <a:pt x="3298" y="978"/>
                  <a:pt x="3300" y="980"/>
                </a:cubicBezTo>
                <a:cubicBezTo>
                  <a:pt x="3301" y="975"/>
                  <a:pt x="3301" y="971"/>
                  <a:pt x="3301" y="966"/>
                </a:cubicBezTo>
                <a:cubicBezTo>
                  <a:pt x="3298" y="945"/>
                  <a:pt x="3296" y="924"/>
                  <a:pt x="3293" y="902"/>
                </a:cubicBezTo>
                <a:cubicBezTo>
                  <a:pt x="3286" y="900"/>
                  <a:pt x="3279" y="898"/>
                  <a:pt x="3272" y="895"/>
                </a:cubicBezTo>
                <a:cubicBezTo>
                  <a:pt x="3274" y="893"/>
                  <a:pt x="3277" y="891"/>
                  <a:pt x="3279" y="888"/>
                </a:cubicBezTo>
                <a:cubicBezTo>
                  <a:pt x="3283" y="884"/>
                  <a:pt x="3288" y="879"/>
                  <a:pt x="3292" y="874"/>
                </a:cubicBezTo>
                <a:cubicBezTo>
                  <a:pt x="3292" y="856"/>
                  <a:pt x="3278" y="840"/>
                  <a:pt x="3284" y="821"/>
                </a:cubicBezTo>
                <a:cubicBezTo>
                  <a:pt x="3288" y="825"/>
                  <a:pt x="3293" y="827"/>
                  <a:pt x="3299" y="829"/>
                </a:cubicBezTo>
                <a:cubicBezTo>
                  <a:pt x="3294" y="846"/>
                  <a:pt x="3305" y="855"/>
                  <a:pt x="3321" y="861"/>
                </a:cubicBezTo>
                <a:cubicBezTo>
                  <a:pt x="3336" y="866"/>
                  <a:pt x="3344" y="855"/>
                  <a:pt x="3352" y="846"/>
                </a:cubicBezTo>
                <a:cubicBezTo>
                  <a:pt x="3355" y="849"/>
                  <a:pt x="3358" y="852"/>
                  <a:pt x="3362" y="854"/>
                </a:cubicBezTo>
                <a:cubicBezTo>
                  <a:pt x="3371" y="859"/>
                  <a:pt x="3382" y="862"/>
                  <a:pt x="3388" y="872"/>
                </a:cubicBezTo>
                <a:cubicBezTo>
                  <a:pt x="3388" y="872"/>
                  <a:pt x="3388" y="872"/>
                  <a:pt x="3388" y="872"/>
                </a:cubicBezTo>
                <a:cubicBezTo>
                  <a:pt x="3385" y="873"/>
                  <a:pt x="3382" y="873"/>
                  <a:pt x="3379" y="874"/>
                </a:cubicBezTo>
                <a:cubicBezTo>
                  <a:pt x="3377" y="872"/>
                  <a:pt x="3374" y="871"/>
                  <a:pt x="3372" y="870"/>
                </a:cubicBezTo>
                <a:cubicBezTo>
                  <a:pt x="3364" y="874"/>
                  <a:pt x="3361" y="880"/>
                  <a:pt x="3364" y="889"/>
                </a:cubicBezTo>
                <a:cubicBezTo>
                  <a:pt x="3372" y="895"/>
                  <a:pt x="3379" y="906"/>
                  <a:pt x="3391" y="903"/>
                </a:cubicBezTo>
                <a:cubicBezTo>
                  <a:pt x="3391" y="904"/>
                  <a:pt x="3391" y="905"/>
                  <a:pt x="3392" y="906"/>
                </a:cubicBezTo>
                <a:cubicBezTo>
                  <a:pt x="3394" y="909"/>
                  <a:pt x="3397" y="912"/>
                  <a:pt x="3401" y="913"/>
                </a:cubicBezTo>
                <a:cubicBezTo>
                  <a:pt x="3411" y="914"/>
                  <a:pt x="3419" y="912"/>
                  <a:pt x="3425" y="905"/>
                </a:cubicBezTo>
                <a:cubicBezTo>
                  <a:pt x="3431" y="896"/>
                  <a:pt x="3436" y="888"/>
                  <a:pt x="3439" y="878"/>
                </a:cubicBezTo>
                <a:cubicBezTo>
                  <a:pt x="3441" y="879"/>
                  <a:pt x="3444" y="879"/>
                  <a:pt x="3446" y="878"/>
                </a:cubicBezTo>
                <a:cubicBezTo>
                  <a:pt x="3450" y="884"/>
                  <a:pt x="3455" y="888"/>
                  <a:pt x="3463" y="888"/>
                </a:cubicBezTo>
                <a:cubicBezTo>
                  <a:pt x="3473" y="892"/>
                  <a:pt x="3479" y="886"/>
                  <a:pt x="3486" y="881"/>
                </a:cubicBezTo>
                <a:cubicBezTo>
                  <a:pt x="3488" y="879"/>
                  <a:pt x="3491" y="876"/>
                  <a:pt x="3493" y="875"/>
                </a:cubicBezTo>
                <a:cubicBezTo>
                  <a:pt x="3491" y="873"/>
                  <a:pt x="3489" y="870"/>
                  <a:pt x="3487" y="868"/>
                </a:cubicBezTo>
                <a:cubicBezTo>
                  <a:pt x="3487" y="868"/>
                  <a:pt x="3488" y="868"/>
                  <a:pt x="3488" y="869"/>
                </a:cubicBezTo>
                <a:cubicBezTo>
                  <a:pt x="3499" y="865"/>
                  <a:pt x="3506" y="858"/>
                  <a:pt x="3505" y="845"/>
                </a:cubicBezTo>
                <a:cubicBezTo>
                  <a:pt x="3502" y="843"/>
                  <a:pt x="3501" y="841"/>
                  <a:pt x="3500" y="838"/>
                </a:cubicBezTo>
                <a:cubicBezTo>
                  <a:pt x="3511" y="837"/>
                  <a:pt x="3523" y="835"/>
                  <a:pt x="3535" y="833"/>
                </a:cubicBezTo>
                <a:cubicBezTo>
                  <a:pt x="3537" y="839"/>
                  <a:pt x="3539" y="845"/>
                  <a:pt x="3542" y="851"/>
                </a:cubicBezTo>
                <a:cubicBezTo>
                  <a:pt x="3556" y="842"/>
                  <a:pt x="3563" y="831"/>
                  <a:pt x="3548" y="817"/>
                </a:cubicBezTo>
                <a:cubicBezTo>
                  <a:pt x="3548" y="817"/>
                  <a:pt x="3548" y="817"/>
                  <a:pt x="3548" y="817"/>
                </a:cubicBezTo>
                <a:cubicBezTo>
                  <a:pt x="3555" y="810"/>
                  <a:pt x="3562" y="803"/>
                  <a:pt x="3569" y="796"/>
                </a:cubicBezTo>
                <a:cubicBezTo>
                  <a:pt x="3561" y="790"/>
                  <a:pt x="3553" y="785"/>
                  <a:pt x="3544" y="779"/>
                </a:cubicBezTo>
                <a:cubicBezTo>
                  <a:pt x="3543" y="781"/>
                  <a:pt x="3542" y="782"/>
                  <a:pt x="3541" y="784"/>
                </a:cubicBezTo>
                <a:cubicBezTo>
                  <a:pt x="3537" y="778"/>
                  <a:pt x="3532" y="773"/>
                  <a:pt x="3528" y="767"/>
                </a:cubicBezTo>
                <a:cubicBezTo>
                  <a:pt x="3526" y="767"/>
                  <a:pt x="3525" y="768"/>
                  <a:pt x="3524" y="768"/>
                </a:cubicBezTo>
                <a:cubicBezTo>
                  <a:pt x="3522" y="764"/>
                  <a:pt x="3521" y="759"/>
                  <a:pt x="3520" y="754"/>
                </a:cubicBezTo>
                <a:cubicBezTo>
                  <a:pt x="3524" y="758"/>
                  <a:pt x="3529" y="760"/>
                  <a:pt x="3535" y="761"/>
                </a:cubicBezTo>
                <a:cubicBezTo>
                  <a:pt x="3544" y="756"/>
                  <a:pt x="3554" y="751"/>
                  <a:pt x="3564" y="746"/>
                </a:cubicBezTo>
                <a:cubicBezTo>
                  <a:pt x="3561" y="743"/>
                  <a:pt x="3559" y="740"/>
                  <a:pt x="3556" y="736"/>
                </a:cubicBezTo>
                <a:cubicBezTo>
                  <a:pt x="3551" y="728"/>
                  <a:pt x="3544" y="729"/>
                  <a:pt x="3536" y="732"/>
                </a:cubicBezTo>
                <a:cubicBezTo>
                  <a:pt x="3527" y="729"/>
                  <a:pt x="3518" y="728"/>
                  <a:pt x="3510" y="732"/>
                </a:cubicBezTo>
                <a:cubicBezTo>
                  <a:pt x="3501" y="731"/>
                  <a:pt x="3500" y="720"/>
                  <a:pt x="3492" y="719"/>
                </a:cubicBezTo>
                <a:cubicBezTo>
                  <a:pt x="3484" y="721"/>
                  <a:pt x="3477" y="723"/>
                  <a:pt x="3469" y="725"/>
                </a:cubicBezTo>
                <a:cubicBezTo>
                  <a:pt x="3465" y="729"/>
                  <a:pt x="3461" y="732"/>
                  <a:pt x="3457" y="736"/>
                </a:cubicBezTo>
                <a:cubicBezTo>
                  <a:pt x="3452" y="742"/>
                  <a:pt x="3447" y="747"/>
                  <a:pt x="3443" y="753"/>
                </a:cubicBezTo>
                <a:cubicBezTo>
                  <a:pt x="3436" y="747"/>
                  <a:pt x="3430" y="743"/>
                  <a:pt x="3421" y="746"/>
                </a:cubicBezTo>
                <a:cubicBezTo>
                  <a:pt x="3414" y="747"/>
                  <a:pt x="3408" y="749"/>
                  <a:pt x="3401" y="750"/>
                </a:cubicBezTo>
                <a:cubicBezTo>
                  <a:pt x="3401" y="750"/>
                  <a:pt x="3401" y="751"/>
                  <a:pt x="3401" y="752"/>
                </a:cubicBezTo>
                <a:cubicBezTo>
                  <a:pt x="3400" y="750"/>
                  <a:pt x="3400" y="749"/>
                  <a:pt x="3399" y="748"/>
                </a:cubicBezTo>
                <a:cubicBezTo>
                  <a:pt x="3393" y="744"/>
                  <a:pt x="3386" y="743"/>
                  <a:pt x="3379" y="745"/>
                </a:cubicBezTo>
                <a:cubicBezTo>
                  <a:pt x="3374" y="745"/>
                  <a:pt x="3369" y="745"/>
                  <a:pt x="3365" y="745"/>
                </a:cubicBezTo>
                <a:cubicBezTo>
                  <a:pt x="3365" y="745"/>
                  <a:pt x="3365" y="745"/>
                  <a:pt x="3365" y="745"/>
                </a:cubicBezTo>
                <a:cubicBezTo>
                  <a:pt x="3331" y="732"/>
                  <a:pt x="3323" y="691"/>
                  <a:pt x="3290" y="679"/>
                </a:cubicBezTo>
                <a:cubicBezTo>
                  <a:pt x="3287" y="668"/>
                  <a:pt x="3283" y="657"/>
                  <a:pt x="3280" y="647"/>
                </a:cubicBezTo>
                <a:cubicBezTo>
                  <a:pt x="3280" y="637"/>
                  <a:pt x="3279" y="628"/>
                  <a:pt x="3279" y="618"/>
                </a:cubicBezTo>
                <a:cubicBezTo>
                  <a:pt x="3271" y="611"/>
                  <a:pt x="3264" y="604"/>
                  <a:pt x="3257" y="597"/>
                </a:cubicBezTo>
                <a:cubicBezTo>
                  <a:pt x="3240" y="587"/>
                  <a:pt x="3238" y="604"/>
                  <a:pt x="3231" y="611"/>
                </a:cubicBezTo>
                <a:cubicBezTo>
                  <a:pt x="3231" y="611"/>
                  <a:pt x="3231" y="611"/>
                  <a:pt x="3231" y="611"/>
                </a:cubicBezTo>
                <a:cubicBezTo>
                  <a:pt x="3217" y="617"/>
                  <a:pt x="3202" y="618"/>
                  <a:pt x="3194" y="632"/>
                </a:cubicBezTo>
                <a:cubicBezTo>
                  <a:pt x="3189" y="633"/>
                  <a:pt x="3185" y="633"/>
                  <a:pt x="3180" y="633"/>
                </a:cubicBezTo>
                <a:cubicBezTo>
                  <a:pt x="3173" y="635"/>
                  <a:pt x="3166" y="636"/>
                  <a:pt x="3159" y="637"/>
                </a:cubicBezTo>
                <a:cubicBezTo>
                  <a:pt x="3159" y="637"/>
                  <a:pt x="3159" y="637"/>
                  <a:pt x="3159" y="637"/>
                </a:cubicBezTo>
                <a:cubicBezTo>
                  <a:pt x="3159" y="637"/>
                  <a:pt x="3159" y="637"/>
                  <a:pt x="3159" y="637"/>
                </a:cubicBezTo>
                <a:cubicBezTo>
                  <a:pt x="3149" y="635"/>
                  <a:pt x="3143" y="640"/>
                  <a:pt x="3139" y="648"/>
                </a:cubicBezTo>
                <a:cubicBezTo>
                  <a:pt x="3106" y="647"/>
                  <a:pt x="3096" y="612"/>
                  <a:pt x="3070" y="599"/>
                </a:cubicBezTo>
                <a:cubicBezTo>
                  <a:pt x="3077" y="585"/>
                  <a:pt x="3084" y="571"/>
                  <a:pt x="3091" y="557"/>
                </a:cubicBezTo>
                <a:cubicBezTo>
                  <a:pt x="3091" y="557"/>
                  <a:pt x="3091" y="557"/>
                  <a:pt x="3091" y="557"/>
                </a:cubicBezTo>
                <a:cubicBezTo>
                  <a:pt x="3091" y="557"/>
                  <a:pt x="3091" y="557"/>
                  <a:pt x="3091" y="557"/>
                </a:cubicBezTo>
                <a:cubicBezTo>
                  <a:pt x="3095" y="560"/>
                  <a:pt x="3095" y="560"/>
                  <a:pt x="3095" y="560"/>
                </a:cubicBezTo>
                <a:cubicBezTo>
                  <a:pt x="3098" y="564"/>
                  <a:pt x="3098" y="564"/>
                  <a:pt x="3098" y="564"/>
                </a:cubicBezTo>
                <a:cubicBezTo>
                  <a:pt x="3102" y="536"/>
                  <a:pt x="3082" y="522"/>
                  <a:pt x="3066" y="504"/>
                </a:cubicBezTo>
                <a:cubicBezTo>
                  <a:pt x="3056" y="467"/>
                  <a:pt x="3038" y="434"/>
                  <a:pt x="3012" y="405"/>
                </a:cubicBezTo>
                <a:cubicBezTo>
                  <a:pt x="3011" y="368"/>
                  <a:pt x="2978" y="382"/>
                  <a:pt x="2960" y="371"/>
                </a:cubicBezTo>
                <a:cubicBezTo>
                  <a:pt x="2943" y="372"/>
                  <a:pt x="2923" y="346"/>
                  <a:pt x="2911" y="379"/>
                </a:cubicBezTo>
                <a:cubicBezTo>
                  <a:pt x="2909" y="392"/>
                  <a:pt x="2908" y="404"/>
                  <a:pt x="2907" y="417"/>
                </a:cubicBezTo>
                <a:cubicBezTo>
                  <a:pt x="2907" y="418"/>
                  <a:pt x="2907" y="419"/>
                  <a:pt x="2907" y="420"/>
                </a:cubicBezTo>
                <a:cubicBezTo>
                  <a:pt x="2886" y="428"/>
                  <a:pt x="2911" y="470"/>
                  <a:pt x="2874" y="469"/>
                </a:cubicBezTo>
                <a:cubicBezTo>
                  <a:pt x="2870" y="473"/>
                  <a:pt x="2865" y="478"/>
                  <a:pt x="2861" y="483"/>
                </a:cubicBezTo>
                <a:cubicBezTo>
                  <a:pt x="2860" y="491"/>
                  <a:pt x="2864" y="496"/>
                  <a:pt x="2870" y="500"/>
                </a:cubicBezTo>
                <a:cubicBezTo>
                  <a:pt x="2879" y="505"/>
                  <a:pt x="2890" y="506"/>
                  <a:pt x="2900" y="506"/>
                </a:cubicBezTo>
                <a:cubicBezTo>
                  <a:pt x="2899" y="510"/>
                  <a:pt x="2897" y="514"/>
                  <a:pt x="2896" y="519"/>
                </a:cubicBezTo>
                <a:cubicBezTo>
                  <a:pt x="2894" y="521"/>
                  <a:pt x="2891" y="523"/>
                  <a:pt x="2888" y="526"/>
                </a:cubicBezTo>
                <a:cubicBezTo>
                  <a:pt x="2878" y="516"/>
                  <a:pt x="2851" y="534"/>
                  <a:pt x="2853" y="504"/>
                </a:cubicBezTo>
                <a:cubicBezTo>
                  <a:pt x="2851" y="502"/>
                  <a:pt x="2848" y="500"/>
                  <a:pt x="2846" y="499"/>
                </a:cubicBezTo>
                <a:cubicBezTo>
                  <a:pt x="2826" y="521"/>
                  <a:pt x="2853" y="527"/>
                  <a:pt x="2860" y="540"/>
                </a:cubicBezTo>
                <a:cubicBezTo>
                  <a:pt x="2858" y="543"/>
                  <a:pt x="2855" y="546"/>
                  <a:pt x="2853" y="549"/>
                </a:cubicBezTo>
                <a:cubicBezTo>
                  <a:pt x="2853" y="549"/>
                  <a:pt x="2853" y="549"/>
                  <a:pt x="2853" y="549"/>
                </a:cubicBezTo>
                <a:cubicBezTo>
                  <a:pt x="2853" y="549"/>
                  <a:pt x="2853" y="549"/>
                  <a:pt x="2853" y="549"/>
                </a:cubicBezTo>
                <a:cubicBezTo>
                  <a:pt x="2849" y="553"/>
                  <a:pt x="2845" y="557"/>
                  <a:pt x="2844" y="563"/>
                </a:cubicBezTo>
                <a:cubicBezTo>
                  <a:pt x="2834" y="563"/>
                  <a:pt x="2825" y="559"/>
                  <a:pt x="2815" y="555"/>
                </a:cubicBezTo>
                <a:cubicBezTo>
                  <a:pt x="2811" y="555"/>
                  <a:pt x="2807" y="555"/>
                  <a:pt x="2803" y="556"/>
                </a:cubicBezTo>
                <a:cubicBezTo>
                  <a:pt x="2793" y="555"/>
                  <a:pt x="2784" y="555"/>
                  <a:pt x="2775" y="555"/>
                </a:cubicBezTo>
                <a:cubicBezTo>
                  <a:pt x="2747" y="570"/>
                  <a:pt x="2763" y="582"/>
                  <a:pt x="2777" y="594"/>
                </a:cubicBezTo>
                <a:cubicBezTo>
                  <a:pt x="2778" y="595"/>
                  <a:pt x="2778" y="595"/>
                  <a:pt x="2778" y="595"/>
                </a:cubicBezTo>
                <a:cubicBezTo>
                  <a:pt x="2771" y="593"/>
                  <a:pt x="2763" y="593"/>
                  <a:pt x="2755" y="593"/>
                </a:cubicBezTo>
                <a:cubicBezTo>
                  <a:pt x="2729" y="591"/>
                  <a:pt x="2729" y="576"/>
                  <a:pt x="2736" y="557"/>
                </a:cubicBezTo>
                <a:cubicBezTo>
                  <a:pt x="2733" y="553"/>
                  <a:pt x="2730" y="549"/>
                  <a:pt x="2727" y="545"/>
                </a:cubicBezTo>
                <a:cubicBezTo>
                  <a:pt x="2714" y="542"/>
                  <a:pt x="2709" y="525"/>
                  <a:pt x="2691" y="528"/>
                </a:cubicBezTo>
                <a:cubicBezTo>
                  <a:pt x="2682" y="541"/>
                  <a:pt x="2719" y="566"/>
                  <a:pt x="2683" y="573"/>
                </a:cubicBezTo>
                <a:cubicBezTo>
                  <a:pt x="2676" y="568"/>
                  <a:pt x="2668" y="562"/>
                  <a:pt x="2661" y="556"/>
                </a:cubicBezTo>
                <a:cubicBezTo>
                  <a:pt x="2645" y="565"/>
                  <a:pt x="2637" y="579"/>
                  <a:pt x="2633" y="597"/>
                </a:cubicBezTo>
                <a:cubicBezTo>
                  <a:pt x="2634" y="597"/>
                  <a:pt x="2634" y="597"/>
                  <a:pt x="2634" y="597"/>
                </a:cubicBezTo>
                <a:cubicBezTo>
                  <a:pt x="2634" y="602"/>
                  <a:pt x="2636" y="605"/>
                  <a:pt x="2641" y="606"/>
                </a:cubicBezTo>
                <a:cubicBezTo>
                  <a:pt x="2642" y="606"/>
                  <a:pt x="2642" y="606"/>
                  <a:pt x="2642" y="606"/>
                </a:cubicBezTo>
                <a:cubicBezTo>
                  <a:pt x="2646" y="610"/>
                  <a:pt x="2650" y="614"/>
                  <a:pt x="2654" y="619"/>
                </a:cubicBezTo>
                <a:cubicBezTo>
                  <a:pt x="2663" y="619"/>
                  <a:pt x="2672" y="620"/>
                  <a:pt x="2681" y="620"/>
                </a:cubicBezTo>
                <a:cubicBezTo>
                  <a:pt x="2682" y="622"/>
                  <a:pt x="2682" y="624"/>
                  <a:pt x="2683" y="626"/>
                </a:cubicBezTo>
                <a:cubicBezTo>
                  <a:pt x="2702" y="639"/>
                  <a:pt x="2730" y="631"/>
                  <a:pt x="2746" y="652"/>
                </a:cubicBezTo>
                <a:cubicBezTo>
                  <a:pt x="2745" y="653"/>
                  <a:pt x="2745" y="653"/>
                  <a:pt x="2745" y="654"/>
                </a:cubicBezTo>
                <a:cubicBezTo>
                  <a:pt x="2745" y="654"/>
                  <a:pt x="2747" y="654"/>
                  <a:pt x="2747" y="654"/>
                </a:cubicBezTo>
                <a:cubicBezTo>
                  <a:pt x="2740" y="661"/>
                  <a:pt x="2732" y="668"/>
                  <a:pt x="2725" y="675"/>
                </a:cubicBezTo>
                <a:cubicBezTo>
                  <a:pt x="2724" y="680"/>
                  <a:pt x="2725" y="686"/>
                  <a:pt x="2728" y="690"/>
                </a:cubicBezTo>
                <a:cubicBezTo>
                  <a:pt x="2729" y="692"/>
                  <a:pt x="2731" y="693"/>
                  <a:pt x="2732" y="695"/>
                </a:cubicBezTo>
                <a:cubicBezTo>
                  <a:pt x="2732" y="700"/>
                  <a:pt x="2732" y="706"/>
                  <a:pt x="2732" y="711"/>
                </a:cubicBezTo>
                <a:cubicBezTo>
                  <a:pt x="2718" y="712"/>
                  <a:pt x="2710" y="719"/>
                  <a:pt x="2707" y="731"/>
                </a:cubicBezTo>
                <a:cubicBezTo>
                  <a:pt x="2704" y="713"/>
                  <a:pt x="2687" y="712"/>
                  <a:pt x="2673" y="706"/>
                </a:cubicBezTo>
                <a:cubicBezTo>
                  <a:pt x="2667" y="704"/>
                  <a:pt x="2661" y="703"/>
                  <a:pt x="2655" y="702"/>
                </a:cubicBezTo>
                <a:cubicBezTo>
                  <a:pt x="2647" y="696"/>
                  <a:pt x="2640" y="690"/>
                  <a:pt x="2633" y="683"/>
                </a:cubicBezTo>
                <a:cubicBezTo>
                  <a:pt x="2632" y="699"/>
                  <a:pt x="2637" y="713"/>
                  <a:pt x="2647" y="725"/>
                </a:cubicBezTo>
                <a:cubicBezTo>
                  <a:pt x="2645" y="727"/>
                  <a:pt x="2643" y="729"/>
                  <a:pt x="2640" y="730"/>
                </a:cubicBezTo>
                <a:cubicBezTo>
                  <a:pt x="2628" y="717"/>
                  <a:pt x="2611" y="723"/>
                  <a:pt x="2597" y="718"/>
                </a:cubicBezTo>
                <a:cubicBezTo>
                  <a:pt x="2597" y="708"/>
                  <a:pt x="2598" y="698"/>
                  <a:pt x="2598" y="688"/>
                </a:cubicBezTo>
                <a:cubicBezTo>
                  <a:pt x="2596" y="687"/>
                  <a:pt x="2594" y="686"/>
                  <a:pt x="2592" y="685"/>
                </a:cubicBezTo>
                <a:cubicBezTo>
                  <a:pt x="2592" y="684"/>
                  <a:pt x="2592" y="683"/>
                  <a:pt x="2592" y="681"/>
                </a:cubicBezTo>
                <a:cubicBezTo>
                  <a:pt x="2591" y="677"/>
                  <a:pt x="2588" y="675"/>
                  <a:pt x="2583" y="675"/>
                </a:cubicBezTo>
                <a:cubicBezTo>
                  <a:pt x="2581" y="673"/>
                  <a:pt x="2578" y="671"/>
                  <a:pt x="2576" y="669"/>
                </a:cubicBezTo>
                <a:cubicBezTo>
                  <a:pt x="2567" y="691"/>
                  <a:pt x="2557" y="672"/>
                  <a:pt x="2547" y="670"/>
                </a:cubicBezTo>
                <a:cubicBezTo>
                  <a:pt x="2533" y="683"/>
                  <a:pt x="2519" y="697"/>
                  <a:pt x="2505" y="710"/>
                </a:cubicBezTo>
                <a:cubicBezTo>
                  <a:pt x="2517" y="727"/>
                  <a:pt x="2535" y="739"/>
                  <a:pt x="2546" y="757"/>
                </a:cubicBezTo>
                <a:cubicBezTo>
                  <a:pt x="2541" y="756"/>
                  <a:pt x="2536" y="755"/>
                  <a:pt x="2531" y="753"/>
                </a:cubicBezTo>
                <a:cubicBezTo>
                  <a:pt x="2526" y="747"/>
                  <a:pt x="2521" y="742"/>
                  <a:pt x="2512" y="745"/>
                </a:cubicBezTo>
                <a:cubicBezTo>
                  <a:pt x="2502" y="750"/>
                  <a:pt x="2493" y="755"/>
                  <a:pt x="2484" y="760"/>
                </a:cubicBezTo>
                <a:cubicBezTo>
                  <a:pt x="2483" y="765"/>
                  <a:pt x="2484" y="769"/>
                  <a:pt x="2487" y="772"/>
                </a:cubicBezTo>
                <a:cubicBezTo>
                  <a:pt x="2494" y="777"/>
                  <a:pt x="2502" y="779"/>
                  <a:pt x="2509" y="775"/>
                </a:cubicBezTo>
                <a:cubicBezTo>
                  <a:pt x="2509" y="778"/>
                  <a:pt x="2510" y="780"/>
                  <a:pt x="2511" y="783"/>
                </a:cubicBezTo>
                <a:cubicBezTo>
                  <a:pt x="2511" y="783"/>
                  <a:pt x="2511" y="783"/>
                  <a:pt x="2511" y="783"/>
                </a:cubicBezTo>
                <a:cubicBezTo>
                  <a:pt x="2503" y="786"/>
                  <a:pt x="2497" y="792"/>
                  <a:pt x="2496" y="803"/>
                </a:cubicBezTo>
                <a:cubicBezTo>
                  <a:pt x="2483" y="821"/>
                  <a:pt x="2496" y="840"/>
                  <a:pt x="2493" y="859"/>
                </a:cubicBezTo>
                <a:cubicBezTo>
                  <a:pt x="2492" y="861"/>
                  <a:pt x="2491" y="863"/>
                  <a:pt x="2492" y="866"/>
                </a:cubicBezTo>
                <a:cubicBezTo>
                  <a:pt x="2493" y="869"/>
                  <a:pt x="2495" y="872"/>
                  <a:pt x="2497" y="874"/>
                </a:cubicBezTo>
                <a:cubicBezTo>
                  <a:pt x="2488" y="878"/>
                  <a:pt x="2478" y="883"/>
                  <a:pt x="2469" y="887"/>
                </a:cubicBezTo>
                <a:cubicBezTo>
                  <a:pt x="2463" y="885"/>
                  <a:pt x="2456" y="882"/>
                  <a:pt x="2450" y="880"/>
                </a:cubicBezTo>
                <a:cubicBezTo>
                  <a:pt x="2477" y="852"/>
                  <a:pt x="2447" y="840"/>
                  <a:pt x="2434" y="824"/>
                </a:cubicBezTo>
                <a:cubicBezTo>
                  <a:pt x="2432" y="822"/>
                  <a:pt x="2430" y="820"/>
                  <a:pt x="2428" y="817"/>
                </a:cubicBezTo>
                <a:cubicBezTo>
                  <a:pt x="2426" y="810"/>
                  <a:pt x="2423" y="803"/>
                  <a:pt x="2421" y="796"/>
                </a:cubicBezTo>
                <a:cubicBezTo>
                  <a:pt x="2423" y="782"/>
                  <a:pt x="2377" y="797"/>
                  <a:pt x="2404" y="768"/>
                </a:cubicBezTo>
                <a:cubicBezTo>
                  <a:pt x="2406" y="760"/>
                  <a:pt x="2404" y="753"/>
                  <a:pt x="2400" y="747"/>
                </a:cubicBezTo>
                <a:cubicBezTo>
                  <a:pt x="2390" y="734"/>
                  <a:pt x="2383" y="718"/>
                  <a:pt x="2371" y="707"/>
                </a:cubicBezTo>
                <a:cubicBezTo>
                  <a:pt x="2367" y="704"/>
                  <a:pt x="2363" y="702"/>
                  <a:pt x="2358" y="702"/>
                </a:cubicBezTo>
                <a:cubicBezTo>
                  <a:pt x="2356" y="702"/>
                  <a:pt x="2355" y="703"/>
                  <a:pt x="2354" y="704"/>
                </a:cubicBezTo>
                <a:cubicBezTo>
                  <a:pt x="2354" y="704"/>
                  <a:pt x="2354" y="704"/>
                  <a:pt x="2354" y="704"/>
                </a:cubicBezTo>
                <a:cubicBezTo>
                  <a:pt x="2353" y="702"/>
                  <a:pt x="2351" y="699"/>
                  <a:pt x="2349" y="697"/>
                </a:cubicBezTo>
                <a:cubicBezTo>
                  <a:pt x="2360" y="695"/>
                  <a:pt x="2363" y="685"/>
                  <a:pt x="2367" y="677"/>
                </a:cubicBezTo>
                <a:cubicBezTo>
                  <a:pt x="2368" y="678"/>
                  <a:pt x="2368" y="679"/>
                  <a:pt x="2368" y="679"/>
                </a:cubicBezTo>
                <a:cubicBezTo>
                  <a:pt x="2378" y="690"/>
                  <a:pt x="2390" y="698"/>
                  <a:pt x="2403" y="703"/>
                </a:cubicBezTo>
                <a:cubicBezTo>
                  <a:pt x="2407" y="704"/>
                  <a:pt x="2411" y="704"/>
                  <a:pt x="2414" y="703"/>
                </a:cubicBezTo>
                <a:cubicBezTo>
                  <a:pt x="2409" y="715"/>
                  <a:pt x="2410" y="726"/>
                  <a:pt x="2423" y="734"/>
                </a:cubicBezTo>
                <a:cubicBezTo>
                  <a:pt x="2424" y="734"/>
                  <a:pt x="2426" y="735"/>
                  <a:pt x="2428" y="735"/>
                </a:cubicBezTo>
                <a:cubicBezTo>
                  <a:pt x="2425" y="739"/>
                  <a:pt x="2426" y="743"/>
                  <a:pt x="2430" y="746"/>
                </a:cubicBezTo>
                <a:cubicBezTo>
                  <a:pt x="2434" y="749"/>
                  <a:pt x="2434" y="749"/>
                  <a:pt x="2434" y="749"/>
                </a:cubicBezTo>
                <a:cubicBezTo>
                  <a:pt x="2440" y="743"/>
                  <a:pt x="2447" y="737"/>
                  <a:pt x="2453" y="732"/>
                </a:cubicBezTo>
                <a:cubicBezTo>
                  <a:pt x="2458" y="732"/>
                  <a:pt x="2458" y="732"/>
                  <a:pt x="2458" y="732"/>
                </a:cubicBezTo>
                <a:cubicBezTo>
                  <a:pt x="2458" y="715"/>
                  <a:pt x="2442" y="708"/>
                  <a:pt x="2435" y="695"/>
                </a:cubicBezTo>
                <a:cubicBezTo>
                  <a:pt x="2430" y="695"/>
                  <a:pt x="2425" y="696"/>
                  <a:pt x="2419" y="696"/>
                </a:cubicBezTo>
                <a:cubicBezTo>
                  <a:pt x="2419" y="696"/>
                  <a:pt x="2419" y="696"/>
                  <a:pt x="2419" y="696"/>
                </a:cubicBezTo>
                <a:cubicBezTo>
                  <a:pt x="2419" y="696"/>
                  <a:pt x="2419" y="696"/>
                  <a:pt x="2419" y="696"/>
                </a:cubicBezTo>
                <a:cubicBezTo>
                  <a:pt x="2415" y="686"/>
                  <a:pt x="2410" y="677"/>
                  <a:pt x="2406" y="667"/>
                </a:cubicBezTo>
                <a:cubicBezTo>
                  <a:pt x="2404" y="657"/>
                  <a:pt x="2411" y="647"/>
                  <a:pt x="2412" y="637"/>
                </a:cubicBezTo>
                <a:cubicBezTo>
                  <a:pt x="2414" y="638"/>
                  <a:pt x="2417" y="638"/>
                  <a:pt x="2419" y="638"/>
                </a:cubicBezTo>
                <a:cubicBezTo>
                  <a:pt x="2426" y="632"/>
                  <a:pt x="2432" y="625"/>
                  <a:pt x="2439" y="619"/>
                </a:cubicBezTo>
                <a:cubicBezTo>
                  <a:pt x="2423" y="581"/>
                  <a:pt x="2465" y="589"/>
                  <a:pt x="2476" y="572"/>
                </a:cubicBezTo>
                <a:cubicBezTo>
                  <a:pt x="2478" y="574"/>
                  <a:pt x="2480" y="576"/>
                  <a:pt x="2483" y="577"/>
                </a:cubicBezTo>
                <a:cubicBezTo>
                  <a:pt x="2484" y="577"/>
                  <a:pt x="2484" y="577"/>
                  <a:pt x="2484" y="577"/>
                </a:cubicBezTo>
                <a:cubicBezTo>
                  <a:pt x="2498" y="571"/>
                  <a:pt x="2512" y="591"/>
                  <a:pt x="2526" y="578"/>
                </a:cubicBezTo>
                <a:cubicBezTo>
                  <a:pt x="2537" y="584"/>
                  <a:pt x="2549" y="589"/>
                  <a:pt x="2560" y="595"/>
                </a:cubicBezTo>
                <a:cubicBezTo>
                  <a:pt x="2561" y="591"/>
                  <a:pt x="2561" y="587"/>
                  <a:pt x="2562" y="583"/>
                </a:cubicBezTo>
                <a:cubicBezTo>
                  <a:pt x="2570" y="577"/>
                  <a:pt x="2589" y="581"/>
                  <a:pt x="2583" y="561"/>
                </a:cubicBezTo>
                <a:cubicBezTo>
                  <a:pt x="2584" y="558"/>
                  <a:pt x="2586" y="555"/>
                  <a:pt x="2588" y="553"/>
                </a:cubicBezTo>
                <a:cubicBezTo>
                  <a:pt x="2585" y="548"/>
                  <a:pt x="2582" y="543"/>
                  <a:pt x="2579" y="538"/>
                </a:cubicBezTo>
                <a:cubicBezTo>
                  <a:pt x="2579" y="538"/>
                  <a:pt x="2579" y="538"/>
                  <a:pt x="2579" y="538"/>
                </a:cubicBezTo>
                <a:cubicBezTo>
                  <a:pt x="2579" y="538"/>
                  <a:pt x="2579" y="538"/>
                  <a:pt x="2579" y="538"/>
                </a:cubicBezTo>
                <a:cubicBezTo>
                  <a:pt x="2580" y="537"/>
                  <a:pt x="2582" y="535"/>
                  <a:pt x="2583" y="533"/>
                </a:cubicBezTo>
                <a:cubicBezTo>
                  <a:pt x="2562" y="523"/>
                  <a:pt x="2574" y="489"/>
                  <a:pt x="2547" y="484"/>
                </a:cubicBezTo>
                <a:cubicBezTo>
                  <a:pt x="2547" y="484"/>
                  <a:pt x="2547" y="484"/>
                  <a:pt x="2547" y="484"/>
                </a:cubicBezTo>
                <a:cubicBezTo>
                  <a:pt x="2544" y="480"/>
                  <a:pt x="2541" y="476"/>
                  <a:pt x="2538" y="473"/>
                </a:cubicBezTo>
                <a:cubicBezTo>
                  <a:pt x="2540" y="471"/>
                  <a:pt x="2542" y="468"/>
                  <a:pt x="2543" y="465"/>
                </a:cubicBezTo>
                <a:cubicBezTo>
                  <a:pt x="2543" y="465"/>
                  <a:pt x="2543" y="465"/>
                  <a:pt x="2543" y="465"/>
                </a:cubicBezTo>
                <a:cubicBezTo>
                  <a:pt x="2556" y="472"/>
                  <a:pt x="2570" y="474"/>
                  <a:pt x="2584" y="467"/>
                </a:cubicBezTo>
                <a:cubicBezTo>
                  <a:pt x="2590" y="456"/>
                  <a:pt x="2604" y="456"/>
                  <a:pt x="2613" y="448"/>
                </a:cubicBezTo>
                <a:cubicBezTo>
                  <a:pt x="2613" y="448"/>
                  <a:pt x="2613" y="448"/>
                  <a:pt x="2613" y="448"/>
                </a:cubicBezTo>
                <a:cubicBezTo>
                  <a:pt x="2615" y="450"/>
                  <a:pt x="2616" y="452"/>
                  <a:pt x="2618" y="454"/>
                </a:cubicBezTo>
                <a:cubicBezTo>
                  <a:pt x="2607" y="451"/>
                  <a:pt x="2598" y="456"/>
                  <a:pt x="2589" y="465"/>
                </a:cubicBezTo>
                <a:cubicBezTo>
                  <a:pt x="2585" y="489"/>
                  <a:pt x="2603" y="501"/>
                  <a:pt x="2614" y="518"/>
                </a:cubicBezTo>
                <a:cubicBezTo>
                  <a:pt x="2619" y="522"/>
                  <a:pt x="2625" y="525"/>
                  <a:pt x="2632" y="523"/>
                </a:cubicBezTo>
                <a:cubicBezTo>
                  <a:pt x="2644" y="512"/>
                  <a:pt x="2656" y="502"/>
                  <a:pt x="2667" y="491"/>
                </a:cubicBezTo>
                <a:cubicBezTo>
                  <a:pt x="2663" y="486"/>
                  <a:pt x="2658" y="481"/>
                  <a:pt x="2654" y="476"/>
                </a:cubicBezTo>
                <a:cubicBezTo>
                  <a:pt x="2647" y="476"/>
                  <a:pt x="2641" y="473"/>
                  <a:pt x="2637" y="468"/>
                </a:cubicBezTo>
                <a:cubicBezTo>
                  <a:pt x="2643" y="470"/>
                  <a:pt x="2648" y="470"/>
                  <a:pt x="2654" y="466"/>
                </a:cubicBezTo>
                <a:cubicBezTo>
                  <a:pt x="2654" y="466"/>
                  <a:pt x="2654" y="466"/>
                  <a:pt x="2655" y="465"/>
                </a:cubicBezTo>
                <a:cubicBezTo>
                  <a:pt x="2655" y="469"/>
                  <a:pt x="2658" y="469"/>
                  <a:pt x="2662" y="467"/>
                </a:cubicBezTo>
                <a:cubicBezTo>
                  <a:pt x="2665" y="463"/>
                  <a:pt x="2669" y="459"/>
                  <a:pt x="2672" y="455"/>
                </a:cubicBezTo>
                <a:cubicBezTo>
                  <a:pt x="2669" y="450"/>
                  <a:pt x="2665" y="445"/>
                  <a:pt x="2661" y="441"/>
                </a:cubicBezTo>
                <a:cubicBezTo>
                  <a:pt x="2661" y="436"/>
                  <a:pt x="2662" y="431"/>
                  <a:pt x="2662" y="426"/>
                </a:cubicBezTo>
                <a:cubicBezTo>
                  <a:pt x="2651" y="411"/>
                  <a:pt x="2630" y="426"/>
                  <a:pt x="2618" y="412"/>
                </a:cubicBezTo>
                <a:cubicBezTo>
                  <a:pt x="2603" y="404"/>
                  <a:pt x="2601" y="382"/>
                  <a:pt x="2582" y="377"/>
                </a:cubicBezTo>
                <a:cubicBezTo>
                  <a:pt x="2582" y="377"/>
                  <a:pt x="2582" y="377"/>
                  <a:pt x="2582" y="377"/>
                </a:cubicBezTo>
                <a:cubicBezTo>
                  <a:pt x="2582" y="377"/>
                  <a:pt x="2582" y="377"/>
                  <a:pt x="2582" y="377"/>
                </a:cubicBezTo>
                <a:cubicBezTo>
                  <a:pt x="2580" y="370"/>
                  <a:pt x="2578" y="362"/>
                  <a:pt x="2576" y="355"/>
                </a:cubicBezTo>
                <a:cubicBezTo>
                  <a:pt x="2590" y="352"/>
                  <a:pt x="2595" y="342"/>
                  <a:pt x="2598" y="330"/>
                </a:cubicBezTo>
                <a:cubicBezTo>
                  <a:pt x="2608" y="325"/>
                  <a:pt x="2618" y="320"/>
                  <a:pt x="2629" y="315"/>
                </a:cubicBezTo>
                <a:cubicBezTo>
                  <a:pt x="2640" y="302"/>
                  <a:pt x="2622" y="292"/>
                  <a:pt x="2625" y="279"/>
                </a:cubicBezTo>
                <a:cubicBezTo>
                  <a:pt x="2630" y="283"/>
                  <a:pt x="2635" y="286"/>
                  <a:pt x="2640" y="290"/>
                </a:cubicBezTo>
                <a:cubicBezTo>
                  <a:pt x="2645" y="288"/>
                  <a:pt x="2649" y="287"/>
                  <a:pt x="2653" y="286"/>
                </a:cubicBezTo>
                <a:cubicBezTo>
                  <a:pt x="2650" y="288"/>
                  <a:pt x="2646" y="290"/>
                  <a:pt x="2640" y="290"/>
                </a:cubicBezTo>
                <a:cubicBezTo>
                  <a:pt x="2654" y="309"/>
                  <a:pt x="2645" y="325"/>
                  <a:pt x="2633" y="341"/>
                </a:cubicBezTo>
                <a:cubicBezTo>
                  <a:pt x="2656" y="360"/>
                  <a:pt x="2676" y="344"/>
                  <a:pt x="2697" y="336"/>
                </a:cubicBezTo>
                <a:cubicBezTo>
                  <a:pt x="2704" y="342"/>
                  <a:pt x="2711" y="349"/>
                  <a:pt x="2718" y="355"/>
                </a:cubicBezTo>
                <a:cubicBezTo>
                  <a:pt x="2721" y="353"/>
                  <a:pt x="2723" y="351"/>
                  <a:pt x="2726" y="350"/>
                </a:cubicBezTo>
                <a:cubicBezTo>
                  <a:pt x="2750" y="324"/>
                  <a:pt x="2777" y="338"/>
                  <a:pt x="2804" y="341"/>
                </a:cubicBezTo>
                <a:cubicBezTo>
                  <a:pt x="2798" y="328"/>
                  <a:pt x="2769" y="319"/>
                  <a:pt x="2789" y="303"/>
                </a:cubicBezTo>
                <a:cubicBezTo>
                  <a:pt x="2808" y="288"/>
                  <a:pt x="2805" y="321"/>
                  <a:pt x="2818" y="325"/>
                </a:cubicBezTo>
                <a:cubicBezTo>
                  <a:pt x="2822" y="321"/>
                  <a:pt x="2826" y="318"/>
                  <a:pt x="2830" y="314"/>
                </a:cubicBezTo>
                <a:cubicBezTo>
                  <a:pt x="2836" y="322"/>
                  <a:pt x="2843" y="323"/>
                  <a:pt x="2853" y="321"/>
                </a:cubicBezTo>
                <a:cubicBezTo>
                  <a:pt x="2862" y="321"/>
                  <a:pt x="2871" y="320"/>
                  <a:pt x="2880" y="320"/>
                </a:cubicBezTo>
                <a:cubicBezTo>
                  <a:pt x="2879" y="313"/>
                  <a:pt x="2877" y="305"/>
                  <a:pt x="2876" y="298"/>
                </a:cubicBezTo>
                <a:cubicBezTo>
                  <a:pt x="2866" y="293"/>
                  <a:pt x="2856" y="289"/>
                  <a:pt x="2846" y="285"/>
                </a:cubicBezTo>
                <a:cubicBezTo>
                  <a:pt x="2842" y="279"/>
                  <a:pt x="2837" y="273"/>
                  <a:pt x="2833" y="268"/>
                </a:cubicBezTo>
                <a:cubicBezTo>
                  <a:pt x="2830" y="267"/>
                  <a:pt x="2826" y="266"/>
                  <a:pt x="2822" y="265"/>
                </a:cubicBezTo>
                <a:cubicBezTo>
                  <a:pt x="2811" y="265"/>
                  <a:pt x="2807" y="255"/>
                  <a:pt x="2803" y="247"/>
                </a:cubicBezTo>
                <a:cubicBezTo>
                  <a:pt x="2795" y="238"/>
                  <a:pt x="2784" y="235"/>
                  <a:pt x="2772" y="239"/>
                </a:cubicBezTo>
                <a:cubicBezTo>
                  <a:pt x="2772" y="239"/>
                  <a:pt x="2772" y="239"/>
                  <a:pt x="2772" y="239"/>
                </a:cubicBezTo>
                <a:cubicBezTo>
                  <a:pt x="2771" y="238"/>
                  <a:pt x="2769" y="236"/>
                  <a:pt x="2768" y="235"/>
                </a:cubicBezTo>
                <a:cubicBezTo>
                  <a:pt x="2771" y="224"/>
                  <a:pt x="2762" y="210"/>
                  <a:pt x="2776" y="201"/>
                </a:cubicBezTo>
                <a:cubicBezTo>
                  <a:pt x="2776" y="201"/>
                  <a:pt x="2776" y="201"/>
                  <a:pt x="2776" y="201"/>
                </a:cubicBezTo>
                <a:cubicBezTo>
                  <a:pt x="2786" y="209"/>
                  <a:pt x="2797" y="212"/>
                  <a:pt x="2809" y="207"/>
                </a:cubicBezTo>
                <a:cubicBezTo>
                  <a:pt x="2807" y="204"/>
                  <a:pt x="2805" y="201"/>
                  <a:pt x="2803" y="198"/>
                </a:cubicBezTo>
                <a:cubicBezTo>
                  <a:pt x="2796" y="193"/>
                  <a:pt x="2793" y="186"/>
                  <a:pt x="2797" y="177"/>
                </a:cubicBezTo>
                <a:cubicBezTo>
                  <a:pt x="2794" y="175"/>
                  <a:pt x="2792" y="173"/>
                  <a:pt x="2789" y="171"/>
                </a:cubicBezTo>
                <a:cubicBezTo>
                  <a:pt x="2784" y="158"/>
                  <a:pt x="2736" y="171"/>
                  <a:pt x="2767" y="136"/>
                </a:cubicBezTo>
                <a:cubicBezTo>
                  <a:pt x="2780" y="133"/>
                  <a:pt x="2792" y="130"/>
                  <a:pt x="2804" y="127"/>
                </a:cubicBezTo>
                <a:cubicBezTo>
                  <a:pt x="2808" y="132"/>
                  <a:pt x="2813" y="137"/>
                  <a:pt x="2817" y="142"/>
                </a:cubicBezTo>
                <a:cubicBezTo>
                  <a:pt x="2825" y="144"/>
                  <a:pt x="2832" y="147"/>
                  <a:pt x="2839" y="149"/>
                </a:cubicBezTo>
                <a:cubicBezTo>
                  <a:pt x="2845" y="144"/>
                  <a:pt x="2851" y="139"/>
                  <a:pt x="2860" y="141"/>
                </a:cubicBezTo>
                <a:cubicBezTo>
                  <a:pt x="2863" y="140"/>
                  <a:pt x="2865" y="137"/>
                  <a:pt x="2867" y="135"/>
                </a:cubicBezTo>
                <a:cubicBezTo>
                  <a:pt x="2872" y="131"/>
                  <a:pt x="2876" y="126"/>
                  <a:pt x="2880" y="121"/>
                </a:cubicBezTo>
                <a:cubicBezTo>
                  <a:pt x="2874" y="115"/>
                  <a:pt x="2867" y="108"/>
                  <a:pt x="2860" y="102"/>
                </a:cubicBezTo>
                <a:cubicBezTo>
                  <a:pt x="2860" y="102"/>
                  <a:pt x="2860" y="102"/>
                  <a:pt x="2860" y="102"/>
                </a:cubicBezTo>
                <a:cubicBezTo>
                  <a:pt x="2860" y="102"/>
                  <a:pt x="2860" y="102"/>
                  <a:pt x="2860" y="102"/>
                </a:cubicBezTo>
                <a:cubicBezTo>
                  <a:pt x="2858" y="99"/>
                  <a:pt x="2855" y="96"/>
                  <a:pt x="2852" y="92"/>
                </a:cubicBezTo>
                <a:cubicBezTo>
                  <a:pt x="2843" y="83"/>
                  <a:pt x="2834" y="74"/>
                  <a:pt x="2825" y="65"/>
                </a:cubicBezTo>
                <a:cubicBezTo>
                  <a:pt x="2821" y="74"/>
                  <a:pt x="2825" y="83"/>
                  <a:pt x="2829" y="91"/>
                </a:cubicBezTo>
                <a:cubicBezTo>
                  <a:pt x="2826" y="92"/>
                  <a:pt x="2824" y="93"/>
                  <a:pt x="2822" y="95"/>
                </a:cubicBezTo>
                <a:cubicBezTo>
                  <a:pt x="2821" y="93"/>
                  <a:pt x="2821" y="92"/>
                  <a:pt x="2820" y="91"/>
                </a:cubicBezTo>
                <a:cubicBezTo>
                  <a:pt x="2813" y="80"/>
                  <a:pt x="2804" y="71"/>
                  <a:pt x="2789" y="74"/>
                </a:cubicBezTo>
                <a:cubicBezTo>
                  <a:pt x="2787" y="75"/>
                  <a:pt x="2784" y="77"/>
                  <a:pt x="2782" y="78"/>
                </a:cubicBezTo>
                <a:cubicBezTo>
                  <a:pt x="2773" y="74"/>
                  <a:pt x="2767" y="78"/>
                  <a:pt x="2762" y="85"/>
                </a:cubicBezTo>
                <a:cubicBezTo>
                  <a:pt x="2769" y="95"/>
                  <a:pt x="2771" y="105"/>
                  <a:pt x="2761" y="114"/>
                </a:cubicBezTo>
                <a:cubicBezTo>
                  <a:pt x="2734" y="113"/>
                  <a:pt x="2697" y="102"/>
                  <a:pt x="2732" y="150"/>
                </a:cubicBezTo>
                <a:cubicBezTo>
                  <a:pt x="2735" y="154"/>
                  <a:pt x="2725" y="158"/>
                  <a:pt x="2718" y="157"/>
                </a:cubicBezTo>
                <a:cubicBezTo>
                  <a:pt x="2715" y="163"/>
                  <a:pt x="2713" y="168"/>
                  <a:pt x="2710" y="173"/>
                </a:cubicBezTo>
                <a:cubicBezTo>
                  <a:pt x="2707" y="173"/>
                  <a:pt x="2704" y="174"/>
                  <a:pt x="2701" y="174"/>
                </a:cubicBezTo>
                <a:cubicBezTo>
                  <a:pt x="2673" y="183"/>
                  <a:pt x="2677" y="198"/>
                  <a:pt x="2684" y="215"/>
                </a:cubicBezTo>
                <a:cubicBezTo>
                  <a:pt x="2680" y="212"/>
                  <a:pt x="2676" y="211"/>
                  <a:pt x="2671" y="211"/>
                </a:cubicBezTo>
                <a:cubicBezTo>
                  <a:pt x="2677" y="195"/>
                  <a:pt x="2687" y="179"/>
                  <a:pt x="2658" y="170"/>
                </a:cubicBezTo>
                <a:cubicBezTo>
                  <a:pt x="2647" y="173"/>
                  <a:pt x="2640" y="179"/>
                  <a:pt x="2643" y="192"/>
                </a:cubicBezTo>
                <a:cubicBezTo>
                  <a:pt x="2643" y="224"/>
                  <a:pt x="2611" y="195"/>
                  <a:pt x="2604" y="213"/>
                </a:cubicBezTo>
                <a:cubicBezTo>
                  <a:pt x="2607" y="220"/>
                  <a:pt x="2609" y="227"/>
                  <a:pt x="2611" y="234"/>
                </a:cubicBezTo>
                <a:cubicBezTo>
                  <a:pt x="2611" y="234"/>
                  <a:pt x="2611" y="234"/>
                  <a:pt x="2612" y="234"/>
                </a:cubicBezTo>
                <a:cubicBezTo>
                  <a:pt x="2610" y="235"/>
                  <a:pt x="2608" y="235"/>
                  <a:pt x="2606" y="235"/>
                </a:cubicBezTo>
                <a:cubicBezTo>
                  <a:pt x="2599" y="245"/>
                  <a:pt x="2599" y="256"/>
                  <a:pt x="2604" y="266"/>
                </a:cubicBezTo>
                <a:cubicBezTo>
                  <a:pt x="2603" y="267"/>
                  <a:pt x="2601" y="268"/>
                  <a:pt x="2600" y="270"/>
                </a:cubicBezTo>
                <a:cubicBezTo>
                  <a:pt x="2597" y="274"/>
                  <a:pt x="2591" y="277"/>
                  <a:pt x="2589" y="283"/>
                </a:cubicBezTo>
                <a:cubicBezTo>
                  <a:pt x="2581" y="279"/>
                  <a:pt x="2571" y="256"/>
                  <a:pt x="2563" y="277"/>
                </a:cubicBezTo>
                <a:cubicBezTo>
                  <a:pt x="2563" y="277"/>
                  <a:pt x="2563" y="277"/>
                  <a:pt x="2563" y="277"/>
                </a:cubicBezTo>
                <a:cubicBezTo>
                  <a:pt x="2559" y="279"/>
                  <a:pt x="2556" y="282"/>
                  <a:pt x="2553" y="285"/>
                </a:cubicBezTo>
                <a:cubicBezTo>
                  <a:pt x="2545" y="298"/>
                  <a:pt x="2543" y="312"/>
                  <a:pt x="2547" y="327"/>
                </a:cubicBezTo>
                <a:cubicBezTo>
                  <a:pt x="2537" y="321"/>
                  <a:pt x="2526" y="317"/>
                  <a:pt x="2514" y="317"/>
                </a:cubicBezTo>
                <a:cubicBezTo>
                  <a:pt x="2510" y="318"/>
                  <a:pt x="2506" y="321"/>
                  <a:pt x="2503" y="324"/>
                </a:cubicBezTo>
                <a:cubicBezTo>
                  <a:pt x="2503" y="326"/>
                  <a:pt x="2503" y="328"/>
                  <a:pt x="2503" y="330"/>
                </a:cubicBezTo>
                <a:cubicBezTo>
                  <a:pt x="2499" y="333"/>
                  <a:pt x="2495" y="337"/>
                  <a:pt x="2491" y="341"/>
                </a:cubicBezTo>
                <a:cubicBezTo>
                  <a:pt x="2474" y="344"/>
                  <a:pt x="2463" y="336"/>
                  <a:pt x="2455" y="322"/>
                </a:cubicBezTo>
                <a:cubicBezTo>
                  <a:pt x="2455" y="322"/>
                  <a:pt x="2455" y="322"/>
                  <a:pt x="2455" y="322"/>
                </a:cubicBezTo>
                <a:cubicBezTo>
                  <a:pt x="2454" y="321"/>
                  <a:pt x="2453" y="321"/>
                  <a:pt x="2451" y="321"/>
                </a:cubicBezTo>
                <a:cubicBezTo>
                  <a:pt x="2450" y="321"/>
                  <a:pt x="2449" y="323"/>
                  <a:pt x="2450" y="326"/>
                </a:cubicBezTo>
                <a:cubicBezTo>
                  <a:pt x="2458" y="353"/>
                  <a:pt x="2427" y="352"/>
                  <a:pt x="2421" y="370"/>
                </a:cubicBezTo>
                <a:cubicBezTo>
                  <a:pt x="2416" y="370"/>
                  <a:pt x="2410" y="371"/>
                  <a:pt x="2405" y="371"/>
                </a:cubicBezTo>
                <a:cubicBezTo>
                  <a:pt x="2389" y="397"/>
                  <a:pt x="2315" y="403"/>
                  <a:pt x="2377" y="455"/>
                </a:cubicBezTo>
                <a:cubicBezTo>
                  <a:pt x="2377" y="455"/>
                  <a:pt x="2377" y="455"/>
                  <a:pt x="2377" y="455"/>
                </a:cubicBezTo>
                <a:cubicBezTo>
                  <a:pt x="2377" y="455"/>
                  <a:pt x="2377" y="455"/>
                  <a:pt x="2377" y="455"/>
                </a:cubicBezTo>
                <a:cubicBezTo>
                  <a:pt x="2370" y="457"/>
                  <a:pt x="2363" y="459"/>
                  <a:pt x="2356" y="462"/>
                </a:cubicBezTo>
                <a:cubicBezTo>
                  <a:pt x="2353" y="459"/>
                  <a:pt x="2351" y="456"/>
                  <a:pt x="2349" y="453"/>
                </a:cubicBezTo>
                <a:cubicBezTo>
                  <a:pt x="2347" y="452"/>
                  <a:pt x="2345" y="451"/>
                  <a:pt x="2343" y="450"/>
                </a:cubicBezTo>
                <a:cubicBezTo>
                  <a:pt x="2333" y="445"/>
                  <a:pt x="2324" y="444"/>
                  <a:pt x="2316" y="455"/>
                </a:cubicBezTo>
                <a:cubicBezTo>
                  <a:pt x="2310" y="468"/>
                  <a:pt x="2295" y="462"/>
                  <a:pt x="2285" y="467"/>
                </a:cubicBezTo>
                <a:cubicBezTo>
                  <a:pt x="2276" y="472"/>
                  <a:pt x="2270" y="478"/>
                  <a:pt x="2268" y="488"/>
                </a:cubicBezTo>
                <a:cubicBezTo>
                  <a:pt x="2269" y="488"/>
                  <a:pt x="2269" y="489"/>
                  <a:pt x="2269" y="489"/>
                </a:cubicBezTo>
                <a:cubicBezTo>
                  <a:pt x="2260" y="485"/>
                  <a:pt x="2251" y="480"/>
                  <a:pt x="2242" y="476"/>
                </a:cubicBezTo>
                <a:cubicBezTo>
                  <a:pt x="2237" y="476"/>
                  <a:pt x="2232" y="476"/>
                  <a:pt x="2227" y="476"/>
                </a:cubicBezTo>
                <a:cubicBezTo>
                  <a:pt x="2222" y="467"/>
                  <a:pt x="2218" y="457"/>
                  <a:pt x="2213" y="447"/>
                </a:cubicBezTo>
                <a:cubicBezTo>
                  <a:pt x="2213" y="447"/>
                  <a:pt x="2213" y="447"/>
                  <a:pt x="2213" y="447"/>
                </a:cubicBezTo>
                <a:cubicBezTo>
                  <a:pt x="2212" y="447"/>
                  <a:pt x="2212" y="447"/>
                  <a:pt x="2212" y="447"/>
                </a:cubicBezTo>
                <a:cubicBezTo>
                  <a:pt x="2212" y="447"/>
                  <a:pt x="2212" y="447"/>
                  <a:pt x="2212" y="447"/>
                </a:cubicBezTo>
                <a:cubicBezTo>
                  <a:pt x="2213" y="447"/>
                  <a:pt x="2214" y="447"/>
                  <a:pt x="2215" y="448"/>
                </a:cubicBezTo>
                <a:cubicBezTo>
                  <a:pt x="2242" y="427"/>
                  <a:pt x="2258" y="394"/>
                  <a:pt x="2289" y="379"/>
                </a:cubicBezTo>
                <a:cubicBezTo>
                  <a:pt x="2292" y="375"/>
                  <a:pt x="2293" y="370"/>
                  <a:pt x="2293" y="365"/>
                </a:cubicBezTo>
                <a:cubicBezTo>
                  <a:pt x="2287" y="357"/>
                  <a:pt x="2281" y="350"/>
                  <a:pt x="2270" y="349"/>
                </a:cubicBezTo>
                <a:cubicBezTo>
                  <a:pt x="2259" y="351"/>
                  <a:pt x="2248" y="361"/>
                  <a:pt x="2235" y="354"/>
                </a:cubicBezTo>
                <a:cubicBezTo>
                  <a:pt x="2233" y="354"/>
                  <a:pt x="2230" y="352"/>
                  <a:pt x="2228" y="351"/>
                </a:cubicBezTo>
                <a:cubicBezTo>
                  <a:pt x="2205" y="384"/>
                  <a:pt x="2177" y="367"/>
                  <a:pt x="2150" y="357"/>
                </a:cubicBezTo>
                <a:cubicBezTo>
                  <a:pt x="2140" y="360"/>
                  <a:pt x="2127" y="360"/>
                  <a:pt x="2129" y="377"/>
                </a:cubicBezTo>
                <a:cubicBezTo>
                  <a:pt x="2126" y="404"/>
                  <a:pt x="2096" y="387"/>
                  <a:pt x="2086" y="403"/>
                </a:cubicBezTo>
                <a:cubicBezTo>
                  <a:pt x="2086" y="403"/>
                  <a:pt x="2086" y="403"/>
                  <a:pt x="2086" y="403"/>
                </a:cubicBezTo>
                <a:cubicBezTo>
                  <a:pt x="2053" y="411"/>
                  <a:pt x="2022" y="424"/>
                  <a:pt x="1987" y="420"/>
                </a:cubicBezTo>
                <a:cubicBezTo>
                  <a:pt x="1983" y="426"/>
                  <a:pt x="1982" y="433"/>
                  <a:pt x="1986" y="439"/>
                </a:cubicBezTo>
                <a:cubicBezTo>
                  <a:pt x="1986" y="439"/>
                  <a:pt x="1986" y="439"/>
                  <a:pt x="1986" y="439"/>
                </a:cubicBezTo>
                <a:cubicBezTo>
                  <a:pt x="1987" y="444"/>
                  <a:pt x="1987" y="449"/>
                  <a:pt x="1988" y="455"/>
                </a:cubicBezTo>
                <a:cubicBezTo>
                  <a:pt x="1988" y="455"/>
                  <a:pt x="1987" y="455"/>
                  <a:pt x="1987" y="455"/>
                </a:cubicBezTo>
                <a:cubicBezTo>
                  <a:pt x="1987" y="454"/>
                  <a:pt x="1987" y="454"/>
                  <a:pt x="1986" y="455"/>
                </a:cubicBezTo>
                <a:cubicBezTo>
                  <a:pt x="1971" y="458"/>
                  <a:pt x="1960" y="452"/>
                  <a:pt x="1952" y="440"/>
                </a:cubicBezTo>
                <a:cubicBezTo>
                  <a:pt x="1952" y="440"/>
                  <a:pt x="1952" y="440"/>
                  <a:pt x="1952" y="440"/>
                </a:cubicBezTo>
                <a:cubicBezTo>
                  <a:pt x="1959" y="424"/>
                  <a:pt x="1959" y="408"/>
                  <a:pt x="1958" y="391"/>
                </a:cubicBezTo>
                <a:cubicBezTo>
                  <a:pt x="1956" y="383"/>
                  <a:pt x="1958" y="377"/>
                  <a:pt x="1962" y="373"/>
                </a:cubicBezTo>
                <a:cubicBezTo>
                  <a:pt x="1965" y="374"/>
                  <a:pt x="1967" y="375"/>
                  <a:pt x="1970" y="376"/>
                </a:cubicBezTo>
                <a:cubicBezTo>
                  <a:pt x="1981" y="379"/>
                  <a:pt x="1988" y="389"/>
                  <a:pt x="2000" y="390"/>
                </a:cubicBezTo>
                <a:cubicBezTo>
                  <a:pt x="2002" y="388"/>
                  <a:pt x="2004" y="386"/>
                  <a:pt x="2006" y="384"/>
                </a:cubicBezTo>
                <a:cubicBezTo>
                  <a:pt x="2009" y="375"/>
                  <a:pt x="2011" y="367"/>
                  <a:pt x="2005" y="359"/>
                </a:cubicBezTo>
                <a:cubicBezTo>
                  <a:pt x="2004" y="358"/>
                  <a:pt x="2004" y="357"/>
                  <a:pt x="2003" y="356"/>
                </a:cubicBezTo>
                <a:cubicBezTo>
                  <a:pt x="2004" y="353"/>
                  <a:pt x="2005" y="351"/>
                  <a:pt x="2005" y="348"/>
                </a:cubicBezTo>
                <a:cubicBezTo>
                  <a:pt x="2011" y="356"/>
                  <a:pt x="2018" y="362"/>
                  <a:pt x="2029" y="360"/>
                </a:cubicBezTo>
                <a:cubicBezTo>
                  <a:pt x="2034" y="356"/>
                  <a:pt x="2039" y="353"/>
                  <a:pt x="2044" y="349"/>
                </a:cubicBezTo>
                <a:cubicBezTo>
                  <a:pt x="2055" y="347"/>
                  <a:pt x="2066" y="344"/>
                  <a:pt x="2078" y="341"/>
                </a:cubicBezTo>
                <a:cubicBezTo>
                  <a:pt x="2073" y="337"/>
                  <a:pt x="2069" y="332"/>
                  <a:pt x="2065" y="328"/>
                </a:cubicBezTo>
                <a:cubicBezTo>
                  <a:pt x="2057" y="326"/>
                  <a:pt x="2051" y="325"/>
                  <a:pt x="2045" y="327"/>
                </a:cubicBezTo>
                <a:cubicBezTo>
                  <a:pt x="2046" y="323"/>
                  <a:pt x="2048" y="319"/>
                  <a:pt x="2052" y="316"/>
                </a:cubicBezTo>
                <a:cubicBezTo>
                  <a:pt x="2064" y="302"/>
                  <a:pt x="2088" y="309"/>
                  <a:pt x="2098" y="291"/>
                </a:cubicBezTo>
                <a:cubicBezTo>
                  <a:pt x="2096" y="284"/>
                  <a:pt x="2094" y="277"/>
                  <a:pt x="2091" y="270"/>
                </a:cubicBezTo>
                <a:cubicBezTo>
                  <a:pt x="2092" y="261"/>
                  <a:pt x="2087" y="257"/>
                  <a:pt x="2080" y="255"/>
                </a:cubicBezTo>
                <a:cubicBezTo>
                  <a:pt x="2082" y="252"/>
                  <a:pt x="2085" y="250"/>
                  <a:pt x="2087" y="247"/>
                </a:cubicBezTo>
                <a:cubicBezTo>
                  <a:pt x="2075" y="238"/>
                  <a:pt x="2068" y="227"/>
                  <a:pt x="2066" y="212"/>
                </a:cubicBezTo>
                <a:cubicBezTo>
                  <a:pt x="2066" y="212"/>
                  <a:pt x="2066" y="212"/>
                  <a:pt x="2066" y="212"/>
                </a:cubicBezTo>
                <a:cubicBezTo>
                  <a:pt x="2068" y="210"/>
                  <a:pt x="2070" y="208"/>
                  <a:pt x="2071" y="206"/>
                </a:cubicBezTo>
                <a:cubicBezTo>
                  <a:pt x="2054" y="186"/>
                  <a:pt x="2035" y="169"/>
                  <a:pt x="2007" y="169"/>
                </a:cubicBezTo>
                <a:cubicBezTo>
                  <a:pt x="1998" y="180"/>
                  <a:pt x="1989" y="179"/>
                  <a:pt x="1979" y="171"/>
                </a:cubicBezTo>
                <a:cubicBezTo>
                  <a:pt x="1963" y="167"/>
                  <a:pt x="1954" y="170"/>
                  <a:pt x="1961" y="189"/>
                </a:cubicBezTo>
                <a:cubicBezTo>
                  <a:pt x="1973" y="201"/>
                  <a:pt x="1987" y="209"/>
                  <a:pt x="2005" y="206"/>
                </a:cubicBezTo>
                <a:cubicBezTo>
                  <a:pt x="2006" y="206"/>
                  <a:pt x="2008" y="205"/>
                  <a:pt x="2010" y="205"/>
                </a:cubicBezTo>
                <a:cubicBezTo>
                  <a:pt x="2013" y="212"/>
                  <a:pt x="2017" y="219"/>
                  <a:pt x="2021" y="227"/>
                </a:cubicBezTo>
                <a:cubicBezTo>
                  <a:pt x="2015" y="222"/>
                  <a:pt x="2009" y="218"/>
                  <a:pt x="2000" y="220"/>
                </a:cubicBezTo>
                <a:cubicBezTo>
                  <a:pt x="1993" y="223"/>
                  <a:pt x="1992" y="227"/>
                  <a:pt x="1995" y="231"/>
                </a:cubicBezTo>
                <a:cubicBezTo>
                  <a:pt x="1984" y="231"/>
                  <a:pt x="1975" y="234"/>
                  <a:pt x="1972" y="249"/>
                </a:cubicBezTo>
                <a:cubicBezTo>
                  <a:pt x="1972" y="250"/>
                  <a:pt x="1973" y="250"/>
                  <a:pt x="1973" y="251"/>
                </a:cubicBezTo>
                <a:cubicBezTo>
                  <a:pt x="1966" y="248"/>
                  <a:pt x="1958" y="246"/>
                  <a:pt x="1950" y="247"/>
                </a:cubicBezTo>
                <a:cubicBezTo>
                  <a:pt x="1947" y="247"/>
                  <a:pt x="1945" y="248"/>
                  <a:pt x="1943" y="249"/>
                </a:cubicBezTo>
                <a:cubicBezTo>
                  <a:pt x="1932" y="241"/>
                  <a:pt x="1924" y="231"/>
                  <a:pt x="1923" y="216"/>
                </a:cubicBezTo>
                <a:cubicBezTo>
                  <a:pt x="1923" y="216"/>
                  <a:pt x="1924" y="217"/>
                  <a:pt x="1924" y="217"/>
                </a:cubicBezTo>
                <a:cubicBezTo>
                  <a:pt x="1947" y="217"/>
                  <a:pt x="1957" y="208"/>
                  <a:pt x="1950" y="184"/>
                </a:cubicBezTo>
                <a:cubicBezTo>
                  <a:pt x="1942" y="174"/>
                  <a:pt x="1929" y="168"/>
                  <a:pt x="1929" y="154"/>
                </a:cubicBezTo>
                <a:cubicBezTo>
                  <a:pt x="1929" y="154"/>
                  <a:pt x="1930" y="154"/>
                  <a:pt x="1930" y="155"/>
                </a:cubicBezTo>
                <a:cubicBezTo>
                  <a:pt x="1941" y="159"/>
                  <a:pt x="1952" y="161"/>
                  <a:pt x="1961" y="153"/>
                </a:cubicBezTo>
                <a:cubicBezTo>
                  <a:pt x="1978" y="162"/>
                  <a:pt x="1986" y="148"/>
                  <a:pt x="1994" y="137"/>
                </a:cubicBezTo>
                <a:cubicBezTo>
                  <a:pt x="1998" y="129"/>
                  <a:pt x="1994" y="121"/>
                  <a:pt x="1993" y="114"/>
                </a:cubicBezTo>
                <a:cubicBezTo>
                  <a:pt x="1993" y="114"/>
                  <a:pt x="1993" y="114"/>
                  <a:pt x="1993" y="114"/>
                </a:cubicBezTo>
                <a:cubicBezTo>
                  <a:pt x="1986" y="107"/>
                  <a:pt x="1978" y="98"/>
                  <a:pt x="1968" y="105"/>
                </a:cubicBezTo>
                <a:cubicBezTo>
                  <a:pt x="1964" y="108"/>
                  <a:pt x="1966" y="119"/>
                  <a:pt x="1965" y="127"/>
                </a:cubicBezTo>
                <a:cubicBezTo>
                  <a:pt x="1965" y="127"/>
                  <a:pt x="1965" y="127"/>
                  <a:pt x="1965" y="127"/>
                </a:cubicBezTo>
                <a:cubicBezTo>
                  <a:pt x="1950" y="127"/>
                  <a:pt x="1932" y="133"/>
                  <a:pt x="1933" y="105"/>
                </a:cubicBezTo>
                <a:cubicBezTo>
                  <a:pt x="1934" y="77"/>
                  <a:pt x="1919" y="91"/>
                  <a:pt x="1907" y="98"/>
                </a:cubicBezTo>
                <a:cubicBezTo>
                  <a:pt x="1907" y="98"/>
                  <a:pt x="1907" y="98"/>
                  <a:pt x="1907" y="98"/>
                </a:cubicBezTo>
                <a:cubicBezTo>
                  <a:pt x="1903" y="99"/>
                  <a:pt x="1898" y="99"/>
                  <a:pt x="1893" y="100"/>
                </a:cubicBezTo>
                <a:cubicBezTo>
                  <a:pt x="1889" y="95"/>
                  <a:pt x="1884" y="91"/>
                  <a:pt x="1879" y="86"/>
                </a:cubicBezTo>
                <a:cubicBezTo>
                  <a:pt x="1877" y="77"/>
                  <a:pt x="1876" y="69"/>
                  <a:pt x="1874" y="61"/>
                </a:cubicBezTo>
                <a:cubicBezTo>
                  <a:pt x="1857" y="40"/>
                  <a:pt x="1860" y="3"/>
                  <a:pt x="1823" y="0"/>
                </a:cubicBezTo>
                <a:cubicBezTo>
                  <a:pt x="1823" y="9"/>
                  <a:pt x="1823" y="19"/>
                  <a:pt x="1823" y="28"/>
                </a:cubicBezTo>
                <a:cubicBezTo>
                  <a:pt x="1820" y="31"/>
                  <a:pt x="1818" y="33"/>
                  <a:pt x="1816" y="35"/>
                </a:cubicBezTo>
                <a:cubicBezTo>
                  <a:pt x="1790" y="34"/>
                  <a:pt x="1788" y="56"/>
                  <a:pt x="1781" y="71"/>
                </a:cubicBezTo>
                <a:cubicBezTo>
                  <a:pt x="1769" y="75"/>
                  <a:pt x="1759" y="79"/>
                  <a:pt x="1773" y="92"/>
                </a:cubicBezTo>
                <a:cubicBezTo>
                  <a:pt x="1763" y="95"/>
                  <a:pt x="1755" y="101"/>
                  <a:pt x="1752" y="111"/>
                </a:cubicBezTo>
                <a:cubicBezTo>
                  <a:pt x="1752" y="111"/>
                  <a:pt x="1752" y="111"/>
                  <a:pt x="1752" y="111"/>
                </a:cubicBezTo>
                <a:cubicBezTo>
                  <a:pt x="1747" y="107"/>
                  <a:pt x="1742" y="104"/>
                  <a:pt x="1737" y="100"/>
                </a:cubicBezTo>
                <a:cubicBezTo>
                  <a:pt x="1723" y="94"/>
                  <a:pt x="1713" y="98"/>
                  <a:pt x="1709" y="114"/>
                </a:cubicBezTo>
                <a:cubicBezTo>
                  <a:pt x="1712" y="116"/>
                  <a:pt x="1714" y="118"/>
                  <a:pt x="1716" y="121"/>
                </a:cubicBezTo>
                <a:cubicBezTo>
                  <a:pt x="1704" y="134"/>
                  <a:pt x="1689" y="145"/>
                  <a:pt x="1688" y="165"/>
                </a:cubicBezTo>
                <a:cubicBezTo>
                  <a:pt x="1688" y="165"/>
                  <a:pt x="1688" y="165"/>
                  <a:pt x="1688" y="165"/>
                </a:cubicBezTo>
                <a:cubicBezTo>
                  <a:pt x="1688" y="165"/>
                  <a:pt x="1688" y="165"/>
                  <a:pt x="1688" y="165"/>
                </a:cubicBezTo>
                <a:cubicBezTo>
                  <a:pt x="1686" y="167"/>
                  <a:pt x="1683" y="169"/>
                  <a:pt x="1682" y="171"/>
                </a:cubicBezTo>
                <a:cubicBezTo>
                  <a:pt x="1637" y="168"/>
                  <a:pt x="1633" y="199"/>
                  <a:pt x="1631" y="232"/>
                </a:cubicBezTo>
                <a:cubicBezTo>
                  <a:pt x="1629" y="231"/>
                  <a:pt x="1626" y="230"/>
                  <a:pt x="1623" y="229"/>
                </a:cubicBezTo>
                <a:cubicBezTo>
                  <a:pt x="1616" y="223"/>
                  <a:pt x="1609" y="216"/>
                  <a:pt x="1602" y="209"/>
                </a:cubicBezTo>
                <a:cubicBezTo>
                  <a:pt x="1580" y="216"/>
                  <a:pt x="1596" y="253"/>
                  <a:pt x="1566" y="256"/>
                </a:cubicBezTo>
                <a:cubicBezTo>
                  <a:pt x="1564" y="256"/>
                  <a:pt x="1576" y="265"/>
                  <a:pt x="1582" y="269"/>
                </a:cubicBezTo>
                <a:cubicBezTo>
                  <a:pt x="1583" y="272"/>
                  <a:pt x="1584" y="275"/>
                  <a:pt x="1585" y="277"/>
                </a:cubicBezTo>
                <a:cubicBezTo>
                  <a:pt x="1579" y="278"/>
                  <a:pt x="1573" y="280"/>
                  <a:pt x="1567" y="281"/>
                </a:cubicBezTo>
                <a:cubicBezTo>
                  <a:pt x="1554" y="271"/>
                  <a:pt x="1541" y="262"/>
                  <a:pt x="1523" y="269"/>
                </a:cubicBezTo>
                <a:cubicBezTo>
                  <a:pt x="1522" y="274"/>
                  <a:pt x="1522" y="279"/>
                  <a:pt x="1521" y="284"/>
                </a:cubicBezTo>
                <a:cubicBezTo>
                  <a:pt x="1519" y="287"/>
                  <a:pt x="1518" y="289"/>
                  <a:pt x="1519" y="293"/>
                </a:cubicBezTo>
                <a:cubicBezTo>
                  <a:pt x="1512" y="311"/>
                  <a:pt x="1502" y="325"/>
                  <a:pt x="1480" y="324"/>
                </a:cubicBezTo>
                <a:cubicBezTo>
                  <a:pt x="1461" y="322"/>
                  <a:pt x="1465" y="338"/>
                  <a:pt x="1460" y="348"/>
                </a:cubicBezTo>
                <a:cubicBezTo>
                  <a:pt x="1460" y="373"/>
                  <a:pt x="1467" y="381"/>
                  <a:pt x="1489" y="363"/>
                </a:cubicBezTo>
                <a:cubicBezTo>
                  <a:pt x="1493" y="367"/>
                  <a:pt x="1497" y="372"/>
                  <a:pt x="1502" y="376"/>
                </a:cubicBezTo>
                <a:cubicBezTo>
                  <a:pt x="1493" y="403"/>
                  <a:pt x="1457" y="393"/>
                  <a:pt x="1446" y="416"/>
                </a:cubicBezTo>
                <a:cubicBezTo>
                  <a:pt x="1446" y="416"/>
                  <a:pt x="1446" y="416"/>
                  <a:pt x="1446" y="416"/>
                </a:cubicBezTo>
                <a:cubicBezTo>
                  <a:pt x="1435" y="401"/>
                  <a:pt x="1419" y="405"/>
                  <a:pt x="1404" y="406"/>
                </a:cubicBezTo>
                <a:cubicBezTo>
                  <a:pt x="1395" y="413"/>
                  <a:pt x="1388" y="421"/>
                  <a:pt x="1390" y="434"/>
                </a:cubicBezTo>
                <a:cubicBezTo>
                  <a:pt x="1392" y="436"/>
                  <a:pt x="1394" y="438"/>
                  <a:pt x="1396" y="441"/>
                </a:cubicBezTo>
                <a:cubicBezTo>
                  <a:pt x="1391" y="450"/>
                  <a:pt x="1387" y="459"/>
                  <a:pt x="1382" y="469"/>
                </a:cubicBezTo>
                <a:cubicBezTo>
                  <a:pt x="1354" y="466"/>
                  <a:pt x="1341" y="503"/>
                  <a:pt x="1311" y="497"/>
                </a:cubicBezTo>
                <a:cubicBezTo>
                  <a:pt x="1305" y="503"/>
                  <a:pt x="1295" y="508"/>
                  <a:pt x="1299" y="516"/>
                </a:cubicBezTo>
                <a:cubicBezTo>
                  <a:pt x="1304" y="527"/>
                  <a:pt x="1316" y="523"/>
                  <a:pt x="1325" y="521"/>
                </a:cubicBezTo>
                <a:cubicBezTo>
                  <a:pt x="1340" y="517"/>
                  <a:pt x="1357" y="494"/>
                  <a:pt x="1367" y="526"/>
                </a:cubicBezTo>
                <a:cubicBezTo>
                  <a:pt x="1363" y="531"/>
                  <a:pt x="1360" y="535"/>
                  <a:pt x="1356" y="540"/>
                </a:cubicBezTo>
                <a:cubicBezTo>
                  <a:pt x="1356" y="540"/>
                  <a:pt x="1356" y="540"/>
                  <a:pt x="1356" y="540"/>
                </a:cubicBezTo>
                <a:cubicBezTo>
                  <a:pt x="1351" y="544"/>
                  <a:pt x="1346" y="548"/>
                  <a:pt x="1340" y="552"/>
                </a:cubicBezTo>
                <a:cubicBezTo>
                  <a:pt x="1335" y="553"/>
                  <a:pt x="1330" y="553"/>
                  <a:pt x="1325" y="553"/>
                </a:cubicBezTo>
                <a:cubicBezTo>
                  <a:pt x="1325" y="553"/>
                  <a:pt x="1325" y="553"/>
                  <a:pt x="1325" y="553"/>
                </a:cubicBezTo>
                <a:cubicBezTo>
                  <a:pt x="1325" y="553"/>
                  <a:pt x="1325" y="553"/>
                  <a:pt x="1325" y="553"/>
                </a:cubicBezTo>
                <a:cubicBezTo>
                  <a:pt x="1303" y="555"/>
                  <a:pt x="1280" y="521"/>
                  <a:pt x="1260" y="554"/>
                </a:cubicBezTo>
                <a:cubicBezTo>
                  <a:pt x="1260" y="554"/>
                  <a:pt x="1260" y="553"/>
                  <a:pt x="1260" y="553"/>
                </a:cubicBezTo>
                <a:cubicBezTo>
                  <a:pt x="1257" y="553"/>
                  <a:pt x="1255" y="553"/>
                  <a:pt x="1253" y="552"/>
                </a:cubicBezTo>
                <a:cubicBezTo>
                  <a:pt x="1235" y="582"/>
                  <a:pt x="1211" y="605"/>
                  <a:pt x="1184" y="626"/>
                </a:cubicBezTo>
                <a:cubicBezTo>
                  <a:pt x="1180" y="636"/>
                  <a:pt x="1181" y="644"/>
                  <a:pt x="1192" y="650"/>
                </a:cubicBezTo>
                <a:cubicBezTo>
                  <a:pt x="1192" y="650"/>
                  <a:pt x="1193" y="650"/>
                  <a:pt x="1193" y="650"/>
                </a:cubicBezTo>
                <a:cubicBezTo>
                  <a:pt x="1194" y="651"/>
                  <a:pt x="1195" y="653"/>
                  <a:pt x="1196" y="654"/>
                </a:cubicBezTo>
                <a:cubicBezTo>
                  <a:pt x="1186" y="664"/>
                  <a:pt x="1180" y="676"/>
                  <a:pt x="1177" y="689"/>
                </a:cubicBezTo>
                <a:cubicBezTo>
                  <a:pt x="1187" y="689"/>
                  <a:pt x="1197" y="689"/>
                  <a:pt x="1207" y="689"/>
                </a:cubicBezTo>
                <a:cubicBezTo>
                  <a:pt x="1207" y="689"/>
                  <a:pt x="1207" y="689"/>
                  <a:pt x="1207" y="689"/>
                </a:cubicBezTo>
                <a:cubicBezTo>
                  <a:pt x="1210" y="694"/>
                  <a:pt x="1214" y="699"/>
                  <a:pt x="1218" y="704"/>
                </a:cubicBezTo>
                <a:cubicBezTo>
                  <a:pt x="1191" y="706"/>
                  <a:pt x="1195" y="729"/>
                  <a:pt x="1190" y="746"/>
                </a:cubicBezTo>
                <a:cubicBezTo>
                  <a:pt x="1185" y="763"/>
                  <a:pt x="1189" y="776"/>
                  <a:pt x="1206" y="783"/>
                </a:cubicBezTo>
                <a:cubicBezTo>
                  <a:pt x="1206" y="783"/>
                  <a:pt x="1208" y="786"/>
                  <a:pt x="1208" y="786"/>
                </a:cubicBezTo>
                <a:cubicBezTo>
                  <a:pt x="1208" y="786"/>
                  <a:pt x="1208" y="786"/>
                  <a:pt x="1208" y="786"/>
                </a:cubicBezTo>
                <a:cubicBezTo>
                  <a:pt x="1203" y="787"/>
                  <a:pt x="1198" y="787"/>
                  <a:pt x="1192" y="788"/>
                </a:cubicBezTo>
                <a:cubicBezTo>
                  <a:pt x="1193" y="786"/>
                  <a:pt x="1192" y="784"/>
                  <a:pt x="1192" y="781"/>
                </a:cubicBezTo>
                <a:cubicBezTo>
                  <a:pt x="1187" y="770"/>
                  <a:pt x="1179" y="763"/>
                  <a:pt x="1168" y="761"/>
                </a:cubicBezTo>
                <a:cubicBezTo>
                  <a:pt x="1175" y="753"/>
                  <a:pt x="1187" y="747"/>
                  <a:pt x="1184" y="733"/>
                </a:cubicBezTo>
                <a:cubicBezTo>
                  <a:pt x="1163" y="725"/>
                  <a:pt x="1182" y="706"/>
                  <a:pt x="1173" y="695"/>
                </a:cubicBezTo>
                <a:cubicBezTo>
                  <a:pt x="1172" y="695"/>
                  <a:pt x="1170" y="694"/>
                  <a:pt x="1169" y="694"/>
                </a:cubicBezTo>
                <a:cubicBezTo>
                  <a:pt x="1172" y="690"/>
                  <a:pt x="1168" y="686"/>
                  <a:pt x="1167" y="681"/>
                </a:cubicBezTo>
                <a:cubicBezTo>
                  <a:pt x="1154" y="678"/>
                  <a:pt x="1142" y="677"/>
                  <a:pt x="1134" y="689"/>
                </a:cubicBezTo>
                <a:cubicBezTo>
                  <a:pt x="1136" y="692"/>
                  <a:pt x="1138" y="694"/>
                  <a:pt x="1140" y="696"/>
                </a:cubicBezTo>
                <a:cubicBezTo>
                  <a:pt x="1119" y="699"/>
                  <a:pt x="1103" y="706"/>
                  <a:pt x="1120" y="730"/>
                </a:cubicBezTo>
                <a:cubicBezTo>
                  <a:pt x="1127" y="741"/>
                  <a:pt x="1138" y="750"/>
                  <a:pt x="1147" y="760"/>
                </a:cubicBezTo>
                <a:cubicBezTo>
                  <a:pt x="1147" y="760"/>
                  <a:pt x="1147" y="760"/>
                  <a:pt x="1147" y="760"/>
                </a:cubicBezTo>
                <a:cubicBezTo>
                  <a:pt x="1147" y="760"/>
                  <a:pt x="1147" y="760"/>
                  <a:pt x="1147" y="760"/>
                </a:cubicBezTo>
                <a:cubicBezTo>
                  <a:pt x="1125" y="766"/>
                  <a:pt x="1120" y="733"/>
                  <a:pt x="1098" y="739"/>
                </a:cubicBezTo>
                <a:cubicBezTo>
                  <a:pt x="1086" y="756"/>
                  <a:pt x="1074" y="772"/>
                  <a:pt x="1063" y="789"/>
                </a:cubicBezTo>
                <a:cubicBezTo>
                  <a:pt x="1057" y="799"/>
                  <a:pt x="1039" y="800"/>
                  <a:pt x="1039" y="815"/>
                </a:cubicBezTo>
                <a:cubicBezTo>
                  <a:pt x="1039" y="816"/>
                  <a:pt x="1054" y="817"/>
                  <a:pt x="1062" y="818"/>
                </a:cubicBezTo>
                <a:cubicBezTo>
                  <a:pt x="1057" y="822"/>
                  <a:pt x="1053" y="827"/>
                  <a:pt x="1048" y="831"/>
                </a:cubicBezTo>
                <a:cubicBezTo>
                  <a:pt x="1031" y="836"/>
                  <a:pt x="1015" y="838"/>
                  <a:pt x="1000" y="826"/>
                </a:cubicBezTo>
                <a:cubicBezTo>
                  <a:pt x="1000" y="825"/>
                  <a:pt x="1000" y="825"/>
                  <a:pt x="1000" y="824"/>
                </a:cubicBezTo>
                <a:cubicBezTo>
                  <a:pt x="999" y="819"/>
                  <a:pt x="996" y="817"/>
                  <a:pt x="991" y="817"/>
                </a:cubicBezTo>
                <a:cubicBezTo>
                  <a:pt x="949" y="859"/>
                  <a:pt x="889" y="884"/>
                  <a:pt x="863" y="944"/>
                </a:cubicBezTo>
                <a:cubicBezTo>
                  <a:pt x="847" y="950"/>
                  <a:pt x="823" y="947"/>
                  <a:pt x="820" y="973"/>
                </a:cubicBezTo>
                <a:cubicBezTo>
                  <a:pt x="803" y="990"/>
                  <a:pt x="786" y="1006"/>
                  <a:pt x="769" y="1023"/>
                </a:cubicBezTo>
                <a:cubicBezTo>
                  <a:pt x="788" y="1048"/>
                  <a:pt x="819" y="1064"/>
                  <a:pt x="821" y="1101"/>
                </a:cubicBezTo>
                <a:cubicBezTo>
                  <a:pt x="836" y="1100"/>
                  <a:pt x="839" y="1089"/>
                  <a:pt x="840" y="1077"/>
                </a:cubicBezTo>
                <a:cubicBezTo>
                  <a:pt x="841" y="1078"/>
                  <a:pt x="841" y="1078"/>
                  <a:pt x="842" y="1079"/>
                </a:cubicBezTo>
                <a:cubicBezTo>
                  <a:pt x="842" y="1079"/>
                  <a:pt x="842" y="1079"/>
                  <a:pt x="842" y="1079"/>
                </a:cubicBezTo>
                <a:cubicBezTo>
                  <a:pt x="848" y="1088"/>
                  <a:pt x="846" y="1108"/>
                  <a:pt x="867" y="1097"/>
                </a:cubicBezTo>
                <a:cubicBezTo>
                  <a:pt x="880" y="1088"/>
                  <a:pt x="885" y="1094"/>
                  <a:pt x="885" y="1108"/>
                </a:cubicBezTo>
                <a:cubicBezTo>
                  <a:pt x="880" y="1113"/>
                  <a:pt x="868" y="1110"/>
                  <a:pt x="870" y="1122"/>
                </a:cubicBezTo>
                <a:cubicBezTo>
                  <a:pt x="870" y="1122"/>
                  <a:pt x="870" y="1122"/>
                  <a:pt x="870" y="1122"/>
                </a:cubicBezTo>
                <a:cubicBezTo>
                  <a:pt x="858" y="1129"/>
                  <a:pt x="847" y="1137"/>
                  <a:pt x="835" y="1144"/>
                </a:cubicBezTo>
                <a:cubicBezTo>
                  <a:pt x="831" y="1144"/>
                  <a:pt x="828" y="1144"/>
                  <a:pt x="824" y="1144"/>
                </a:cubicBezTo>
                <a:cubicBezTo>
                  <a:pt x="824" y="1143"/>
                  <a:pt x="824" y="1143"/>
                  <a:pt x="824" y="1143"/>
                </a:cubicBezTo>
                <a:cubicBezTo>
                  <a:pt x="820" y="1135"/>
                  <a:pt x="815" y="1130"/>
                  <a:pt x="806" y="1131"/>
                </a:cubicBezTo>
                <a:cubicBezTo>
                  <a:pt x="796" y="1139"/>
                  <a:pt x="795" y="1157"/>
                  <a:pt x="778" y="1156"/>
                </a:cubicBezTo>
                <a:cubicBezTo>
                  <a:pt x="769" y="1144"/>
                  <a:pt x="746" y="1138"/>
                  <a:pt x="765" y="1117"/>
                </a:cubicBezTo>
                <a:cubicBezTo>
                  <a:pt x="782" y="1112"/>
                  <a:pt x="775" y="1104"/>
                  <a:pt x="766" y="1099"/>
                </a:cubicBezTo>
                <a:cubicBezTo>
                  <a:pt x="755" y="1091"/>
                  <a:pt x="741" y="1086"/>
                  <a:pt x="729" y="1080"/>
                </a:cubicBezTo>
                <a:cubicBezTo>
                  <a:pt x="726" y="1077"/>
                  <a:pt x="723" y="1075"/>
                  <a:pt x="720" y="1072"/>
                </a:cubicBezTo>
                <a:cubicBezTo>
                  <a:pt x="718" y="1087"/>
                  <a:pt x="681" y="1081"/>
                  <a:pt x="699" y="1108"/>
                </a:cubicBezTo>
                <a:cubicBezTo>
                  <a:pt x="699" y="1111"/>
                  <a:pt x="700" y="1114"/>
                  <a:pt x="701" y="1116"/>
                </a:cubicBezTo>
                <a:cubicBezTo>
                  <a:pt x="689" y="1120"/>
                  <a:pt x="686" y="1137"/>
                  <a:pt x="671" y="1136"/>
                </a:cubicBezTo>
                <a:cubicBezTo>
                  <a:pt x="660" y="1140"/>
                  <a:pt x="637" y="1130"/>
                  <a:pt x="649" y="1158"/>
                </a:cubicBezTo>
                <a:cubicBezTo>
                  <a:pt x="654" y="1167"/>
                  <a:pt x="659" y="1176"/>
                  <a:pt x="664" y="1186"/>
                </a:cubicBezTo>
                <a:cubicBezTo>
                  <a:pt x="656" y="1206"/>
                  <a:pt x="660" y="1238"/>
                  <a:pt x="622" y="1228"/>
                </a:cubicBezTo>
                <a:cubicBezTo>
                  <a:pt x="591" y="1230"/>
                  <a:pt x="584" y="1268"/>
                  <a:pt x="554" y="1273"/>
                </a:cubicBezTo>
                <a:cubicBezTo>
                  <a:pt x="552" y="1272"/>
                  <a:pt x="550" y="1272"/>
                  <a:pt x="548" y="1271"/>
                </a:cubicBezTo>
                <a:cubicBezTo>
                  <a:pt x="544" y="1275"/>
                  <a:pt x="540" y="1280"/>
                  <a:pt x="537" y="1285"/>
                </a:cubicBezTo>
                <a:cubicBezTo>
                  <a:pt x="527" y="1289"/>
                  <a:pt x="517" y="1294"/>
                  <a:pt x="508" y="1298"/>
                </a:cubicBezTo>
                <a:cubicBezTo>
                  <a:pt x="464" y="1315"/>
                  <a:pt x="459" y="1363"/>
                  <a:pt x="430" y="1392"/>
                </a:cubicBezTo>
                <a:cubicBezTo>
                  <a:pt x="397" y="1398"/>
                  <a:pt x="397" y="1445"/>
                  <a:pt x="361" y="1446"/>
                </a:cubicBezTo>
                <a:cubicBezTo>
                  <a:pt x="383" y="1488"/>
                  <a:pt x="337" y="1483"/>
                  <a:pt x="324" y="1499"/>
                </a:cubicBezTo>
                <a:cubicBezTo>
                  <a:pt x="324" y="1499"/>
                  <a:pt x="324" y="1499"/>
                  <a:pt x="324" y="1499"/>
                </a:cubicBezTo>
                <a:cubicBezTo>
                  <a:pt x="290" y="1498"/>
                  <a:pt x="289" y="1530"/>
                  <a:pt x="276" y="1548"/>
                </a:cubicBezTo>
                <a:cubicBezTo>
                  <a:pt x="245" y="1590"/>
                  <a:pt x="192" y="1611"/>
                  <a:pt x="172" y="1663"/>
                </a:cubicBezTo>
                <a:cubicBezTo>
                  <a:pt x="172" y="1663"/>
                  <a:pt x="172" y="1663"/>
                  <a:pt x="172" y="1663"/>
                </a:cubicBezTo>
                <a:cubicBezTo>
                  <a:pt x="168" y="1667"/>
                  <a:pt x="164" y="1672"/>
                  <a:pt x="160" y="1676"/>
                </a:cubicBezTo>
                <a:cubicBezTo>
                  <a:pt x="129" y="1679"/>
                  <a:pt x="133" y="1707"/>
                  <a:pt x="124" y="1725"/>
                </a:cubicBezTo>
                <a:cubicBezTo>
                  <a:pt x="97" y="1741"/>
                  <a:pt x="83" y="1771"/>
                  <a:pt x="54" y="1784"/>
                </a:cubicBezTo>
                <a:cubicBezTo>
                  <a:pt x="49" y="1787"/>
                  <a:pt x="54" y="1799"/>
                  <a:pt x="61" y="1805"/>
                </a:cubicBezTo>
                <a:cubicBezTo>
                  <a:pt x="63" y="1816"/>
                  <a:pt x="65" y="1828"/>
                  <a:pt x="67" y="1840"/>
                </a:cubicBezTo>
                <a:cubicBezTo>
                  <a:pt x="77" y="1863"/>
                  <a:pt x="87" y="1886"/>
                  <a:pt x="97" y="1910"/>
                </a:cubicBezTo>
                <a:cubicBezTo>
                  <a:pt x="105" y="1916"/>
                  <a:pt x="112" y="1922"/>
                  <a:pt x="120" y="1928"/>
                </a:cubicBezTo>
                <a:cubicBezTo>
                  <a:pt x="127" y="1932"/>
                  <a:pt x="133" y="1936"/>
                  <a:pt x="140" y="1939"/>
                </a:cubicBezTo>
                <a:cubicBezTo>
                  <a:pt x="139" y="1953"/>
                  <a:pt x="150" y="1957"/>
                  <a:pt x="160" y="1960"/>
                </a:cubicBezTo>
                <a:cubicBezTo>
                  <a:pt x="173" y="1976"/>
                  <a:pt x="178" y="1962"/>
                  <a:pt x="184" y="1954"/>
                </a:cubicBezTo>
                <a:cubicBezTo>
                  <a:pt x="197" y="1951"/>
                  <a:pt x="207" y="1942"/>
                  <a:pt x="220" y="1940"/>
                </a:cubicBezTo>
                <a:cubicBezTo>
                  <a:pt x="219" y="1942"/>
                  <a:pt x="218" y="1944"/>
                  <a:pt x="219" y="1947"/>
                </a:cubicBezTo>
                <a:cubicBezTo>
                  <a:pt x="229" y="1959"/>
                  <a:pt x="239" y="1971"/>
                  <a:pt x="249" y="1983"/>
                </a:cubicBezTo>
                <a:cubicBezTo>
                  <a:pt x="247" y="1985"/>
                  <a:pt x="246" y="1987"/>
                  <a:pt x="243" y="1989"/>
                </a:cubicBezTo>
                <a:cubicBezTo>
                  <a:pt x="240" y="1993"/>
                  <a:pt x="237" y="1997"/>
                  <a:pt x="233" y="2001"/>
                </a:cubicBezTo>
                <a:cubicBezTo>
                  <a:pt x="233" y="2000"/>
                  <a:pt x="232" y="2000"/>
                  <a:pt x="232" y="1999"/>
                </a:cubicBezTo>
                <a:cubicBezTo>
                  <a:pt x="225" y="1995"/>
                  <a:pt x="218" y="1996"/>
                  <a:pt x="212" y="2001"/>
                </a:cubicBezTo>
                <a:cubicBezTo>
                  <a:pt x="203" y="2009"/>
                  <a:pt x="203" y="2021"/>
                  <a:pt x="202" y="2032"/>
                </a:cubicBezTo>
                <a:cubicBezTo>
                  <a:pt x="190" y="2056"/>
                  <a:pt x="217" y="2079"/>
                  <a:pt x="203" y="2102"/>
                </a:cubicBezTo>
                <a:cubicBezTo>
                  <a:pt x="174" y="2100"/>
                  <a:pt x="182" y="2116"/>
                  <a:pt x="189" y="2131"/>
                </a:cubicBezTo>
                <a:cubicBezTo>
                  <a:pt x="192" y="2133"/>
                  <a:pt x="195" y="2135"/>
                  <a:pt x="199" y="2137"/>
                </a:cubicBezTo>
                <a:cubicBezTo>
                  <a:pt x="202" y="2142"/>
                  <a:pt x="206" y="2147"/>
                  <a:pt x="210" y="2153"/>
                </a:cubicBezTo>
                <a:cubicBezTo>
                  <a:pt x="193" y="2171"/>
                  <a:pt x="191" y="2190"/>
                  <a:pt x="210" y="2208"/>
                </a:cubicBezTo>
                <a:cubicBezTo>
                  <a:pt x="196" y="2234"/>
                  <a:pt x="175" y="2208"/>
                  <a:pt x="159" y="2215"/>
                </a:cubicBezTo>
                <a:cubicBezTo>
                  <a:pt x="152" y="2208"/>
                  <a:pt x="145" y="2201"/>
                  <a:pt x="138" y="2194"/>
                </a:cubicBezTo>
                <a:cubicBezTo>
                  <a:pt x="134" y="2195"/>
                  <a:pt x="130" y="2195"/>
                  <a:pt x="125" y="2196"/>
                </a:cubicBezTo>
                <a:cubicBezTo>
                  <a:pt x="133" y="2211"/>
                  <a:pt x="148" y="2225"/>
                  <a:pt x="132" y="2243"/>
                </a:cubicBezTo>
                <a:cubicBezTo>
                  <a:pt x="132" y="2243"/>
                  <a:pt x="132" y="2244"/>
                  <a:pt x="132" y="2244"/>
                </a:cubicBezTo>
                <a:cubicBezTo>
                  <a:pt x="132" y="2244"/>
                  <a:pt x="132" y="2243"/>
                  <a:pt x="132" y="2243"/>
                </a:cubicBezTo>
                <a:cubicBezTo>
                  <a:pt x="127" y="2244"/>
                  <a:pt x="123" y="2244"/>
                  <a:pt x="118" y="2245"/>
                </a:cubicBezTo>
                <a:cubicBezTo>
                  <a:pt x="118" y="2245"/>
                  <a:pt x="118" y="2245"/>
                  <a:pt x="118" y="2245"/>
                </a:cubicBezTo>
                <a:cubicBezTo>
                  <a:pt x="118" y="2245"/>
                  <a:pt x="118" y="2245"/>
                  <a:pt x="118" y="2245"/>
                </a:cubicBezTo>
                <a:cubicBezTo>
                  <a:pt x="111" y="2238"/>
                  <a:pt x="103" y="2231"/>
                  <a:pt x="96" y="2224"/>
                </a:cubicBezTo>
                <a:cubicBezTo>
                  <a:pt x="93" y="2226"/>
                  <a:pt x="91" y="2228"/>
                  <a:pt x="90" y="2231"/>
                </a:cubicBezTo>
                <a:cubicBezTo>
                  <a:pt x="56" y="2276"/>
                  <a:pt x="19" y="2320"/>
                  <a:pt x="1" y="2374"/>
                </a:cubicBezTo>
                <a:cubicBezTo>
                  <a:pt x="1" y="2378"/>
                  <a:pt x="1" y="2381"/>
                  <a:pt x="1" y="2385"/>
                </a:cubicBezTo>
                <a:cubicBezTo>
                  <a:pt x="0" y="2411"/>
                  <a:pt x="29" y="2421"/>
                  <a:pt x="33" y="2444"/>
                </a:cubicBezTo>
                <a:cubicBezTo>
                  <a:pt x="33" y="2455"/>
                  <a:pt x="42" y="2460"/>
                  <a:pt x="48" y="2466"/>
                </a:cubicBezTo>
                <a:cubicBezTo>
                  <a:pt x="50" y="2466"/>
                  <a:pt x="52" y="2467"/>
                  <a:pt x="54" y="2467"/>
                </a:cubicBezTo>
                <a:cubicBezTo>
                  <a:pt x="64" y="2477"/>
                  <a:pt x="74" y="2488"/>
                  <a:pt x="90" y="2473"/>
                </a:cubicBezTo>
                <a:cubicBezTo>
                  <a:pt x="112" y="2470"/>
                  <a:pt x="119" y="2491"/>
                  <a:pt x="132" y="2501"/>
                </a:cubicBezTo>
                <a:cubicBezTo>
                  <a:pt x="115" y="2524"/>
                  <a:pt x="97" y="2488"/>
                  <a:pt x="80" y="2501"/>
                </a:cubicBezTo>
                <a:cubicBezTo>
                  <a:pt x="85" y="2513"/>
                  <a:pt x="90" y="2525"/>
                  <a:pt x="95" y="2536"/>
                </a:cubicBezTo>
                <a:cubicBezTo>
                  <a:pt x="93" y="2539"/>
                  <a:pt x="91" y="2541"/>
                  <a:pt x="89" y="2544"/>
                </a:cubicBezTo>
                <a:cubicBezTo>
                  <a:pt x="108" y="2567"/>
                  <a:pt x="127" y="2591"/>
                  <a:pt x="146" y="2614"/>
                </a:cubicBezTo>
                <a:cubicBezTo>
                  <a:pt x="161" y="2616"/>
                  <a:pt x="176" y="2623"/>
                  <a:pt x="192" y="2618"/>
                </a:cubicBezTo>
                <a:cubicBezTo>
                  <a:pt x="193" y="2617"/>
                  <a:pt x="193" y="2617"/>
                  <a:pt x="194" y="2617"/>
                </a:cubicBezTo>
                <a:cubicBezTo>
                  <a:pt x="201" y="2625"/>
                  <a:pt x="209" y="2632"/>
                  <a:pt x="217" y="2640"/>
                </a:cubicBezTo>
                <a:cubicBezTo>
                  <a:pt x="229" y="2640"/>
                  <a:pt x="246" y="2638"/>
                  <a:pt x="243" y="2627"/>
                </a:cubicBezTo>
                <a:cubicBezTo>
                  <a:pt x="239" y="2608"/>
                  <a:pt x="218" y="2607"/>
                  <a:pt x="202" y="2601"/>
                </a:cubicBezTo>
                <a:cubicBezTo>
                  <a:pt x="202" y="2601"/>
                  <a:pt x="202" y="2601"/>
                  <a:pt x="202" y="2601"/>
                </a:cubicBezTo>
                <a:cubicBezTo>
                  <a:pt x="202" y="2601"/>
                  <a:pt x="202" y="2601"/>
                  <a:pt x="202" y="2601"/>
                </a:cubicBezTo>
                <a:cubicBezTo>
                  <a:pt x="200" y="2599"/>
                  <a:pt x="198" y="2596"/>
                  <a:pt x="196" y="2593"/>
                </a:cubicBezTo>
                <a:cubicBezTo>
                  <a:pt x="198" y="2581"/>
                  <a:pt x="201" y="2569"/>
                  <a:pt x="203" y="2557"/>
                </a:cubicBezTo>
                <a:cubicBezTo>
                  <a:pt x="201" y="2550"/>
                  <a:pt x="198" y="2543"/>
                  <a:pt x="196" y="2536"/>
                </a:cubicBezTo>
                <a:cubicBezTo>
                  <a:pt x="198" y="2534"/>
                  <a:pt x="199" y="2532"/>
                  <a:pt x="201" y="2530"/>
                </a:cubicBezTo>
                <a:cubicBezTo>
                  <a:pt x="199" y="2527"/>
                  <a:pt x="197" y="2525"/>
                  <a:pt x="195" y="2524"/>
                </a:cubicBezTo>
                <a:cubicBezTo>
                  <a:pt x="187" y="2515"/>
                  <a:pt x="189" y="2504"/>
                  <a:pt x="186" y="2494"/>
                </a:cubicBezTo>
                <a:cubicBezTo>
                  <a:pt x="188" y="2494"/>
                  <a:pt x="191" y="2494"/>
                  <a:pt x="193" y="2494"/>
                </a:cubicBezTo>
                <a:cubicBezTo>
                  <a:pt x="193" y="2494"/>
                  <a:pt x="193" y="2494"/>
                  <a:pt x="193" y="2495"/>
                </a:cubicBezTo>
                <a:cubicBezTo>
                  <a:pt x="195" y="2499"/>
                  <a:pt x="198" y="2501"/>
                  <a:pt x="203" y="2501"/>
                </a:cubicBezTo>
                <a:cubicBezTo>
                  <a:pt x="220" y="2501"/>
                  <a:pt x="221" y="2477"/>
                  <a:pt x="235" y="2473"/>
                </a:cubicBezTo>
                <a:cubicBezTo>
                  <a:pt x="235" y="2474"/>
                  <a:pt x="235" y="2476"/>
                  <a:pt x="235" y="2477"/>
                </a:cubicBezTo>
                <a:cubicBezTo>
                  <a:pt x="237" y="2493"/>
                  <a:pt x="246" y="2507"/>
                  <a:pt x="257" y="2519"/>
                </a:cubicBezTo>
                <a:cubicBezTo>
                  <a:pt x="264" y="2522"/>
                  <a:pt x="270" y="2524"/>
                  <a:pt x="274" y="2515"/>
                </a:cubicBezTo>
                <a:cubicBezTo>
                  <a:pt x="293" y="2507"/>
                  <a:pt x="305" y="2517"/>
                  <a:pt x="315" y="2530"/>
                </a:cubicBezTo>
                <a:cubicBezTo>
                  <a:pt x="320" y="2541"/>
                  <a:pt x="329" y="2539"/>
                  <a:pt x="337" y="2536"/>
                </a:cubicBezTo>
                <a:cubicBezTo>
                  <a:pt x="356" y="2532"/>
                  <a:pt x="361" y="2550"/>
                  <a:pt x="373" y="2557"/>
                </a:cubicBezTo>
                <a:cubicBezTo>
                  <a:pt x="380" y="2556"/>
                  <a:pt x="388" y="2554"/>
                  <a:pt x="395" y="2553"/>
                </a:cubicBezTo>
                <a:cubicBezTo>
                  <a:pt x="403" y="2552"/>
                  <a:pt x="408" y="2547"/>
                  <a:pt x="410" y="2539"/>
                </a:cubicBezTo>
                <a:cubicBezTo>
                  <a:pt x="410" y="2534"/>
                  <a:pt x="407" y="2530"/>
                  <a:pt x="403" y="2527"/>
                </a:cubicBezTo>
                <a:cubicBezTo>
                  <a:pt x="402" y="2527"/>
                  <a:pt x="402" y="2527"/>
                  <a:pt x="401" y="2527"/>
                </a:cubicBezTo>
                <a:cubicBezTo>
                  <a:pt x="401" y="2524"/>
                  <a:pt x="401" y="2521"/>
                  <a:pt x="400" y="2518"/>
                </a:cubicBezTo>
                <a:cubicBezTo>
                  <a:pt x="401" y="2517"/>
                  <a:pt x="402" y="2516"/>
                  <a:pt x="402" y="2515"/>
                </a:cubicBezTo>
                <a:cubicBezTo>
                  <a:pt x="400" y="2508"/>
                  <a:pt x="398" y="2501"/>
                  <a:pt x="396" y="2494"/>
                </a:cubicBezTo>
                <a:cubicBezTo>
                  <a:pt x="396" y="2494"/>
                  <a:pt x="396" y="2494"/>
                  <a:pt x="396" y="2494"/>
                </a:cubicBezTo>
                <a:cubicBezTo>
                  <a:pt x="402" y="2488"/>
                  <a:pt x="408" y="2482"/>
                  <a:pt x="415" y="2476"/>
                </a:cubicBezTo>
                <a:cubicBezTo>
                  <a:pt x="420" y="2478"/>
                  <a:pt x="424" y="2481"/>
                  <a:pt x="429" y="2484"/>
                </a:cubicBezTo>
                <a:cubicBezTo>
                  <a:pt x="443" y="2491"/>
                  <a:pt x="454" y="2483"/>
                  <a:pt x="467" y="2480"/>
                </a:cubicBezTo>
                <a:cubicBezTo>
                  <a:pt x="469" y="2472"/>
                  <a:pt x="467" y="2464"/>
                  <a:pt x="463" y="2457"/>
                </a:cubicBezTo>
                <a:cubicBezTo>
                  <a:pt x="471" y="2457"/>
                  <a:pt x="477" y="2461"/>
                  <a:pt x="482" y="2467"/>
                </a:cubicBezTo>
                <a:cubicBezTo>
                  <a:pt x="482" y="2468"/>
                  <a:pt x="481" y="2468"/>
                  <a:pt x="481" y="2468"/>
                </a:cubicBezTo>
                <a:cubicBezTo>
                  <a:pt x="476" y="2473"/>
                  <a:pt x="473" y="2479"/>
                  <a:pt x="472" y="2486"/>
                </a:cubicBezTo>
                <a:cubicBezTo>
                  <a:pt x="468" y="2491"/>
                  <a:pt x="464" y="2496"/>
                  <a:pt x="459" y="2501"/>
                </a:cubicBezTo>
                <a:cubicBezTo>
                  <a:pt x="461" y="2503"/>
                  <a:pt x="463" y="2506"/>
                  <a:pt x="464" y="2509"/>
                </a:cubicBezTo>
                <a:cubicBezTo>
                  <a:pt x="475" y="2516"/>
                  <a:pt x="485" y="2517"/>
                  <a:pt x="494" y="2506"/>
                </a:cubicBezTo>
                <a:cubicBezTo>
                  <a:pt x="499" y="2506"/>
                  <a:pt x="504" y="2505"/>
                  <a:pt x="509" y="2505"/>
                </a:cubicBezTo>
                <a:cubicBezTo>
                  <a:pt x="508" y="2506"/>
                  <a:pt x="507" y="2508"/>
                  <a:pt x="506" y="2510"/>
                </a:cubicBezTo>
                <a:cubicBezTo>
                  <a:pt x="512" y="2544"/>
                  <a:pt x="540" y="2503"/>
                  <a:pt x="551" y="2523"/>
                </a:cubicBezTo>
                <a:cubicBezTo>
                  <a:pt x="556" y="2523"/>
                  <a:pt x="561" y="2522"/>
                  <a:pt x="567" y="2522"/>
                </a:cubicBezTo>
                <a:cubicBezTo>
                  <a:pt x="574" y="2557"/>
                  <a:pt x="614" y="2535"/>
                  <a:pt x="629" y="2557"/>
                </a:cubicBezTo>
                <a:cubicBezTo>
                  <a:pt x="631" y="2570"/>
                  <a:pt x="624" y="2578"/>
                  <a:pt x="618" y="2587"/>
                </a:cubicBezTo>
                <a:cubicBezTo>
                  <a:pt x="628" y="2598"/>
                  <a:pt x="639" y="2609"/>
                  <a:pt x="650" y="2621"/>
                </a:cubicBezTo>
                <a:cubicBezTo>
                  <a:pt x="655" y="2617"/>
                  <a:pt x="660" y="2612"/>
                  <a:pt x="665" y="2608"/>
                </a:cubicBezTo>
                <a:cubicBezTo>
                  <a:pt x="665" y="2608"/>
                  <a:pt x="665" y="2608"/>
                  <a:pt x="665" y="2608"/>
                </a:cubicBezTo>
                <a:cubicBezTo>
                  <a:pt x="687" y="2610"/>
                  <a:pt x="685" y="2621"/>
                  <a:pt x="682" y="2632"/>
                </a:cubicBezTo>
                <a:cubicBezTo>
                  <a:pt x="678" y="2638"/>
                  <a:pt x="676" y="2645"/>
                  <a:pt x="676" y="2652"/>
                </a:cubicBezTo>
                <a:cubicBezTo>
                  <a:pt x="679" y="2660"/>
                  <a:pt x="685" y="2664"/>
                  <a:pt x="693" y="2665"/>
                </a:cubicBezTo>
                <a:cubicBezTo>
                  <a:pt x="708" y="2676"/>
                  <a:pt x="725" y="2676"/>
                  <a:pt x="742" y="2672"/>
                </a:cubicBezTo>
                <a:cubicBezTo>
                  <a:pt x="743" y="2659"/>
                  <a:pt x="751" y="2652"/>
                  <a:pt x="761" y="2646"/>
                </a:cubicBezTo>
                <a:cubicBezTo>
                  <a:pt x="772" y="2658"/>
                  <a:pt x="777" y="2677"/>
                  <a:pt x="800" y="2674"/>
                </a:cubicBezTo>
                <a:cubicBezTo>
                  <a:pt x="802" y="2679"/>
                  <a:pt x="805" y="2685"/>
                  <a:pt x="807" y="2691"/>
                </a:cubicBezTo>
                <a:cubicBezTo>
                  <a:pt x="803" y="2692"/>
                  <a:pt x="800" y="2695"/>
                  <a:pt x="798" y="2699"/>
                </a:cubicBezTo>
                <a:cubicBezTo>
                  <a:pt x="796" y="2707"/>
                  <a:pt x="794" y="2714"/>
                  <a:pt x="792" y="2721"/>
                </a:cubicBezTo>
                <a:cubicBezTo>
                  <a:pt x="790" y="2738"/>
                  <a:pt x="774" y="2744"/>
                  <a:pt x="766" y="2756"/>
                </a:cubicBezTo>
                <a:cubicBezTo>
                  <a:pt x="765" y="2757"/>
                  <a:pt x="764" y="2758"/>
                  <a:pt x="764" y="2759"/>
                </a:cubicBezTo>
                <a:cubicBezTo>
                  <a:pt x="763" y="2756"/>
                  <a:pt x="761" y="2755"/>
                  <a:pt x="757" y="2756"/>
                </a:cubicBezTo>
                <a:cubicBezTo>
                  <a:pt x="754" y="2758"/>
                  <a:pt x="750" y="2760"/>
                  <a:pt x="746" y="2761"/>
                </a:cubicBezTo>
                <a:cubicBezTo>
                  <a:pt x="750" y="2766"/>
                  <a:pt x="753" y="2770"/>
                  <a:pt x="756" y="2775"/>
                </a:cubicBezTo>
                <a:cubicBezTo>
                  <a:pt x="741" y="2790"/>
                  <a:pt x="725" y="2806"/>
                  <a:pt x="709" y="2822"/>
                </a:cubicBezTo>
                <a:cubicBezTo>
                  <a:pt x="706" y="2833"/>
                  <a:pt x="702" y="2845"/>
                  <a:pt x="698" y="2857"/>
                </a:cubicBezTo>
                <a:cubicBezTo>
                  <a:pt x="699" y="2861"/>
                  <a:pt x="699" y="2866"/>
                  <a:pt x="699" y="2870"/>
                </a:cubicBezTo>
                <a:cubicBezTo>
                  <a:pt x="701" y="2877"/>
                  <a:pt x="703" y="2884"/>
                  <a:pt x="705" y="2890"/>
                </a:cubicBezTo>
                <a:cubicBezTo>
                  <a:pt x="701" y="2896"/>
                  <a:pt x="698" y="2901"/>
                  <a:pt x="694" y="2907"/>
                </a:cubicBezTo>
                <a:cubicBezTo>
                  <a:pt x="662" y="2948"/>
                  <a:pt x="633" y="2992"/>
                  <a:pt x="596" y="3030"/>
                </a:cubicBezTo>
                <a:cubicBezTo>
                  <a:pt x="549" y="3079"/>
                  <a:pt x="493" y="3120"/>
                  <a:pt x="460" y="3182"/>
                </a:cubicBezTo>
                <a:cubicBezTo>
                  <a:pt x="460" y="3186"/>
                  <a:pt x="461" y="3189"/>
                  <a:pt x="461" y="3193"/>
                </a:cubicBezTo>
                <a:cubicBezTo>
                  <a:pt x="461" y="3199"/>
                  <a:pt x="461" y="3206"/>
                  <a:pt x="461" y="3213"/>
                </a:cubicBezTo>
                <a:cubicBezTo>
                  <a:pt x="459" y="3233"/>
                  <a:pt x="479" y="3240"/>
                  <a:pt x="488" y="3253"/>
                </a:cubicBezTo>
                <a:cubicBezTo>
                  <a:pt x="492" y="3258"/>
                  <a:pt x="497" y="3263"/>
                  <a:pt x="501" y="3268"/>
                </a:cubicBezTo>
                <a:cubicBezTo>
                  <a:pt x="511" y="3287"/>
                  <a:pt x="520" y="3306"/>
                  <a:pt x="530" y="3325"/>
                </a:cubicBezTo>
                <a:cubicBezTo>
                  <a:pt x="539" y="3354"/>
                  <a:pt x="565" y="3325"/>
                  <a:pt x="580" y="3340"/>
                </a:cubicBezTo>
                <a:cubicBezTo>
                  <a:pt x="618" y="3378"/>
                  <a:pt x="616" y="3341"/>
                  <a:pt x="620" y="3317"/>
                </a:cubicBezTo>
                <a:cubicBezTo>
                  <a:pt x="625" y="3317"/>
                  <a:pt x="631" y="3316"/>
                  <a:pt x="636" y="3316"/>
                </a:cubicBezTo>
                <a:cubicBezTo>
                  <a:pt x="656" y="3283"/>
                  <a:pt x="625" y="3290"/>
                  <a:pt x="611" y="3283"/>
                </a:cubicBezTo>
                <a:cubicBezTo>
                  <a:pt x="595" y="3273"/>
                  <a:pt x="610" y="3254"/>
                  <a:pt x="599" y="3242"/>
                </a:cubicBezTo>
                <a:cubicBezTo>
                  <a:pt x="600" y="3237"/>
                  <a:pt x="600" y="3231"/>
                  <a:pt x="601" y="3226"/>
                </a:cubicBezTo>
                <a:cubicBezTo>
                  <a:pt x="603" y="3228"/>
                  <a:pt x="605" y="3230"/>
                  <a:pt x="608" y="3231"/>
                </a:cubicBezTo>
                <a:cubicBezTo>
                  <a:pt x="607" y="3229"/>
                  <a:pt x="607" y="3227"/>
                  <a:pt x="606" y="3225"/>
                </a:cubicBezTo>
                <a:cubicBezTo>
                  <a:pt x="607" y="3226"/>
                  <a:pt x="608" y="3228"/>
                  <a:pt x="608" y="3231"/>
                </a:cubicBezTo>
                <a:cubicBezTo>
                  <a:pt x="615" y="3233"/>
                  <a:pt x="622" y="3236"/>
                  <a:pt x="629" y="3238"/>
                </a:cubicBezTo>
                <a:cubicBezTo>
                  <a:pt x="643" y="3230"/>
                  <a:pt x="631" y="3215"/>
                  <a:pt x="636" y="3204"/>
                </a:cubicBezTo>
                <a:cubicBezTo>
                  <a:pt x="646" y="3195"/>
                  <a:pt x="655" y="3186"/>
                  <a:pt x="665" y="3176"/>
                </a:cubicBezTo>
                <a:cubicBezTo>
                  <a:pt x="674" y="3169"/>
                  <a:pt x="682" y="3161"/>
                  <a:pt x="681" y="3148"/>
                </a:cubicBezTo>
                <a:cubicBezTo>
                  <a:pt x="688" y="3146"/>
                  <a:pt x="694" y="3144"/>
                  <a:pt x="701" y="3142"/>
                </a:cubicBezTo>
                <a:cubicBezTo>
                  <a:pt x="700" y="3141"/>
                  <a:pt x="699" y="3139"/>
                  <a:pt x="699" y="3137"/>
                </a:cubicBezTo>
                <a:cubicBezTo>
                  <a:pt x="700" y="3137"/>
                  <a:pt x="700" y="3137"/>
                  <a:pt x="701" y="3137"/>
                </a:cubicBezTo>
                <a:cubicBezTo>
                  <a:pt x="701" y="3139"/>
                  <a:pt x="701" y="3141"/>
                  <a:pt x="701" y="3142"/>
                </a:cubicBezTo>
                <a:cubicBezTo>
                  <a:pt x="707" y="3149"/>
                  <a:pt x="703" y="3167"/>
                  <a:pt x="721" y="3161"/>
                </a:cubicBezTo>
                <a:cubicBezTo>
                  <a:pt x="726" y="3152"/>
                  <a:pt x="732" y="3143"/>
                  <a:pt x="737" y="3134"/>
                </a:cubicBezTo>
                <a:cubicBezTo>
                  <a:pt x="742" y="3129"/>
                  <a:pt x="746" y="3125"/>
                  <a:pt x="750" y="3120"/>
                </a:cubicBezTo>
                <a:cubicBezTo>
                  <a:pt x="759" y="3129"/>
                  <a:pt x="769" y="3138"/>
                  <a:pt x="778" y="3148"/>
                </a:cubicBezTo>
                <a:cubicBezTo>
                  <a:pt x="791" y="3158"/>
                  <a:pt x="805" y="3165"/>
                  <a:pt x="814" y="3143"/>
                </a:cubicBezTo>
                <a:cubicBezTo>
                  <a:pt x="818" y="3145"/>
                  <a:pt x="822" y="3148"/>
                  <a:pt x="825" y="3150"/>
                </a:cubicBezTo>
                <a:cubicBezTo>
                  <a:pt x="825" y="3152"/>
                  <a:pt x="825" y="3153"/>
                  <a:pt x="825" y="3155"/>
                </a:cubicBezTo>
                <a:cubicBezTo>
                  <a:pt x="827" y="3160"/>
                  <a:pt x="831" y="3161"/>
                  <a:pt x="835" y="3160"/>
                </a:cubicBezTo>
                <a:cubicBezTo>
                  <a:pt x="848" y="3150"/>
                  <a:pt x="860" y="3139"/>
                  <a:pt x="872" y="3128"/>
                </a:cubicBezTo>
                <a:cubicBezTo>
                  <a:pt x="872" y="3127"/>
                  <a:pt x="871" y="3125"/>
                  <a:pt x="869" y="3124"/>
                </a:cubicBezTo>
                <a:cubicBezTo>
                  <a:pt x="893" y="3116"/>
                  <a:pt x="873" y="3088"/>
                  <a:pt x="891" y="3077"/>
                </a:cubicBezTo>
                <a:cubicBezTo>
                  <a:pt x="886" y="3068"/>
                  <a:pt x="881" y="3058"/>
                  <a:pt x="876" y="3049"/>
                </a:cubicBezTo>
                <a:cubicBezTo>
                  <a:pt x="874" y="3046"/>
                  <a:pt x="872" y="3043"/>
                  <a:pt x="871" y="3040"/>
                </a:cubicBezTo>
                <a:cubicBezTo>
                  <a:pt x="870" y="3031"/>
                  <a:pt x="870" y="3022"/>
                  <a:pt x="869" y="3012"/>
                </a:cubicBezTo>
                <a:cubicBezTo>
                  <a:pt x="863" y="3001"/>
                  <a:pt x="857" y="2989"/>
                  <a:pt x="850" y="2978"/>
                </a:cubicBezTo>
                <a:cubicBezTo>
                  <a:pt x="855" y="2974"/>
                  <a:pt x="859" y="2970"/>
                  <a:pt x="864" y="2965"/>
                </a:cubicBezTo>
                <a:cubicBezTo>
                  <a:pt x="880" y="2991"/>
                  <a:pt x="904" y="2986"/>
                  <a:pt x="928" y="2983"/>
                </a:cubicBezTo>
                <a:cubicBezTo>
                  <a:pt x="930" y="2981"/>
                  <a:pt x="932" y="2980"/>
                  <a:pt x="934" y="2978"/>
                </a:cubicBezTo>
                <a:cubicBezTo>
                  <a:pt x="954" y="2992"/>
                  <a:pt x="957" y="2976"/>
                  <a:pt x="962" y="2963"/>
                </a:cubicBezTo>
                <a:cubicBezTo>
                  <a:pt x="962" y="2960"/>
                  <a:pt x="961" y="2958"/>
                  <a:pt x="959" y="2956"/>
                </a:cubicBezTo>
                <a:cubicBezTo>
                  <a:pt x="962" y="2954"/>
                  <a:pt x="963" y="2952"/>
                  <a:pt x="963" y="2948"/>
                </a:cubicBezTo>
                <a:cubicBezTo>
                  <a:pt x="983" y="2928"/>
                  <a:pt x="1007" y="2966"/>
                  <a:pt x="1027" y="2944"/>
                </a:cubicBezTo>
                <a:cubicBezTo>
                  <a:pt x="1031" y="2943"/>
                  <a:pt x="1034" y="2941"/>
                  <a:pt x="1035" y="2937"/>
                </a:cubicBezTo>
                <a:cubicBezTo>
                  <a:pt x="1037" y="2938"/>
                  <a:pt x="1040" y="2939"/>
                  <a:pt x="1042" y="2940"/>
                </a:cubicBezTo>
                <a:cubicBezTo>
                  <a:pt x="1053" y="2970"/>
                  <a:pt x="1081" y="2979"/>
                  <a:pt x="1106" y="2989"/>
                </a:cubicBezTo>
                <a:cubicBezTo>
                  <a:pt x="1101" y="2995"/>
                  <a:pt x="1096" y="3000"/>
                  <a:pt x="1092" y="3005"/>
                </a:cubicBezTo>
                <a:cubicBezTo>
                  <a:pt x="1093" y="3008"/>
                  <a:pt x="1094" y="3010"/>
                  <a:pt x="1095" y="3013"/>
                </a:cubicBezTo>
                <a:cubicBezTo>
                  <a:pt x="1094" y="3032"/>
                  <a:pt x="1069" y="3036"/>
                  <a:pt x="1070" y="3055"/>
                </a:cubicBezTo>
                <a:cubicBezTo>
                  <a:pt x="1074" y="3060"/>
                  <a:pt x="1079" y="3065"/>
                  <a:pt x="1083" y="3070"/>
                </a:cubicBezTo>
                <a:cubicBezTo>
                  <a:pt x="1045" y="3108"/>
                  <a:pt x="1008" y="3145"/>
                  <a:pt x="970" y="3183"/>
                </a:cubicBezTo>
                <a:cubicBezTo>
                  <a:pt x="933" y="3184"/>
                  <a:pt x="942" y="3220"/>
                  <a:pt x="927" y="3238"/>
                </a:cubicBezTo>
                <a:cubicBezTo>
                  <a:pt x="907" y="3233"/>
                  <a:pt x="898" y="3244"/>
                  <a:pt x="892" y="3261"/>
                </a:cubicBezTo>
                <a:cubicBezTo>
                  <a:pt x="862" y="3275"/>
                  <a:pt x="853" y="3308"/>
                  <a:pt x="830" y="3328"/>
                </a:cubicBezTo>
                <a:cubicBezTo>
                  <a:pt x="818" y="3339"/>
                  <a:pt x="786" y="3329"/>
                  <a:pt x="792" y="3361"/>
                </a:cubicBezTo>
                <a:cubicBezTo>
                  <a:pt x="779" y="3395"/>
                  <a:pt x="724" y="3393"/>
                  <a:pt x="725" y="3439"/>
                </a:cubicBezTo>
                <a:cubicBezTo>
                  <a:pt x="723" y="3441"/>
                  <a:pt x="722" y="3443"/>
                  <a:pt x="721" y="3446"/>
                </a:cubicBezTo>
                <a:cubicBezTo>
                  <a:pt x="718" y="3445"/>
                  <a:pt x="717" y="3446"/>
                  <a:pt x="716" y="3449"/>
                </a:cubicBezTo>
                <a:cubicBezTo>
                  <a:pt x="683" y="3464"/>
                  <a:pt x="655" y="3485"/>
                  <a:pt x="637" y="3517"/>
                </a:cubicBezTo>
                <a:cubicBezTo>
                  <a:pt x="641" y="3521"/>
                  <a:pt x="641" y="3521"/>
                  <a:pt x="641" y="3521"/>
                </a:cubicBezTo>
                <a:cubicBezTo>
                  <a:pt x="644" y="3523"/>
                  <a:pt x="644" y="3523"/>
                  <a:pt x="644" y="3523"/>
                </a:cubicBezTo>
                <a:cubicBezTo>
                  <a:pt x="646" y="3531"/>
                  <a:pt x="647" y="3538"/>
                  <a:pt x="648" y="3545"/>
                </a:cubicBezTo>
                <a:cubicBezTo>
                  <a:pt x="659" y="3575"/>
                  <a:pt x="680" y="3599"/>
                  <a:pt x="700" y="3622"/>
                </a:cubicBezTo>
                <a:cubicBezTo>
                  <a:pt x="712" y="3630"/>
                  <a:pt x="724" y="3637"/>
                  <a:pt x="736" y="3645"/>
                </a:cubicBezTo>
                <a:cubicBezTo>
                  <a:pt x="736" y="3650"/>
                  <a:pt x="736" y="3655"/>
                  <a:pt x="737" y="3660"/>
                </a:cubicBezTo>
                <a:cubicBezTo>
                  <a:pt x="733" y="3676"/>
                  <a:pt x="743" y="3686"/>
                  <a:pt x="755" y="3695"/>
                </a:cubicBezTo>
                <a:cubicBezTo>
                  <a:pt x="762" y="3724"/>
                  <a:pt x="792" y="3734"/>
                  <a:pt x="808" y="3756"/>
                </a:cubicBezTo>
                <a:cubicBezTo>
                  <a:pt x="814" y="3764"/>
                  <a:pt x="821" y="3772"/>
                  <a:pt x="827" y="3780"/>
                </a:cubicBezTo>
                <a:cubicBezTo>
                  <a:pt x="843" y="3796"/>
                  <a:pt x="851" y="3774"/>
                  <a:pt x="863" y="3773"/>
                </a:cubicBezTo>
                <a:cubicBezTo>
                  <a:pt x="863" y="3764"/>
                  <a:pt x="858" y="3759"/>
                  <a:pt x="849" y="3760"/>
                </a:cubicBezTo>
                <a:cubicBezTo>
                  <a:pt x="835" y="3762"/>
                  <a:pt x="829" y="3752"/>
                  <a:pt x="821" y="3744"/>
                </a:cubicBezTo>
                <a:cubicBezTo>
                  <a:pt x="832" y="3725"/>
                  <a:pt x="853" y="3727"/>
                  <a:pt x="870" y="3722"/>
                </a:cubicBezTo>
                <a:cubicBezTo>
                  <a:pt x="870" y="3722"/>
                  <a:pt x="870" y="3722"/>
                  <a:pt x="870" y="3722"/>
                </a:cubicBezTo>
                <a:cubicBezTo>
                  <a:pt x="877" y="3729"/>
                  <a:pt x="884" y="3736"/>
                  <a:pt x="891" y="3743"/>
                </a:cubicBezTo>
                <a:cubicBezTo>
                  <a:pt x="892" y="3734"/>
                  <a:pt x="894" y="3725"/>
                  <a:pt x="895" y="3717"/>
                </a:cubicBezTo>
                <a:cubicBezTo>
                  <a:pt x="895" y="3717"/>
                  <a:pt x="895" y="3717"/>
                  <a:pt x="895" y="3717"/>
                </a:cubicBezTo>
                <a:cubicBezTo>
                  <a:pt x="901" y="3706"/>
                  <a:pt x="912" y="3706"/>
                  <a:pt x="922" y="3704"/>
                </a:cubicBezTo>
                <a:cubicBezTo>
                  <a:pt x="922" y="3702"/>
                  <a:pt x="922" y="3700"/>
                  <a:pt x="922" y="3699"/>
                </a:cubicBezTo>
                <a:cubicBezTo>
                  <a:pt x="932" y="3698"/>
                  <a:pt x="943" y="3698"/>
                  <a:pt x="949" y="3688"/>
                </a:cubicBezTo>
                <a:cubicBezTo>
                  <a:pt x="947" y="3680"/>
                  <a:pt x="945" y="3673"/>
                  <a:pt x="943" y="3666"/>
                </a:cubicBezTo>
                <a:cubicBezTo>
                  <a:pt x="945" y="3664"/>
                  <a:pt x="947" y="3662"/>
                  <a:pt x="949" y="3659"/>
                </a:cubicBezTo>
                <a:cubicBezTo>
                  <a:pt x="978" y="3652"/>
                  <a:pt x="946" y="3635"/>
                  <a:pt x="954" y="3624"/>
                </a:cubicBezTo>
                <a:cubicBezTo>
                  <a:pt x="943" y="3611"/>
                  <a:pt x="920" y="3634"/>
                  <a:pt x="913" y="3609"/>
                </a:cubicBezTo>
                <a:cubicBezTo>
                  <a:pt x="913" y="3609"/>
                  <a:pt x="913" y="3609"/>
                  <a:pt x="913" y="3609"/>
                </a:cubicBezTo>
                <a:cubicBezTo>
                  <a:pt x="917" y="3597"/>
                  <a:pt x="891" y="3578"/>
                  <a:pt x="922" y="3572"/>
                </a:cubicBezTo>
                <a:cubicBezTo>
                  <a:pt x="934" y="3585"/>
                  <a:pt x="944" y="3599"/>
                  <a:pt x="963" y="3602"/>
                </a:cubicBezTo>
                <a:cubicBezTo>
                  <a:pt x="965" y="3599"/>
                  <a:pt x="967" y="3597"/>
                  <a:pt x="970" y="3596"/>
                </a:cubicBezTo>
                <a:cubicBezTo>
                  <a:pt x="989" y="3596"/>
                  <a:pt x="1008" y="3588"/>
                  <a:pt x="1027" y="3595"/>
                </a:cubicBezTo>
                <a:cubicBezTo>
                  <a:pt x="1031" y="3595"/>
                  <a:pt x="1035" y="3593"/>
                  <a:pt x="1037" y="3590"/>
                </a:cubicBezTo>
                <a:cubicBezTo>
                  <a:pt x="1038" y="3587"/>
                  <a:pt x="1038" y="3585"/>
                  <a:pt x="1038" y="3582"/>
                </a:cubicBezTo>
                <a:cubicBezTo>
                  <a:pt x="1041" y="3579"/>
                  <a:pt x="1044" y="3576"/>
                  <a:pt x="1047" y="3573"/>
                </a:cubicBezTo>
                <a:cubicBezTo>
                  <a:pt x="1039" y="3572"/>
                  <a:pt x="1064" y="3540"/>
                  <a:pt x="1034" y="3559"/>
                </a:cubicBezTo>
                <a:cubicBezTo>
                  <a:pt x="1024" y="3555"/>
                  <a:pt x="1026" y="3526"/>
                  <a:pt x="1005" y="3546"/>
                </a:cubicBezTo>
                <a:cubicBezTo>
                  <a:pt x="1003" y="3568"/>
                  <a:pt x="977" y="3562"/>
                  <a:pt x="969" y="3577"/>
                </a:cubicBezTo>
                <a:cubicBezTo>
                  <a:pt x="968" y="3578"/>
                  <a:pt x="968" y="3579"/>
                  <a:pt x="968" y="3579"/>
                </a:cubicBezTo>
                <a:cubicBezTo>
                  <a:pt x="965" y="3574"/>
                  <a:pt x="963" y="3568"/>
                  <a:pt x="957" y="3564"/>
                </a:cubicBezTo>
                <a:cubicBezTo>
                  <a:pt x="959" y="3563"/>
                  <a:pt x="960" y="3561"/>
                  <a:pt x="961" y="3560"/>
                </a:cubicBezTo>
                <a:cubicBezTo>
                  <a:pt x="957" y="3555"/>
                  <a:pt x="953" y="3550"/>
                  <a:pt x="950" y="3546"/>
                </a:cubicBezTo>
                <a:cubicBezTo>
                  <a:pt x="956" y="3529"/>
                  <a:pt x="963" y="3512"/>
                  <a:pt x="970" y="3496"/>
                </a:cubicBezTo>
                <a:cubicBezTo>
                  <a:pt x="971" y="3494"/>
                  <a:pt x="973" y="3493"/>
                  <a:pt x="975" y="3492"/>
                </a:cubicBezTo>
                <a:cubicBezTo>
                  <a:pt x="988" y="3481"/>
                  <a:pt x="1001" y="3470"/>
                  <a:pt x="999" y="3451"/>
                </a:cubicBezTo>
                <a:cubicBezTo>
                  <a:pt x="1006" y="3453"/>
                  <a:pt x="1011" y="3450"/>
                  <a:pt x="1017" y="3446"/>
                </a:cubicBezTo>
                <a:cubicBezTo>
                  <a:pt x="1018" y="3448"/>
                  <a:pt x="1020" y="3449"/>
                  <a:pt x="1023" y="3450"/>
                </a:cubicBezTo>
                <a:cubicBezTo>
                  <a:pt x="1023" y="3450"/>
                  <a:pt x="1023" y="3450"/>
                  <a:pt x="1023" y="3450"/>
                </a:cubicBezTo>
                <a:cubicBezTo>
                  <a:pt x="1032" y="3458"/>
                  <a:pt x="1040" y="3466"/>
                  <a:pt x="1049" y="3475"/>
                </a:cubicBezTo>
                <a:cubicBezTo>
                  <a:pt x="1053" y="3474"/>
                  <a:pt x="1058" y="3473"/>
                  <a:pt x="1063" y="3472"/>
                </a:cubicBezTo>
                <a:cubicBezTo>
                  <a:pt x="1071" y="3466"/>
                  <a:pt x="1078" y="3456"/>
                  <a:pt x="1091" y="3460"/>
                </a:cubicBezTo>
                <a:cubicBezTo>
                  <a:pt x="1105" y="3471"/>
                  <a:pt x="1119" y="3457"/>
                  <a:pt x="1133" y="3460"/>
                </a:cubicBezTo>
                <a:cubicBezTo>
                  <a:pt x="1134" y="3461"/>
                  <a:pt x="1135" y="3462"/>
                  <a:pt x="1135" y="3462"/>
                </a:cubicBezTo>
                <a:cubicBezTo>
                  <a:pt x="1135" y="3464"/>
                  <a:pt x="1135" y="3465"/>
                  <a:pt x="1134" y="3466"/>
                </a:cubicBezTo>
                <a:cubicBezTo>
                  <a:pt x="1136" y="3498"/>
                  <a:pt x="1101" y="3506"/>
                  <a:pt x="1092" y="3532"/>
                </a:cubicBezTo>
                <a:cubicBezTo>
                  <a:pt x="1106" y="3539"/>
                  <a:pt x="1106" y="3555"/>
                  <a:pt x="1111" y="3567"/>
                </a:cubicBezTo>
                <a:cubicBezTo>
                  <a:pt x="1111" y="3569"/>
                  <a:pt x="1110" y="3572"/>
                  <a:pt x="1108" y="3574"/>
                </a:cubicBezTo>
                <a:cubicBezTo>
                  <a:pt x="1130" y="3597"/>
                  <a:pt x="1152" y="3620"/>
                  <a:pt x="1173" y="3643"/>
                </a:cubicBezTo>
                <a:cubicBezTo>
                  <a:pt x="1170" y="3645"/>
                  <a:pt x="1169" y="3648"/>
                  <a:pt x="1169" y="3652"/>
                </a:cubicBezTo>
                <a:cubicBezTo>
                  <a:pt x="1169" y="3657"/>
                  <a:pt x="1170" y="3662"/>
                  <a:pt x="1171" y="3667"/>
                </a:cubicBezTo>
                <a:cubicBezTo>
                  <a:pt x="1205" y="3691"/>
                  <a:pt x="1260" y="3711"/>
                  <a:pt x="1263" y="3744"/>
                </a:cubicBezTo>
                <a:cubicBezTo>
                  <a:pt x="1267" y="3782"/>
                  <a:pt x="1286" y="3748"/>
                  <a:pt x="1289" y="3759"/>
                </a:cubicBezTo>
                <a:cubicBezTo>
                  <a:pt x="1290" y="3761"/>
                  <a:pt x="1291" y="3763"/>
                  <a:pt x="1293" y="3765"/>
                </a:cubicBezTo>
                <a:cubicBezTo>
                  <a:pt x="1283" y="3782"/>
                  <a:pt x="1267" y="3800"/>
                  <a:pt x="1304" y="3803"/>
                </a:cubicBezTo>
                <a:cubicBezTo>
                  <a:pt x="1314" y="3807"/>
                  <a:pt x="1323" y="3811"/>
                  <a:pt x="1333" y="3815"/>
                </a:cubicBezTo>
                <a:cubicBezTo>
                  <a:pt x="1338" y="3820"/>
                  <a:pt x="1343" y="3825"/>
                  <a:pt x="1349" y="3830"/>
                </a:cubicBezTo>
                <a:cubicBezTo>
                  <a:pt x="1369" y="3849"/>
                  <a:pt x="1394" y="3843"/>
                  <a:pt x="1418" y="3842"/>
                </a:cubicBezTo>
                <a:cubicBezTo>
                  <a:pt x="1420" y="3841"/>
                  <a:pt x="1422" y="3839"/>
                  <a:pt x="1425" y="3837"/>
                </a:cubicBezTo>
                <a:cubicBezTo>
                  <a:pt x="1431" y="3850"/>
                  <a:pt x="1467" y="3834"/>
                  <a:pt x="1453" y="3866"/>
                </a:cubicBezTo>
                <a:cubicBezTo>
                  <a:pt x="1460" y="3871"/>
                  <a:pt x="1464" y="3878"/>
                  <a:pt x="1462" y="3887"/>
                </a:cubicBezTo>
                <a:cubicBezTo>
                  <a:pt x="1464" y="3889"/>
                  <a:pt x="1465" y="3891"/>
                  <a:pt x="1467" y="3893"/>
                </a:cubicBezTo>
                <a:cubicBezTo>
                  <a:pt x="1469" y="3900"/>
                  <a:pt x="1472" y="3906"/>
                  <a:pt x="1474" y="3912"/>
                </a:cubicBezTo>
                <a:cubicBezTo>
                  <a:pt x="1476" y="3931"/>
                  <a:pt x="1490" y="3928"/>
                  <a:pt x="1502" y="3929"/>
                </a:cubicBezTo>
                <a:cubicBezTo>
                  <a:pt x="1501" y="3931"/>
                  <a:pt x="1499" y="3934"/>
                  <a:pt x="1498" y="3936"/>
                </a:cubicBezTo>
                <a:cubicBezTo>
                  <a:pt x="1498" y="3936"/>
                  <a:pt x="1498" y="3936"/>
                  <a:pt x="1498" y="3936"/>
                </a:cubicBezTo>
                <a:cubicBezTo>
                  <a:pt x="1486" y="3948"/>
                  <a:pt x="1473" y="3960"/>
                  <a:pt x="1461" y="3972"/>
                </a:cubicBezTo>
                <a:cubicBezTo>
                  <a:pt x="1459" y="3979"/>
                  <a:pt x="1456" y="3985"/>
                  <a:pt x="1454" y="3992"/>
                </a:cubicBezTo>
                <a:cubicBezTo>
                  <a:pt x="1428" y="3990"/>
                  <a:pt x="1438" y="4003"/>
                  <a:pt x="1445" y="4014"/>
                </a:cubicBezTo>
                <a:cubicBezTo>
                  <a:pt x="1438" y="4040"/>
                  <a:pt x="1424" y="4024"/>
                  <a:pt x="1411" y="4021"/>
                </a:cubicBezTo>
                <a:cubicBezTo>
                  <a:pt x="1406" y="4012"/>
                  <a:pt x="1401" y="4003"/>
                  <a:pt x="1396" y="3994"/>
                </a:cubicBezTo>
                <a:cubicBezTo>
                  <a:pt x="1390" y="3999"/>
                  <a:pt x="1386" y="4006"/>
                  <a:pt x="1388" y="4014"/>
                </a:cubicBezTo>
                <a:cubicBezTo>
                  <a:pt x="1369" y="4018"/>
                  <a:pt x="1373" y="4036"/>
                  <a:pt x="1369" y="4048"/>
                </a:cubicBezTo>
                <a:cubicBezTo>
                  <a:pt x="1366" y="4046"/>
                  <a:pt x="1364" y="4045"/>
                  <a:pt x="1361" y="4045"/>
                </a:cubicBezTo>
                <a:cubicBezTo>
                  <a:pt x="1359" y="4042"/>
                  <a:pt x="1357" y="4040"/>
                  <a:pt x="1355" y="4037"/>
                </a:cubicBezTo>
                <a:cubicBezTo>
                  <a:pt x="1309" y="4067"/>
                  <a:pt x="1307" y="4089"/>
                  <a:pt x="1347" y="4142"/>
                </a:cubicBezTo>
                <a:cubicBezTo>
                  <a:pt x="1349" y="4149"/>
                  <a:pt x="1350" y="4157"/>
                  <a:pt x="1352" y="4164"/>
                </a:cubicBezTo>
                <a:cubicBezTo>
                  <a:pt x="1357" y="4196"/>
                  <a:pt x="1302" y="4204"/>
                  <a:pt x="1320" y="4242"/>
                </a:cubicBezTo>
                <a:cubicBezTo>
                  <a:pt x="1337" y="4284"/>
                  <a:pt x="1360" y="4322"/>
                  <a:pt x="1404" y="4341"/>
                </a:cubicBezTo>
                <a:cubicBezTo>
                  <a:pt x="1413" y="4342"/>
                  <a:pt x="1422" y="4345"/>
                  <a:pt x="1428" y="4334"/>
                </a:cubicBezTo>
                <a:cubicBezTo>
                  <a:pt x="1430" y="4327"/>
                  <a:pt x="1430" y="4319"/>
                  <a:pt x="1428" y="4312"/>
                </a:cubicBezTo>
                <a:cubicBezTo>
                  <a:pt x="1430" y="4312"/>
                  <a:pt x="1431" y="4312"/>
                  <a:pt x="1432" y="4312"/>
                </a:cubicBezTo>
                <a:cubicBezTo>
                  <a:pt x="1439" y="4305"/>
                  <a:pt x="1445" y="4298"/>
                  <a:pt x="1452" y="4292"/>
                </a:cubicBezTo>
                <a:cubicBezTo>
                  <a:pt x="1451" y="4288"/>
                  <a:pt x="1450" y="4286"/>
                  <a:pt x="1447" y="4283"/>
                </a:cubicBezTo>
                <a:cubicBezTo>
                  <a:pt x="1454" y="4277"/>
                  <a:pt x="1461" y="4270"/>
                  <a:pt x="1467" y="4264"/>
                </a:cubicBezTo>
                <a:cubicBezTo>
                  <a:pt x="1485" y="4271"/>
                  <a:pt x="1497" y="4260"/>
                  <a:pt x="1509" y="4250"/>
                </a:cubicBezTo>
                <a:cubicBezTo>
                  <a:pt x="1510" y="4250"/>
                  <a:pt x="1510" y="4250"/>
                  <a:pt x="1510" y="4250"/>
                </a:cubicBezTo>
                <a:cubicBezTo>
                  <a:pt x="1512" y="4252"/>
                  <a:pt x="1514" y="4254"/>
                  <a:pt x="1517" y="4255"/>
                </a:cubicBezTo>
                <a:cubicBezTo>
                  <a:pt x="1527" y="4251"/>
                  <a:pt x="1536" y="4246"/>
                  <a:pt x="1546" y="4242"/>
                </a:cubicBezTo>
                <a:cubicBezTo>
                  <a:pt x="1547" y="4227"/>
                  <a:pt x="1556" y="4216"/>
                  <a:pt x="1567" y="4206"/>
                </a:cubicBezTo>
                <a:cubicBezTo>
                  <a:pt x="1565" y="4199"/>
                  <a:pt x="1564" y="4192"/>
                  <a:pt x="1562" y="4184"/>
                </a:cubicBezTo>
                <a:cubicBezTo>
                  <a:pt x="1562" y="4184"/>
                  <a:pt x="1558" y="4185"/>
                  <a:pt x="1558" y="4185"/>
                </a:cubicBezTo>
                <a:cubicBezTo>
                  <a:pt x="1558" y="4185"/>
                  <a:pt x="1558" y="4184"/>
                  <a:pt x="1557" y="4184"/>
                </a:cubicBezTo>
                <a:cubicBezTo>
                  <a:pt x="1559" y="4184"/>
                  <a:pt x="1560" y="4184"/>
                  <a:pt x="1562" y="4184"/>
                </a:cubicBezTo>
                <a:cubicBezTo>
                  <a:pt x="1585" y="4184"/>
                  <a:pt x="1601" y="4196"/>
                  <a:pt x="1617" y="4211"/>
                </a:cubicBezTo>
                <a:cubicBezTo>
                  <a:pt x="1625" y="4194"/>
                  <a:pt x="1614" y="4179"/>
                  <a:pt x="1611" y="4163"/>
                </a:cubicBezTo>
                <a:cubicBezTo>
                  <a:pt x="1601" y="4151"/>
                  <a:pt x="1588" y="4148"/>
                  <a:pt x="1574" y="4147"/>
                </a:cubicBezTo>
                <a:cubicBezTo>
                  <a:pt x="1578" y="4146"/>
                  <a:pt x="1582" y="4144"/>
                  <a:pt x="1586" y="4142"/>
                </a:cubicBezTo>
                <a:cubicBezTo>
                  <a:pt x="1586" y="4142"/>
                  <a:pt x="1586" y="4142"/>
                  <a:pt x="1586" y="4142"/>
                </a:cubicBezTo>
                <a:cubicBezTo>
                  <a:pt x="1593" y="4135"/>
                  <a:pt x="1601" y="4128"/>
                  <a:pt x="1609" y="4121"/>
                </a:cubicBezTo>
                <a:cubicBezTo>
                  <a:pt x="1605" y="4116"/>
                  <a:pt x="1602" y="4112"/>
                  <a:pt x="1598" y="4107"/>
                </a:cubicBezTo>
                <a:cubicBezTo>
                  <a:pt x="1599" y="4104"/>
                  <a:pt x="1601" y="4102"/>
                  <a:pt x="1602" y="4100"/>
                </a:cubicBezTo>
                <a:cubicBezTo>
                  <a:pt x="1600" y="4097"/>
                  <a:pt x="1598" y="4095"/>
                  <a:pt x="1596" y="4093"/>
                </a:cubicBezTo>
                <a:cubicBezTo>
                  <a:pt x="1601" y="4086"/>
                  <a:pt x="1607" y="4081"/>
                  <a:pt x="1617" y="4084"/>
                </a:cubicBezTo>
                <a:cubicBezTo>
                  <a:pt x="1626" y="4080"/>
                  <a:pt x="1636" y="4076"/>
                  <a:pt x="1645" y="4072"/>
                </a:cubicBezTo>
                <a:cubicBezTo>
                  <a:pt x="1655" y="4075"/>
                  <a:pt x="1664" y="4079"/>
                  <a:pt x="1674" y="4082"/>
                </a:cubicBezTo>
                <a:cubicBezTo>
                  <a:pt x="1673" y="4084"/>
                  <a:pt x="1672" y="4086"/>
                  <a:pt x="1672" y="4088"/>
                </a:cubicBezTo>
                <a:cubicBezTo>
                  <a:pt x="1688" y="4092"/>
                  <a:pt x="1691" y="4105"/>
                  <a:pt x="1695" y="4119"/>
                </a:cubicBezTo>
                <a:cubicBezTo>
                  <a:pt x="1701" y="4113"/>
                  <a:pt x="1708" y="4106"/>
                  <a:pt x="1715" y="4100"/>
                </a:cubicBezTo>
                <a:cubicBezTo>
                  <a:pt x="1714" y="4085"/>
                  <a:pt x="1703" y="4078"/>
                  <a:pt x="1691" y="4072"/>
                </a:cubicBezTo>
                <a:cubicBezTo>
                  <a:pt x="1698" y="4069"/>
                  <a:pt x="1702" y="4065"/>
                  <a:pt x="1701" y="4057"/>
                </a:cubicBezTo>
                <a:cubicBezTo>
                  <a:pt x="1699" y="4045"/>
                  <a:pt x="1704" y="4040"/>
                  <a:pt x="1716" y="4042"/>
                </a:cubicBezTo>
                <a:cubicBezTo>
                  <a:pt x="1718" y="4041"/>
                  <a:pt x="1721" y="4039"/>
                  <a:pt x="1723" y="4037"/>
                </a:cubicBezTo>
                <a:cubicBezTo>
                  <a:pt x="1738" y="4020"/>
                  <a:pt x="1754" y="4020"/>
                  <a:pt x="1773" y="4031"/>
                </a:cubicBezTo>
                <a:cubicBezTo>
                  <a:pt x="1773" y="4031"/>
                  <a:pt x="1773" y="4031"/>
                  <a:pt x="1773" y="4031"/>
                </a:cubicBezTo>
                <a:cubicBezTo>
                  <a:pt x="1778" y="4031"/>
                  <a:pt x="1783" y="4031"/>
                  <a:pt x="1788" y="4032"/>
                </a:cubicBezTo>
                <a:cubicBezTo>
                  <a:pt x="1788" y="4032"/>
                  <a:pt x="1788" y="4032"/>
                  <a:pt x="1788" y="4032"/>
                </a:cubicBezTo>
                <a:cubicBezTo>
                  <a:pt x="1788" y="4032"/>
                  <a:pt x="1788" y="4032"/>
                  <a:pt x="1788" y="4032"/>
                </a:cubicBezTo>
                <a:cubicBezTo>
                  <a:pt x="1795" y="4033"/>
                  <a:pt x="1803" y="4035"/>
                  <a:pt x="1810" y="4037"/>
                </a:cubicBezTo>
                <a:cubicBezTo>
                  <a:pt x="1816" y="4029"/>
                  <a:pt x="1822" y="4021"/>
                  <a:pt x="1828" y="4013"/>
                </a:cubicBezTo>
                <a:cubicBezTo>
                  <a:pt x="1833" y="4014"/>
                  <a:pt x="1838" y="4015"/>
                  <a:pt x="1843" y="4016"/>
                </a:cubicBezTo>
                <a:cubicBezTo>
                  <a:pt x="1849" y="4015"/>
                  <a:pt x="1852" y="4011"/>
                  <a:pt x="1854" y="4006"/>
                </a:cubicBezTo>
                <a:cubicBezTo>
                  <a:pt x="1848" y="3997"/>
                  <a:pt x="1864" y="3975"/>
                  <a:pt x="1837" y="3979"/>
                </a:cubicBezTo>
                <a:cubicBezTo>
                  <a:pt x="1825" y="3977"/>
                  <a:pt x="1813" y="3974"/>
                  <a:pt x="1801" y="3972"/>
                </a:cubicBezTo>
                <a:cubicBezTo>
                  <a:pt x="1792" y="3967"/>
                  <a:pt x="1782" y="3962"/>
                  <a:pt x="1773" y="3958"/>
                </a:cubicBezTo>
                <a:cubicBezTo>
                  <a:pt x="1770" y="3944"/>
                  <a:pt x="1779" y="3937"/>
                  <a:pt x="1787" y="3929"/>
                </a:cubicBezTo>
                <a:cubicBezTo>
                  <a:pt x="1788" y="3922"/>
                  <a:pt x="1784" y="3916"/>
                  <a:pt x="1779" y="3911"/>
                </a:cubicBezTo>
                <a:cubicBezTo>
                  <a:pt x="1760" y="3901"/>
                  <a:pt x="1751" y="3887"/>
                  <a:pt x="1755" y="3865"/>
                </a:cubicBezTo>
                <a:cubicBezTo>
                  <a:pt x="1753" y="3859"/>
                  <a:pt x="1750" y="3855"/>
                  <a:pt x="1745" y="3852"/>
                </a:cubicBezTo>
                <a:cubicBezTo>
                  <a:pt x="1748" y="3852"/>
                  <a:pt x="1751" y="3852"/>
                  <a:pt x="1754" y="3851"/>
                </a:cubicBezTo>
                <a:cubicBezTo>
                  <a:pt x="1763" y="3864"/>
                  <a:pt x="1775" y="3875"/>
                  <a:pt x="1774" y="3892"/>
                </a:cubicBezTo>
                <a:cubicBezTo>
                  <a:pt x="1779" y="3903"/>
                  <a:pt x="1789" y="3906"/>
                  <a:pt x="1801" y="3907"/>
                </a:cubicBezTo>
                <a:cubicBezTo>
                  <a:pt x="1801" y="3913"/>
                  <a:pt x="1804" y="3918"/>
                  <a:pt x="1808" y="3922"/>
                </a:cubicBezTo>
                <a:cubicBezTo>
                  <a:pt x="1811" y="3924"/>
                  <a:pt x="1813" y="3927"/>
                  <a:pt x="1816" y="3929"/>
                </a:cubicBezTo>
                <a:cubicBezTo>
                  <a:pt x="1832" y="3915"/>
                  <a:pt x="1860" y="3923"/>
                  <a:pt x="1872" y="3900"/>
                </a:cubicBezTo>
                <a:cubicBezTo>
                  <a:pt x="1887" y="3896"/>
                  <a:pt x="1901" y="3891"/>
                  <a:pt x="1915" y="3886"/>
                </a:cubicBezTo>
                <a:cubicBezTo>
                  <a:pt x="1916" y="3865"/>
                  <a:pt x="1900" y="3864"/>
                  <a:pt x="1886" y="3860"/>
                </a:cubicBezTo>
                <a:cubicBezTo>
                  <a:pt x="1886" y="3860"/>
                  <a:pt x="1886" y="3860"/>
                  <a:pt x="1886" y="3860"/>
                </a:cubicBezTo>
                <a:cubicBezTo>
                  <a:pt x="1886" y="3860"/>
                  <a:pt x="1886" y="3860"/>
                  <a:pt x="1886" y="3860"/>
                </a:cubicBezTo>
                <a:cubicBezTo>
                  <a:pt x="1884" y="3857"/>
                  <a:pt x="1881" y="3855"/>
                  <a:pt x="1879" y="3852"/>
                </a:cubicBezTo>
                <a:cubicBezTo>
                  <a:pt x="1866" y="3842"/>
                  <a:pt x="1897" y="3777"/>
                  <a:pt x="1839" y="3820"/>
                </a:cubicBezTo>
                <a:cubicBezTo>
                  <a:pt x="1837" y="3821"/>
                  <a:pt x="1834" y="3803"/>
                  <a:pt x="1837" y="3794"/>
                </a:cubicBezTo>
                <a:cubicBezTo>
                  <a:pt x="1846" y="3789"/>
                  <a:pt x="1856" y="3785"/>
                  <a:pt x="1865" y="3781"/>
                </a:cubicBezTo>
                <a:cubicBezTo>
                  <a:pt x="1871" y="3781"/>
                  <a:pt x="1876" y="3782"/>
                  <a:pt x="1882" y="3783"/>
                </a:cubicBezTo>
                <a:cubicBezTo>
                  <a:pt x="1885" y="3777"/>
                  <a:pt x="1889" y="3771"/>
                  <a:pt x="1893" y="3766"/>
                </a:cubicBezTo>
                <a:cubicBezTo>
                  <a:pt x="1893" y="3758"/>
                  <a:pt x="1889" y="3754"/>
                  <a:pt x="1881" y="3753"/>
                </a:cubicBezTo>
                <a:cubicBezTo>
                  <a:pt x="1881" y="3753"/>
                  <a:pt x="1882" y="3752"/>
                  <a:pt x="1881" y="3752"/>
                </a:cubicBezTo>
                <a:cubicBezTo>
                  <a:pt x="1862" y="3743"/>
                  <a:pt x="1840" y="3745"/>
                  <a:pt x="1822" y="3733"/>
                </a:cubicBezTo>
                <a:cubicBezTo>
                  <a:pt x="1815" y="3735"/>
                  <a:pt x="1810" y="3739"/>
                  <a:pt x="1806" y="3744"/>
                </a:cubicBezTo>
                <a:cubicBezTo>
                  <a:pt x="1805" y="3742"/>
                  <a:pt x="1803" y="3741"/>
                  <a:pt x="1801" y="3741"/>
                </a:cubicBezTo>
                <a:cubicBezTo>
                  <a:pt x="1800" y="3741"/>
                  <a:pt x="1799" y="3741"/>
                  <a:pt x="1798" y="3741"/>
                </a:cubicBezTo>
                <a:cubicBezTo>
                  <a:pt x="1788" y="3719"/>
                  <a:pt x="1802" y="3711"/>
                  <a:pt x="1824" y="3708"/>
                </a:cubicBezTo>
                <a:cubicBezTo>
                  <a:pt x="1824" y="3708"/>
                  <a:pt x="1824" y="3708"/>
                  <a:pt x="1824" y="3708"/>
                </a:cubicBezTo>
                <a:cubicBezTo>
                  <a:pt x="1825" y="3711"/>
                  <a:pt x="1827" y="3714"/>
                  <a:pt x="1828" y="3717"/>
                </a:cubicBezTo>
                <a:cubicBezTo>
                  <a:pt x="1841" y="3719"/>
                  <a:pt x="1853" y="3721"/>
                  <a:pt x="1865" y="3724"/>
                </a:cubicBezTo>
                <a:cubicBezTo>
                  <a:pt x="1877" y="3731"/>
                  <a:pt x="1889" y="3738"/>
                  <a:pt x="1901" y="3745"/>
                </a:cubicBezTo>
                <a:cubicBezTo>
                  <a:pt x="1903" y="3747"/>
                  <a:pt x="1906" y="3750"/>
                  <a:pt x="1908" y="3752"/>
                </a:cubicBezTo>
                <a:cubicBezTo>
                  <a:pt x="1914" y="3740"/>
                  <a:pt x="1946" y="3780"/>
                  <a:pt x="1938" y="3738"/>
                </a:cubicBezTo>
                <a:cubicBezTo>
                  <a:pt x="1938" y="3738"/>
                  <a:pt x="1938" y="3738"/>
                  <a:pt x="1938" y="3738"/>
                </a:cubicBezTo>
                <a:cubicBezTo>
                  <a:pt x="1938" y="3733"/>
                  <a:pt x="1938" y="3728"/>
                  <a:pt x="1938" y="3723"/>
                </a:cubicBezTo>
                <a:cubicBezTo>
                  <a:pt x="1940" y="3721"/>
                  <a:pt x="1941" y="3718"/>
                  <a:pt x="1943" y="3716"/>
                </a:cubicBezTo>
                <a:cubicBezTo>
                  <a:pt x="1932" y="3702"/>
                  <a:pt x="1919" y="3692"/>
                  <a:pt x="1903" y="3687"/>
                </a:cubicBezTo>
                <a:cubicBezTo>
                  <a:pt x="1904" y="3685"/>
                  <a:pt x="1906" y="3682"/>
                  <a:pt x="1907" y="3680"/>
                </a:cubicBezTo>
                <a:cubicBezTo>
                  <a:pt x="1912" y="3675"/>
                  <a:pt x="1917" y="3671"/>
                  <a:pt x="1922" y="3666"/>
                </a:cubicBezTo>
                <a:cubicBezTo>
                  <a:pt x="1924" y="3656"/>
                  <a:pt x="1918" y="3648"/>
                  <a:pt x="1910" y="3642"/>
                </a:cubicBezTo>
                <a:cubicBezTo>
                  <a:pt x="1908" y="3641"/>
                  <a:pt x="1907" y="3641"/>
                  <a:pt x="1905" y="3640"/>
                </a:cubicBezTo>
                <a:cubicBezTo>
                  <a:pt x="1906" y="3640"/>
                  <a:pt x="1907" y="3639"/>
                  <a:pt x="1907" y="3638"/>
                </a:cubicBezTo>
                <a:cubicBezTo>
                  <a:pt x="1908" y="3626"/>
                  <a:pt x="1898" y="3621"/>
                  <a:pt x="1891" y="3613"/>
                </a:cubicBezTo>
                <a:cubicBezTo>
                  <a:pt x="1892" y="3612"/>
                  <a:pt x="1893" y="3611"/>
                  <a:pt x="1894" y="3610"/>
                </a:cubicBezTo>
                <a:cubicBezTo>
                  <a:pt x="1896" y="3612"/>
                  <a:pt x="1898" y="3614"/>
                  <a:pt x="1901" y="3616"/>
                </a:cubicBezTo>
                <a:cubicBezTo>
                  <a:pt x="1911" y="3607"/>
                  <a:pt x="1920" y="3608"/>
                  <a:pt x="1930" y="3616"/>
                </a:cubicBezTo>
                <a:cubicBezTo>
                  <a:pt x="1930" y="3616"/>
                  <a:pt x="1930" y="3616"/>
                  <a:pt x="1930" y="3616"/>
                </a:cubicBezTo>
                <a:cubicBezTo>
                  <a:pt x="1930" y="3616"/>
                  <a:pt x="1930" y="3616"/>
                  <a:pt x="1930" y="3616"/>
                </a:cubicBezTo>
                <a:cubicBezTo>
                  <a:pt x="1934" y="3621"/>
                  <a:pt x="1939" y="3626"/>
                  <a:pt x="1943" y="3632"/>
                </a:cubicBezTo>
                <a:cubicBezTo>
                  <a:pt x="1946" y="3633"/>
                  <a:pt x="1949" y="3634"/>
                  <a:pt x="1951" y="3636"/>
                </a:cubicBezTo>
                <a:cubicBezTo>
                  <a:pt x="1953" y="3634"/>
                  <a:pt x="1956" y="3633"/>
                  <a:pt x="1959" y="3633"/>
                </a:cubicBezTo>
                <a:cubicBezTo>
                  <a:pt x="1961" y="3630"/>
                  <a:pt x="1964" y="3628"/>
                  <a:pt x="1966" y="3626"/>
                </a:cubicBezTo>
                <a:close/>
              </a:path>
            </a:pathLst>
          </a:custGeom>
          <a:solidFill>
            <a:schemeClr val="accent2">
              <a:lumMod val="50000"/>
              <a:alpha val="29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Picture Placeholder 17"/>
          <p:cNvSpPr>
            <a:spLocks noGrp="1"/>
          </p:cNvSpPr>
          <p:nvPr>
            <p:ph type="pic" sz="quarter" idx="10"/>
          </p:nvPr>
        </p:nvSpPr>
        <p:spPr>
          <a:xfrm>
            <a:off x="6278365" y="723137"/>
            <a:ext cx="5639579" cy="5749260"/>
          </a:xfrm>
          <a:custGeom>
            <a:avLst/>
            <a:gdLst>
              <a:gd name="connsiteX0" fmla="*/ 3223698 w 3671048"/>
              <a:gd name="connsiteY0" fmla="*/ 2077156 h 3742444"/>
              <a:gd name="connsiteX1" fmla="*/ 3231456 w 3671048"/>
              <a:gd name="connsiteY1" fmla="*/ 2096117 h 3742444"/>
              <a:gd name="connsiteX2" fmla="*/ 3247833 w 3671048"/>
              <a:gd name="connsiteY2" fmla="*/ 2098703 h 3742444"/>
              <a:gd name="connsiteX3" fmla="*/ 3259038 w 3671048"/>
              <a:gd name="connsiteY3" fmla="*/ 2112493 h 3742444"/>
              <a:gd name="connsiteX4" fmla="*/ 3260762 w 3671048"/>
              <a:gd name="connsiteY4" fmla="*/ 2110769 h 3742444"/>
              <a:gd name="connsiteX5" fmla="*/ 3274553 w 3671048"/>
              <a:gd name="connsiteY5" fmla="*/ 2112493 h 3742444"/>
              <a:gd name="connsiteX6" fmla="*/ 3278001 w 3671048"/>
              <a:gd name="connsiteY6" fmla="*/ 2101288 h 3742444"/>
              <a:gd name="connsiteX7" fmla="*/ 3277139 w 3671048"/>
              <a:gd name="connsiteY7" fmla="*/ 2101288 h 3742444"/>
              <a:gd name="connsiteX8" fmla="*/ 3273691 w 3671048"/>
              <a:gd name="connsiteY8" fmla="*/ 2094393 h 3742444"/>
              <a:gd name="connsiteX9" fmla="*/ 3279725 w 3671048"/>
              <a:gd name="connsiteY9" fmla="*/ 2082327 h 3742444"/>
              <a:gd name="connsiteX10" fmla="*/ 3284897 w 3671048"/>
              <a:gd name="connsiteY10" fmla="*/ 2082327 h 3742444"/>
              <a:gd name="connsiteX11" fmla="*/ 3316789 w 3671048"/>
              <a:gd name="connsiteY11" fmla="*/ 2099565 h 3742444"/>
              <a:gd name="connsiteX12" fmla="*/ 3303859 w 3671048"/>
              <a:gd name="connsiteY12" fmla="*/ 2125421 h 3742444"/>
              <a:gd name="connsiteX13" fmla="*/ 3314203 w 3671048"/>
              <a:gd name="connsiteY13" fmla="*/ 2135764 h 3742444"/>
              <a:gd name="connsiteX14" fmla="*/ 3318512 w 3671048"/>
              <a:gd name="connsiteY14" fmla="*/ 2135764 h 3742444"/>
              <a:gd name="connsiteX15" fmla="*/ 3326270 w 3671048"/>
              <a:gd name="connsiteY15" fmla="*/ 2146969 h 3742444"/>
              <a:gd name="connsiteX16" fmla="*/ 3345233 w 3671048"/>
              <a:gd name="connsiteY16" fmla="*/ 2140074 h 3742444"/>
              <a:gd name="connsiteX17" fmla="*/ 3364196 w 3671048"/>
              <a:gd name="connsiteY17" fmla="*/ 2149554 h 3742444"/>
              <a:gd name="connsiteX18" fmla="*/ 3358162 w 3671048"/>
              <a:gd name="connsiteY18" fmla="*/ 2180582 h 3742444"/>
              <a:gd name="connsiteX19" fmla="*/ 3327132 w 3671048"/>
              <a:gd name="connsiteY19" fmla="*/ 2160759 h 3742444"/>
              <a:gd name="connsiteX20" fmla="*/ 3321960 w 3671048"/>
              <a:gd name="connsiteY20" fmla="*/ 2166792 h 3742444"/>
              <a:gd name="connsiteX21" fmla="*/ 3303859 w 3671048"/>
              <a:gd name="connsiteY21" fmla="*/ 2160759 h 3742444"/>
              <a:gd name="connsiteX22" fmla="*/ 3272829 w 3671048"/>
              <a:gd name="connsiteY22" fmla="*/ 2142659 h 3742444"/>
              <a:gd name="connsiteX23" fmla="*/ 3260762 w 3671048"/>
              <a:gd name="connsiteY23" fmla="*/ 2143521 h 3742444"/>
              <a:gd name="connsiteX24" fmla="*/ 3248695 w 3671048"/>
              <a:gd name="connsiteY24" fmla="*/ 2131455 h 3742444"/>
              <a:gd name="connsiteX25" fmla="*/ 3235766 w 3671048"/>
              <a:gd name="connsiteY25" fmla="*/ 2132317 h 3742444"/>
              <a:gd name="connsiteX26" fmla="*/ 3218527 w 3671048"/>
              <a:gd name="connsiteY26" fmla="*/ 2112493 h 3742444"/>
              <a:gd name="connsiteX27" fmla="*/ 3211631 w 3671048"/>
              <a:gd name="connsiteY27" fmla="*/ 2093532 h 3742444"/>
              <a:gd name="connsiteX28" fmla="*/ 3212493 w 3671048"/>
              <a:gd name="connsiteY28" fmla="*/ 2078018 h 3742444"/>
              <a:gd name="connsiteX29" fmla="*/ 3223698 w 3671048"/>
              <a:gd name="connsiteY29" fmla="*/ 2077156 h 3742444"/>
              <a:gd name="connsiteX30" fmla="*/ 1570487 w 3671048"/>
              <a:gd name="connsiteY30" fmla="*/ 0 h 3742444"/>
              <a:gd name="connsiteX31" fmla="*/ 1614446 w 3671048"/>
              <a:gd name="connsiteY31" fmla="*/ 52575 h 3742444"/>
              <a:gd name="connsiteX32" fmla="*/ 1618756 w 3671048"/>
              <a:gd name="connsiteY32" fmla="*/ 74123 h 3742444"/>
              <a:gd name="connsiteX33" fmla="*/ 1630823 w 3671048"/>
              <a:gd name="connsiteY33" fmla="*/ 86189 h 3742444"/>
              <a:gd name="connsiteX34" fmla="*/ 1642890 w 3671048"/>
              <a:gd name="connsiteY34" fmla="*/ 84465 h 3742444"/>
              <a:gd name="connsiteX35" fmla="*/ 1665301 w 3671048"/>
              <a:gd name="connsiteY35" fmla="*/ 90499 h 3742444"/>
              <a:gd name="connsiteX36" fmla="*/ 1692883 w 3671048"/>
              <a:gd name="connsiteY36" fmla="*/ 109460 h 3742444"/>
              <a:gd name="connsiteX37" fmla="*/ 1695469 w 3671048"/>
              <a:gd name="connsiteY37" fmla="*/ 90499 h 3742444"/>
              <a:gd name="connsiteX38" fmla="*/ 1717018 w 3671048"/>
              <a:gd name="connsiteY38" fmla="*/ 98256 h 3742444"/>
              <a:gd name="connsiteX39" fmla="*/ 1717880 w 3671048"/>
              <a:gd name="connsiteY39" fmla="*/ 118079 h 3742444"/>
              <a:gd name="connsiteX40" fmla="*/ 1689435 w 3671048"/>
              <a:gd name="connsiteY40" fmla="*/ 131869 h 3742444"/>
              <a:gd name="connsiteX41" fmla="*/ 1662715 w 3671048"/>
              <a:gd name="connsiteY41" fmla="*/ 133593 h 3742444"/>
              <a:gd name="connsiteX42" fmla="*/ 1661853 w 3671048"/>
              <a:gd name="connsiteY42" fmla="*/ 132731 h 3742444"/>
              <a:gd name="connsiteX43" fmla="*/ 1679954 w 3671048"/>
              <a:gd name="connsiteY43" fmla="*/ 158588 h 3742444"/>
              <a:gd name="connsiteX44" fmla="*/ 1657543 w 3671048"/>
              <a:gd name="connsiteY44" fmla="*/ 187030 h 3742444"/>
              <a:gd name="connsiteX45" fmla="*/ 1656681 w 3671048"/>
              <a:gd name="connsiteY45" fmla="*/ 186168 h 3742444"/>
              <a:gd name="connsiteX46" fmla="*/ 1673920 w 3671048"/>
              <a:gd name="connsiteY46" fmla="*/ 214611 h 3742444"/>
              <a:gd name="connsiteX47" fmla="*/ 1679954 w 3671048"/>
              <a:gd name="connsiteY47" fmla="*/ 212887 h 3742444"/>
              <a:gd name="connsiteX48" fmla="*/ 1699779 w 3671048"/>
              <a:gd name="connsiteY48" fmla="*/ 216335 h 3742444"/>
              <a:gd name="connsiteX49" fmla="*/ 1698917 w 3671048"/>
              <a:gd name="connsiteY49" fmla="*/ 214611 h 3742444"/>
              <a:gd name="connsiteX50" fmla="*/ 1718742 w 3671048"/>
              <a:gd name="connsiteY50" fmla="*/ 199097 h 3742444"/>
              <a:gd name="connsiteX51" fmla="*/ 1723051 w 3671048"/>
              <a:gd name="connsiteY51" fmla="*/ 189616 h 3742444"/>
              <a:gd name="connsiteX52" fmla="*/ 1741152 w 3671048"/>
              <a:gd name="connsiteY52" fmla="*/ 195649 h 3742444"/>
              <a:gd name="connsiteX53" fmla="*/ 1731671 w 3671048"/>
              <a:gd name="connsiteY53" fmla="*/ 176688 h 3742444"/>
              <a:gd name="connsiteX54" fmla="*/ 1727361 w 3671048"/>
              <a:gd name="connsiteY54" fmla="*/ 177550 h 3742444"/>
              <a:gd name="connsiteX55" fmla="*/ 1689435 w 3671048"/>
              <a:gd name="connsiteY55" fmla="*/ 162897 h 3742444"/>
              <a:gd name="connsiteX56" fmla="*/ 1704950 w 3671048"/>
              <a:gd name="connsiteY56" fmla="*/ 147383 h 3742444"/>
              <a:gd name="connsiteX57" fmla="*/ 1729085 w 3671048"/>
              <a:gd name="connsiteY57" fmla="*/ 145660 h 3742444"/>
              <a:gd name="connsiteX58" fmla="*/ 1784249 w 3671048"/>
              <a:gd name="connsiteY58" fmla="*/ 177550 h 3742444"/>
              <a:gd name="connsiteX59" fmla="*/ 1779940 w 3671048"/>
              <a:gd name="connsiteY59" fmla="*/ 182721 h 3742444"/>
              <a:gd name="connsiteX60" fmla="*/ 1798041 w 3671048"/>
              <a:gd name="connsiteY60" fmla="*/ 212887 h 3742444"/>
              <a:gd name="connsiteX61" fmla="*/ 1792007 w 3671048"/>
              <a:gd name="connsiteY61" fmla="*/ 219782 h 3742444"/>
              <a:gd name="connsiteX62" fmla="*/ 1801488 w 3671048"/>
              <a:gd name="connsiteY62" fmla="*/ 232711 h 3742444"/>
              <a:gd name="connsiteX63" fmla="*/ 1807522 w 3671048"/>
              <a:gd name="connsiteY63" fmla="*/ 250810 h 3742444"/>
              <a:gd name="connsiteX64" fmla="*/ 1767872 w 3671048"/>
              <a:gd name="connsiteY64" fmla="*/ 272357 h 3742444"/>
              <a:gd name="connsiteX65" fmla="*/ 1761839 w 3671048"/>
              <a:gd name="connsiteY65" fmla="*/ 281838 h 3742444"/>
              <a:gd name="connsiteX66" fmla="*/ 1779078 w 3671048"/>
              <a:gd name="connsiteY66" fmla="*/ 282700 h 3742444"/>
              <a:gd name="connsiteX67" fmla="*/ 1790283 w 3671048"/>
              <a:gd name="connsiteY67" fmla="*/ 293905 h 3742444"/>
              <a:gd name="connsiteX68" fmla="*/ 1760977 w 3671048"/>
              <a:gd name="connsiteY68" fmla="*/ 300800 h 3742444"/>
              <a:gd name="connsiteX69" fmla="*/ 1748048 w 3671048"/>
              <a:gd name="connsiteY69" fmla="*/ 310281 h 3742444"/>
              <a:gd name="connsiteX70" fmla="*/ 1727361 w 3671048"/>
              <a:gd name="connsiteY70" fmla="*/ 299938 h 3742444"/>
              <a:gd name="connsiteX71" fmla="*/ 1725637 w 3671048"/>
              <a:gd name="connsiteY71" fmla="*/ 306833 h 3742444"/>
              <a:gd name="connsiteX72" fmla="*/ 1727361 w 3671048"/>
              <a:gd name="connsiteY72" fmla="*/ 309419 h 3742444"/>
              <a:gd name="connsiteX73" fmla="*/ 1728223 w 3671048"/>
              <a:gd name="connsiteY73" fmla="*/ 330966 h 3742444"/>
              <a:gd name="connsiteX74" fmla="*/ 1723051 w 3671048"/>
              <a:gd name="connsiteY74" fmla="*/ 336137 h 3742444"/>
              <a:gd name="connsiteX75" fmla="*/ 1697193 w 3671048"/>
              <a:gd name="connsiteY75" fmla="*/ 324071 h 3742444"/>
              <a:gd name="connsiteX76" fmla="*/ 1690297 w 3671048"/>
              <a:gd name="connsiteY76" fmla="*/ 321485 h 3742444"/>
              <a:gd name="connsiteX77" fmla="*/ 1686850 w 3671048"/>
              <a:gd name="connsiteY77" fmla="*/ 336999 h 3742444"/>
              <a:gd name="connsiteX78" fmla="*/ 1681678 w 3671048"/>
              <a:gd name="connsiteY78" fmla="*/ 379232 h 3742444"/>
              <a:gd name="connsiteX79" fmla="*/ 1710984 w 3671048"/>
              <a:gd name="connsiteY79" fmla="*/ 392160 h 3742444"/>
              <a:gd name="connsiteX80" fmla="*/ 1711846 w 3671048"/>
              <a:gd name="connsiteY80" fmla="*/ 392160 h 3742444"/>
              <a:gd name="connsiteX81" fmla="*/ 1712708 w 3671048"/>
              <a:gd name="connsiteY81" fmla="*/ 392160 h 3742444"/>
              <a:gd name="connsiteX82" fmla="*/ 1710984 w 3671048"/>
              <a:gd name="connsiteY82" fmla="*/ 378370 h 3742444"/>
              <a:gd name="connsiteX83" fmla="*/ 1711846 w 3671048"/>
              <a:gd name="connsiteY83" fmla="*/ 361994 h 3742444"/>
              <a:gd name="connsiteX84" fmla="*/ 1797179 w 3671048"/>
              <a:gd name="connsiteY84" fmla="*/ 347342 h 3742444"/>
              <a:gd name="connsiteX85" fmla="*/ 1834242 w 3671048"/>
              <a:gd name="connsiteY85" fmla="*/ 324933 h 3742444"/>
              <a:gd name="connsiteX86" fmla="*/ 1852343 w 3671048"/>
              <a:gd name="connsiteY86" fmla="*/ 307695 h 3742444"/>
              <a:gd name="connsiteX87" fmla="*/ 1919575 w 3671048"/>
              <a:gd name="connsiteY87" fmla="*/ 302524 h 3742444"/>
              <a:gd name="connsiteX88" fmla="*/ 1925608 w 3671048"/>
              <a:gd name="connsiteY88" fmla="*/ 305109 h 3742444"/>
              <a:gd name="connsiteX89" fmla="*/ 1955777 w 3671048"/>
              <a:gd name="connsiteY89" fmla="*/ 300800 h 3742444"/>
              <a:gd name="connsiteX90" fmla="*/ 1975601 w 3671048"/>
              <a:gd name="connsiteY90" fmla="*/ 314590 h 3742444"/>
              <a:gd name="connsiteX91" fmla="*/ 1972154 w 3671048"/>
              <a:gd name="connsiteY91" fmla="*/ 326657 h 3742444"/>
              <a:gd name="connsiteX92" fmla="*/ 1908370 w 3671048"/>
              <a:gd name="connsiteY92" fmla="*/ 386127 h 3742444"/>
              <a:gd name="connsiteX93" fmla="*/ 1906811 w 3671048"/>
              <a:gd name="connsiteY93" fmla="*/ 385607 h 3742444"/>
              <a:gd name="connsiteX94" fmla="*/ 1906646 w 3671048"/>
              <a:gd name="connsiteY94" fmla="*/ 385265 h 3742444"/>
              <a:gd name="connsiteX95" fmla="*/ 1905784 w 3671048"/>
              <a:gd name="connsiteY95" fmla="*/ 385265 h 3742444"/>
              <a:gd name="connsiteX96" fmla="*/ 1906811 w 3671048"/>
              <a:gd name="connsiteY96" fmla="*/ 385607 h 3742444"/>
              <a:gd name="connsiteX97" fmla="*/ 1918713 w 3671048"/>
              <a:gd name="connsiteY97" fmla="*/ 410260 h 3742444"/>
              <a:gd name="connsiteX98" fmla="*/ 1931642 w 3671048"/>
              <a:gd name="connsiteY98" fmla="*/ 410260 h 3742444"/>
              <a:gd name="connsiteX99" fmla="*/ 1954915 w 3671048"/>
              <a:gd name="connsiteY99" fmla="*/ 421464 h 3742444"/>
              <a:gd name="connsiteX100" fmla="*/ 1954053 w 3671048"/>
              <a:gd name="connsiteY100" fmla="*/ 420603 h 3742444"/>
              <a:gd name="connsiteX101" fmla="*/ 1968706 w 3671048"/>
              <a:gd name="connsiteY101" fmla="*/ 402503 h 3742444"/>
              <a:gd name="connsiteX102" fmla="*/ 1995426 w 3671048"/>
              <a:gd name="connsiteY102" fmla="*/ 392160 h 3742444"/>
              <a:gd name="connsiteX103" fmla="*/ 2018699 w 3671048"/>
              <a:gd name="connsiteY103" fmla="*/ 387851 h 3742444"/>
              <a:gd name="connsiteX104" fmla="*/ 2023870 w 3671048"/>
              <a:gd name="connsiteY104" fmla="*/ 390436 h 3742444"/>
              <a:gd name="connsiteX105" fmla="*/ 2029904 w 3671048"/>
              <a:gd name="connsiteY105" fmla="*/ 398193 h 3742444"/>
              <a:gd name="connsiteX106" fmla="*/ 2048005 w 3671048"/>
              <a:gd name="connsiteY106" fmla="*/ 392160 h 3742444"/>
              <a:gd name="connsiteX107" fmla="*/ 2072139 w 3671048"/>
              <a:gd name="connsiteY107" fmla="*/ 319761 h 3742444"/>
              <a:gd name="connsiteX108" fmla="*/ 2085930 w 3671048"/>
              <a:gd name="connsiteY108" fmla="*/ 318899 h 3742444"/>
              <a:gd name="connsiteX109" fmla="*/ 2110927 w 3671048"/>
              <a:gd name="connsiteY109" fmla="*/ 280976 h 3742444"/>
              <a:gd name="connsiteX110" fmla="*/ 2111789 w 3671048"/>
              <a:gd name="connsiteY110" fmla="*/ 276667 h 3742444"/>
              <a:gd name="connsiteX111" fmla="*/ 2115236 w 3671048"/>
              <a:gd name="connsiteY111" fmla="*/ 277529 h 3742444"/>
              <a:gd name="connsiteX112" fmla="*/ 2146266 w 3671048"/>
              <a:gd name="connsiteY112" fmla="*/ 293905 h 3742444"/>
              <a:gd name="connsiteX113" fmla="*/ 2156610 w 3671048"/>
              <a:gd name="connsiteY113" fmla="*/ 284424 h 3742444"/>
              <a:gd name="connsiteX114" fmla="*/ 2156610 w 3671048"/>
              <a:gd name="connsiteY114" fmla="*/ 279253 h 3742444"/>
              <a:gd name="connsiteX115" fmla="*/ 2166091 w 3671048"/>
              <a:gd name="connsiteY115" fmla="*/ 273219 h 3742444"/>
              <a:gd name="connsiteX116" fmla="*/ 2194535 w 3671048"/>
              <a:gd name="connsiteY116" fmla="*/ 281838 h 3742444"/>
              <a:gd name="connsiteX117" fmla="*/ 2199707 w 3671048"/>
              <a:gd name="connsiteY117" fmla="*/ 245639 h 3742444"/>
              <a:gd name="connsiteX118" fmla="*/ 2208327 w 3671048"/>
              <a:gd name="connsiteY118" fmla="*/ 238744 h 3742444"/>
              <a:gd name="connsiteX119" fmla="*/ 2230737 w 3671048"/>
              <a:gd name="connsiteY119" fmla="*/ 243915 h 3742444"/>
              <a:gd name="connsiteX120" fmla="*/ 2240219 w 3671048"/>
              <a:gd name="connsiteY120" fmla="*/ 232711 h 3742444"/>
              <a:gd name="connsiteX121" fmla="*/ 2243666 w 3671048"/>
              <a:gd name="connsiteY121" fmla="*/ 229263 h 3742444"/>
              <a:gd name="connsiteX122" fmla="*/ 2245390 w 3671048"/>
              <a:gd name="connsiteY122" fmla="*/ 202544 h 3742444"/>
              <a:gd name="connsiteX123" fmla="*/ 2250562 w 3671048"/>
              <a:gd name="connsiteY123" fmla="*/ 201682 h 3742444"/>
              <a:gd name="connsiteX124" fmla="*/ 2249700 w 3671048"/>
              <a:gd name="connsiteY124" fmla="*/ 201682 h 3742444"/>
              <a:gd name="connsiteX125" fmla="*/ 2243666 w 3671048"/>
              <a:gd name="connsiteY125" fmla="*/ 183583 h 3742444"/>
              <a:gd name="connsiteX126" fmla="*/ 2277282 w 3671048"/>
              <a:gd name="connsiteY126" fmla="*/ 165483 h 3742444"/>
              <a:gd name="connsiteX127" fmla="*/ 2290211 w 3671048"/>
              <a:gd name="connsiteY127" fmla="*/ 146522 h 3742444"/>
              <a:gd name="connsiteX128" fmla="*/ 2301417 w 3671048"/>
              <a:gd name="connsiteY128" fmla="*/ 181859 h 3742444"/>
              <a:gd name="connsiteX129" fmla="*/ 2312622 w 3671048"/>
              <a:gd name="connsiteY129" fmla="*/ 185307 h 3742444"/>
              <a:gd name="connsiteX130" fmla="*/ 2327275 w 3671048"/>
              <a:gd name="connsiteY130" fmla="*/ 149969 h 3742444"/>
              <a:gd name="connsiteX131" fmla="*/ 2335033 w 3671048"/>
              <a:gd name="connsiteY131" fmla="*/ 149107 h 3742444"/>
              <a:gd name="connsiteX132" fmla="*/ 2341928 w 3671048"/>
              <a:gd name="connsiteY132" fmla="*/ 135317 h 3742444"/>
              <a:gd name="connsiteX133" fmla="*/ 2353995 w 3671048"/>
              <a:gd name="connsiteY133" fmla="*/ 129284 h 3742444"/>
              <a:gd name="connsiteX134" fmla="*/ 2378992 w 3671048"/>
              <a:gd name="connsiteY134" fmla="*/ 98256 h 3742444"/>
              <a:gd name="connsiteX135" fmla="*/ 2379854 w 3671048"/>
              <a:gd name="connsiteY135" fmla="*/ 73261 h 3742444"/>
              <a:gd name="connsiteX136" fmla="*/ 2397093 w 3671048"/>
              <a:gd name="connsiteY136" fmla="*/ 67228 h 3742444"/>
              <a:gd name="connsiteX137" fmla="*/ 2403126 w 3671048"/>
              <a:gd name="connsiteY137" fmla="*/ 63780 h 3742444"/>
              <a:gd name="connsiteX138" fmla="*/ 2429847 w 3671048"/>
              <a:gd name="connsiteY138" fmla="*/ 78432 h 3742444"/>
              <a:gd name="connsiteX139" fmla="*/ 2431570 w 3671048"/>
              <a:gd name="connsiteY139" fmla="*/ 81880 h 3742444"/>
              <a:gd name="connsiteX140" fmla="*/ 2437604 w 3671048"/>
              <a:gd name="connsiteY140" fmla="*/ 78432 h 3742444"/>
              <a:gd name="connsiteX141" fmla="*/ 2434156 w 3671048"/>
              <a:gd name="connsiteY141" fmla="*/ 56023 h 3742444"/>
              <a:gd name="connsiteX142" fmla="*/ 2457429 w 3671048"/>
              <a:gd name="connsiteY142" fmla="*/ 79294 h 3742444"/>
              <a:gd name="connsiteX143" fmla="*/ 2464324 w 3671048"/>
              <a:gd name="connsiteY143" fmla="*/ 87913 h 3742444"/>
              <a:gd name="connsiteX144" fmla="*/ 2481563 w 3671048"/>
              <a:gd name="connsiteY144" fmla="*/ 104289 h 3742444"/>
              <a:gd name="connsiteX145" fmla="*/ 2470358 w 3671048"/>
              <a:gd name="connsiteY145" fmla="*/ 116355 h 3742444"/>
              <a:gd name="connsiteX146" fmla="*/ 2464324 w 3671048"/>
              <a:gd name="connsiteY146" fmla="*/ 121527 h 3742444"/>
              <a:gd name="connsiteX147" fmla="*/ 2446224 w 3671048"/>
              <a:gd name="connsiteY147" fmla="*/ 128422 h 3742444"/>
              <a:gd name="connsiteX148" fmla="*/ 2427261 w 3671048"/>
              <a:gd name="connsiteY148" fmla="*/ 122388 h 3742444"/>
              <a:gd name="connsiteX149" fmla="*/ 2416055 w 3671048"/>
              <a:gd name="connsiteY149" fmla="*/ 109460 h 3742444"/>
              <a:gd name="connsiteX150" fmla="*/ 2384163 w 3671048"/>
              <a:gd name="connsiteY150" fmla="*/ 117217 h 3742444"/>
              <a:gd name="connsiteX151" fmla="*/ 2403126 w 3671048"/>
              <a:gd name="connsiteY151" fmla="*/ 147383 h 3742444"/>
              <a:gd name="connsiteX152" fmla="*/ 2410022 w 3671048"/>
              <a:gd name="connsiteY152" fmla="*/ 152555 h 3742444"/>
              <a:gd name="connsiteX153" fmla="*/ 2415193 w 3671048"/>
              <a:gd name="connsiteY153" fmla="*/ 170654 h 3742444"/>
              <a:gd name="connsiteX154" fmla="*/ 2420365 w 3671048"/>
              <a:gd name="connsiteY154" fmla="*/ 178411 h 3742444"/>
              <a:gd name="connsiteX155" fmla="*/ 2391921 w 3671048"/>
              <a:gd name="connsiteY155" fmla="*/ 173240 h 3742444"/>
              <a:gd name="connsiteX156" fmla="*/ 2385025 w 3671048"/>
              <a:gd name="connsiteY156" fmla="*/ 202544 h 3742444"/>
              <a:gd name="connsiteX157" fmla="*/ 2388473 w 3671048"/>
              <a:gd name="connsiteY157" fmla="*/ 205992 h 3742444"/>
              <a:gd name="connsiteX158" fmla="*/ 2415193 w 3671048"/>
              <a:gd name="connsiteY158" fmla="*/ 212887 h 3742444"/>
              <a:gd name="connsiteX159" fmla="*/ 2431570 w 3671048"/>
              <a:gd name="connsiteY159" fmla="*/ 228401 h 3742444"/>
              <a:gd name="connsiteX160" fmla="*/ 2441052 w 3671048"/>
              <a:gd name="connsiteY160" fmla="*/ 230987 h 3742444"/>
              <a:gd name="connsiteX161" fmla="*/ 2452257 w 3671048"/>
              <a:gd name="connsiteY161" fmla="*/ 245639 h 3742444"/>
              <a:gd name="connsiteX162" fmla="*/ 2478115 w 3671048"/>
              <a:gd name="connsiteY162" fmla="*/ 256843 h 3742444"/>
              <a:gd name="connsiteX163" fmla="*/ 2481563 w 3671048"/>
              <a:gd name="connsiteY163" fmla="*/ 275805 h 3742444"/>
              <a:gd name="connsiteX164" fmla="*/ 2458291 w 3671048"/>
              <a:gd name="connsiteY164" fmla="*/ 276667 h 3742444"/>
              <a:gd name="connsiteX165" fmla="*/ 2438466 w 3671048"/>
              <a:gd name="connsiteY165" fmla="*/ 270634 h 3742444"/>
              <a:gd name="connsiteX166" fmla="*/ 2428123 w 3671048"/>
              <a:gd name="connsiteY166" fmla="*/ 280114 h 3742444"/>
              <a:gd name="connsiteX167" fmla="*/ 2403126 w 3671048"/>
              <a:gd name="connsiteY167" fmla="*/ 261153 h 3742444"/>
              <a:gd name="connsiteX168" fmla="*/ 2416055 w 3671048"/>
              <a:gd name="connsiteY168" fmla="*/ 293905 h 3742444"/>
              <a:gd name="connsiteX169" fmla="*/ 2348824 w 3671048"/>
              <a:gd name="connsiteY169" fmla="*/ 301662 h 3742444"/>
              <a:gd name="connsiteX170" fmla="*/ 2341928 w 3671048"/>
              <a:gd name="connsiteY170" fmla="*/ 305971 h 3742444"/>
              <a:gd name="connsiteX171" fmla="*/ 2323827 w 3671048"/>
              <a:gd name="connsiteY171" fmla="*/ 289595 h 3742444"/>
              <a:gd name="connsiteX172" fmla="*/ 2268663 w 3671048"/>
              <a:gd name="connsiteY172" fmla="*/ 293905 h 3742444"/>
              <a:gd name="connsiteX173" fmla="*/ 2274696 w 3671048"/>
              <a:gd name="connsiteY173" fmla="*/ 249948 h 3742444"/>
              <a:gd name="connsiteX174" fmla="*/ 2261767 w 3671048"/>
              <a:gd name="connsiteY174" fmla="*/ 240467 h 3742444"/>
              <a:gd name="connsiteX175" fmla="*/ 2265215 w 3671048"/>
              <a:gd name="connsiteY175" fmla="*/ 271496 h 3742444"/>
              <a:gd name="connsiteX176" fmla="*/ 2238495 w 3671048"/>
              <a:gd name="connsiteY176" fmla="*/ 284424 h 3742444"/>
              <a:gd name="connsiteX177" fmla="*/ 2219532 w 3671048"/>
              <a:gd name="connsiteY177" fmla="*/ 305971 h 3742444"/>
              <a:gd name="connsiteX178" fmla="*/ 2224704 w 3671048"/>
              <a:gd name="connsiteY178" fmla="*/ 324933 h 3742444"/>
              <a:gd name="connsiteX179" fmla="*/ 2255734 w 3671048"/>
              <a:gd name="connsiteY179" fmla="*/ 355099 h 3742444"/>
              <a:gd name="connsiteX180" fmla="*/ 2293659 w 3671048"/>
              <a:gd name="connsiteY180" fmla="*/ 367165 h 3742444"/>
              <a:gd name="connsiteX181" fmla="*/ 2292797 w 3671048"/>
              <a:gd name="connsiteY181" fmla="*/ 380094 h 3742444"/>
              <a:gd name="connsiteX182" fmla="*/ 2302279 w 3671048"/>
              <a:gd name="connsiteY182" fmla="*/ 392160 h 3742444"/>
              <a:gd name="connsiteX183" fmla="*/ 2293659 w 3671048"/>
              <a:gd name="connsiteY183" fmla="*/ 402503 h 3742444"/>
              <a:gd name="connsiteX184" fmla="*/ 2287626 w 3671048"/>
              <a:gd name="connsiteY184" fmla="*/ 400779 h 3742444"/>
              <a:gd name="connsiteX185" fmla="*/ 2286764 w 3671048"/>
              <a:gd name="connsiteY185" fmla="*/ 401641 h 3742444"/>
              <a:gd name="connsiteX186" fmla="*/ 2272111 w 3671048"/>
              <a:gd name="connsiteY186" fmla="*/ 403365 h 3742444"/>
              <a:gd name="connsiteX187" fmla="*/ 2286764 w 3671048"/>
              <a:gd name="connsiteY187" fmla="*/ 410260 h 3742444"/>
              <a:gd name="connsiteX188" fmla="*/ 2297969 w 3671048"/>
              <a:gd name="connsiteY188" fmla="*/ 423188 h 3742444"/>
              <a:gd name="connsiteX189" fmla="*/ 2267801 w 3671048"/>
              <a:gd name="connsiteY189" fmla="*/ 450769 h 3742444"/>
              <a:gd name="connsiteX190" fmla="*/ 2252286 w 3671048"/>
              <a:gd name="connsiteY190" fmla="*/ 446459 h 3742444"/>
              <a:gd name="connsiteX191" fmla="*/ 2230737 w 3671048"/>
              <a:gd name="connsiteY191" fmla="*/ 400779 h 3742444"/>
              <a:gd name="connsiteX192" fmla="*/ 2255734 w 3671048"/>
              <a:gd name="connsiteY192" fmla="*/ 391298 h 3742444"/>
              <a:gd name="connsiteX193" fmla="*/ 2251424 w 3671048"/>
              <a:gd name="connsiteY193" fmla="*/ 386127 h 3742444"/>
              <a:gd name="connsiteX194" fmla="*/ 2226427 w 3671048"/>
              <a:gd name="connsiteY194" fmla="*/ 402503 h 3742444"/>
              <a:gd name="connsiteX195" fmla="*/ 2191088 w 3671048"/>
              <a:gd name="connsiteY195" fmla="*/ 400779 h 3742444"/>
              <a:gd name="connsiteX196" fmla="*/ 2186778 w 3671048"/>
              <a:gd name="connsiteY196" fmla="*/ 407674 h 3742444"/>
              <a:gd name="connsiteX197" fmla="*/ 2194535 w 3671048"/>
              <a:gd name="connsiteY197" fmla="*/ 417155 h 3742444"/>
              <a:gd name="connsiteX198" fmla="*/ 2225565 w 3671048"/>
              <a:gd name="connsiteY198" fmla="*/ 459388 h 3742444"/>
              <a:gd name="connsiteX199" fmla="*/ 2222118 w 3671048"/>
              <a:gd name="connsiteY199" fmla="*/ 463697 h 3742444"/>
              <a:gd name="connsiteX200" fmla="*/ 2229875 w 3671048"/>
              <a:gd name="connsiteY200" fmla="*/ 476625 h 3742444"/>
              <a:gd name="connsiteX201" fmla="*/ 2225565 w 3671048"/>
              <a:gd name="connsiteY201" fmla="*/ 483521 h 3742444"/>
              <a:gd name="connsiteX202" fmla="*/ 2207465 w 3671048"/>
              <a:gd name="connsiteY202" fmla="*/ 502482 h 3742444"/>
              <a:gd name="connsiteX203" fmla="*/ 2205741 w 3671048"/>
              <a:gd name="connsiteY203" fmla="*/ 512825 h 3742444"/>
              <a:gd name="connsiteX204" fmla="*/ 2176435 w 3671048"/>
              <a:gd name="connsiteY204" fmla="*/ 498173 h 3742444"/>
              <a:gd name="connsiteX205" fmla="*/ 2140233 w 3671048"/>
              <a:gd name="connsiteY205" fmla="*/ 497311 h 3742444"/>
              <a:gd name="connsiteX206" fmla="*/ 2139371 w 3671048"/>
              <a:gd name="connsiteY206" fmla="*/ 497311 h 3742444"/>
              <a:gd name="connsiteX207" fmla="*/ 2133337 w 3671048"/>
              <a:gd name="connsiteY207" fmla="*/ 493001 h 3742444"/>
              <a:gd name="connsiteX208" fmla="*/ 2101445 w 3671048"/>
              <a:gd name="connsiteY208" fmla="*/ 533510 h 3742444"/>
              <a:gd name="connsiteX209" fmla="*/ 2084206 w 3671048"/>
              <a:gd name="connsiteY209" fmla="*/ 549886 h 3742444"/>
              <a:gd name="connsiteX210" fmla="*/ 2078173 w 3671048"/>
              <a:gd name="connsiteY210" fmla="*/ 549024 h 3742444"/>
              <a:gd name="connsiteX211" fmla="*/ 2073001 w 3671048"/>
              <a:gd name="connsiteY211" fmla="*/ 574881 h 3742444"/>
              <a:gd name="connsiteX212" fmla="*/ 2084206 w 3671048"/>
              <a:gd name="connsiteY212" fmla="*/ 599876 h 3742444"/>
              <a:gd name="connsiteX213" fmla="*/ 2097998 w 3671048"/>
              <a:gd name="connsiteY213" fmla="*/ 599014 h 3742444"/>
              <a:gd name="connsiteX214" fmla="*/ 2117822 w 3671048"/>
              <a:gd name="connsiteY214" fmla="*/ 630904 h 3742444"/>
              <a:gd name="connsiteX215" fmla="*/ 2113513 w 3671048"/>
              <a:gd name="connsiteY215" fmla="*/ 630904 h 3742444"/>
              <a:gd name="connsiteX216" fmla="*/ 2097136 w 3671048"/>
              <a:gd name="connsiteY216" fmla="*/ 645556 h 3742444"/>
              <a:gd name="connsiteX217" fmla="*/ 2093688 w 3671048"/>
              <a:gd name="connsiteY217" fmla="*/ 642970 h 3742444"/>
              <a:gd name="connsiteX218" fmla="*/ 2091964 w 3671048"/>
              <a:gd name="connsiteY218" fmla="*/ 633489 h 3742444"/>
              <a:gd name="connsiteX219" fmla="*/ 2087654 w 3671048"/>
              <a:gd name="connsiteY219" fmla="*/ 632628 h 3742444"/>
              <a:gd name="connsiteX220" fmla="*/ 2079897 w 3671048"/>
              <a:gd name="connsiteY220" fmla="*/ 605909 h 3742444"/>
              <a:gd name="connsiteX221" fmla="*/ 2070415 w 3671048"/>
              <a:gd name="connsiteY221" fmla="*/ 605909 h 3742444"/>
              <a:gd name="connsiteX222" fmla="*/ 2040247 w 3671048"/>
              <a:gd name="connsiteY222" fmla="*/ 585224 h 3742444"/>
              <a:gd name="connsiteX223" fmla="*/ 2039385 w 3671048"/>
              <a:gd name="connsiteY223" fmla="*/ 583500 h 3742444"/>
              <a:gd name="connsiteX224" fmla="*/ 2023870 w 3671048"/>
              <a:gd name="connsiteY224" fmla="*/ 600738 h 3742444"/>
              <a:gd name="connsiteX225" fmla="*/ 2028180 w 3671048"/>
              <a:gd name="connsiteY225" fmla="*/ 606771 h 3742444"/>
              <a:gd name="connsiteX226" fmla="*/ 2031628 w 3671048"/>
              <a:gd name="connsiteY226" fmla="*/ 605047 h 3742444"/>
              <a:gd name="connsiteX227" fmla="*/ 2042833 w 3671048"/>
              <a:gd name="connsiteY227" fmla="*/ 609357 h 3742444"/>
              <a:gd name="connsiteX228" fmla="*/ 2067829 w 3671048"/>
              <a:gd name="connsiteY228" fmla="*/ 643832 h 3742444"/>
              <a:gd name="connsiteX229" fmla="*/ 2071277 w 3671048"/>
              <a:gd name="connsiteY229" fmla="*/ 661932 h 3742444"/>
              <a:gd name="connsiteX230" fmla="*/ 2085930 w 3671048"/>
              <a:gd name="connsiteY230" fmla="*/ 686065 h 3742444"/>
              <a:gd name="connsiteX231" fmla="*/ 2091964 w 3671048"/>
              <a:gd name="connsiteY231" fmla="*/ 704164 h 3742444"/>
              <a:gd name="connsiteX232" fmla="*/ 2097136 w 3671048"/>
              <a:gd name="connsiteY232" fmla="*/ 710198 h 3742444"/>
              <a:gd name="connsiteX233" fmla="*/ 2110927 w 3671048"/>
              <a:gd name="connsiteY233" fmla="*/ 758464 h 3742444"/>
              <a:gd name="connsiteX234" fmla="*/ 2127304 w 3671048"/>
              <a:gd name="connsiteY234" fmla="*/ 764497 h 3742444"/>
              <a:gd name="connsiteX235" fmla="*/ 2151438 w 3671048"/>
              <a:gd name="connsiteY235" fmla="*/ 753292 h 3742444"/>
              <a:gd name="connsiteX236" fmla="*/ 2147128 w 3671048"/>
              <a:gd name="connsiteY236" fmla="*/ 746397 h 3742444"/>
              <a:gd name="connsiteX237" fmla="*/ 2147990 w 3671048"/>
              <a:gd name="connsiteY237" fmla="*/ 740364 h 3742444"/>
              <a:gd name="connsiteX238" fmla="*/ 2150576 w 3671048"/>
              <a:gd name="connsiteY238" fmla="*/ 692098 h 3742444"/>
              <a:gd name="connsiteX239" fmla="*/ 2163505 w 3671048"/>
              <a:gd name="connsiteY239" fmla="*/ 674860 h 3742444"/>
              <a:gd name="connsiteX240" fmla="*/ 2161781 w 3671048"/>
              <a:gd name="connsiteY240" fmla="*/ 667965 h 3742444"/>
              <a:gd name="connsiteX241" fmla="*/ 2142819 w 3671048"/>
              <a:gd name="connsiteY241" fmla="*/ 665379 h 3742444"/>
              <a:gd name="connsiteX242" fmla="*/ 2140233 w 3671048"/>
              <a:gd name="connsiteY242" fmla="*/ 655037 h 3742444"/>
              <a:gd name="connsiteX243" fmla="*/ 2164367 w 3671048"/>
              <a:gd name="connsiteY243" fmla="*/ 642108 h 3742444"/>
              <a:gd name="connsiteX244" fmla="*/ 2180744 w 3671048"/>
              <a:gd name="connsiteY244" fmla="*/ 649003 h 3742444"/>
              <a:gd name="connsiteX245" fmla="*/ 2193673 w 3671048"/>
              <a:gd name="connsiteY245" fmla="*/ 652451 h 3742444"/>
              <a:gd name="connsiteX246" fmla="*/ 2158334 w 3671048"/>
              <a:gd name="connsiteY246" fmla="*/ 611942 h 3742444"/>
              <a:gd name="connsiteX247" fmla="*/ 2194535 w 3671048"/>
              <a:gd name="connsiteY247" fmla="*/ 577467 h 3742444"/>
              <a:gd name="connsiteX248" fmla="*/ 2219532 w 3671048"/>
              <a:gd name="connsiteY248" fmla="*/ 576605 h 3742444"/>
              <a:gd name="connsiteX249" fmla="*/ 2225565 w 3671048"/>
              <a:gd name="connsiteY249" fmla="*/ 581776 h 3742444"/>
              <a:gd name="connsiteX250" fmla="*/ 2233323 w 3671048"/>
              <a:gd name="connsiteY250" fmla="*/ 586947 h 3742444"/>
              <a:gd name="connsiteX251" fmla="*/ 2233323 w 3671048"/>
              <a:gd name="connsiteY251" fmla="*/ 590395 h 3742444"/>
              <a:gd name="connsiteX252" fmla="*/ 2238495 w 3671048"/>
              <a:gd name="connsiteY252" fmla="*/ 592981 h 3742444"/>
              <a:gd name="connsiteX253" fmla="*/ 2237633 w 3671048"/>
              <a:gd name="connsiteY253" fmla="*/ 618837 h 3742444"/>
              <a:gd name="connsiteX254" fmla="*/ 2274696 w 3671048"/>
              <a:gd name="connsiteY254" fmla="*/ 629180 h 3742444"/>
              <a:gd name="connsiteX255" fmla="*/ 2280730 w 3671048"/>
              <a:gd name="connsiteY255" fmla="*/ 624871 h 3742444"/>
              <a:gd name="connsiteX256" fmla="*/ 2268663 w 3671048"/>
              <a:gd name="connsiteY256" fmla="*/ 588671 h 3742444"/>
              <a:gd name="connsiteX257" fmla="*/ 2287626 w 3671048"/>
              <a:gd name="connsiteY257" fmla="*/ 605047 h 3742444"/>
              <a:gd name="connsiteX258" fmla="*/ 2303141 w 3671048"/>
              <a:gd name="connsiteY258" fmla="*/ 608495 h 3742444"/>
              <a:gd name="connsiteX259" fmla="*/ 2332447 w 3671048"/>
              <a:gd name="connsiteY259" fmla="*/ 630042 h 3742444"/>
              <a:gd name="connsiteX260" fmla="*/ 2353995 w 3671048"/>
              <a:gd name="connsiteY260" fmla="*/ 612804 h 3742444"/>
              <a:gd name="connsiteX261" fmla="*/ 2353995 w 3671048"/>
              <a:gd name="connsiteY261" fmla="*/ 599014 h 3742444"/>
              <a:gd name="connsiteX262" fmla="*/ 2350548 w 3671048"/>
              <a:gd name="connsiteY262" fmla="*/ 594704 h 3742444"/>
              <a:gd name="connsiteX263" fmla="*/ 2347962 w 3671048"/>
              <a:gd name="connsiteY263" fmla="*/ 581776 h 3742444"/>
              <a:gd name="connsiteX264" fmla="*/ 2366925 w 3671048"/>
              <a:gd name="connsiteY264" fmla="*/ 563676 h 3742444"/>
              <a:gd name="connsiteX265" fmla="*/ 2365201 w 3671048"/>
              <a:gd name="connsiteY265" fmla="*/ 563676 h 3742444"/>
              <a:gd name="connsiteX266" fmla="*/ 2366063 w 3671048"/>
              <a:gd name="connsiteY266" fmla="*/ 561953 h 3742444"/>
              <a:gd name="connsiteX267" fmla="*/ 2311760 w 3671048"/>
              <a:gd name="connsiteY267" fmla="*/ 539543 h 3742444"/>
              <a:gd name="connsiteX268" fmla="*/ 2310036 w 3671048"/>
              <a:gd name="connsiteY268" fmla="*/ 534372 h 3742444"/>
              <a:gd name="connsiteX269" fmla="*/ 2286764 w 3671048"/>
              <a:gd name="connsiteY269" fmla="*/ 533510 h 3742444"/>
              <a:gd name="connsiteX270" fmla="*/ 2276420 w 3671048"/>
              <a:gd name="connsiteY270" fmla="*/ 522306 h 3742444"/>
              <a:gd name="connsiteX271" fmla="*/ 2275558 w 3671048"/>
              <a:gd name="connsiteY271" fmla="*/ 522306 h 3742444"/>
              <a:gd name="connsiteX272" fmla="*/ 2269525 w 3671048"/>
              <a:gd name="connsiteY272" fmla="*/ 514549 h 3742444"/>
              <a:gd name="connsiteX273" fmla="*/ 2268663 w 3671048"/>
              <a:gd name="connsiteY273" fmla="*/ 514549 h 3742444"/>
              <a:gd name="connsiteX274" fmla="*/ 2292797 w 3671048"/>
              <a:gd name="connsiteY274" fmla="*/ 479211 h 3742444"/>
              <a:gd name="connsiteX275" fmla="*/ 2311760 w 3671048"/>
              <a:gd name="connsiteY275" fmla="*/ 493863 h 3742444"/>
              <a:gd name="connsiteX276" fmla="*/ 2318656 w 3671048"/>
              <a:gd name="connsiteY276" fmla="*/ 455078 h 3742444"/>
              <a:gd name="connsiteX277" fmla="*/ 2349686 w 3671048"/>
              <a:gd name="connsiteY277" fmla="*/ 469730 h 3742444"/>
              <a:gd name="connsiteX278" fmla="*/ 2357443 w 3671048"/>
              <a:gd name="connsiteY278" fmla="*/ 480073 h 3742444"/>
              <a:gd name="connsiteX279" fmla="*/ 2373820 w 3671048"/>
              <a:gd name="connsiteY279" fmla="*/ 511101 h 3742444"/>
              <a:gd name="connsiteX280" fmla="*/ 2393645 w 3671048"/>
              <a:gd name="connsiteY280" fmla="*/ 512825 h 3742444"/>
              <a:gd name="connsiteX281" fmla="*/ 2392783 w 3671048"/>
              <a:gd name="connsiteY281" fmla="*/ 511963 h 3742444"/>
              <a:gd name="connsiteX282" fmla="*/ 2391059 w 3671048"/>
              <a:gd name="connsiteY282" fmla="*/ 478349 h 3742444"/>
              <a:gd name="connsiteX283" fmla="*/ 2415193 w 3671048"/>
              <a:gd name="connsiteY283" fmla="*/ 479211 h 3742444"/>
              <a:gd name="connsiteX284" fmla="*/ 2425537 w 3671048"/>
              <a:gd name="connsiteY284" fmla="*/ 478349 h 3742444"/>
              <a:gd name="connsiteX285" fmla="*/ 2450533 w 3671048"/>
              <a:gd name="connsiteY285" fmla="*/ 485244 h 3742444"/>
              <a:gd name="connsiteX286" fmla="*/ 2458291 w 3671048"/>
              <a:gd name="connsiteY286" fmla="*/ 473178 h 3742444"/>
              <a:gd name="connsiteX287" fmla="*/ 2464324 w 3671048"/>
              <a:gd name="connsiteY287" fmla="*/ 465421 h 3742444"/>
              <a:gd name="connsiteX288" fmla="*/ 2452257 w 3671048"/>
              <a:gd name="connsiteY288" fmla="*/ 430083 h 3742444"/>
              <a:gd name="connsiteX289" fmla="*/ 2458291 w 3671048"/>
              <a:gd name="connsiteY289" fmla="*/ 434393 h 3742444"/>
              <a:gd name="connsiteX290" fmla="*/ 2488459 w 3671048"/>
              <a:gd name="connsiteY290" fmla="*/ 453354 h 3742444"/>
              <a:gd name="connsiteX291" fmla="*/ 2495354 w 3671048"/>
              <a:gd name="connsiteY291" fmla="*/ 447321 h 3742444"/>
              <a:gd name="connsiteX292" fmla="*/ 2498802 w 3671048"/>
              <a:gd name="connsiteY292" fmla="*/ 436117 h 3742444"/>
              <a:gd name="connsiteX293" fmla="*/ 2472944 w 3671048"/>
              <a:gd name="connsiteY293" fmla="*/ 430945 h 3742444"/>
              <a:gd name="connsiteX294" fmla="*/ 2465186 w 3671048"/>
              <a:gd name="connsiteY294" fmla="*/ 416293 h 3742444"/>
              <a:gd name="connsiteX295" fmla="*/ 2476392 w 3671048"/>
              <a:gd name="connsiteY295" fmla="*/ 404227 h 3742444"/>
              <a:gd name="connsiteX296" fmla="*/ 2504836 w 3671048"/>
              <a:gd name="connsiteY296" fmla="*/ 361994 h 3742444"/>
              <a:gd name="connsiteX297" fmla="*/ 2504836 w 3671048"/>
              <a:gd name="connsiteY297" fmla="*/ 359408 h 3742444"/>
              <a:gd name="connsiteX298" fmla="*/ 2508284 w 3671048"/>
              <a:gd name="connsiteY298" fmla="*/ 326657 h 3742444"/>
              <a:gd name="connsiteX299" fmla="*/ 2550519 w 3671048"/>
              <a:gd name="connsiteY299" fmla="*/ 319761 h 3742444"/>
              <a:gd name="connsiteX300" fmla="*/ 2595340 w 3671048"/>
              <a:gd name="connsiteY300" fmla="*/ 349066 h 3742444"/>
              <a:gd name="connsiteX301" fmla="*/ 2641885 w 3671048"/>
              <a:gd name="connsiteY301" fmla="*/ 434393 h 3742444"/>
              <a:gd name="connsiteX302" fmla="*/ 2669467 w 3671048"/>
              <a:gd name="connsiteY302" fmla="*/ 486106 h 3742444"/>
              <a:gd name="connsiteX303" fmla="*/ 2666882 w 3671048"/>
              <a:gd name="connsiteY303" fmla="*/ 482659 h 3742444"/>
              <a:gd name="connsiteX304" fmla="*/ 2663434 w 3671048"/>
              <a:gd name="connsiteY304" fmla="*/ 480073 h 3742444"/>
              <a:gd name="connsiteX305" fmla="*/ 2645333 w 3671048"/>
              <a:gd name="connsiteY305" fmla="*/ 516272 h 3742444"/>
              <a:gd name="connsiteX306" fmla="*/ 2704807 w 3671048"/>
              <a:gd name="connsiteY306" fmla="*/ 558505 h 3742444"/>
              <a:gd name="connsiteX307" fmla="*/ 2722046 w 3671048"/>
              <a:gd name="connsiteY307" fmla="*/ 549024 h 3742444"/>
              <a:gd name="connsiteX308" fmla="*/ 2740147 w 3671048"/>
              <a:gd name="connsiteY308" fmla="*/ 545577 h 3742444"/>
              <a:gd name="connsiteX309" fmla="*/ 2752214 w 3671048"/>
              <a:gd name="connsiteY309" fmla="*/ 544715 h 3742444"/>
              <a:gd name="connsiteX310" fmla="*/ 2784106 w 3671048"/>
              <a:gd name="connsiteY310" fmla="*/ 526615 h 3742444"/>
              <a:gd name="connsiteX311" fmla="*/ 2806517 w 3671048"/>
              <a:gd name="connsiteY311" fmla="*/ 514549 h 3742444"/>
              <a:gd name="connsiteX312" fmla="*/ 2825480 w 3671048"/>
              <a:gd name="connsiteY312" fmla="*/ 532648 h 3742444"/>
              <a:gd name="connsiteX313" fmla="*/ 2826341 w 3671048"/>
              <a:gd name="connsiteY313" fmla="*/ 557643 h 3742444"/>
              <a:gd name="connsiteX314" fmla="*/ 2834961 w 3671048"/>
              <a:gd name="connsiteY314" fmla="*/ 585224 h 3742444"/>
              <a:gd name="connsiteX315" fmla="*/ 2899607 w 3671048"/>
              <a:gd name="connsiteY315" fmla="*/ 642108 h 3742444"/>
              <a:gd name="connsiteX316" fmla="*/ 2911674 w 3671048"/>
              <a:gd name="connsiteY316" fmla="*/ 642108 h 3742444"/>
              <a:gd name="connsiteX317" fmla="*/ 2928913 w 3671048"/>
              <a:gd name="connsiteY317" fmla="*/ 644694 h 3742444"/>
              <a:gd name="connsiteX318" fmla="*/ 2930637 w 3671048"/>
              <a:gd name="connsiteY318" fmla="*/ 648142 h 3742444"/>
              <a:gd name="connsiteX319" fmla="*/ 2930637 w 3671048"/>
              <a:gd name="connsiteY319" fmla="*/ 646418 h 3742444"/>
              <a:gd name="connsiteX320" fmla="*/ 2947876 w 3671048"/>
              <a:gd name="connsiteY320" fmla="*/ 642970 h 3742444"/>
              <a:gd name="connsiteX321" fmla="*/ 2966839 w 3671048"/>
              <a:gd name="connsiteY321" fmla="*/ 649003 h 3742444"/>
              <a:gd name="connsiteX322" fmla="*/ 2978906 w 3671048"/>
              <a:gd name="connsiteY322" fmla="*/ 634351 h 3742444"/>
              <a:gd name="connsiteX323" fmla="*/ 2989249 w 3671048"/>
              <a:gd name="connsiteY323" fmla="*/ 624871 h 3742444"/>
              <a:gd name="connsiteX324" fmla="*/ 3009074 w 3671048"/>
              <a:gd name="connsiteY324" fmla="*/ 619699 h 3742444"/>
              <a:gd name="connsiteX325" fmla="*/ 3024589 w 3671048"/>
              <a:gd name="connsiteY325" fmla="*/ 630904 h 3742444"/>
              <a:gd name="connsiteX326" fmla="*/ 3047000 w 3671048"/>
              <a:gd name="connsiteY326" fmla="*/ 630904 h 3742444"/>
              <a:gd name="connsiteX327" fmla="*/ 3064238 w 3671048"/>
              <a:gd name="connsiteY327" fmla="*/ 634351 h 3742444"/>
              <a:gd name="connsiteX328" fmla="*/ 3071134 w 3671048"/>
              <a:gd name="connsiteY328" fmla="*/ 642970 h 3742444"/>
              <a:gd name="connsiteX329" fmla="*/ 3046138 w 3671048"/>
              <a:gd name="connsiteY329" fmla="*/ 655899 h 3742444"/>
              <a:gd name="connsiteX330" fmla="*/ 3033208 w 3671048"/>
              <a:gd name="connsiteY330" fmla="*/ 649865 h 3742444"/>
              <a:gd name="connsiteX331" fmla="*/ 3036656 w 3671048"/>
              <a:gd name="connsiteY331" fmla="*/ 661932 h 3742444"/>
              <a:gd name="connsiteX332" fmla="*/ 3040104 w 3671048"/>
              <a:gd name="connsiteY332" fmla="*/ 661070 h 3742444"/>
              <a:gd name="connsiteX333" fmla="*/ 3051309 w 3671048"/>
              <a:gd name="connsiteY333" fmla="*/ 675722 h 3742444"/>
              <a:gd name="connsiteX334" fmla="*/ 3053895 w 3671048"/>
              <a:gd name="connsiteY334" fmla="*/ 671413 h 3742444"/>
              <a:gd name="connsiteX335" fmla="*/ 3075444 w 3671048"/>
              <a:gd name="connsiteY335" fmla="*/ 686065 h 3742444"/>
              <a:gd name="connsiteX336" fmla="*/ 3057343 w 3671048"/>
              <a:gd name="connsiteY336" fmla="*/ 704164 h 3742444"/>
              <a:gd name="connsiteX337" fmla="*/ 3052171 w 3671048"/>
              <a:gd name="connsiteY337" fmla="*/ 733469 h 3742444"/>
              <a:gd name="connsiteX338" fmla="*/ 3046138 w 3671048"/>
              <a:gd name="connsiteY338" fmla="*/ 717955 h 3742444"/>
              <a:gd name="connsiteX339" fmla="*/ 3015970 w 3671048"/>
              <a:gd name="connsiteY339" fmla="*/ 722264 h 3742444"/>
              <a:gd name="connsiteX340" fmla="*/ 3020279 w 3671048"/>
              <a:gd name="connsiteY340" fmla="*/ 728297 h 3742444"/>
              <a:gd name="connsiteX341" fmla="*/ 3005626 w 3671048"/>
              <a:gd name="connsiteY341" fmla="*/ 748983 h 3742444"/>
              <a:gd name="connsiteX342" fmla="*/ 3004764 w 3671048"/>
              <a:gd name="connsiteY342" fmla="*/ 748121 h 3742444"/>
              <a:gd name="connsiteX343" fmla="*/ 3009936 w 3671048"/>
              <a:gd name="connsiteY343" fmla="*/ 754154 h 3742444"/>
              <a:gd name="connsiteX344" fmla="*/ 3003902 w 3671048"/>
              <a:gd name="connsiteY344" fmla="*/ 759325 h 3742444"/>
              <a:gd name="connsiteX345" fmla="*/ 2984078 w 3671048"/>
              <a:gd name="connsiteY345" fmla="*/ 765359 h 3742444"/>
              <a:gd name="connsiteX346" fmla="*/ 2969424 w 3671048"/>
              <a:gd name="connsiteY346" fmla="*/ 756740 h 3742444"/>
              <a:gd name="connsiteX347" fmla="*/ 2963391 w 3671048"/>
              <a:gd name="connsiteY347" fmla="*/ 756740 h 3742444"/>
              <a:gd name="connsiteX348" fmla="*/ 2951324 w 3671048"/>
              <a:gd name="connsiteY348" fmla="*/ 780011 h 3742444"/>
              <a:gd name="connsiteX349" fmla="*/ 2930637 w 3671048"/>
              <a:gd name="connsiteY349" fmla="*/ 786906 h 3742444"/>
              <a:gd name="connsiteX350" fmla="*/ 2922879 w 3671048"/>
              <a:gd name="connsiteY350" fmla="*/ 780873 h 3742444"/>
              <a:gd name="connsiteX351" fmla="*/ 2922017 w 3671048"/>
              <a:gd name="connsiteY351" fmla="*/ 778287 h 3742444"/>
              <a:gd name="connsiteX352" fmla="*/ 2898745 w 3671048"/>
              <a:gd name="connsiteY352" fmla="*/ 766221 h 3742444"/>
              <a:gd name="connsiteX353" fmla="*/ 2905640 w 3671048"/>
              <a:gd name="connsiteY353" fmla="*/ 749845 h 3742444"/>
              <a:gd name="connsiteX354" fmla="*/ 2911674 w 3671048"/>
              <a:gd name="connsiteY354" fmla="*/ 753292 h 3742444"/>
              <a:gd name="connsiteX355" fmla="*/ 2919432 w 3671048"/>
              <a:gd name="connsiteY355" fmla="*/ 751568 h 3742444"/>
              <a:gd name="connsiteX356" fmla="*/ 2897021 w 3671048"/>
              <a:gd name="connsiteY356" fmla="*/ 736054 h 3742444"/>
              <a:gd name="connsiteX357" fmla="*/ 2888402 w 3671048"/>
              <a:gd name="connsiteY357" fmla="*/ 729159 h 3742444"/>
              <a:gd name="connsiteX358" fmla="*/ 2861681 w 3671048"/>
              <a:gd name="connsiteY358" fmla="*/ 742088 h 3742444"/>
              <a:gd name="connsiteX359" fmla="*/ 2842718 w 3671048"/>
              <a:gd name="connsiteY359" fmla="*/ 714507 h 3742444"/>
              <a:gd name="connsiteX360" fmla="*/ 2829789 w 3671048"/>
              <a:gd name="connsiteY360" fmla="*/ 707612 h 3742444"/>
              <a:gd name="connsiteX361" fmla="*/ 2836685 w 3671048"/>
              <a:gd name="connsiteY361" fmla="*/ 753292 h 3742444"/>
              <a:gd name="connsiteX362" fmla="*/ 2825480 w 3671048"/>
              <a:gd name="connsiteY362" fmla="*/ 765359 h 3742444"/>
              <a:gd name="connsiteX363" fmla="*/ 2819446 w 3671048"/>
              <a:gd name="connsiteY363" fmla="*/ 771392 h 3742444"/>
              <a:gd name="connsiteX364" fmla="*/ 2837547 w 3671048"/>
              <a:gd name="connsiteY364" fmla="*/ 777425 h 3742444"/>
              <a:gd name="connsiteX365" fmla="*/ 2844442 w 3671048"/>
              <a:gd name="connsiteY365" fmla="*/ 832586 h 3742444"/>
              <a:gd name="connsiteX366" fmla="*/ 2843580 w 3671048"/>
              <a:gd name="connsiteY366" fmla="*/ 844653 h 3742444"/>
              <a:gd name="connsiteX367" fmla="*/ 2837547 w 3671048"/>
              <a:gd name="connsiteY367" fmla="*/ 840343 h 3742444"/>
              <a:gd name="connsiteX368" fmla="*/ 2797897 w 3671048"/>
              <a:gd name="connsiteY368" fmla="*/ 854995 h 3742444"/>
              <a:gd name="connsiteX369" fmla="*/ 2800483 w 3671048"/>
              <a:gd name="connsiteY369" fmla="*/ 877404 h 3742444"/>
              <a:gd name="connsiteX370" fmla="*/ 2831513 w 3671048"/>
              <a:gd name="connsiteY370" fmla="*/ 906709 h 3742444"/>
              <a:gd name="connsiteX371" fmla="*/ 2862543 w 3671048"/>
              <a:gd name="connsiteY371" fmla="*/ 924808 h 3742444"/>
              <a:gd name="connsiteX372" fmla="*/ 2886678 w 3671048"/>
              <a:gd name="connsiteY372" fmla="*/ 924808 h 3742444"/>
              <a:gd name="connsiteX373" fmla="*/ 2908226 w 3671048"/>
              <a:gd name="connsiteY373" fmla="*/ 921361 h 3742444"/>
              <a:gd name="connsiteX374" fmla="*/ 2911674 w 3671048"/>
              <a:gd name="connsiteY374" fmla="*/ 919637 h 3742444"/>
              <a:gd name="connsiteX375" fmla="*/ 2913398 w 3671048"/>
              <a:gd name="connsiteY375" fmla="*/ 917913 h 3742444"/>
              <a:gd name="connsiteX376" fmla="*/ 2921156 w 3671048"/>
              <a:gd name="connsiteY376" fmla="*/ 902399 h 3742444"/>
              <a:gd name="connsiteX377" fmla="*/ 2900469 w 3671048"/>
              <a:gd name="connsiteY377" fmla="*/ 885161 h 3742444"/>
              <a:gd name="connsiteX378" fmla="*/ 2865991 w 3671048"/>
              <a:gd name="connsiteY378" fmla="*/ 867924 h 3742444"/>
              <a:gd name="connsiteX379" fmla="*/ 2861681 w 3671048"/>
              <a:gd name="connsiteY379" fmla="*/ 866200 h 3742444"/>
              <a:gd name="connsiteX380" fmla="*/ 2857372 w 3671048"/>
              <a:gd name="connsiteY380" fmla="*/ 856719 h 3742444"/>
              <a:gd name="connsiteX381" fmla="*/ 2874610 w 3671048"/>
              <a:gd name="connsiteY381" fmla="*/ 826553 h 3742444"/>
              <a:gd name="connsiteX382" fmla="*/ 2894435 w 3671048"/>
              <a:gd name="connsiteY382" fmla="*/ 824829 h 3742444"/>
              <a:gd name="connsiteX383" fmla="*/ 2901331 w 3671048"/>
              <a:gd name="connsiteY383" fmla="*/ 809315 h 3742444"/>
              <a:gd name="connsiteX384" fmla="*/ 2935809 w 3671048"/>
              <a:gd name="connsiteY384" fmla="*/ 824829 h 3742444"/>
              <a:gd name="connsiteX385" fmla="*/ 2938394 w 3671048"/>
              <a:gd name="connsiteY385" fmla="*/ 823967 h 3742444"/>
              <a:gd name="connsiteX386" fmla="*/ 2935809 w 3671048"/>
              <a:gd name="connsiteY386" fmla="*/ 820520 h 3742444"/>
              <a:gd name="connsiteX387" fmla="*/ 2941842 w 3671048"/>
              <a:gd name="connsiteY387" fmla="*/ 795525 h 3742444"/>
              <a:gd name="connsiteX388" fmla="*/ 2961667 w 3671048"/>
              <a:gd name="connsiteY388" fmla="*/ 800696 h 3742444"/>
              <a:gd name="connsiteX389" fmla="*/ 2966839 w 3671048"/>
              <a:gd name="connsiteY389" fmla="*/ 819658 h 3742444"/>
              <a:gd name="connsiteX390" fmla="*/ 2967701 w 3671048"/>
              <a:gd name="connsiteY390" fmla="*/ 818796 h 3742444"/>
              <a:gd name="connsiteX391" fmla="*/ 3020279 w 3671048"/>
              <a:gd name="connsiteY391" fmla="*/ 837757 h 3742444"/>
              <a:gd name="connsiteX392" fmla="*/ 3022865 w 3671048"/>
              <a:gd name="connsiteY392" fmla="*/ 830000 h 3742444"/>
              <a:gd name="connsiteX393" fmla="*/ 3043552 w 3671048"/>
              <a:gd name="connsiteY393" fmla="*/ 817934 h 3742444"/>
              <a:gd name="connsiteX394" fmla="*/ 3065100 w 3671048"/>
              <a:gd name="connsiteY394" fmla="*/ 808453 h 3742444"/>
              <a:gd name="connsiteX395" fmla="*/ 3070272 w 3671048"/>
              <a:gd name="connsiteY395" fmla="*/ 804144 h 3742444"/>
              <a:gd name="connsiteX396" fmla="*/ 3077168 w 3671048"/>
              <a:gd name="connsiteY396" fmla="*/ 807591 h 3742444"/>
              <a:gd name="connsiteX397" fmla="*/ 3077168 w 3671048"/>
              <a:gd name="connsiteY397" fmla="*/ 808453 h 3742444"/>
              <a:gd name="connsiteX398" fmla="*/ 3078030 w 3671048"/>
              <a:gd name="connsiteY398" fmla="*/ 801558 h 3742444"/>
              <a:gd name="connsiteX399" fmla="*/ 3095269 w 3671048"/>
              <a:gd name="connsiteY399" fmla="*/ 801558 h 3742444"/>
              <a:gd name="connsiteX400" fmla="*/ 3115093 w 3671048"/>
              <a:gd name="connsiteY400" fmla="*/ 869647 h 3742444"/>
              <a:gd name="connsiteX401" fmla="*/ 3124575 w 3671048"/>
              <a:gd name="connsiteY401" fmla="*/ 881714 h 3742444"/>
              <a:gd name="connsiteX402" fmla="*/ 3156467 w 3671048"/>
              <a:gd name="connsiteY402" fmla="*/ 924808 h 3742444"/>
              <a:gd name="connsiteX403" fmla="*/ 3165086 w 3671048"/>
              <a:gd name="connsiteY403" fmla="*/ 956698 h 3742444"/>
              <a:gd name="connsiteX404" fmla="*/ 3164224 w 3671048"/>
              <a:gd name="connsiteY404" fmla="*/ 972212 h 3742444"/>
              <a:gd name="connsiteX405" fmla="*/ 3185773 w 3671048"/>
              <a:gd name="connsiteY405" fmla="*/ 992036 h 3742444"/>
              <a:gd name="connsiteX406" fmla="*/ 3157329 w 3671048"/>
              <a:gd name="connsiteY406" fmla="*/ 998069 h 3742444"/>
              <a:gd name="connsiteX407" fmla="*/ 3146985 w 3671048"/>
              <a:gd name="connsiteY407" fmla="*/ 987726 h 3742444"/>
              <a:gd name="connsiteX408" fmla="*/ 3146123 w 3671048"/>
              <a:gd name="connsiteY408" fmla="*/ 987726 h 3742444"/>
              <a:gd name="connsiteX409" fmla="*/ 3135780 w 3671048"/>
              <a:gd name="connsiteY409" fmla="*/ 982555 h 3742444"/>
              <a:gd name="connsiteX410" fmla="*/ 3130608 w 3671048"/>
              <a:gd name="connsiteY410" fmla="*/ 961008 h 3742444"/>
              <a:gd name="connsiteX411" fmla="*/ 3089235 w 3671048"/>
              <a:gd name="connsiteY411" fmla="*/ 963593 h 3742444"/>
              <a:gd name="connsiteX412" fmla="*/ 3103888 w 3671048"/>
              <a:gd name="connsiteY412" fmla="*/ 990312 h 3742444"/>
              <a:gd name="connsiteX413" fmla="*/ 3090097 w 3671048"/>
              <a:gd name="connsiteY413" fmla="*/ 1029097 h 3742444"/>
              <a:gd name="connsiteX414" fmla="*/ 3086649 w 3671048"/>
              <a:gd name="connsiteY414" fmla="*/ 1035130 h 3742444"/>
              <a:gd name="connsiteX415" fmla="*/ 3083201 w 3671048"/>
              <a:gd name="connsiteY415" fmla="*/ 1036854 h 3742444"/>
              <a:gd name="connsiteX416" fmla="*/ 3080615 w 3671048"/>
              <a:gd name="connsiteY416" fmla="*/ 1035130 h 3742444"/>
              <a:gd name="connsiteX417" fmla="*/ 3052171 w 3671048"/>
              <a:gd name="connsiteY417" fmla="*/ 1028235 h 3742444"/>
              <a:gd name="connsiteX418" fmla="*/ 3045276 w 3671048"/>
              <a:gd name="connsiteY418" fmla="*/ 1008412 h 3742444"/>
              <a:gd name="connsiteX419" fmla="*/ 3042690 w 3671048"/>
              <a:gd name="connsiteY419" fmla="*/ 1008412 h 3742444"/>
              <a:gd name="connsiteX420" fmla="*/ 3034070 w 3671048"/>
              <a:gd name="connsiteY420" fmla="*/ 1023064 h 3742444"/>
              <a:gd name="connsiteX421" fmla="*/ 3018555 w 3671048"/>
              <a:gd name="connsiteY421" fmla="*/ 1068744 h 3742444"/>
              <a:gd name="connsiteX422" fmla="*/ 3024589 w 3671048"/>
              <a:gd name="connsiteY422" fmla="*/ 1064435 h 3742444"/>
              <a:gd name="connsiteX423" fmla="*/ 3040104 w 3671048"/>
              <a:gd name="connsiteY423" fmla="*/ 1061849 h 3742444"/>
              <a:gd name="connsiteX424" fmla="*/ 3057343 w 3671048"/>
              <a:gd name="connsiteY424" fmla="*/ 1057539 h 3742444"/>
              <a:gd name="connsiteX425" fmla="*/ 3032346 w 3671048"/>
              <a:gd name="connsiteY425" fmla="*/ 1083396 h 3742444"/>
              <a:gd name="connsiteX426" fmla="*/ 3022865 w 3671048"/>
              <a:gd name="connsiteY426" fmla="*/ 1092015 h 3742444"/>
              <a:gd name="connsiteX427" fmla="*/ 3004764 w 3671048"/>
              <a:gd name="connsiteY427" fmla="*/ 1108391 h 3742444"/>
              <a:gd name="connsiteX428" fmla="*/ 2997869 w 3671048"/>
              <a:gd name="connsiteY428" fmla="*/ 1119596 h 3742444"/>
              <a:gd name="connsiteX429" fmla="*/ 3000454 w 3671048"/>
              <a:gd name="connsiteY429" fmla="*/ 1130800 h 3742444"/>
              <a:gd name="connsiteX430" fmla="*/ 3003040 w 3671048"/>
              <a:gd name="connsiteY430" fmla="*/ 1131662 h 3742444"/>
              <a:gd name="connsiteX431" fmla="*/ 3007350 w 3671048"/>
              <a:gd name="connsiteY431" fmla="*/ 1128214 h 3742444"/>
              <a:gd name="connsiteX432" fmla="*/ 3027175 w 3671048"/>
              <a:gd name="connsiteY432" fmla="*/ 1120457 h 3742444"/>
              <a:gd name="connsiteX433" fmla="*/ 3028037 w 3671048"/>
              <a:gd name="connsiteY433" fmla="*/ 1118734 h 3742444"/>
              <a:gd name="connsiteX434" fmla="*/ 3064238 w 3671048"/>
              <a:gd name="connsiteY434" fmla="*/ 1094601 h 3742444"/>
              <a:gd name="connsiteX435" fmla="*/ 3062515 w 3671048"/>
              <a:gd name="connsiteY435" fmla="*/ 1091153 h 3742444"/>
              <a:gd name="connsiteX436" fmla="*/ 3084063 w 3671048"/>
              <a:gd name="connsiteY436" fmla="*/ 1072192 h 3742444"/>
              <a:gd name="connsiteX437" fmla="*/ 3088373 w 3671048"/>
              <a:gd name="connsiteY437" fmla="*/ 1071330 h 3742444"/>
              <a:gd name="connsiteX438" fmla="*/ 3089235 w 3671048"/>
              <a:gd name="connsiteY438" fmla="*/ 1065296 h 3742444"/>
              <a:gd name="connsiteX439" fmla="*/ 3096992 w 3671048"/>
              <a:gd name="connsiteY439" fmla="*/ 1068744 h 3742444"/>
              <a:gd name="connsiteX440" fmla="*/ 3139228 w 3671048"/>
              <a:gd name="connsiteY440" fmla="*/ 1062711 h 3742444"/>
              <a:gd name="connsiteX441" fmla="*/ 3134918 w 3671048"/>
              <a:gd name="connsiteY441" fmla="*/ 1085120 h 3742444"/>
              <a:gd name="connsiteX442" fmla="*/ 3129746 w 3671048"/>
              <a:gd name="connsiteY442" fmla="*/ 1089429 h 3742444"/>
              <a:gd name="connsiteX443" fmla="*/ 3123713 w 3671048"/>
              <a:gd name="connsiteY443" fmla="*/ 1097186 h 3742444"/>
              <a:gd name="connsiteX444" fmla="*/ 3133194 w 3671048"/>
              <a:gd name="connsiteY444" fmla="*/ 1097186 h 3742444"/>
              <a:gd name="connsiteX445" fmla="*/ 3144399 w 3671048"/>
              <a:gd name="connsiteY445" fmla="*/ 1096325 h 3742444"/>
              <a:gd name="connsiteX446" fmla="*/ 3154743 w 3671048"/>
              <a:gd name="connsiteY446" fmla="*/ 1099772 h 3742444"/>
              <a:gd name="connsiteX447" fmla="*/ 3184911 w 3671048"/>
              <a:gd name="connsiteY447" fmla="*/ 1078225 h 3742444"/>
              <a:gd name="connsiteX448" fmla="*/ 3185773 w 3671048"/>
              <a:gd name="connsiteY448" fmla="*/ 1078225 h 3742444"/>
              <a:gd name="connsiteX449" fmla="*/ 3182325 w 3671048"/>
              <a:gd name="connsiteY449" fmla="*/ 1076501 h 3742444"/>
              <a:gd name="connsiteX450" fmla="*/ 3164224 w 3671048"/>
              <a:gd name="connsiteY450" fmla="*/ 1029097 h 3742444"/>
              <a:gd name="connsiteX451" fmla="*/ 3163362 w 3671048"/>
              <a:gd name="connsiteY451" fmla="*/ 1029097 h 3742444"/>
              <a:gd name="connsiteX452" fmla="*/ 3228870 w 3671048"/>
              <a:gd name="connsiteY452" fmla="*/ 1008412 h 3742444"/>
              <a:gd name="connsiteX453" fmla="*/ 3248695 w 3671048"/>
              <a:gd name="connsiteY453" fmla="*/ 1004964 h 3742444"/>
              <a:gd name="connsiteX454" fmla="*/ 3290068 w 3671048"/>
              <a:gd name="connsiteY454" fmla="*/ 1008412 h 3742444"/>
              <a:gd name="connsiteX455" fmla="*/ 3304721 w 3671048"/>
              <a:gd name="connsiteY455" fmla="*/ 998931 h 3742444"/>
              <a:gd name="connsiteX456" fmla="*/ 3394364 w 3671048"/>
              <a:gd name="connsiteY456" fmla="*/ 932565 h 3742444"/>
              <a:gd name="connsiteX457" fmla="*/ 3402983 w 3671048"/>
              <a:gd name="connsiteY457" fmla="*/ 928256 h 3742444"/>
              <a:gd name="connsiteX458" fmla="*/ 3432289 w 3671048"/>
              <a:gd name="connsiteY458" fmla="*/ 902399 h 3742444"/>
              <a:gd name="connsiteX459" fmla="*/ 3476248 w 3671048"/>
              <a:gd name="connsiteY459" fmla="*/ 867924 h 3742444"/>
              <a:gd name="connsiteX460" fmla="*/ 3514174 w 3671048"/>
              <a:gd name="connsiteY460" fmla="*/ 851548 h 3742444"/>
              <a:gd name="connsiteX461" fmla="*/ 3482282 w 3671048"/>
              <a:gd name="connsiteY461" fmla="*/ 888609 h 3742444"/>
              <a:gd name="connsiteX462" fmla="*/ 3504693 w 3671048"/>
              <a:gd name="connsiteY462" fmla="*/ 879990 h 3742444"/>
              <a:gd name="connsiteX463" fmla="*/ 3497797 w 3671048"/>
              <a:gd name="connsiteY463" fmla="*/ 897228 h 3742444"/>
              <a:gd name="connsiteX464" fmla="*/ 3488316 w 3671048"/>
              <a:gd name="connsiteY464" fmla="*/ 905847 h 3742444"/>
              <a:gd name="connsiteX465" fmla="*/ 3400397 w 3671048"/>
              <a:gd name="connsiteY465" fmla="*/ 988588 h 3742444"/>
              <a:gd name="connsiteX466" fmla="*/ 3316789 w 3671048"/>
              <a:gd name="connsiteY466" fmla="*/ 1067882 h 3742444"/>
              <a:gd name="connsiteX467" fmla="*/ 3334027 w 3671048"/>
              <a:gd name="connsiteY467" fmla="*/ 1123905 h 3742444"/>
              <a:gd name="connsiteX468" fmla="*/ 3321098 w 3671048"/>
              <a:gd name="connsiteY468" fmla="*/ 1139419 h 3742444"/>
              <a:gd name="connsiteX469" fmla="*/ 3327994 w 3671048"/>
              <a:gd name="connsiteY469" fmla="*/ 1169585 h 3742444"/>
              <a:gd name="connsiteX470" fmla="*/ 3321960 w 3671048"/>
              <a:gd name="connsiteY470" fmla="*/ 1191132 h 3742444"/>
              <a:gd name="connsiteX471" fmla="*/ 3334889 w 3671048"/>
              <a:gd name="connsiteY471" fmla="*/ 1211818 h 3742444"/>
              <a:gd name="connsiteX472" fmla="*/ 3342647 w 3671048"/>
              <a:gd name="connsiteY472" fmla="*/ 1222161 h 3742444"/>
              <a:gd name="connsiteX473" fmla="*/ 3347819 w 3671048"/>
              <a:gd name="connsiteY473" fmla="*/ 1223022 h 3742444"/>
              <a:gd name="connsiteX474" fmla="*/ 3324546 w 3671048"/>
              <a:gd name="connsiteY474" fmla="*/ 1250603 h 3742444"/>
              <a:gd name="connsiteX475" fmla="*/ 3324546 w 3671048"/>
              <a:gd name="connsiteY475" fmla="*/ 1251465 h 3742444"/>
              <a:gd name="connsiteX476" fmla="*/ 3310755 w 3671048"/>
              <a:gd name="connsiteY476" fmla="*/ 1262669 h 3742444"/>
              <a:gd name="connsiteX477" fmla="*/ 3308169 w 3671048"/>
              <a:gd name="connsiteY477" fmla="*/ 1271288 h 3742444"/>
              <a:gd name="connsiteX478" fmla="*/ 3341785 w 3671048"/>
              <a:gd name="connsiteY478" fmla="*/ 1273012 h 3742444"/>
              <a:gd name="connsiteX479" fmla="*/ 3343509 w 3671048"/>
              <a:gd name="connsiteY479" fmla="*/ 1273012 h 3742444"/>
              <a:gd name="connsiteX480" fmla="*/ 3365057 w 3671048"/>
              <a:gd name="connsiteY480" fmla="*/ 1273874 h 3742444"/>
              <a:gd name="connsiteX481" fmla="*/ 3426256 w 3671048"/>
              <a:gd name="connsiteY481" fmla="*/ 1347135 h 3742444"/>
              <a:gd name="connsiteX482" fmla="*/ 3426256 w 3671048"/>
              <a:gd name="connsiteY482" fmla="*/ 1351444 h 3742444"/>
              <a:gd name="connsiteX483" fmla="*/ 3421084 w 3671048"/>
              <a:gd name="connsiteY483" fmla="*/ 1356615 h 3742444"/>
              <a:gd name="connsiteX484" fmla="*/ 3406431 w 3671048"/>
              <a:gd name="connsiteY484" fmla="*/ 1369544 h 3742444"/>
              <a:gd name="connsiteX485" fmla="*/ 3405569 w 3671048"/>
              <a:gd name="connsiteY485" fmla="*/ 1373853 h 3742444"/>
              <a:gd name="connsiteX486" fmla="*/ 3396087 w 3671048"/>
              <a:gd name="connsiteY486" fmla="*/ 1378163 h 3742444"/>
              <a:gd name="connsiteX487" fmla="*/ 3390916 w 3671048"/>
              <a:gd name="connsiteY487" fmla="*/ 1386782 h 3742444"/>
              <a:gd name="connsiteX488" fmla="*/ 3386606 w 3671048"/>
              <a:gd name="connsiteY488" fmla="*/ 1386782 h 3742444"/>
              <a:gd name="connsiteX489" fmla="*/ 3377125 w 3671048"/>
              <a:gd name="connsiteY489" fmla="*/ 1395400 h 3742444"/>
              <a:gd name="connsiteX490" fmla="*/ 3376263 w 3671048"/>
              <a:gd name="connsiteY490" fmla="*/ 1399710 h 3742444"/>
              <a:gd name="connsiteX491" fmla="*/ 3393502 w 3671048"/>
              <a:gd name="connsiteY491" fmla="*/ 1435047 h 3742444"/>
              <a:gd name="connsiteX492" fmla="*/ 3390916 w 3671048"/>
              <a:gd name="connsiteY492" fmla="*/ 1442804 h 3742444"/>
              <a:gd name="connsiteX493" fmla="*/ 3400397 w 3671048"/>
              <a:gd name="connsiteY493" fmla="*/ 1471247 h 3742444"/>
              <a:gd name="connsiteX494" fmla="*/ 3409879 w 3671048"/>
              <a:gd name="connsiteY494" fmla="*/ 1466937 h 3742444"/>
              <a:gd name="connsiteX495" fmla="*/ 3419360 w 3671048"/>
              <a:gd name="connsiteY495" fmla="*/ 1454009 h 3742444"/>
              <a:gd name="connsiteX496" fmla="*/ 3417636 w 3671048"/>
              <a:gd name="connsiteY496" fmla="*/ 1447976 h 3742444"/>
              <a:gd name="connsiteX497" fmla="*/ 3443495 w 3671048"/>
              <a:gd name="connsiteY497" fmla="*/ 1427290 h 3742444"/>
              <a:gd name="connsiteX498" fmla="*/ 3506417 w 3671048"/>
              <a:gd name="connsiteY498" fmla="*/ 1396262 h 3742444"/>
              <a:gd name="connsiteX499" fmla="*/ 3515898 w 3671048"/>
              <a:gd name="connsiteY499" fmla="*/ 1403157 h 3742444"/>
              <a:gd name="connsiteX500" fmla="*/ 3500383 w 3671048"/>
              <a:gd name="connsiteY500" fmla="*/ 1421257 h 3742444"/>
              <a:gd name="connsiteX501" fmla="*/ 3496935 w 3671048"/>
              <a:gd name="connsiteY501" fmla="*/ 1441943 h 3742444"/>
              <a:gd name="connsiteX502" fmla="*/ 3507278 w 3671048"/>
              <a:gd name="connsiteY502" fmla="*/ 1472109 h 3742444"/>
              <a:gd name="connsiteX503" fmla="*/ 3506417 w 3671048"/>
              <a:gd name="connsiteY503" fmla="*/ 1477280 h 3742444"/>
              <a:gd name="connsiteX504" fmla="*/ 3496935 w 3671048"/>
              <a:gd name="connsiteY504" fmla="*/ 1481589 h 3742444"/>
              <a:gd name="connsiteX505" fmla="*/ 3492625 w 3671048"/>
              <a:gd name="connsiteY505" fmla="*/ 1485899 h 3742444"/>
              <a:gd name="connsiteX506" fmla="*/ 3491763 w 3671048"/>
              <a:gd name="connsiteY506" fmla="*/ 1490208 h 3742444"/>
              <a:gd name="connsiteX507" fmla="*/ 3485730 w 3671048"/>
              <a:gd name="connsiteY507" fmla="*/ 1522098 h 3742444"/>
              <a:gd name="connsiteX508" fmla="*/ 3475386 w 3671048"/>
              <a:gd name="connsiteY508" fmla="*/ 1540198 h 3742444"/>
              <a:gd name="connsiteX509" fmla="*/ 3445218 w 3671048"/>
              <a:gd name="connsiteY509" fmla="*/ 1575536 h 3742444"/>
              <a:gd name="connsiteX510" fmla="*/ 3440909 w 3671048"/>
              <a:gd name="connsiteY510" fmla="*/ 1579845 h 3742444"/>
              <a:gd name="connsiteX511" fmla="*/ 3449528 w 3671048"/>
              <a:gd name="connsiteY511" fmla="*/ 1585016 h 3742444"/>
              <a:gd name="connsiteX512" fmla="*/ 3527103 w 3671048"/>
              <a:gd name="connsiteY512" fmla="*/ 1524684 h 3742444"/>
              <a:gd name="connsiteX513" fmla="*/ 3556409 w 3671048"/>
              <a:gd name="connsiteY513" fmla="*/ 1503999 h 3742444"/>
              <a:gd name="connsiteX514" fmla="*/ 3558133 w 3671048"/>
              <a:gd name="connsiteY514" fmla="*/ 1498827 h 3742444"/>
              <a:gd name="connsiteX515" fmla="*/ 3560719 w 3671048"/>
              <a:gd name="connsiteY515" fmla="*/ 1493656 h 3742444"/>
              <a:gd name="connsiteX516" fmla="*/ 3599507 w 3671048"/>
              <a:gd name="connsiteY516" fmla="*/ 1460904 h 3742444"/>
              <a:gd name="connsiteX517" fmla="*/ 3598645 w 3671048"/>
              <a:gd name="connsiteY517" fmla="*/ 1459180 h 3742444"/>
              <a:gd name="connsiteX518" fmla="*/ 3601231 w 3671048"/>
              <a:gd name="connsiteY518" fmla="*/ 1450561 h 3742444"/>
              <a:gd name="connsiteX519" fmla="*/ 3604678 w 3671048"/>
              <a:gd name="connsiteY519" fmla="*/ 1449700 h 3742444"/>
              <a:gd name="connsiteX520" fmla="*/ 3645190 w 3671048"/>
              <a:gd name="connsiteY520" fmla="*/ 1410914 h 3742444"/>
              <a:gd name="connsiteX521" fmla="*/ 3665015 w 3671048"/>
              <a:gd name="connsiteY521" fmla="*/ 1393677 h 3742444"/>
              <a:gd name="connsiteX522" fmla="*/ 3671048 w 3671048"/>
              <a:gd name="connsiteY522" fmla="*/ 1397986 h 3742444"/>
              <a:gd name="connsiteX523" fmla="*/ 3627089 w 3671048"/>
              <a:gd name="connsiteY523" fmla="*/ 1453147 h 3742444"/>
              <a:gd name="connsiteX524" fmla="*/ 3623641 w 3671048"/>
              <a:gd name="connsiteY524" fmla="*/ 1455733 h 3742444"/>
              <a:gd name="connsiteX525" fmla="*/ 3623641 w 3671048"/>
              <a:gd name="connsiteY525" fmla="*/ 1460042 h 3742444"/>
              <a:gd name="connsiteX526" fmla="*/ 3604678 w 3671048"/>
              <a:gd name="connsiteY526" fmla="*/ 1473832 h 3742444"/>
              <a:gd name="connsiteX527" fmla="*/ 3603816 w 3671048"/>
              <a:gd name="connsiteY527" fmla="*/ 1477280 h 3742444"/>
              <a:gd name="connsiteX528" fmla="*/ 3605540 w 3671048"/>
              <a:gd name="connsiteY528" fmla="*/ 1480728 h 3742444"/>
              <a:gd name="connsiteX529" fmla="*/ 3603816 w 3671048"/>
              <a:gd name="connsiteY529" fmla="*/ 1482451 h 3742444"/>
              <a:gd name="connsiteX530" fmla="*/ 3588301 w 3671048"/>
              <a:gd name="connsiteY530" fmla="*/ 1499689 h 3742444"/>
              <a:gd name="connsiteX531" fmla="*/ 3578820 w 3671048"/>
              <a:gd name="connsiteY531" fmla="*/ 1503999 h 3742444"/>
              <a:gd name="connsiteX532" fmla="*/ 3575372 w 3671048"/>
              <a:gd name="connsiteY532" fmla="*/ 1509170 h 3742444"/>
              <a:gd name="connsiteX533" fmla="*/ 3552962 w 3671048"/>
              <a:gd name="connsiteY533" fmla="*/ 1536750 h 3742444"/>
              <a:gd name="connsiteX534" fmla="*/ 3533137 w 3671048"/>
              <a:gd name="connsiteY534" fmla="*/ 1559160 h 3742444"/>
              <a:gd name="connsiteX535" fmla="*/ 3521932 w 3671048"/>
              <a:gd name="connsiteY535" fmla="*/ 1568640 h 3742444"/>
              <a:gd name="connsiteX536" fmla="*/ 3510726 w 3671048"/>
              <a:gd name="connsiteY536" fmla="*/ 1575536 h 3742444"/>
              <a:gd name="connsiteX537" fmla="*/ 3508140 w 3671048"/>
              <a:gd name="connsiteY537" fmla="*/ 1607425 h 3742444"/>
              <a:gd name="connsiteX538" fmla="*/ 3527965 w 3671048"/>
              <a:gd name="connsiteY538" fmla="*/ 1601392 h 3742444"/>
              <a:gd name="connsiteX539" fmla="*/ 3517622 w 3671048"/>
              <a:gd name="connsiteY539" fmla="*/ 1616906 h 3742444"/>
              <a:gd name="connsiteX540" fmla="*/ 3419360 w 3671048"/>
              <a:gd name="connsiteY540" fmla="*/ 1715162 h 3742444"/>
              <a:gd name="connsiteX541" fmla="*/ 3432289 w 3671048"/>
              <a:gd name="connsiteY541" fmla="*/ 1736709 h 3742444"/>
              <a:gd name="connsiteX542" fmla="*/ 3444356 w 3671048"/>
              <a:gd name="connsiteY542" fmla="*/ 1738433 h 3742444"/>
              <a:gd name="connsiteX543" fmla="*/ 3465043 w 3671048"/>
              <a:gd name="connsiteY543" fmla="*/ 1748775 h 3742444"/>
              <a:gd name="connsiteX544" fmla="*/ 3467629 w 3671048"/>
              <a:gd name="connsiteY544" fmla="*/ 1753085 h 3742444"/>
              <a:gd name="connsiteX545" fmla="*/ 3474525 w 3671048"/>
              <a:gd name="connsiteY545" fmla="*/ 1746190 h 3742444"/>
              <a:gd name="connsiteX546" fmla="*/ 3493487 w 3671048"/>
              <a:gd name="connsiteY546" fmla="*/ 1750499 h 3742444"/>
              <a:gd name="connsiteX547" fmla="*/ 3522793 w 3671048"/>
              <a:gd name="connsiteY547" fmla="*/ 1721195 h 3742444"/>
              <a:gd name="connsiteX548" fmla="*/ 3517622 w 3671048"/>
              <a:gd name="connsiteY548" fmla="*/ 1714300 h 3742444"/>
              <a:gd name="connsiteX549" fmla="*/ 3511588 w 3671048"/>
              <a:gd name="connsiteY549" fmla="*/ 1696200 h 3742444"/>
              <a:gd name="connsiteX550" fmla="*/ 3548652 w 3671048"/>
              <a:gd name="connsiteY550" fmla="*/ 1660863 h 3742444"/>
              <a:gd name="connsiteX551" fmla="*/ 3554685 w 3671048"/>
              <a:gd name="connsiteY551" fmla="*/ 1665172 h 3742444"/>
              <a:gd name="connsiteX552" fmla="*/ 3606402 w 3671048"/>
              <a:gd name="connsiteY552" fmla="*/ 1691891 h 3742444"/>
              <a:gd name="connsiteX553" fmla="*/ 3609850 w 3671048"/>
              <a:gd name="connsiteY553" fmla="*/ 1696200 h 3742444"/>
              <a:gd name="connsiteX554" fmla="*/ 3639156 w 3671048"/>
              <a:gd name="connsiteY554" fmla="*/ 1739295 h 3742444"/>
              <a:gd name="connsiteX555" fmla="*/ 3635708 w 3671048"/>
              <a:gd name="connsiteY555" fmla="*/ 1745328 h 3742444"/>
              <a:gd name="connsiteX556" fmla="*/ 3633984 w 3671048"/>
              <a:gd name="connsiteY556" fmla="*/ 1769461 h 3742444"/>
              <a:gd name="connsiteX557" fmla="*/ 3616746 w 3671048"/>
              <a:gd name="connsiteY557" fmla="*/ 1812555 h 3742444"/>
              <a:gd name="connsiteX558" fmla="*/ 3622779 w 3671048"/>
              <a:gd name="connsiteY558" fmla="*/ 1831517 h 3742444"/>
              <a:gd name="connsiteX559" fmla="*/ 3603816 w 3671048"/>
              <a:gd name="connsiteY559" fmla="*/ 1840136 h 3742444"/>
              <a:gd name="connsiteX560" fmla="*/ 3594335 w 3671048"/>
              <a:gd name="connsiteY560" fmla="*/ 1834103 h 3742444"/>
              <a:gd name="connsiteX561" fmla="*/ 3575372 w 3671048"/>
              <a:gd name="connsiteY561" fmla="*/ 1819450 h 3742444"/>
              <a:gd name="connsiteX562" fmla="*/ 3540032 w 3671048"/>
              <a:gd name="connsiteY562" fmla="*/ 1794456 h 3742444"/>
              <a:gd name="connsiteX563" fmla="*/ 3540032 w 3671048"/>
              <a:gd name="connsiteY563" fmla="*/ 1791870 h 3742444"/>
              <a:gd name="connsiteX564" fmla="*/ 3527103 w 3671048"/>
              <a:gd name="connsiteY564" fmla="*/ 1782389 h 3742444"/>
              <a:gd name="connsiteX565" fmla="*/ 3524517 w 3671048"/>
              <a:gd name="connsiteY565" fmla="*/ 1769461 h 3742444"/>
              <a:gd name="connsiteX566" fmla="*/ 3499521 w 3671048"/>
              <a:gd name="connsiteY566" fmla="*/ 1757394 h 3742444"/>
              <a:gd name="connsiteX567" fmla="*/ 3481420 w 3671048"/>
              <a:gd name="connsiteY567" fmla="*/ 1775494 h 3742444"/>
              <a:gd name="connsiteX568" fmla="*/ 3470215 w 3671048"/>
              <a:gd name="connsiteY568" fmla="*/ 1765151 h 3742444"/>
              <a:gd name="connsiteX569" fmla="*/ 3491763 w 3671048"/>
              <a:gd name="connsiteY569" fmla="*/ 1784975 h 3742444"/>
              <a:gd name="connsiteX570" fmla="*/ 3510726 w 3671048"/>
              <a:gd name="connsiteY570" fmla="*/ 1801351 h 3742444"/>
              <a:gd name="connsiteX571" fmla="*/ 3509002 w 3671048"/>
              <a:gd name="connsiteY571" fmla="*/ 1810832 h 3742444"/>
              <a:gd name="connsiteX572" fmla="*/ 3535723 w 3671048"/>
              <a:gd name="connsiteY572" fmla="*/ 1831517 h 3742444"/>
              <a:gd name="connsiteX573" fmla="*/ 3505555 w 3671048"/>
              <a:gd name="connsiteY573" fmla="*/ 1851340 h 3742444"/>
              <a:gd name="connsiteX574" fmla="*/ 3490902 w 3671048"/>
              <a:gd name="connsiteY574" fmla="*/ 1860821 h 3742444"/>
              <a:gd name="connsiteX575" fmla="*/ 3489178 w 3671048"/>
              <a:gd name="connsiteY575" fmla="*/ 1860821 h 3742444"/>
              <a:gd name="connsiteX576" fmla="*/ 3475386 w 3671048"/>
              <a:gd name="connsiteY576" fmla="*/ 1904778 h 3742444"/>
              <a:gd name="connsiteX577" fmla="*/ 3481420 w 3671048"/>
              <a:gd name="connsiteY577" fmla="*/ 1910811 h 3742444"/>
              <a:gd name="connsiteX578" fmla="*/ 3456424 w 3671048"/>
              <a:gd name="connsiteY578" fmla="*/ 1910811 h 3742444"/>
              <a:gd name="connsiteX579" fmla="*/ 3456424 w 3671048"/>
              <a:gd name="connsiteY579" fmla="*/ 1911673 h 3742444"/>
              <a:gd name="connsiteX580" fmla="*/ 3439185 w 3671048"/>
              <a:gd name="connsiteY580" fmla="*/ 1916844 h 3742444"/>
              <a:gd name="connsiteX581" fmla="*/ 3442633 w 3671048"/>
              <a:gd name="connsiteY581" fmla="*/ 1922877 h 3742444"/>
              <a:gd name="connsiteX582" fmla="*/ 3426256 w 3671048"/>
              <a:gd name="connsiteY582" fmla="*/ 1928910 h 3742444"/>
              <a:gd name="connsiteX583" fmla="*/ 3378849 w 3671048"/>
              <a:gd name="connsiteY583" fmla="*/ 1940977 h 3742444"/>
              <a:gd name="connsiteX584" fmla="*/ 3383158 w 3671048"/>
              <a:gd name="connsiteY584" fmla="*/ 1947010 h 3742444"/>
              <a:gd name="connsiteX585" fmla="*/ 3359024 w 3671048"/>
              <a:gd name="connsiteY585" fmla="*/ 1960800 h 3742444"/>
              <a:gd name="connsiteX586" fmla="*/ 3356438 w 3671048"/>
              <a:gd name="connsiteY586" fmla="*/ 1960800 h 3742444"/>
              <a:gd name="connsiteX587" fmla="*/ 3334889 w 3671048"/>
              <a:gd name="connsiteY587" fmla="*/ 1996138 h 3742444"/>
              <a:gd name="connsiteX588" fmla="*/ 3334027 w 3671048"/>
              <a:gd name="connsiteY588" fmla="*/ 2008204 h 3742444"/>
              <a:gd name="connsiteX589" fmla="*/ 3340061 w 3671048"/>
              <a:gd name="connsiteY589" fmla="*/ 2014238 h 3742444"/>
              <a:gd name="connsiteX590" fmla="*/ 3334889 w 3671048"/>
              <a:gd name="connsiteY590" fmla="*/ 2034061 h 3742444"/>
              <a:gd name="connsiteX591" fmla="*/ 3334027 w 3671048"/>
              <a:gd name="connsiteY591" fmla="*/ 2033199 h 3742444"/>
              <a:gd name="connsiteX592" fmla="*/ 3322822 w 3671048"/>
              <a:gd name="connsiteY592" fmla="*/ 2046128 h 3742444"/>
              <a:gd name="connsiteX593" fmla="*/ 3296964 w 3671048"/>
              <a:gd name="connsiteY593" fmla="*/ 2058194 h 3742444"/>
              <a:gd name="connsiteX594" fmla="*/ 3284897 w 3671048"/>
              <a:gd name="connsiteY594" fmla="*/ 2082327 h 3742444"/>
              <a:gd name="connsiteX595" fmla="*/ 3273691 w 3671048"/>
              <a:gd name="connsiteY595" fmla="*/ 2060780 h 3742444"/>
              <a:gd name="connsiteX596" fmla="*/ 3296964 w 3671048"/>
              <a:gd name="connsiteY596" fmla="*/ 2045266 h 3742444"/>
              <a:gd name="connsiteX597" fmla="*/ 3297826 w 3671048"/>
              <a:gd name="connsiteY597" fmla="*/ 2045266 h 3742444"/>
              <a:gd name="connsiteX598" fmla="*/ 3292654 w 3671048"/>
              <a:gd name="connsiteY598" fmla="*/ 2043542 h 3742444"/>
              <a:gd name="connsiteX599" fmla="*/ 3290068 w 3671048"/>
              <a:gd name="connsiteY599" fmla="*/ 2032337 h 3742444"/>
              <a:gd name="connsiteX600" fmla="*/ 3284035 w 3671048"/>
              <a:gd name="connsiteY600" fmla="*/ 2028028 h 3742444"/>
              <a:gd name="connsiteX601" fmla="*/ 3270243 w 3671048"/>
              <a:gd name="connsiteY601" fmla="*/ 2049575 h 3742444"/>
              <a:gd name="connsiteX602" fmla="*/ 3259038 w 3671048"/>
              <a:gd name="connsiteY602" fmla="*/ 2056470 h 3742444"/>
              <a:gd name="connsiteX603" fmla="*/ 3235766 w 3671048"/>
              <a:gd name="connsiteY603" fmla="*/ 2029752 h 3742444"/>
              <a:gd name="connsiteX604" fmla="*/ 3237490 w 3671048"/>
              <a:gd name="connsiteY604" fmla="*/ 2027166 h 3742444"/>
              <a:gd name="connsiteX605" fmla="*/ 3230594 w 3671048"/>
              <a:gd name="connsiteY605" fmla="*/ 2015100 h 3742444"/>
              <a:gd name="connsiteX606" fmla="*/ 3241799 w 3671048"/>
              <a:gd name="connsiteY606" fmla="*/ 2002171 h 3742444"/>
              <a:gd name="connsiteX607" fmla="*/ 3254728 w 3671048"/>
              <a:gd name="connsiteY607" fmla="*/ 2003033 h 3742444"/>
              <a:gd name="connsiteX608" fmla="*/ 3259038 w 3671048"/>
              <a:gd name="connsiteY608" fmla="*/ 1997000 h 3742444"/>
              <a:gd name="connsiteX609" fmla="*/ 3290068 w 3671048"/>
              <a:gd name="connsiteY609" fmla="*/ 1965972 h 3742444"/>
              <a:gd name="connsiteX610" fmla="*/ 3286620 w 3671048"/>
              <a:gd name="connsiteY610" fmla="*/ 1964248 h 3742444"/>
              <a:gd name="connsiteX611" fmla="*/ 3279725 w 3671048"/>
              <a:gd name="connsiteY611" fmla="*/ 1934082 h 3742444"/>
              <a:gd name="connsiteX612" fmla="*/ 3270243 w 3671048"/>
              <a:gd name="connsiteY612" fmla="*/ 1915982 h 3742444"/>
              <a:gd name="connsiteX613" fmla="*/ 3272829 w 3671048"/>
              <a:gd name="connsiteY613" fmla="*/ 1910811 h 3742444"/>
              <a:gd name="connsiteX614" fmla="*/ 3253866 w 3671048"/>
              <a:gd name="connsiteY614" fmla="*/ 1885816 h 3742444"/>
              <a:gd name="connsiteX615" fmla="*/ 3223698 w 3671048"/>
              <a:gd name="connsiteY615" fmla="*/ 1908225 h 3742444"/>
              <a:gd name="connsiteX616" fmla="*/ 3217665 w 3671048"/>
              <a:gd name="connsiteY616" fmla="*/ 1929772 h 3742444"/>
              <a:gd name="connsiteX617" fmla="*/ 3184049 w 3671048"/>
              <a:gd name="connsiteY617" fmla="*/ 1944425 h 3742444"/>
              <a:gd name="connsiteX618" fmla="*/ 3162500 w 3671048"/>
              <a:gd name="connsiteY618" fmla="*/ 1967696 h 3742444"/>
              <a:gd name="connsiteX619" fmla="*/ 3168534 w 3671048"/>
              <a:gd name="connsiteY619" fmla="*/ 1965972 h 3742444"/>
              <a:gd name="connsiteX620" fmla="*/ 3156467 w 3671048"/>
              <a:gd name="connsiteY620" fmla="*/ 2001309 h 3742444"/>
              <a:gd name="connsiteX621" fmla="*/ 3135780 w 3671048"/>
              <a:gd name="connsiteY621" fmla="*/ 1996138 h 3742444"/>
              <a:gd name="connsiteX622" fmla="*/ 3109060 w 3671048"/>
              <a:gd name="connsiteY622" fmla="*/ 2023718 h 3742444"/>
              <a:gd name="connsiteX623" fmla="*/ 3109060 w 3671048"/>
              <a:gd name="connsiteY623" fmla="*/ 2024580 h 3742444"/>
              <a:gd name="connsiteX624" fmla="*/ 3103888 w 3671048"/>
              <a:gd name="connsiteY624" fmla="*/ 2047851 h 3742444"/>
              <a:gd name="connsiteX625" fmla="*/ 3084063 w 3671048"/>
              <a:gd name="connsiteY625" fmla="*/ 2048713 h 3742444"/>
              <a:gd name="connsiteX626" fmla="*/ 3100440 w 3671048"/>
              <a:gd name="connsiteY626" fmla="*/ 2071984 h 3742444"/>
              <a:gd name="connsiteX627" fmla="*/ 3101302 w 3671048"/>
              <a:gd name="connsiteY627" fmla="*/ 2071984 h 3742444"/>
              <a:gd name="connsiteX628" fmla="*/ 3096992 w 3671048"/>
              <a:gd name="connsiteY628" fmla="*/ 2088360 h 3742444"/>
              <a:gd name="connsiteX629" fmla="*/ 3105612 w 3671048"/>
              <a:gd name="connsiteY629" fmla="*/ 2098703 h 3742444"/>
              <a:gd name="connsiteX630" fmla="*/ 3109060 w 3671048"/>
              <a:gd name="connsiteY630" fmla="*/ 2094393 h 3742444"/>
              <a:gd name="connsiteX631" fmla="*/ 3145261 w 3671048"/>
              <a:gd name="connsiteY631" fmla="*/ 2099565 h 3742444"/>
              <a:gd name="connsiteX632" fmla="*/ 3165948 w 3671048"/>
              <a:gd name="connsiteY632" fmla="*/ 2072846 h 3742444"/>
              <a:gd name="connsiteX633" fmla="*/ 3179739 w 3671048"/>
              <a:gd name="connsiteY633" fmla="*/ 2082327 h 3742444"/>
              <a:gd name="connsiteX634" fmla="*/ 3179739 w 3671048"/>
              <a:gd name="connsiteY634" fmla="*/ 2088360 h 3742444"/>
              <a:gd name="connsiteX635" fmla="*/ 3205598 w 3671048"/>
              <a:gd name="connsiteY635" fmla="*/ 2137488 h 3742444"/>
              <a:gd name="connsiteX636" fmla="*/ 3216803 w 3671048"/>
              <a:gd name="connsiteY636" fmla="*/ 2149554 h 3742444"/>
              <a:gd name="connsiteX637" fmla="*/ 3205598 w 3671048"/>
              <a:gd name="connsiteY637" fmla="*/ 2162483 h 3742444"/>
              <a:gd name="connsiteX638" fmla="*/ 3188359 w 3671048"/>
              <a:gd name="connsiteY638" fmla="*/ 2169378 h 3742444"/>
              <a:gd name="connsiteX639" fmla="*/ 3174567 w 3671048"/>
              <a:gd name="connsiteY639" fmla="*/ 2180582 h 3742444"/>
              <a:gd name="connsiteX640" fmla="*/ 3204736 w 3671048"/>
              <a:gd name="connsiteY640" fmla="*/ 2137488 h 3742444"/>
              <a:gd name="connsiteX641" fmla="*/ 3180601 w 3671048"/>
              <a:gd name="connsiteY641" fmla="*/ 2126283 h 3742444"/>
              <a:gd name="connsiteX642" fmla="*/ 3156467 w 3671048"/>
              <a:gd name="connsiteY642" fmla="*/ 2135764 h 3742444"/>
              <a:gd name="connsiteX643" fmla="*/ 3147847 w 3671048"/>
              <a:gd name="connsiteY643" fmla="*/ 2127145 h 3742444"/>
              <a:gd name="connsiteX644" fmla="*/ 3146985 w 3671048"/>
              <a:gd name="connsiteY644" fmla="*/ 2128007 h 3742444"/>
              <a:gd name="connsiteX645" fmla="*/ 3114231 w 3671048"/>
              <a:gd name="connsiteY645" fmla="*/ 2131455 h 3742444"/>
              <a:gd name="connsiteX646" fmla="*/ 3101302 w 3671048"/>
              <a:gd name="connsiteY646" fmla="*/ 2179720 h 3742444"/>
              <a:gd name="connsiteX647" fmla="*/ 3065962 w 3671048"/>
              <a:gd name="connsiteY647" fmla="*/ 2145245 h 3742444"/>
              <a:gd name="connsiteX648" fmla="*/ 3062515 w 3671048"/>
              <a:gd name="connsiteY648" fmla="*/ 2156449 h 3742444"/>
              <a:gd name="connsiteX649" fmla="*/ 3028037 w 3671048"/>
              <a:gd name="connsiteY649" fmla="*/ 2191787 h 3742444"/>
              <a:gd name="connsiteX650" fmla="*/ 3034070 w 3671048"/>
              <a:gd name="connsiteY650" fmla="*/ 2235743 h 3742444"/>
              <a:gd name="connsiteX651" fmla="*/ 3028037 w 3671048"/>
              <a:gd name="connsiteY651" fmla="*/ 2241777 h 3742444"/>
              <a:gd name="connsiteX652" fmla="*/ 2982354 w 3671048"/>
              <a:gd name="connsiteY652" fmla="*/ 2208163 h 3742444"/>
              <a:gd name="connsiteX653" fmla="*/ 2983216 w 3671048"/>
              <a:gd name="connsiteY653" fmla="*/ 2169378 h 3742444"/>
              <a:gd name="connsiteX654" fmla="*/ 3022865 w 3671048"/>
              <a:gd name="connsiteY654" fmla="*/ 2168516 h 3742444"/>
              <a:gd name="connsiteX655" fmla="*/ 3025451 w 3671048"/>
              <a:gd name="connsiteY655" fmla="*/ 2164206 h 3742444"/>
              <a:gd name="connsiteX656" fmla="*/ 3026313 w 3671048"/>
              <a:gd name="connsiteY656" fmla="*/ 2163345 h 3742444"/>
              <a:gd name="connsiteX657" fmla="*/ 3022865 w 3671048"/>
              <a:gd name="connsiteY657" fmla="*/ 2148692 h 3742444"/>
              <a:gd name="connsiteX658" fmla="*/ 3010798 w 3671048"/>
              <a:gd name="connsiteY658" fmla="*/ 2124560 h 3742444"/>
              <a:gd name="connsiteX659" fmla="*/ 3011517 w 3671048"/>
              <a:gd name="connsiteY659" fmla="*/ 2119525 h 3742444"/>
              <a:gd name="connsiteX660" fmla="*/ 3011660 w 3671048"/>
              <a:gd name="connsiteY660" fmla="*/ 2119388 h 3742444"/>
              <a:gd name="connsiteX661" fmla="*/ 3011660 w 3671048"/>
              <a:gd name="connsiteY661" fmla="*/ 2118526 h 3742444"/>
              <a:gd name="connsiteX662" fmla="*/ 3011517 w 3671048"/>
              <a:gd name="connsiteY662" fmla="*/ 2119525 h 3742444"/>
              <a:gd name="connsiteX663" fmla="*/ 2966839 w 3671048"/>
              <a:gd name="connsiteY663" fmla="*/ 2162483 h 3742444"/>
              <a:gd name="connsiteX664" fmla="*/ 2966839 w 3671048"/>
              <a:gd name="connsiteY664" fmla="*/ 2167654 h 3742444"/>
              <a:gd name="connsiteX665" fmla="*/ 2959943 w 3671048"/>
              <a:gd name="connsiteY665" fmla="*/ 2176273 h 3742444"/>
              <a:gd name="connsiteX666" fmla="*/ 2957357 w 3671048"/>
              <a:gd name="connsiteY666" fmla="*/ 2171963 h 3742444"/>
              <a:gd name="connsiteX667" fmla="*/ 2933223 w 3671048"/>
              <a:gd name="connsiteY667" fmla="*/ 2195235 h 3742444"/>
              <a:gd name="connsiteX668" fmla="*/ 2936671 w 3671048"/>
              <a:gd name="connsiteY668" fmla="*/ 2198682 h 3742444"/>
              <a:gd name="connsiteX669" fmla="*/ 2940980 w 3671048"/>
              <a:gd name="connsiteY669" fmla="*/ 2204715 h 3742444"/>
              <a:gd name="connsiteX670" fmla="*/ 2922879 w 3671048"/>
              <a:gd name="connsiteY670" fmla="*/ 2234881 h 3742444"/>
              <a:gd name="connsiteX671" fmla="*/ 2917708 w 3671048"/>
              <a:gd name="connsiteY671" fmla="*/ 2240915 h 3742444"/>
              <a:gd name="connsiteX672" fmla="*/ 2924603 w 3671048"/>
              <a:gd name="connsiteY672" fmla="*/ 2284009 h 3742444"/>
              <a:gd name="connsiteX673" fmla="*/ 2934947 w 3671048"/>
              <a:gd name="connsiteY673" fmla="*/ 2296076 h 3742444"/>
              <a:gd name="connsiteX674" fmla="*/ 2941842 w 3671048"/>
              <a:gd name="connsiteY674" fmla="*/ 2315037 h 3742444"/>
              <a:gd name="connsiteX675" fmla="*/ 2934085 w 3671048"/>
              <a:gd name="connsiteY675" fmla="*/ 2321070 h 3742444"/>
              <a:gd name="connsiteX676" fmla="*/ 2933223 w 3671048"/>
              <a:gd name="connsiteY676" fmla="*/ 2333137 h 3742444"/>
              <a:gd name="connsiteX677" fmla="*/ 2930637 w 3671048"/>
              <a:gd name="connsiteY677" fmla="*/ 2338308 h 3742444"/>
              <a:gd name="connsiteX678" fmla="*/ 2934085 w 3671048"/>
              <a:gd name="connsiteY678" fmla="*/ 2338308 h 3742444"/>
              <a:gd name="connsiteX679" fmla="*/ 2948738 w 3671048"/>
              <a:gd name="connsiteY679" fmla="*/ 2357270 h 3742444"/>
              <a:gd name="connsiteX680" fmla="*/ 2951324 w 3671048"/>
              <a:gd name="connsiteY680" fmla="*/ 2387436 h 3742444"/>
              <a:gd name="connsiteX681" fmla="*/ 2954771 w 3671048"/>
              <a:gd name="connsiteY681" fmla="*/ 2400364 h 3742444"/>
              <a:gd name="connsiteX682" fmla="*/ 2953047 w 3671048"/>
              <a:gd name="connsiteY682" fmla="*/ 2400364 h 3742444"/>
              <a:gd name="connsiteX683" fmla="*/ 2959081 w 3671048"/>
              <a:gd name="connsiteY683" fmla="*/ 2406398 h 3742444"/>
              <a:gd name="connsiteX684" fmla="*/ 2941842 w 3671048"/>
              <a:gd name="connsiteY684" fmla="*/ 2424497 h 3742444"/>
              <a:gd name="connsiteX685" fmla="*/ 2925465 w 3671048"/>
              <a:gd name="connsiteY685" fmla="*/ 2402088 h 3742444"/>
              <a:gd name="connsiteX686" fmla="*/ 2935809 w 3671048"/>
              <a:gd name="connsiteY686" fmla="*/ 2382265 h 3742444"/>
              <a:gd name="connsiteX687" fmla="*/ 2932361 w 3671048"/>
              <a:gd name="connsiteY687" fmla="*/ 2376231 h 3742444"/>
              <a:gd name="connsiteX688" fmla="*/ 2919432 w 3671048"/>
              <a:gd name="connsiteY688" fmla="*/ 2363303 h 3742444"/>
              <a:gd name="connsiteX689" fmla="*/ 2916846 w 3671048"/>
              <a:gd name="connsiteY689" fmla="*/ 2353822 h 3742444"/>
              <a:gd name="connsiteX690" fmla="*/ 2887540 w 3671048"/>
              <a:gd name="connsiteY690" fmla="*/ 2358132 h 3742444"/>
              <a:gd name="connsiteX691" fmla="*/ 2882368 w 3671048"/>
              <a:gd name="connsiteY691" fmla="*/ 2360717 h 3742444"/>
              <a:gd name="connsiteX692" fmla="*/ 2882368 w 3671048"/>
              <a:gd name="connsiteY692" fmla="*/ 2361579 h 3742444"/>
              <a:gd name="connsiteX693" fmla="*/ 2873749 w 3671048"/>
              <a:gd name="connsiteY693" fmla="*/ 2376231 h 3742444"/>
              <a:gd name="connsiteX694" fmla="*/ 2867715 w 3671048"/>
              <a:gd name="connsiteY694" fmla="*/ 2375370 h 3742444"/>
              <a:gd name="connsiteX695" fmla="*/ 2867715 w 3671048"/>
              <a:gd name="connsiteY695" fmla="*/ 2376231 h 3742444"/>
              <a:gd name="connsiteX696" fmla="*/ 2868577 w 3671048"/>
              <a:gd name="connsiteY696" fmla="*/ 2376231 h 3742444"/>
              <a:gd name="connsiteX697" fmla="*/ 2879782 w 3671048"/>
              <a:gd name="connsiteY697" fmla="*/ 2384850 h 3742444"/>
              <a:gd name="connsiteX698" fmla="*/ 2880644 w 3671048"/>
              <a:gd name="connsiteY698" fmla="*/ 2383988 h 3742444"/>
              <a:gd name="connsiteX699" fmla="*/ 2912536 w 3671048"/>
              <a:gd name="connsiteY699" fmla="*/ 2394331 h 3742444"/>
              <a:gd name="connsiteX700" fmla="*/ 2898745 w 3671048"/>
              <a:gd name="connsiteY700" fmla="*/ 2442597 h 3742444"/>
              <a:gd name="connsiteX701" fmla="*/ 2887540 w 3671048"/>
              <a:gd name="connsiteY701" fmla="*/ 2442597 h 3742444"/>
              <a:gd name="connsiteX702" fmla="*/ 2879782 w 3671048"/>
              <a:gd name="connsiteY702" fmla="*/ 2439149 h 3742444"/>
              <a:gd name="connsiteX703" fmla="*/ 2853924 w 3671048"/>
              <a:gd name="connsiteY703" fmla="*/ 2404674 h 3742444"/>
              <a:gd name="connsiteX704" fmla="*/ 2849614 w 3671048"/>
              <a:gd name="connsiteY704" fmla="*/ 2407260 h 3742444"/>
              <a:gd name="connsiteX705" fmla="*/ 2819446 w 3671048"/>
              <a:gd name="connsiteY705" fmla="*/ 2423635 h 3742444"/>
              <a:gd name="connsiteX706" fmla="*/ 2801345 w 3671048"/>
              <a:gd name="connsiteY706" fmla="*/ 2405536 h 3742444"/>
              <a:gd name="connsiteX707" fmla="*/ 2788416 w 3671048"/>
              <a:gd name="connsiteY707" fmla="*/ 2396055 h 3742444"/>
              <a:gd name="connsiteX708" fmla="*/ 2754800 w 3671048"/>
              <a:gd name="connsiteY708" fmla="*/ 2371060 h 3742444"/>
              <a:gd name="connsiteX709" fmla="*/ 2706531 w 3671048"/>
              <a:gd name="connsiteY709" fmla="*/ 2410707 h 3742444"/>
              <a:gd name="connsiteX710" fmla="*/ 2701359 w 3671048"/>
              <a:gd name="connsiteY710" fmla="*/ 2419326 h 3742444"/>
              <a:gd name="connsiteX711" fmla="*/ 2692740 w 3671048"/>
              <a:gd name="connsiteY711" fmla="*/ 2430531 h 3742444"/>
              <a:gd name="connsiteX712" fmla="*/ 2738423 w 3671048"/>
              <a:gd name="connsiteY712" fmla="*/ 2402088 h 3742444"/>
              <a:gd name="connsiteX713" fmla="*/ 2763419 w 3671048"/>
              <a:gd name="connsiteY713" fmla="*/ 2421050 h 3742444"/>
              <a:gd name="connsiteX714" fmla="*/ 2763419 w 3671048"/>
              <a:gd name="connsiteY714" fmla="*/ 2424497 h 3742444"/>
              <a:gd name="connsiteX715" fmla="*/ 2789278 w 3671048"/>
              <a:gd name="connsiteY715" fmla="*/ 2430531 h 3742444"/>
              <a:gd name="connsiteX716" fmla="*/ 2796173 w 3671048"/>
              <a:gd name="connsiteY716" fmla="*/ 2473625 h 3742444"/>
              <a:gd name="connsiteX717" fmla="*/ 2765143 w 3671048"/>
              <a:gd name="connsiteY717" fmla="*/ 2459835 h 3742444"/>
              <a:gd name="connsiteX718" fmla="*/ 2765143 w 3671048"/>
              <a:gd name="connsiteY718" fmla="*/ 2462420 h 3742444"/>
              <a:gd name="connsiteX719" fmla="*/ 2758248 w 3671048"/>
              <a:gd name="connsiteY719" fmla="*/ 2523615 h 3742444"/>
              <a:gd name="connsiteX720" fmla="*/ 2721184 w 3671048"/>
              <a:gd name="connsiteY720" fmla="*/ 2535681 h 3742444"/>
              <a:gd name="connsiteX721" fmla="*/ 2727218 w 3671048"/>
              <a:gd name="connsiteY721" fmla="*/ 2553781 h 3742444"/>
              <a:gd name="connsiteX722" fmla="*/ 2714289 w 3671048"/>
              <a:gd name="connsiteY722" fmla="*/ 2576190 h 3742444"/>
              <a:gd name="connsiteX723" fmla="*/ 2714289 w 3671048"/>
              <a:gd name="connsiteY723" fmla="*/ 2577052 h 3742444"/>
              <a:gd name="connsiteX724" fmla="*/ 2678949 w 3671048"/>
              <a:gd name="connsiteY724" fmla="*/ 2590842 h 3742444"/>
              <a:gd name="connsiteX725" fmla="*/ 2647919 w 3671048"/>
              <a:gd name="connsiteY725" fmla="*/ 2608942 h 3742444"/>
              <a:gd name="connsiteX726" fmla="*/ 2654814 w 3671048"/>
              <a:gd name="connsiteY726" fmla="*/ 2590842 h 3742444"/>
              <a:gd name="connsiteX727" fmla="*/ 2655676 w 3671048"/>
              <a:gd name="connsiteY727" fmla="*/ 2532234 h 3742444"/>
              <a:gd name="connsiteX728" fmla="*/ 2672915 w 3671048"/>
              <a:gd name="connsiteY728" fmla="*/ 2501206 h 3742444"/>
              <a:gd name="connsiteX729" fmla="*/ 2655676 w 3671048"/>
              <a:gd name="connsiteY729" fmla="*/ 2473625 h 3742444"/>
              <a:gd name="connsiteX730" fmla="*/ 2655568 w 3671048"/>
              <a:gd name="connsiteY730" fmla="*/ 2449816 h 3742444"/>
              <a:gd name="connsiteX731" fmla="*/ 2664833 w 3671048"/>
              <a:gd name="connsiteY731" fmla="*/ 2428686 h 3742444"/>
              <a:gd name="connsiteX732" fmla="*/ 2666192 w 3671048"/>
              <a:gd name="connsiteY732" fmla="*/ 2428060 h 3742444"/>
              <a:gd name="connsiteX733" fmla="*/ 2688430 w 3671048"/>
              <a:gd name="connsiteY733" fmla="*/ 2430531 h 3742444"/>
              <a:gd name="connsiteX734" fmla="*/ 2671905 w 3671048"/>
              <a:gd name="connsiteY734" fmla="*/ 2425427 h 3742444"/>
              <a:gd name="connsiteX735" fmla="*/ 2666192 w 3671048"/>
              <a:gd name="connsiteY735" fmla="*/ 2428060 h 3742444"/>
              <a:gd name="connsiteX736" fmla="*/ 2665158 w 3671048"/>
              <a:gd name="connsiteY736" fmla="*/ 2427945 h 3742444"/>
              <a:gd name="connsiteX737" fmla="*/ 2664833 w 3671048"/>
              <a:gd name="connsiteY737" fmla="*/ 2428686 h 3742444"/>
              <a:gd name="connsiteX738" fmla="*/ 2659663 w 3671048"/>
              <a:gd name="connsiteY738" fmla="*/ 2431069 h 3742444"/>
              <a:gd name="connsiteX739" fmla="*/ 2639299 w 3671048"/>
              <a:gd name="connsiteY739" fmla="*/ 2452940 h 3742444"/>
              <a:gd name="connsiteX740" fmla="*/ 2629818 w 3671048"/>
              <a:gd name="connsiteY740" fmla="*/ 2457249 h 3742444"/>
              <a:gd name="connsiteX741" fmla="*/ 2620337 w 3671048"/>
              <a:gd name="connsiteY741" fmla="*/ 2417602 h 3742444"/>
              <a:gd name="connsiteX742" fmla="*/ 2617751 w 3671048"/>
              <a:gd name="connsiteY742" fmla="*/ 2415878 h 3742444"/>
              <a:gd name="connsiteX743" fmla="*/ 2605683 w 3671048"/>
              <a:gd name="connsiteY743" fmla="*/ 2421912 h 3742444"/>
              <a:gd name="connsiteX744" fmla="*/ 2605683 w 3671048"/>
              <a:gd name="connsiteY744" fmla="*/ 2424497 h 3742444"/>
              <a:gd name="connsiteX745" fmla="*/ 2584135 w 3671048"/>
              <a:gd name="connsiteY745" fmla="*/ 2445183 h 3742444"/>
              <a:gd name="connsiteX746" fmla="*/ 2578963 w 3671048"/>
              <a:gd name="connsiteY746" fmla="*/ 2449492 h 3742444"/>
              <a:gd name="connsiteX747" fmla="*/ 2576377 w 3671048"/>
              <a:gd name="connsiteY747" fmla="*/ 2452078 h 3742444"/>
              <a:gd name="connsiteX748" fmla="*/ 2576377 w 3671048"/>
              <a:gd name="connsiteY748" fmla="*/ 2453802 h 3742444"/>
              <a:gd name="connsiteX749" fmla="*/ 2573791 w 3671048"/>
              <a:gd name="connsiteY749" fmla="*/ 2460697 h 3742444"/>
              <a:gd name="connsiteX750" fmla="*/ 2573791 w 3671048"/>
              <a:gd name="connsiteY750" fmla="*/ 2461559 h 3742444"/>
              <a:gd name="connsiteX751" fmla="*/ 2561724 w 3671048"/>
              <a:gd name="connsiteY751" fmla="*/ 2497758 h 3742444"/>
              <a:gd name="connsiteX752" fmla="*/ 2559138 w 3671048"/>
              <a:gd name="connsiteY752" fmla="*/ 2494310 h 3742444"/>
              <a:gd name="connsiteX753" fmla="*/ 2555691 w 3671048"/>
              <a:gd name="connsiteY753" fmla="*/ 2491725 h 3742444"/>
              <a:gd name="connsiteX754" fmla="*/ 2505698 w 3671048"/>
              <a:gd name="connsiteY754" fmla="*/ 2493449 h 3742444"/>
              <a:gd name="connsiteX755" fmla="*/ 2504836 w 3671048"/>
              <a:gd name="connsiteY755" fmla="*/ 2477073 h 3742444"/>
              <a:gd name="connsiteX756" fmla="*/ 2513455 w 3671048"/>
              <a:gd name="connsiteY756" fmla="*/ 2474487 h 3742444"/>
              <a:gd name="connsiteX757" fmla="*/ 2502250 w 3671048"/>
              <a:gd name="connsiteY757" fmla="*/ 2457249 h 3742444"/>
              <a:gd name="connsiteX758" fmla="*/ 2485011 w 3671048"/>
              <a:gd name="connsiteY758" fmla="*/ 2471901 h 3742444"/>
              <a:gd name="connsiteX759" fmla="*/ 2485011 w 3671048"/>
              <a:gd name="connsiteY759" fmla="*/ 2476211 h 3742444"/>
              <a:gd name="connsiteX760" fmla="*/ 2479839 w 3671048"/>
              <a:gd name="connsiteY760" fmla="*/ 2481382 h 3742444"/>
              <a:gd name="connsiteX761" fmla="*/ 2474668 w 3671048"/>
              <a:gd name="connsiteY761" fmla="*/ 2484830 h 3742444"/>
              <a:gd name="connsiteX762" fmla="*/ 2460015 w 3671048"/>
              <a:gd name="connsiteY762" fmla="*/ 2502929 h 3742444"/>
              <a:gd name="connsiteX763" fmla="*/ 2441052 w 3671048"/>
              <a:gd name="connsiteY763" fmla="*/ 2515858 h 3742444"/>
              <a:gd name="connsiteX764" fmla="*/ 2396231 w 3671048"/>
              <a:gd name="connsiteY764" fmla="*/ 2564124 h 3742444"/>
              <a:gd name="connsiteX765" fmla="*/ 2381578 w 3671048"/>
              <a:gd name="connsiteY765" fmla="*/ 2572742 h 3742444"/>
              <a:gd name="connsiteX766" fmla="*/ 2378992 w 3671048"/>
              <a:gd name="connsiteY766" fmla="*/ 2571881 h 3742444"/>
              <a:gd name="connsiteX767" fmla="*/ 2372096 w 3671048"/>
              <a:gd name="connsiteY767" fmla="*/ 2578776 h 3742444"/>
              <a:gd name="connsiteX768" fmla="*/ 2360891 w 3671048"/>
              <a:gd name="connsiteY768" fmla="*/ 2568433 h 3742444"/>
              <a:gd name="connsiteX769" fmla="*/ 2358305 w 3671048"/>
              <a:gd name="connsiteY769" fmla="*/ 2571019 h 3742444"/>
              <a:gd name="connsiteX770" fmla="*/ 2353995 w 3671048"/>
              <a:gd name="connsiteY770" fmla="*/ 2576190 h 3742444"/>
              <a:gd name="connsiteX771" fmla="*/ 2339342 w 3671048"/>
              <a:gd name="connsiteY771" fmla="*/ 2583947 h 3742444"/>
              <a:gd name="connsiteX772" fmla="*/ 2321241 w 3671048"/>
              <a:gd name="connsiteY772" fmla="*/ 2589118 h 3742444"/>
              <a:gd name="connsiteX773" fmla="*/ 2320379 w 3671048"/>
              <a:gd name="connsiteY773" fmla="*/ 2588256 h 3742444"/>
              <a:gd name="connsiteX774" fmla="*/ 2314346 w 3671048"/>
              <a:gd name="connsiteY774" fmla="*/ 2590842 h 3742444"/>
              <a:gd name="connsiteX775" fmla="*/ 2314346 w 3671048"/>
              <a:gd name="connsiteY775" fmla="*/ 2591704 h 3742444"/>
              <a:gd name="connsiteX776" fmla="*/ 2310898 w 3671048"/>
              <a:gd name="connsiteY776" fmla="*/ 2596875 h 3742444"/>
              <a:gd name="connsiteX777" fmla="*/ 2300555 w 3671048"/>
              <a:gd name="connsiteY777" fmla="*/ 2605494 h 3742444"/>
              <a:gd name="connsiteX778" fmla="*/ 2287626 w 3671048"/>
              <a:gd name="connsiteY778" fmla="*/ 2595152 h 3742444"/>
              <a:gd name="connsiteX779" fmla="*/ 2283316 w 3671048"/>
              <a:gd name="connsiteY779" fmla="*/ 2595152 h 3742444"/>
              <a:gd name="connsiteX780" fmla="*/ 2286764 w 3671048"/>
              <a:gd name="connsiteY780" fmla="*/ 2580499 h 3742444"/>
              <a:gd name="connsiteX781" fmla="*/ 2324689 w 3671048"/>
              <a:gd name="connsiteY781" fmla="*/ 2546886 h 3742444"/>
              <a:gd name="connsiteX782" fmla="*/ 2318656 w 3671048"/>
              <a:gd name="connsiteY782" fmla="*/ 2538267 h 3742444"/>
              <a:gd name="connsiteX783" fmla="*/ 2314346 w 3671048"/>
              <a:gd name="connsiteY783" fmla="*/ 2540852 h 3742444"/>
              <a:gd name="connsiteX784" fmla="*/ 2279868 w 3671048"/>
              <a:gd name="connsiteY784" fmla="*/ 2576190 h 3742444"/>
              <a:gd name="connsiteX785" fmla="*/ 2279868 w 3671048"/>
              <a:gd name="connsiteY785" fmla="*/ 2566709 h 3742444"/>
              <a:gd name="connsiteX786" fmla="*/ 2272111 w 3671048"/>
              <a:gd name="connsiteY786" fmla="*/ 2558090 h 3742444"/>
              <a:gd name="connsiteX787" fmla="*/ 2245390 w 3671048"/>
              <a:gd name="connsiteY787" fmla="*/ 2583085 h 3742444"/>
              <a:gd name="connsiteX788" fmla="*/ 2217808 w 3671048"/>
              <a:gd name="connsiteY788" fmla="*/ 2606356 h 3742444"/>
              <a:gd name="connsiteX789" fmla="*/ 2219532 w 3671048"/>
              <a:gd name="connsiteY789" fmla="*/ 2608942 h 3742444"/>
              <a:gd name="connsiteX790" fmla="*/ 2203155 w 3671048"/>
              <a:gd name="connsiteY790" fmla="*/ 2621870 h 3742444"/>
              <a:gd name="connsiteX791" fmla="*/ 2201431 w 3671048"/>
              <a:gd name="connsiteY791" fmla="*/ 2627042 h 3742444"/>
              <a:gd name="connsiteX792" fmla="*/ 2196259 w 3671048"/>
              <a:gd name="connsiteY792" fmla="*/ 2631351 h 3742444"/>
              <a:gd name="connsiteX793" fmla="*/ 2220394 w 3671048"/>
              <a:gd name="connsiteY793" fmla="*/ 2657208 h 3742444"/>
              <a:gd name="connsiteX794" fmla="*/ 2213498 w 3671048"/>
              <a:gd name="connsiteY794" fmla="*/ 2664965 h 3742444"/>
              <a:gd name="connsiteX795" fmla="*/ 2182468 w 3671048"/>
              <a:gd name="connsiteY795" fmla="*/ 2646003 h 3742444"/>
              <a:gd name="connsiteX796" fmla="*/ 2179882 w 3671048"/>
              <a:gd name="connsiteY796" fmla="*/ 2644279 h 3742444"/>
              <a:gd name="connsiteX797" fmla="*/ 2163505 w 3671048"/>
              <a:gd name="connsiteY797" fmla="*/ 2658070 h 3742444"/>
              <a:gd name="connsiteX798" fmla="*/ 2163505 w 3671048"/>
              <a:gd name="connsiteY798" fmla="*/ 2662379 h 3742444"/>
              <a:gd name="connsiteX799" fmla="*/ 2145405 w 3671048"/>
              <a:gd name="connsiteY799" fmla="*/ 2675307 h 3742444"/>
              <a:gd name="connsiteX800" fmla="*/ 2142819 w 3671048"/>
              <a:gd name="connsiteY800" fmla="*/ 2683926 h 3742444"/>
              <a:gd name="connsiteX801" fmla="*/ 2124718 w 3671048"/>
              <a:gd name="connsiteY801" fmla="*/ 2697717 h 3742444"/>
              <a:gd name="connsiteX802" fmla="*/ 2096274 w 3671048"/>
              <a:gd name="connsiteY802" fmla="*/ 2723573 h 3742444"/>
              <a:gd name="connsiteX803" fmla="*/ 2091964 w 3671048"/>
              <a:gd name="connsiteY803" fmla="*/ 2729606 h 3742444"/>
              <a:gd name="connsiteX804" fmla="*/ 2075587 w 3671048"/>
              <a:gd name="connsiteY804" fmla="*/ 2746844 h 3742444"/>
              <a:gd name="connsiteX805" fmla="*/ 2055762 w 3671048"/>
              <a:gd name="connsiteY805" fmla="*/ 2764944 h 3742444"/>
              <a:gd name="connsiteX806" fmla="*/ 2041109 w 3671048"/>
              <a:gd name="connsiteY806" fmla="*/ 2786491 h 3742444"/>
              <a:gd name="connsiteX807" fmla="*/ 2037661 w 3671048"/>
              <a:gd name="connsiteY807" fmla="*/ 2780458 h 3742444"/>
              <a:gd name="connsiteX808" fmla="*/ 2031628 w 3671048"/>
              <a:gd name="connsiteY808" fmla="*/ 2785629 h 3742444"/>
              <a:gd name="connsiteX809" fmla="*/ 2029904 w 3671048"/>
              <a:gd name="connsiteY809" fmla="*/ 2793386 h 3742444"/>
              <a:gd name="connsiteX810" fmla="*/ 2010941 w 3671048"/>
              <a:gd name="connsiteY810" fmla="*/ 2808900 h 3742444"/>
              <a:gd name="connsiteX811" fmla="*/ 2003184 w 3671048"/>
              <a:gd name="connsiteY811" fmla="*/ 2817519 h 3742444"/>
              <a:gd name="connsiteX812" fmla="*/ 2001460 w 3671048"/>
              <a:gd name="connsiteY812" fmla="*/ 2817519 h 3742444"/>
              <a:gd name="connsiteX813" fmla="*/ 1991978 w 3671048"/>
              <a:gd name="connsiteY813" fmla="*/ 2828724 h 3742444"/>
              <a:gd name="connsiteX814" fmla="*/ 1978187 w 3671048"/>
              <a:gd name="connsiteY814" fmla="*/ 2838205 h 3742444"/>
              <a:gd name="connsiteX815" fmla="*/ 1948019 w 3671048"/>
              <a:gd name="connsiteY815" fmla="*/ 2871818 h 3742444"/>
              <a:gd name="connsiteX816" fmla="*/ 1931642 w 3671048"/>
              <a:gd name="connsiteY816" fmla="*/ 2896813 h 3742444"/>
              <a:gd name="connsiteX817" fmla="*/ 1913541 w 3671048"/>
              <a:gd name="connsiteY817" fmla="*/ 2915775 h 3742444"/>
              <a:gd name="connsiteX818" fmla="*/ 1924747 w 3671048"/>
              <a:gd name="connsiteY818" fmla="*/ 2939046 h 3742444"/>
              <a:gd name="connsiteX819" fmla="*/ 1923023 w 3671048"/>
              <a:gd name="connsiteY819" fmla="*/ 2945941 h 3742444"/>
              <a:gd name="connsiteX820" fmla="*/ 1919575 w 3671048"/>
              <a:gd name="connsiteY820" fmla="*/ 2946803 h 3742444"/>
              <a:gd name="connsiteX821" fmla="*/ 1913541 w 3671048"/>
              <a:gd name="connsiteY821" fmla="*/ 2939908 h 3742444"/>
              <a:gd name="connsiteX822" fmla="*/ 1882511 w 3671048"/>
              <a:gd name="connsiteY822" fmla="*/ 2945079 h 3742444"/>
              <a:gd name="connsiteX823" fmla="*/ 1863548 w 3671048"/>
              <a:gd name="connsiteY823" fmla="*/ 2936460 h 3742444"/>
              <a:gd name="connsiteX824" fmla="*/ 1858377 w 3671048"/>
              <a:gd name="connsiteY824" fmla="*/ 2933013 h 3742444"/>
              <a:gd name="connsiteX825" fmla="*/ 1844586 w 3671048"/>
              <a:gd name="connsiteY825" fmla="*/ 2970074 h 3742444"/>
              <a:gd name="connsiteX826" fmla="*/ 1785111 w 3671048"/>
              <a:gd name="connsiteY826" fmla="*/ 2983864 h 3742444"/>
              <a:gd name="connsiteX827" fmla="*/ 1780802 w 3671048"/>
              <a:gd name="connsiteY827" fmla="*/ 2986450 h 3742444"/>
              <a:gd name="connsiteX828" fmla="*/ 1779078 w 3671048"/>
              <a:gd name="connsiteY828" fmla="*/ 2995069 h 3742444"/>
              <a:gd name="connsiteX829" fmla="*/ 1795455 w 3671048"/>
              <a:gd name="connsiteY829" fmla="*/ 3002826 h 3742444"/>
              <a:gd name="connsiteX830" fmla="*/ 1799764 w 3671048"/>
              <a:gd name="connsiteY830" fmla="*/ 3006273 h 3742444"/>
              <a:gd name="connsiteX831" fmla="*/ 1833380 w 3671048"/>
              <a:gd name="connsiteY831" fmla="*/ 3018340 h 3742444"/>
              <a:gd name="connsiteX832" fmla="*/ 1851481 w 3671048"/>
              <a:gd name="connsiteY832" fmla="*/ 3013168 h 3742444"/>
              <a:gd name="connsiteX833" fmla="*/ 1839414 w 3671048"/>
              <a:gd name="connsiteY833" fmla="*/ 3037301 h 3742444"/>
              <a:gd name="connsiteX834" fmla="*/ 1855791 w 3671048"/>
              <a:gd name="connsiteY834" fmla="*/ 3043334 h 3742444"/>
              <a:gd name="connsiteX835" fmla="*/ 1860101 w 3671048"/>
              <a:gd name="connsiteY835" fmla="*/ 3041611 h 3742444"/>
              <a:gd name="connsiteX836" fmla="*/ 1870444 w 3671048"/>
              <a:gd name="connsiteY836" fmla="*/ 3046782 h 3742444"/>
              <a:gd name="connsiteX837" fmla="*/ 1879925 w 3671048"/>
              <a:gd name="connsiteY837" fmla="*/ 3074363 h 3742444"/>
              <a:gd name="connsiteX838" fmla="*/ 1881649 w 3671048"/>
              <a:gd name="connsiteY838" fmla="*/ 3074363 h 3742444"/>
              <a:gd name="connsiteX839" fmla="*/ 1896302 w 3671048"/>
              <a:gd name="connsiteY839" fmla="*/ 3089877 h 3742444"/>
              <a:gd name="connsiteX840" fmla="*/ 1892855 w 3671048"/>
              <a:gd name="connsiteY840" fmla="*/ 3097634 h 3742444"/>
              <a:gd name="connsiteX841" fmla="*/ 1895440 w 3671048"/>
              <a:gd name="connsiteY841" fmla="*/ 3096772 h 3742444"/>
              <a:gd name="connsiteX842" fmla="*/ 1914403 w 3671048"/>
              <a:gd name="connsiteY842" fmla="*/ 3120905 h 3742444"/>
              <a:gd name="connsiteX843" fmla="*/ 1882511 w 3671048"/>
              <a:gd name="connsiteY843" fmla="*/ 3141590 h 3742444"/>
              <a:gd name="connsiteX844" fmla="*/ 1847171 w 3671048"/>
              <a:gd name="connsiteY844" fmla="*/ 3142452 h 3742444"/>
              <a:gd name="connsiteX845" fmla="*/ 1833380 w 3671048"/>
              <a:gd name="connsiteY845" fmla="*/ 3164861 h 3742444"/>
              <a:gd name="connsiteX846" fmla="*/ 1821313 w 3671048"/>
              <a:gd name="connsiteY846" fmla="*/ 3154518 h 3742444"/>
              <a:gd name="connsiteX847" fmla="*/ 1766149 w 3671048"/>
              <a:gd name="connsiteY847" fmla="*/ 3147623 h 3742444"/>
              <a:gd name="connsiteX848" fmla="*/ 1771320 w 3671048"/>
              <a:gd name="connsiteY848" fmla="*/ 3141590 h 3742444"/>
              <a:gd name="connsiteX849" fmla="*/ 1748910 w 3671048"/>
              <a:gd name="connsiteY849" fmla="*/ 3116595 h 3742444"/>
              <a:gd name="connsiteX850" fmla="*/ 1753219 w 3671048"/>
              <a:gd name="connsiteY850" fmla="*/ 3112286 h 3742444"/>
              <a:gd name="connsiteX851" fmla="*/ 1778216 w 3671048"/>
              <a:gd name="connsiteY851" fmla="*/ 3134695 h 3742444"/>
              <a:gd name="connsiteX852" fmla="*/ 1790283 w 3671048"/>
              <a:gd name="connsiteY852" fmla="*/ 3121766 h 3742444"/>
              <a:gd name="connsiteX853" fmla="*/ 1818727 w 3671048"/>
              <a:gd name="connsiteY853" fmla="*/ 3126938 h 3742444"/>
              <a:gd name="connsiteX854" fmla="*/ 1810108 w 3671048"/>
              <a:gd name="connsiteY854" fmla="*/ 3076086 h 3742444"/>
              <a:gd name="connsiteX855" fmla="*/ 1808384 w 3671048"/>
              <a:gd name="connsiteY855" fmla="*/ 3075224 h 3742444"/>
              <a:gd name="connsiteX856" fmla="*/ 1807522 w 3671048"/>
              <a:gd name="connsiteY856" fmla="*/ 3072639 h 3742444"/>
              <a:gd name="connsiteX857" fmla="*/ 1809246 w 3671048"/>
              <a:gd name="connsiteY857" fmla="*/ 3058849 h 3742444"/>
              <a:gd name="connsiteX858" fmla="*/ 1826485 w 3671048"/>
              <a:gd name="connsiteY858" fmla="*/ 3055401 h 3742444"/>
              <a:gd name="connsiteX859" fmla="*/ 1829933 w 3671048"/>
              <a:gd name="connsiteY859" fmla="*/ 3040749 h 3742444"/>
              <a:gd name="connsiteX860" fmla="*/ 1830794 w 3671048"/>
              <a:gd name="connsiteY860" fmla="*/ 3039887 h 3742444"/>
              <a:gd name="connsiteX861" fmla="*/ 1823899 w 3671048"/>
              <a:gd name="connsiteY861" fmla="*/ 3032130 h 3742444"/>
              <a:gd name="connsiteX862" fmla="*/ 1815279 w 3671048"/>
              <a:gd name="connsiteY862" fmla="*/ 3026959 h 3742444"/>
              <a:gd name="connsiteX863" fmla="*/ 1810108 w 3671048"/>
              <a:gd name="connsiteY863" fmla="*/ 3020925 h 3742444"/>
              <a:gd name="connsiteX864" fmla="*/ 1801488 w 3671048"/>
              <a:gd name="connsiteY864" fmla="*/ 3032992 h 3742444"/>
              <a:gd name="connsiteX865" fmla="*/ 1778216 w 3671048"/>
              <a:gd name="connsiteY865" fmla="*/ 3033854 h 3742444"/>
              <a:gd name="connsiteX866" fmla="*/ 1761839 w 3671048"/>
              <a:gd name="connsiteY866" fmla="*/ 3022649 h 3742444"/>
              <a:gd name="connsiteX867" fmla="*/ 1751495 w 3671048"/>
              <a:gd name="connsiteY867" fmla="*/ 3045058 h 3742444"/>
              <a:gd name="connsiteX868" fmla="*/ 1755805 w 3671048"/>
              <a:gd name="connsiteY868" fmla="*/ 3042473 h 3742444"/>
              <a:gd name="connsiteX869" fmla="*/ 1773044 w 3671048"/>
              <a:gd name="connsiteY869" fmla="*/ 3092462 h 3742444"/>
              <a:gd name="connsiteX870" fmla="*/ 1766149 w 3671048"/>
              <a:gd name="connsiteY870" fmla="*/ 3098495 h 3742444"/>
              <a:gd name="connsiteX871" fmla="*/ 1742014 w 3671048"/>
              <a:gd name="connsiteY871" fmla="*/ 3086429 h 3742444"/>
              <a:gd name="connsiteX872" fmla="*/ 1717880 w 3671048"/>
              <a:gd name="connsiteY872" fmla="*/ 3100219 h 3742444"/>
              <a:gd name="connsiteX873" fmla="*/ 1710984 w 3671048"/>
              <a:gd name="connsiteY873" fmla="*/ 3103667 h 3742444"/>
              <a:gd name="connsiteX874" fmla="*/ 1704950 w 3671048"/>
              <a:gd name="connsiteY874" fmla="*/ 3110562 h 3742444"/>
              <a:gd name="connsiteX875" fmla="*/ 1693745 w 3671048"/>
              <a:gd name="connsiteY875" fmla="*/ 3110562 h 3742444"/>
              <a:gd name="connsiteX876" fmla="*/ 1723051 w 3671048"/>
              <a:gd name="connsiteY876" fmla="*/ 3141590 h 3742444"/>
              <a:gd name="connsiteX877" fmla="*/ 1693745 w 3671048"/>
              <a:gd name="connsiteY877" fmla="*/ 3125214 h 3742444"/>
              <a:gd name="connsiteX878" fmla="*/ 1687712 w 3671048"/>
              <a:gd name="connsiteY878" fmla="*/ 3131247 h 3742444"/>
              <a:gd name="connsiteX879" fmla="*/ 1680816 w 3671048"/>
              <a:gd name="connsiteY879" fmla="*/ 3133833 h 3742444"/>
              <a:gd name="connsiteX880" fmla="*/ 1673920 w 3671048"/>
              <a:gd name="connsiteY880" fmla="*/ 3130385 h 3742444"/>
              <a:gd name="connsiteX881" fmla="*/ 1662715 w 3671048"/>
              <a:gd name="connsiteY881" fmla="*/ 3116595 h 3742444"/>
              <a:gd name="connsiteX882" fmla="*/ 1637719 w 3671048"/>
              <a:gd name="connsiteY882" fmla="*/ 3116595 h 3742444"/>
              <a:gd name="connsiteX883" fmla="*/ 1631685 w 3671048"/>
              <a:gd name="connsiteY883" fmla="*/ 3111424 h 3742444"/>
              <a:gd name="connsiteX884" fmla="*/ 1629099 w 3671048"/>
              <a:gd name="connsiteY884" fmla="*/ 3114009 h 3742444"/>
              <a:gd name="connsiteX885" fmla="*/ 1642890 w 3671048"/>
              <a:gd name="connsiteY885" fmla="*/ 3135557 h 3742444"/>
              <a:gd name="connsiteX886" fmla="*/ 1641166 w 3671048"/>
              <a:gd name="connsiteY886" fmla="*/ 3137281 h 3742444"/>
              <a:gd name="connsiteX887" fmla="*/ 1645476 w 3671048"/>
              <a:gd name="connsiteY887" fmla="*/ 3139004 h 3742444"/>
              <a:gd name="connsiteX888" fmla="*/ 1655820 w 3671048"/>
              <a:gd name="connsiteY888" fmla="*/ 3159690 h 3742444"/>
              <a:gd name="connsiteX889" fmla="*/ 1642890 w 3671048"/>
              <a:gd name="connsiteY889" fmla="*/ 3171756 h 3742444"/>
              <a:gd name="connsiteX890" fmla="*/ 1639443 w 3671048"/>
              <a:gd name="connsiteY890" fmla="*/ 3177789 h 3742444"/>
              <a:gd name="connsiteX891" fmla="*/ 1673920 w 3671048"/>
              <a:gd name="connsiteY891" fmla="*/ 3202784 h 3742444"/>
              <a:gd name="connsiteX892" fmla="*/ 1669611 w 3671048"/>
              <a:gd name="connsiteY892" fmla="*/ 3208817 h 3742444"/>
              <a:gd name="connsiteX893" fmla="*/ 1669611 w 3671048"/>
              <a:gd name="connsiteY893" fmla="*/ 3221746 h 3742444"/>
              <a:gd name="connsiteX894" fmla="*/ 1643752 w 3671048"/>
              <a:gd name="connsiteY894" fmla="*/ 3233812 h 3742444"/>
              <a:gd name="connsiteX895" fmla="*/ 1637719 w 3671048"/>
              <a:gd name="connsiteY895" fmla="*/ 3227779 h 3742444"/>
              <a:gd name="connsiteX896" fmla="*/ 1606689 w 3671048"/>
              <a:gd name="connsiteY896" fmla="*/ 3209679 h 3742444"/>
              <a:gd name="connsiteX897" fmla="*/ 1574797 w 3671048"/>
              <a:gd name="connsiteY897" fmla="*/ 3203646 h 3742444"/>
              <a:gd name="connsiteX898" fmla="*/ 1571349 w 3671048"/>
              <a:gd name="connsiteY898" fmla="*/ 3195889 h 3742444"/>
              <a:gd name="connsiteX899" fmla="*/ 1548938 w 3671048"/>
              <a:gd name="connsiteY899" fmla="*/ 3224331 h 3742444"/>
              <a:gd name="connsiteX900" fmla="*/ 1551524 w 3671048"/>
              <a:gd name="connsiteY900" fmla="*/ 3224331 h 3742444"/>
              <a:gd name="connsiteX901" fmla="*/ 1555834 w 3671048"/>
              <a:gd name="connsiteY901" fmla="*/ 3226917 h 3742444"/>
              <a:gd name="connsiteX902" fmla="*/ 1569625 w 3671048"/>
              <a:gd name="connsiteY902" fmla="*/ 3217436 h 3742444"/>
              <a:gd name="connsiteX903" fmla="*/ 1620480 w 3671048"/>
              <a:gd name="connsiteY903" fmla="*/ 3233812 h 3742444"/>
              <a:gd name="connsiteX904" fmla="*/ 1620480 w 3671048"/>
              <a:gd name="connsiteY904" fmla="*/ 3234674 h 3742444"/>
              <a:gd name="connsiteX905" fmla="*/ 1630823 w 3671048"/>
              <a:gd name="connsiteY905" fmla="*/ 3245879 h 3742444"/>
              <a:gd name="connsiteX906" fmla="*/ 1621342 w 3671048"/>
              <a:gd name="connsiteY906" fmla="*/ 3260531 h 3742444"/>
              <a:gd name="connsiteX907" fmla="*/ 1606689 w 3671048"/>
              <a:gd name="connsiteY907" fmla="*/ 3258807 h 3742444"/>
              <a:gd name="connsiteX908" fmla="*/ 1582554 w 3671048"/>
              <a:gd name="connsiteY908" fmla="*/ 3270012 h 3742444"/>
              <a:gd name="connsiteX909" fmla="*/ 1584278 w 3671048"/>
              <a:gd name="connsiteY909" fmla="*/ 3292421 h 3742444"/>
              <a:gd name="connsiteX910" fmla="*/ 1618756 w 3671048"/>
              <a:gd name="connsiteY910" fmla="*/ 3320001 h 3742444"/>
              <a:gd name="connsiteX911" fmla="*/ 1624789 w 3671048"/>
              <a:gd name="connsiteY911" fmla="*/ 3326896 h 3742444"/>
              <a:gd name="connsiteX912" fmla="*/ 1649786 w 3671048"/>
              <a:gd name="connsiteY912" fmla="*/ 3349306 h 3742444"/>
              <a:gd name="connsiteX913" fmla="*/ 1612722 w 3671048"/>
              <a:gd name="connsiteY913" fmla="*/ 3361372 h 3742444"/>
              <a:gd name="connsiteX914" fmla="*/ 1564453 w 3671048"/>
              <a:gd name="connsiteY914" fmla="*/ 3386367 h 3742444"/>
              <a:gd name="connsiteX915" fmla="*/ 1557558 w 3671048"/>
              <a:gd name="connsiteY915" fmla="*/ 3380334 h 3742444"/>
              <a:gd name="connsiteX916" fmla="*/ 1551524 w 3671048"/>
              <a:gd name="connsiteY916" fmla="*/ 3367405 h 3742444"/>
              <a:gd name="connsiteX917" fmla="*/ 1528252 w 3671048"/>
              <a:gd name="connsiteY917" fmla="*/ 3354477 h 3742444"/>
              <a:gd name="connsiteX918" fmla="*/ 1511013 w 3671048"/>
              <a:gd name="connsiteY918" fmla="*/ 3319139 h 3742444"/>
              <a:gd name="connsiteX919" fmla="*/ 1503255 w 3671048"/>
              <a:gd name="connsiteY919" fmla="*/ 3320001 h 3742444"/>
              <a:gd name="connsiteX920" fmla="*/ 1511875 w 3671048"/>
              <a:gd name="connsiteY920" fmla="*/ 3331206 h 3742444"/>
              <a:gd name="connsiteX921" fmla="*/ 1532561 w 3671048"/>
              <a:gd name="connsiteY921" fmla="*/ 3370853 h 3742444"/>
              <a:gd name="connsiteX922" fmla="*/ 1539457 w 3671048"/>
              <a:gd name="connsiteY922" fmla="*/ 3386367 h 3742444"/>
              <a:gd name="connsiteX923" fmla="*/ 1527390 w 3671048"/>
              <a:gd name="connsiteY923" fmla="*/ 3411362 h 3742444"/>
              <a:gd name="connsiteX924" fmla="*/ 1551524 w 3671048"/>
              <a:gd name="connsiteY924" fmla="*/ 3423428 h 3742444"/>
              <a:gd name="connsiteX925" fmla="*/ 1582554 w 3671048"/>
              <a:gd name="connsiteY925" fmla="*/ 3429461 h 3742444"/>
              <a:gd name="connsiteX926" fmla="*/ 1597207 w 3671048"/>
              <a:gd name="connsiteY926" fmla="*/ 3452732 h 3742444"/>
              <a:gd name="connsiteX927" fmla="*/ 1587726 w 3671048"/>
              <a:gd name="connsiteY927" fmla="*/ 3461351 h 3742444"/>
              <a:gd name="connsiteX928" fmla="*/ 1574797 w 3671048"/>
              <a:gd name="connsiteY928" fmla="*/ 3458766 h 3742444"/>
              <a:gd name="connsiteX929" fmla="*/ 1559282 w 3671048"/>
              <a:gd name="connsiteY929" fmla="*/ 3479451 h 3742444"/>
              <a:gd name="connsiteX930" fmla="*/ 1540319 w 3671048"/>
              <a:gd name="connsiteY930" fmla="*/ 3475141 h 3742444"/>
              <a:gd name="connsiteX931" fmla="*/ 1527390 w 3671048"/>
              <a:gd name="connsiteY931" fmla="*/ 3474280 h 3742444"/>
              <a:gd name="connsiteX932" fmla="*/ 1484292 w 3671048"/>
              <a:gd name="connsiteY932" fmla="*/ 3479451 h 3742444"/>
              <a:gd name="connsiteX933" fmla="*/ 1478259 w 3671048"/>
              <a:gd name="connsiteY933" fmla="*/ 3483760 h 3742444"/>
              <a:gd name="connsiteX934" fmla="*/ 1465330 w 3671048"/>
              <a:gd name="connsiteY934" fmla="*/ 3496689 h 3742444"/>
              <a:gd name="connsiteX935" fmla="*/ 1456710 w 3671048"/>
              <a:gd name="connsiteY935" fmla="*/ 3509617 h 3742444"/>
              <a:gd name="connsiteX936" fmla="*/ 1477397 w 3671048"/>
              <a:gd name="connsiteY936" fmla="*/ 3533750 h 3742444"/>
              <a:gd name="connsiteX937" fmla="*/ 1460158 w 3671048"/>
              <a:gd name="connsiteY937" fmla="*/ 3550126 h 3742444"/>
              <a:gd name="connsiteX938" fmla="*/ 1440333 w 3671048"/>
              <a:gd name="connsiteY938" fmla="*/ 3523407 h 3742444"/>
              <a:gd name="connsiteX939" fmla="*/ 1442057 w 3671048"/>
              <a:gd name="connsiteY939" fmla="*/ 3518236 h 3742444"/>
              <a:gd name="connsiteX940" fmla="*/ 1417061 w 3671048"/>
              <a:gd name="connsiteY940" fmla="*/ 3509617 h 3742444"/>
              <a:gd name="connsiteX941" fmla="*/ 1392926 w 3671048"/>
              <a:gd name="connsiteY941" fmla="*/ 3519960 h 3742444"/>
              <a:gd name="connsiteX942" fmla="*/ 1374825 w 3671048"/>
              <a:gd name="connsiteY942" fmla="*/ 3527717 h 3742444"/>
              <a:gd name="connsiteX943" fmla="*/ 1379997 w 3671048"/>
              <a:gd name="connsiteY943" fmla="*/ 3533750 h 3742444"/>
              <a:gd name="connsiteX944" fmla="*/ 1376549 w 3671048"/>
              <a:gd name="connsiteY944" fmla="*/ 3539783 h 3742444"/>
              <a:gd name="connsiteX945" fmla="*/ 1386031 w 3671048"/>
              <a:gd name="connsiteY945" fmla="*/ 3551850 h 3742444"/>
              <a:gd name="connsiteX946" fmla="*/ 1366206 w 3671048"/>
              <a:gd name="connsiteY946" fmla="*/ 3569949 h 3742444"/>
              <a:gd name="connsiteX947" fmla="*/ 1355862 w 3671048"/>
              <a:gd name="connsiteY947" fmla="*/ 3574259 h 3742444"/>
              <a:gd name="connsiteX948" fmla="*/ 1387754 w 3671048"/>
              <a:gd name="connsiteY948" fmla="*/ 3588049 h 3742444"/>
              <a:gd name="connsiteX949" fmla="*/ 1392926 w 3671048"/>
              <a:gd name="connsiteY949" fmla="*/ 3629420 h 3742444"/>
              <a:gd name="connsiteX950" fmla="*/ 1345519 w 3671048"/>
              <a:gd name="connsiteY950" fmla="*/ 3606149 h 3742444"/>
              <a:gd name="connsiteX951" fmla="*/ 1341209 w 3671048"/>
              <a:gd name="connsiteY951" fmla="*/ 3606149 h 3742444"/>
              <a:gd name="connsiteX952" fmla="*/ 1342071 w 3671048"/>
              <a:gd name="connsiteY952" fmla="*/ 3607011 h 3742444"/>
              <a:gd name="connsiteX953" fmla="*/ 1345519 w 3671048"/>
              <a:gd name="connsiteY953" fmla="*/ 3606149 h 3742444"/>
              <a:gd name="connsiteX954" fmla="*/ 1349829 w 3671048"/>
              <a:gd name="connsiteY954" fmla="*/ 3625110 h 3742444"/>
              <a:gd name="connsiteX955" fmla="*/ 1331728 w 3671048"/>
              <a:gd name="connsiteY955" fmla="*/ 3656138 h 3742444"/>
              <a:gd name="connsiteX956" fmla="*/ 1306732 w 3671048"/>
              <a:gd name="connsiteY956" fmla="*/ 3667343 h 3742444"/>
              <a:gd name="connsiteX957" fmla="*/ 1300698 w 3671048"/>
              <a:gd name="connsiteY957" fmla="*/ 3663034 h 3742444"/>
              <a:gd name="connsiteX958" fmla="*/ 1299836 w 3671048"/>
              <a:gd name="connsiteY958" fmla="*/ 3663034 h 3742444"/>
              <a:gd name="connsiteX959" fmla="*/ 1263634 w 3671048"/>
              <a:gd name="connsiteY959" fmla="*/ 3675100 h 3742444"/>
              <a:gd name="connsiteX960" fmla="*/ 1246395 w 3671048"/>
              <a:gd name="connsiteY960" fmla="*/ 3691476 h 3742444"/>
              <a:gd name="connsiteX961" fmla="*/ 1250705 w 3671048"/>
              <a:gd name="connsiteY961" fmla="*/ 3699233 h 3742444"/>
              <a:gd name="connsiteX962" fmla="*/ 1233466 w 3671048"/>
              <a:gd name="connsiteY962" fmla="*/ 3716471 h 3742444"/>
              <a:gd name="connsiteX963" fmla="*/ 1230018 w 3671048"/>
              <a:gd name="connsiteY963" fmla="*/ 3716471 h 3742444"/>
              <a:gd name="connsiteX964" fmla="*/ 1230018 w 3671048"/>
              <a:gd name="connsiteY964" fmla="*/ 3735432 h 3742444"/>
              <a:gd name="connsiteX965" fmla="*/ 1209332 w 3671048"/>
              <a:gd name="connsiteY965" fmla="*/ 3741466 h 3742444"/>
              <a:gd name="connsiteX966" fmla="*/ 1136928 w 3671048"/>
              <a:gd name="connsiteY966" fmla="*/ 3656138 h 3742444"/>
              <a:gd name="connsiteX967" fmla="*/ 1164511 w 3671048"/>
              <a:gd name="connsiteY967" fmla="*/ 3588911 h 3742444"/>
              <a:gd name="connsiteX968" fmla="*/ 1160201 w 3671048"/>
              <a:gd name="connsiteY968" fmla="*/ 3569949 h 3742444"/>
              <a:gd name="connsiteX969" fmla="*/ 1167096 w 3671048"/>
              <a:gd name="connsiteY969" fmla="*/ 3479451 h 3742444"/>
              <a:gd name="connsiteX970" fmla="*/ 1172268 w 3671048"/>
              <a:gd name="connsiteY970" fmla="*/ 3486346 h 3742444"/>
              <a:gd name="connsiteX971" fmla="*/ 1179164 w 3671048"/>
              <a:gd name="connsiteY971" fmla="*/ 3488932 h 3742444"/>
              <a:gd name="connsiteX972" fmla="*/ 1195541 w 3671048"/>
              <a:gd name="connsiteY972" fmla="*/ 3459627 h 3742444"/>
              <a:gd name="connsiteX973" fmla="*/ 1202436 w 3671048"/>
              <a:gd name="connsiteY973" fmla="*/ 3442390 h 3742444"/>
              <a:gd name="connsiteX974" fmla="*/ 1215365 w 3671048"/>
              <a:gd name="connsiteY974" fmla="*/ 3465661 h 3742444"/>
              <a:gd name="connsiteX975" fmla="*/ 1244671 w 3671048"/>
              <a:gd name="connsiteY975" fmla="*/ 3459627 h 3742444"/>
              <a:gd name="connsiteX976" fmla="*/ 1252429 w 3671048"/>
              <a:gd name="connsiteY976" fmla="*/ 3440666 h 3742444"/>
              <a:gd name="connsiteX977" fmla="*/ 1258463 w 3671048"/>
              <a:gd name="connsiteY977" fmla="*/ 3423428 h 3742444"/>
              <a:gd name="connsiteX978" fmla="*/ 1290355 w 3671048"/>
              <a:gd name="connsiteY978" fmla="*/ 3392400 h 3742444"/>
              <a:gd name="connsiteX979" fmla="*/ 1293802 w 3671048"/>
              <a:gd name="connsiteY979" fmla="*/ 3386367 h 3742444"/>
              <a:gd name="connsiteX980" fmla="*/ 1269668 w 3671048"/>
              <a:gd name="connsiteY980" fmla="*/ 3371715 h 3742444"/>
              <a:gd name="connsiteX981" fmla="*/ 1263634 w 3671048"/>
              <a:gd name="connsiteY981" fmla="*/ 3355339 h 3742444"/>
              <a:gd name="connsiteX982" fmla="*/ 1259325 w 3671048"/>
              <a:gd name="connsiteY982" fmla="*/ 3350167 h 3742444"/>
              <a:gd name="connsiteX983" fmla="*/ 1251567 w 3671048"/>
              <a:gd name="connsiteY983" fmla="*/ 3332068 h 3742444"/>
              <a:gd name="connsiteX984" fmla="*/ 1227433 w 3671048"/>
              <a:gd name="connsiteY984" fmla="*/ 3307073 h 3742444"/>
              <a:gd name="connsiteX985" fmla="*/ 1221399 w 3671048"/>
              <a:gd name="connsiteY985" fmla="*/ 3311382 h 3742444"/>
              <a:gd name="connsiteX986" fmla="*/ 1161925 w 3671048"/>
              <a:gd name="connsiteY986" fmla="*/ 3301040 h 3742444"/>
              <a:gd name="connsiteX987" fmla="*/ 1148134 w 3671048"/>
              <a:gd name="connsiteY987" fmla="*/ 3288111 h 3742444"/>
              <a:gd name="connsiteX988" fmla="*/ 1123137 w 3671048"/>
              <a:gd name="connsiteY988" fmla="*/ 3277769 h 3742444"/>
              <a:gd name="connsiteX989" fmla="*/ 1113656 w 3671048"/>
              <a:gd name="connsiteY989" fmla="*/ 3245017 h 3742444"/>
              <a:gd name="connsiteX990" fmla="*/ 1110208 w 3671048"/>
              <a:gd name="connsiteY990" fmla="*/ 3239845 h 3742444"/>
              <a:gd name="connsiteX991" fmla="*/ 1087797 w 3671048"/>
              <a:gd name="connsiteY991" fmla="*/ 3226917 h 3742444"/>
              <a:gd name="connsiteX992" fmla="*/ 1008498 w 3671048"/>
              <a:gd name="connsiteY992" fmla="*/ 3160552 h 3742444"/>
              <a:gd name="connsiteX993" fmla="*/ 1006775 w 3671048"/>
              <a:gd name="connsiteY993" fmla="*/ 3147623 h 3742444"/>
              <a:gd name="connsiteX994" fmla="*/ 1010222 w 3671048"/>
              <a:gd name="connsiteY994" fmla="*/ 3139866 h 3742444"/>
              <a:gd name="connsiteX995" fmla="*/ 954196 w 3671048"/>
              <a:gd name="connsiteY995" fmla="*/ 3080396 h 3742444"/>
              <a:gd name="connsiteX996" fmla="*/ 956782 w 3671048"/>
              <a:gd name="connsiteY996" fmla="*/ 3074363 h 3742444"/>
              <a:gd name="connsiteX997" fmla="*/ 940405 w 3671048"/>
              <a:gd name="connsiteY997" fmla="*/ 3044196 h 3742444"/>
              <a:gd name="connsiteX998" fmla="*/ 976606 w 3671048"/>
              <a:gd name="connsiteY998" fmla="*/ 2987312 h 3742444"/>
              <a:gd name="connsiteX999" fmla="*/ 977468 w 3671048"/>
              <a:gd name="connsiteY999" fmla="*/ 2983864 h 3742444"/>
              <a:gd name="connsiteX1000" fmla="*/ 975745 w 3671048"/>
              <a:gd name="connsiteY1000" fmla="*/ 2982140 h 3742444"/>
              <a:gd name="connsiteX1001" fmla="*/ 939543 w 3671048"/>
              <a:gd name="connsiteY1001" fmla="*/ 2982140 h 3742444"/>
              <a:gd name="connsiteX1002" fmla="*/ 915408 w 3671048"/>
              <a:gd name="connsiteY1002" fmla="*/ 2992483 h 3742444"/>
              <a:gd name="connsiteX1003" fmla="*/ 903341 w 3671048"/>
              <a:gd name="connsiteY1003" fmla="*/ 2995069 h 3742444"/>
              <a:gd name="connsiteX1004" fmla="*/ 880931 w 3671048"/>
              <a:gd name="connsiteY1004" fmla="*/ 2973521 h 3742444"/>
              <a:gd name="connsiteX1005" fmla="*/ 875759 w 3671048"/>
              <a:gd name="connsiteY1005" fmla="*/ 2970074 h 3742444"/>
              <a:gd name="connsiteX1006" fmla="*/ 860244 w 3671048"/>
              <a:gd name="connsiteY1006" fmla="*/ 2974383 h 3742444"/>
              <a:gd name="connsiteX1007" fmla="*/ 839557 w 3671048"/>
              <a:gd name="connsiteY1007" fmla="*/ 3009721 h 3742444"/>
              <a:gd name="connsiteX1008" fmla="*/ 835247 w 3671048"/>
              <a:gd name="connsiteY1008" fmla="*/ 3013168 h 3742444"/>
              <a:gd name="connsiteX1009" fmla="*/ 818008 w 3671048"/>
              <a:gd name="connsiteY1009" fmla="*/ 3056263 h 3742444"/>
              <a:gd name="connsiteX1010" fmla="*/ 827490 w 3671048"/>
              <a:gd name="connsiteY1010" fmla="*/ 3068329 h 3742444"/>
              <a:gd name="connsiteX1011" fmla="*/ 824042 w 3671048"/>
              <a:gd name="connsiteY1011" fmla="*/ 3071777 h 3742444"/>
              <a:gd name="connsiteX1012" fmla="*/ 833524 w 3671048"/>
              <a:gd name="connsiteY1012" fmla="*/ 3084705 h 3742444"/>
              <a:gd name="connsiteX1013" fmla="*/ 834385 w 3671048"/>
              <a:gd name="connsiteY1013" fmla="*/ 3082981 h 3742444"/>
              <a:gd name="connsiteX1014" fmla="*/ 865415 w 3671048"/>
              <a:gd name="connsiteY1014" fmla="*/ 3056263 h 3742444"/>
              <a:gd name="connsiteX1015" fmla="*/ 890412 w 3671048"/>
              <a:gd name="connsiteY1015" fmla="*/ 3067467 h 3742444"/>
              <a:gd name="connsiteX1016" fmla="*/ 901617 w 3671048"/>
              <a:gd name="connsiteY1016" fmla="*/ 3079534 h 3742444"/>
              <a:gd name="connsiteX1017" fmla="*/ 893860 w 3671048"/>
              <a:gd name="connsiteY1017" fmla="*/ 3087291 h 3742444"/>
              <a:gd name="connsiteX1018" fmla="*/ 892998 w 3671048"/>
              <a:gd name="connsiteY1018" fmla="*/ 3094186 h 3742444"/>
              <a:gd name="connsiteX1019" fmla="*/ 884378 w 3671048"/>
              <a:gd name="connsiteY1019" fmla="*/ 3098495 h 3742444"/>
              <a:gd name="connsiteX1020" fmla="*/ 835247 w 3671048"/>
              <a:gd name="connsiteY1020" fmla="*/ 3099357 h 3742444"/>
              <a:gd name="connsiteX1021" fmla="*/ 829214 w 3671048"/>
              <a:gd name="connsiteY1021" fmla="*/ 3104529 h 3742444"/>
              <a:gd name="connsiteX1022" fmla="*/ 793874 w 3671048"/>
              <a:gd name="connsiteY1022" fmla="*/ 3078672 h 3742444"/>
              <a:gd name="connsiteX1023" fmla="*/ 786116 w 3671048"/>
              <a:gd name="connsiteY1023" fmla="*/ 3110562 h 3742444"/>
              <a:gd name="connsiteX1024" fmla="*/ 821456 w 3671048"/>
              <a:gd name="connsiteY1024" fmla="*/ 3123490 h 3742444"/>
              <a:gd name="connsiteX1025" fmla="*/ 817147 w 3671048"/>
              <a:gd name="connsiteY1025" fmla="*/ 3153656 h 3742444"/>
              <a:gd name="connsiteX1026" fmla="*/ 811975 w 3671048"/>
              <a:gd name="connsiteY1026" fmla="*/ 3159690 h 3742444"/>
              <a:gd name="connsiteX1027" fmla="*/ 817147 w 3671048"/>
              <a:gd name="connsiteY1027" fmla="*/ 3178651 h 3742444"/>
              <a:gd name="connsiteX1028" fmla="*/ 793874 w 3671048"/>
              <a:gd name="connsiteY1028" fmla="*/ 3188132 h 3742444"/>
              <a:gd name="connsiteX1029" fmla="*/ 793874 w 3671048"/>
              <a:gd name="connsiteY1029" fmla="*/ 3192441 h 3742444"/>
              <a:gd name="connsiteX1030" fmla="*/ 770601 w 3671048"/>
              <a:gd name="connsiteY1030" fmla="*/ 3203646 h 3742444"/>
              <a:gd name="connsiteX1031" fmla="*/ 767154 w 3671048"/>
              <a:gd name="connsiteY1031" fmla="*/ 3226055 h 3742444"/>
              <a:gd name="connsiteX1032" fmla="*/ 749053 w 3671048"/>
              <a:gd name="connsiteY1032" fmla="*/ 3207956 h 3742444"/>
              <a:gd name="connsiteX1033" fmla="*/ 706818 w 3671048"/>
              <a:gd name="connsiteY1033" fmla="*/ 3226917 h 3742444"/>
              <a:gd name="connsiteX1034" fmla="*/ 730952 w 3671048"/>
              <a:gd name="connsiteY1034" fmla="*/ 3240707 h 3742444"/>
              <a:gd name="connsiteX1035" fmla="*/ 743019 w 3671048"/>
              <a:gd name="connsiteY1035" fmla="*/ 3251912 h 3742444"/>
              <a:gd name="connsiteX1036" fmla="*/ 711989 w 3671048"/>
              <a:gd name="connsiteY1036" fmla="*/ 3257945 h 3742444"/>
              <a:gd name="connsiteX1037" fmla="*/ 695612 w 3671048"/>
              <a:gd name="connsiteY1037" fmla="*/ 3237260 h 3742444"/>
              <a:gd name="connsiteX1038" fmla="*/ 649929 w 3671048"/>
              <a:gd name="connsiteY1038" fmla="*/ 3184684 h 3742444"/>
              <a:gd name="connsiteX1039" fmla="*/ 634414 w 3671048"/>
              <a:gd name="connsiteY1039" fmla="*/ 3154518 h 3742444"/>
              <a:gd name="connsiteX1040" fmla="*/ 633552 w 3671048"/>
              <a:gd name="connsiteY1040" fmla="*/ 3141590 h 3742444"/>
              <a:gd name="connsiteX1041" fmla="*/ 602522 w 3671048"/>
              <a:gd name="connsiteY1041" fmla="*/ 3121766 h 3742444"/>
              <a:gd name="connsiteX1042" fmla="*/ 557701 w 3671048"/>
              <a:gd name="connsiteY1042" fmla="*/ 3055401 h 3742444"/>
              <a:gd name="connsiteX1043" fmla="*/ 554253 w 3671048"/>
              <a:gd name="connsiteY1043" fmla="*/ 3036439 h 3742444"/>
              <a:gd name="connsiteX1044" fmla="*/ 551667 w 3671048"/>
              <a:gd name="connsiteY1044" fmla="*/ 3034716 h 3742444"/>
              <a:gd name="connsiteX1045" fmla="*/ 548220 w 3671048"/>
              <a:gd name="connsiteY1045" fmla="*/ 3031268 h 3742444"/>
              <a:gd name="connsiteX1046" fmla="*/ 616313 w 3671048"/>
              <a:gd name="connsiteY1046" fmla="*/ 2972659 h 3742444"/>
              <a:gd name="connsiteX1047" fmla="*/ 620623 w 3671048"/>
              <a:gd name="connsiteY1047" fmla="*/ 2970074 h 3742444"/>
              <a:gd name="connsiteX1048" fmla="*/ 624071 w 3671048"/>
              <a:gd name="connsiteY1048" fmla="*/ 2964041 h 3742444"/>
              <a:gd name="connsiteX1049" fmla="*/ 681821 w 3671048"/>
              <a:gd name="connsiteY1049" fmla="*/ 2896813 h 3742444"/>
              <a:gd name="connsiteX1050" fmla="*/ 714575 w 3671048"/>
              <a:gd name="connsiteY1050" fmla="*/ 2868371 h 3742444"/>
              <a:gd name="connsiteX1051" fmla="*/ 768016 w 3671048"/>
              <a:gd name="connsiteY1051" fmla="*/ 2810624 h 3742444"/>
              <a:gd name="connsiteX1052" fmla="*/ 798184 w 3671048"/>
              <a:gd name="connsiteY1052" fmla="*/ 2790801 h 3742444"/>
              <a:gd name="connsiteX1053" fmla="*/ 835247 w 3671048"/>
              <a:gd name="connsiteY1053" fmla="*/ 2743397 h 3742444"/>
              <a:gd name="connsiteX1054" fmla="*/ 932647 w 3671048"/>
              <a:gd name="connsiteY1054" fmla="*/ 2646003 h 3742444"/>
              <a:gd name="connsiteX1055" fmla="*/ 921442 w 3671048"/>
              <a:gd name="connsiteY1055" fmla="*/ 2633075 h 3742444"/>
              <a:gd name="connsiteX1056" fmla="*/ 942991 w 3671048"/>
              <a:gd name="connsiteY1056" fmla="*/ 2596875 h 3742444"/>
              <a:gd name="connsiteX1057" fmla="*/ 940405 w 3671048"/>
              <a:gd name="connsiteY1057" fmla="*/ 2589980 h 3742444"/>
              <a:gd name="connsiteX1058" fmla="*/ 952472 w 3671048"/>
              <a:gd name="connsiteY1058" fmla="*/ 2576190 h 3742444"/>
              <a:gd name="connsiteX1059" fmla="*/ 897307 w 3671048"/>
              <a:gd name="connsiteY1059" fmla="*/ 2533957 h 3742444"/>
              <a:gd name="connsiteX1060" fmla="*/ 891274 w 3671048"/>
              <a:gd name="connsiteY1060" fmla="*/ 2531372 h 3742444"/>
              <a:gd name="connsiteX1061" fmla="*/ 884378 w 3671048"/>
              <a:gd name="connsiteY1061" fmla="*/ 2537405 h 3742444"/>
              <a:gd name="connsiteX1062" fmla="*/ 829214 w 3671048"/>
              <a:gd name="connsiteY1062" fmla="*/ 2540852 h 3742444"/>
              <a:gd name="connsiteX1063" fmla="*/ 825766 w 3671048"/>
              <a:gd name="connsiteY1063" fmla="*/ 2547748 h 3742444"/>
              <a:gd name="connsiteX1064" fmla="*/ 828352 w 3671048"/>
              <a:gd name="connsiteY1064" fmla="*/ 2553781 h 3742444"/>
              <a:gd name="connsiteX1065" fmla="*/ 804217 w 3671048"/>
              <a:gd name="connsiteY1065" fmla="*/ 2566709 h 3742444"/>
              <a:gd name="connsiteX1066" fmla="*/ 799046 w 3671048"/>
              <a:gd name="connsiteY1066" fmla="*/ 2571019 h 3742444"/>
              <a:gd name="connsiteX1067" fmla="*/ 743881 w 3671048"/>
              <a:gd name="connsiteY1067" fmla="*/ 2555505 h 3742444"/>
              <a:gd name="connsiteX1068" fmla="*/ 731814 w 3671048"/>
              <a:gd name="connsiteY1068" fmla="*/ 2566709 h 3742444"/>
              <a:gd name="connsiteX1069" fmla="*/ 748191 w 3671048"/>
              <a:gd name="connsiteY1069" fmla="*/ 2596013 h 3742444"/>
              <a:gd name="connsiteX1070" fmla="*/ 749915 w 3671048"/>
              <a:gd name="connsiteY1070" fmla="*/ 2620146 h 3742444"/>
              <a:gd name="connsiteX1071" fmla="*/ 754225 w 3671048"/>
              <a:gd name="connsiteY1071" fmla="*/ 2627903 h 3742444"/>
              <a:gd name="connsiteX1072" fmla="*/ 767154 w 3671048"/>
              <a:gd name="connsiteY1072" fmla="*/ 2652036 h 3742444"/>
              <a:gd name="connsiteX1073" fmla="*/ 748191 w 3671048"/>
              <a:gd name="connsiteY1073" fmla="*/ 2692545 h 3742444"/>
              <a:gd name="connsiteX1074" fmla="*/ 750777 w 3671048"/>
              <a:gd name="connsiteY1074" fmla="*/ 2695993 h 3742444"/>
              <a:gd name="connsiteX1075" fmla="*/ 718885 w 3671048"/>
              <a:gd name="connsiteY1075" fmla="*/ 2723573 h 3742444"/>
              <a:gd name="connsiteX1076" fmla="*/ 710265 w 3671048"/>
              <a:gd name="connsiteY1076" fmla="*/ 2719264 h 3742444"/>
              <a:gd name="connsiteX1077" fmla="*/ 710265 w 3671048"/>
              <a:gd name="connsiteY1077" fmla="*/ 2714954 h 3742444"/>
              <a:gd name="connsiteX1078" fmla="*/ 700784 w 3671048"/>
              <a:gd name="connsiteY1078" fmla="*/ 2708921 h 3742444"/>
              <a:gd name="connsiteX1079" fmla="*/ 669754 w 3671048"/>
              <a:gd name="connsiteY1079" fmla="*/ 2713231 h 3742444"/>
              <a:gd name="connsiteX1080" fmla="*/ 645619 w 3671048"/>
              <a:gd name="connsiteY1080" fmla="*/ 2689098 h 3742444"/>
              <a:gd name="connsiteX1081" fmla="*/ 634414 w 3671048"/>
              <a:gd name="connsiteY1081" fmla="*/ 2701164 h 3742444"/>
              <a:gd name="connsiteX1082" fmla="*/ 620623 w 3671048"/>
              <a:gd name="connsiteY1082" fmla="*/ 2724435 h 3742444"/>
              <a:gd name="connsiteX1083" fmla="*/ 603384 w 3671048"/>
              <a:gd name="connsiteY1083" fmla="*/ 2708059 h 3742444"/>
              <a:gd name="connsiteX1084" fmla="*/ 603384 w 3671048"/>
              <a:gd name="connsiteY1084" fmla="*/ 2703750 h 3742444"/>
              <a:gd name="connsiteX1085" fmla="*/ 601660 w 3671048"/>
              <a:gd name="connsiteY1085" fmla="*/ 2703750 h 3742444"/>
              <a:gd name="connsiteX1086" fmla="*/ 603384 w 3671048"/>
              <a:gd name="connsiteY1086" fmla="*/ 2708059 h 3742444"/>
              <a:gd name="connsiteX1087" fmla="*/ 586145 w 3671048"/>
              <a:gd name="connsiteY1087" fmla="*/ 2713231 h 3742444"/>
              <a:gd name="connsiteX1088" fmla="*/ 572354 w 3671048"/>
              <a:gd name="connsiteY1088" fmla="*/ 2737363 h 3742444"/>
              <a:gd name="connsiteX1089" fmla="*/ 547358 w 3671048"/>
              <a:gd name="connsiteY1089" fmla="*/ 2761496 h 3742444"/>
              <a:gd name="connsiteX1090" fmla="*/ 541324 w 3671048"/>
              <a:gd name="connsiteY1090" fmla="*/ 2790801 h 3742444"/>
              <a:gd name="connsiteX1091" fmla="*/ 523223 w 3671048"/>
              <a:gd name="connsiteY1091" fmla="*/ 2784767 h 3742444"/>
              <a:gd name="connsiteX1092" fmla="*/ 517190 w 3671048"/>
              <a:gd name="connsiteY1092" fmla="*/ 2780458 h 3742444"/>
              <a:gd name="connsiteX1093" fmla="*/ 515466 w 3671048"/>
              <a:gd name="connsiteY1093" fmla="*/ 2794248 h 3742444"/>
              <a:gd name="connsiteX1094" fmla="*/ 525809 w 3671048"/>
              <a:gd name="connsiteY1094" fmla="*/ 2829586 h 3742444"/>
              <a:gd name="connsiteX1095" fmla="*/ 547358 w 3671048"/>
              <a:gd name="connsiteY1095" fmla="*/ 2858028 h 3742444"/>
              <a:gd name="connsiteX1096" fmla="*/ 533566 w 3671048"/>
              <a:gd name="connsiteY1096" fmla="*/ 2858890 h 3742444"/>
              <a:gd name="connsiteX1097" fmla="*/ 499089 w 3671048"/>
              <a:gd name="connsiteY1097" fmla="*/ 2878713 h 3742444"/>
              <a:gd name="connsiteX1098" fmla="*/ 455991 w 3671048"/>
              <a:gd name="connsiteY1098" fmla="*/ 2865785 h 3742444"/>
              <a:gd name="connsiteX1099" fmla="*/ 430995 w 3671048"/>
              <a:gd name="connsiteY1099" fmla="*/ 2816657 h 3742444"/>
              <a:gd name="connsiteX1100" fmla="*/ 419790 w 3671048"/>
              <a:gd name="connsiteY1100" fmla="*/ 2803729 h 3742444"/>
              <a:gd name="connsiteX1101" fmla="*/ 396517 w 3671048"/>
              <a:gd name="connsiteY1101" fmla="*/ 2769253 h 3742444"/>
              <a:gd name="connsiteX1102" fmla="*/ 396517 w 3671048"/>
              <a:gd name="connsiteY1102" fmla="*/ 2752016 h 3742444"/>
              <a:gd name="connsiteX1103" fmla="*/ 395655 w 3671048"/>
              <a:gd name="connsiteY1103" fmla="*/ 2742535 h 3742444"/>
              <a:gd name="connsiteX1104" fmla="*/ 512880 w 3671048"/>
              <a:gd name="connsiteY1104" fmla="*/ 2611527 h 3742444"/>
              <a:gd name="connsiteX1105" fmla="*/ 597350 w 3671048"/>
              <a:gd name="connsiteY1105" fmla="*/ 2505515 h 3742444"/>
              <a:gd name="connsiteX1106" fmla="*/ 606832 w 3671048"/>
              <a:gd name="connsiteY1106" fmla="*/ 2490863 h 3742444"/>
              <a:gd name="connsiteX1107" fmla="*/ 601660 w 3671048"/>
              <a:gd name="connsiteY1107" fmla="*/ 2473625 h 3742444"/>
              <a:gd name="connsiteX1108" fmla="*/ 600798 w 3671048"/>
              <a:gd name="connsiteY1108" fmla="*/ 2462420 h 3742444"/>
              <a:gd name="connsiteX1109" fmla="*/ 610280 w 3671048"/>
              <a:gd name="connsiteY1109" fmla="*/ 2432254 h 3742444"/>
              <a:gd name="connsiteX1110" fmla="*/ 650791 w 3671048"/>
              <a:gd name="connsiteY1110" fmla="*/ 2391745 h 3742444"/>
              <a:gd name="connsiteX1111" fmla="*/ 642172 w 3671048"/>
              <a:gd name="connsiteY1111" fmla="*/ 2379679 h 3742444"/>
              <a:gd name="connsiteX1112" fmla="*/ 651653 w 3671048"/>
              <a:gd name="connsiteY1112" fmla="*/ 2375370 h 3742444"/>
              <a:gd name="connsiteX1113" fmla="*/ 657687 w 3671048"/>
              <a:gd name="connsiteY1113" fmla="*/ 2377955 h 3742444"/>
              <a:gd name="connsiteX1114" fmla="*/ 659411 w 3671048"/>
              <a:gd name="connsiteY1114" fmla="*/ 2375370 h 3742444"/>
              <a:gd name="connsiteX1115" fmla="*/ 681821 w 3671048"/>
              <a:gd name="connsiteY1115" fmla="*/ 2345203 h 3742444"/>
              <a:gd name="connsiteX1116" fmla="*/ 686993 w 3671048"/>
              <a:gd name="connsiteY1116" fmla="*/ 2326242 h 3742444"/>
              <a:gd name="connsiteX1117" fmla="*/ 694750 w 3671048"/>
              <a:gd name="connsiteY1117" fmla="*/ 2319347 h 3742444"/>
              <a:gd name="connsiteX1118" fmla="*/ 688717 w 3671048"/>
              <a:gd name="connsiteY1118" fmla="*/ 2304695 h 3742444"/>
              <a:gd name="connsiteX1119" fmla="*/ 655101 w 3671048"/>
              <a:gd name="connsiteY1119" fmla="*/ 2280562 h 3742444"/>
              <a:gd name="connsiteX1120" fmla="*/ 638724 w 3671048"/>
              <a:gd name="connsiteY1120" fmla="*/ 2302971 h 3742444"/>
              <a:gd name="connsiteX1121" fmla="*/ 596488 w 3671048"/>
              <a:gd name="connsiteY1121" fmla="*/ 2296938 h 3742444"/>
              <a:gd name="connsiteX1122" fmla="*/ 581835 w 3671048"/>
              <a:gd name="connsiteY1122" fmla="*/ 2285733 h 3742444"/>
              <a:gd name="connsiteX1123" fmla="*/ 587007 w 3671048"/>
              <a:gd name="connsiteY1123" fmla="*/ 2268495 h 3742444"/>
              <a:gd name="connsiteX1124" fmla="*/ 572354 w 3671048"/>
              <a:gd name="connsiteY1124" fmla="*/ 2247810 h 3742444"/>
              <a:gd name="connsiteX1125" fmla="*/ 559425 w 3671048"/>
              <a:gd name="connsiteY1125" fmla="*/ 2259014 h 3742444"/>
              <a:gd name="connsiteX1126" fmla="*/ 531843 w 3671048"/>
              <a:gd name="connsiteY1126" fmla="*/ 2229710 h 3742444"/>
              <a:gd name="connsiteX1127" fmla="*/ 541324 w 3671048"/>
              <a:gd name="connsiteY1127" fmla="*/ 2203853 h 3742444"/>
              <a:gd name="connsiteX1128" fmla="*/ 487883 w 3671048"/>
              <a:gd name="connsiteY1128" fmla="*/ 2173687 h 3742444"/>
              <a:gd name="connsiteX1129" fmla="*/ 474092 w 3671048"/>
              <a:gd name="connsiteY1129" fmla="*/ 2174549 h 3742444"/>
              <a:gd name="connsiteX1130" fmla="*/ 435305 w 3671048"/>
              <a:gd name="connsiteY1130" fmla="*/ 2163345 h 3742444"/>
              <a:gd name="connsiteX1131" fmla="*/ 437891 w 3671048"/>
              <a:gd name="connsiteY1131" fmla="*/ 2159035 h 3742444"/>
              <a:gd name="connsiteX1132" fmla="*/ 424961 w 3671048"/>
              <a:gd name="connsiteY1132" fmla="*/ 2159897 h 3742444"/>
              <a:gd name="connsiteX1133" fmla="*/ 399103 w 3671048"/>
              <a:gd name="connsiteY1133" fmla="*/ 2162483 h 3742444"/>
              <a:gd name="connsiteX1134" fmla="*/ 394793 w 3671048"/>
              <a:gd name="connsiteY1134" fmla="*/ 2155588 h 3742444"/>
              <a:gd name="connsiteX1135" fmla="*/ 405999 w 3671048"/>
              <a:gd name="connsiteY1135" fmla="*/ 2142659 h 3742444"/>
              <a:gd name="connsiteX1136" fmla="*/ 413756 w 3671048"/>
              <a:gd name="connsiteY1136" fmla="*/ 2127145 h 3742444"/>
              <a:gd name="connsiteX1137" fmla="*/ 414618 w 3671048"/>
              <a:gd name="connsiteY1137" fmla="*/ 2126283 h 3742444"/>
              <a:gd name="connsiteX1138" fmla="*/ 398241 w 3671048"/>
              <a:gd name="connsiteY1138" fmla="*/ 2117664 h 3742444"/>
              <a:gd name="connsiteX1139" fmla="*/ 401689 w 3671048"/>
              <a:gd name="connsiteY1139" fmla="*/ 2137488 h 3742444"/>
              <a:gd name="connsiteX1140" fmla="*/ 368935 w 3671048"/>
              <a:gd name="connsiteY1140" fmla="*/ 2140935 h 3742444"/>
              <a:gd name="connsiteX1141" fmla="*/ 356868 w 3671048"/>
              <a:gd name="connsiteY1141" fmla="*/ 2134040 h 3742444"/>
              <a:gd name="connsiteX1142" fmla="*/ 340491 w 3671048"/>
              <a:gd name="connsiteY1142" fmla="*/ 2149554 h 3742444"/>
              <a:gd name="connsiteX1143" fmla="*/ 345662 w 3671048"/>
              <a:gd name="connsiteY1143" fmla="*/ 2167654 h 3742444"/>
              <a:gd name="connsiteX1144" fmla="*/ 343938 w 3671048"/>
              <a:gd name="connsiteY1144" fmla="*/ 2170240 h 3742444"/>
              <a:gd name="connsiteX1145" fmla="*/ 344800 w 3671048"/>
              <a:gd name="connsiteY1145" fmla="*/ 2177997 h 3742444"/>
              <a:gd name="connsiteX1146" fmla="*/ 346524 w 3671048"/>
              <a:gd name="connsiteY1146" fmla="*/ 2177997 h 3742444"/>
              <a:gd name="connsiteX1147" fmla="*/ 352558 w 3671048"/>
              <a:gd name="connsiteY1147" fmla="*/ 2188339 h 3742444"/>
              <a:gd name="connsiteX1148" fmla="*/ 339629 w 3671048"/>
              <a:gd name="connsiteY1148" fmla="*/ 2200406 h 3742444"/>
              <a:gd name="connsiteX1149" fmla="*/ 320666 w 3671048"/>
              <a:gd name="connsiteY1149" fmla="*/ 2203853 h 3742444"/>
              <a:gd name="connsiteX1150" fmla="*/ 289636 w 3671048"/>
              <a:gd name="connsiteY1150" fmla="*/ 2185754 h 3742444"/>
              <a:gd name="connsiteX1151" fmla="*/ 270673 w 3671048"/>
              <a:gd name="connsiteY1151" fmla="*/ 2180582 h 3742444"/>
              <a:gd name="connsiteX1152" fmla="*/ 235333 w 3671048"/>
              <a:gd name="connsiteY1152" fmla="*/ 2167654 h 3742444"/>
              <a:gd name="connsiteX1153" fmla="*/ 220680 w 3671048"/>
              <a:gd name="connsiteY1153" fmla="*/ 2171102 h 3742444"/>
              <a:gd name="connsiteX1154" fmla="*/ 201717 w 3671048"/>
              <a:gd name="connsiteY1154" fmla="*/ 2134902 h 3742444"/>
              <a:gd name="connsiteX1155" fmla="*/ 201717 w 3671048"/>
              <a:gd name="connsiteY1155" fmla="*/ 2131455 h 3742444"/>
              <a:gd name="connsiteX1156" fmla="*/ 174135 w 3671048"/>
              <a:gd name="connsiteY1156" fmla="*/ 2155588 h 3742444"/>
              <a:gd name="connsiteX1157" fmla="*/ 165516 w 3671048"/>
              <a:gd name="connsiteY1157" fmla="*/ 2150416 h 3742444"/>
              <a:gd name="connsiteX1158" fmla="*/ 165516 w 3671048"/>
              <a:gd name="connsiteY1158" fmla="*/ 2149554 h 3742444"/>
              <a:gd name="connsiteX1159" fmla="*/ 159482 w 3671048"/>
              <a:gd name="connsiteY1159" fmla="*/ 2149554 h 3742444"/>
              <a:gd name="connsiteX1160" fmla="*/ 167240 w 3671048"/>
              <a:gd name="connsiteY1160" fmla="*/ 2175411 h 3742444"/>
              <a:gd name="connsiteX1161" fmla="*/ 172411 w 3671048"/>
              <a:gd name="connsiteY1161" fmla="*/ 2180582 h 3742444"/>
              <a:gd name="connsiteX1162" fmla="*/ 168102 w 3671048"/>
              <a:gd name="connsiteY1162" fmla="*/ 2185754 h 3742444"/>
              <a:gd name="connsiteX1163" fmla="*/ 174135 w 3671048"/>
              <a:gd name="connsiteY1163" fmla="*/ 2203853 h 3742444"/>
              <a:gd name="connsiteX1164" fmla="*/ 168102 w 3671048"/>
              <a:gd name="connsiteY1164" fmla="*/ 2234881 h 3742444"/>
              <a:gd name="connsiteX1165" fmla="*/ 173273 w 3671048"/>
              <a:gd name="connsiteY1165" fmla="*/ 2241777 h 3742444"/>
              <a:gd name="connsiteX1166" fmla="*/ 208613 w 3671048"/>
              <a:gd name="connsiteY1166" fmla="*/ 2264186 h 3742444"/>
              <a:gd name="connsiteX1167" fmla="*/ 186202 w 3671048"/>
              <a:gd name="connsiteY1167" fmla="*/ 2275390 h 3742444"/>
              <a:gd name="connsiteX1168" fmla="*/ 166378 w 3671048"/>
              <a:gd name="connsiteY1168" fmla="*/ 2255567 h 3742444"/>
              <a:gd name="connsiteX1169" fmla="*/ 164654 w 3671048"/>
              <a:gd name="connsiteY1169" fmla="*/ 2256429 h 3742444"/>
              <a:gd name="connsiteX1170" fmla="*/ 125004 w 3671048"/>
              <a:gd name="connsiteY1170" fmla="*/ 2252981 h 3742444"/>
              <a:gd name="connsiteX1171" fmla="*/ 75873 w 3671048"/>
              <a:gd name="connsiteY1171" fmla="*/ 2192649 h 3742444"/>
              <a:gd name="connsiteX1172" fmla="*/ 81045 w 3671048"/>
              <a:gd name="connsiteY1172" fmla="*/ 2185754 h 3742444"/>
              <a:gd name="connsiteX1173" fmla="*/ 68116 w 3671048"/>
              <a:gd name="connsiteY1173" fmla="*/ 2155588 h 3742444"/>
              <a:gd name="connsiteX1174" fmla="*/ 112937 w 3671048"/>
              <a:gd name="connsiteY1174" fmla="*/ 2155588 h 3742444"/>
              <a:gd name="connsiteX1175" fmla="*/ 76735 w 3671048"/>
              <a:gd name="connsiteY1175" fmla="*/ 2131455 h 3742444"/>
              <a:gd name="connsiteX1176" fmla="*/ 45705 w 3671048"/>
              <a:gd name="connsiteY1176" fmla="*/ 2126283 h 3742444"/>
              <a:gd name="connsiteX1177" fmla="*/ 40534 w 3671048"/>
              <a:gd name="connsiteY1177" fmla="*/ 2125421 h 3742444"/>
              <a:gd name="connsiteX1178" fmla="*/ 27604 w 3671048"/>
              <a:gd name="connsiteY1178" fmla="*/ 2106460 h 3742444"/>
              <a:gd name="connsiteX1179" fmla="*/ 22 w 3671048"/>
              <a:gd name="connsiteY1179" fmla="*/ 2055608 h 3742444"/>
              <a:gd name="connsiteX1180" fmla="*/ 22 w 3671048"/>
              <a:gd name="connsiteY1180" fmla="*/ 2046128 h 3742444"/>
              <a:gd name="connsiteX1181" fmla="*/ 76735 w 3671048"/>
              <a:gd name="connsiteY1181" fmla="*/ 1922877 h 3742444"/>
              <a:gd name="connsiteX1182" fmla="*/ 81907 w 3671048"/>
              <a:gd name="connsiteY1182" fmla="*/ 1916844 h 3742444"/>
              <a:gd name="connsiteX1183" fmla="*/ 100870 w 3671048"/>
              <a:gd name="connsiteY1183" fmla="*/ 1934944 h 3742444"/>
              <a:gd name="connsiteX1184" fmla="*/ 112937 w 3671048"/>
              <a:gd name="connsiteY1184" fmla="*/ 1933220 h 3742444"/>
              <a:gd name="connsiteX1185" fmla="*/ 106903 w 3671048"/>
              <a:gd name="connsiteY1185" fmla="*/ 1892711 h 3742444"/>
              <a:gd name="connsiteX1186" fmla="*/ 118109 w 3671048"/>
              <a:gd name="connsiteY1186" fmla="*/ 1890987 h 3742444"/>
              <a:gd name="connsiteX1187" fmla="*/ 136210 w 3671048"/>
              <a:gd name="connsiteY1187" fmla="*/ 1909087 h 3742444"/>
              <a:gd name="connsiteX1188" fmla="*/ 180169 w 3671048"/>
              <a:gd name="connsiteY1188" fmla="*/ 1903054 h 3742444"/>
              <a:gd name="connsiteX1189" fmla="*/ 180169 w 3671048"/>
              <a:gd name="connsiteY1189" fmla="*/ 1855650 h 3742444"/>
              <a:gd name="connsiteX1190" fmla="*/ 170687 w 3671048"/>
              <a:gd name="connsiteY1190" fmla="*/ 1841860 h 3742444"/>
              <a:gd name="connsiteX1191" fmla="*/ 162068 w 3671048"/>
              <a:gd name="connsiteY1191" fmla="*/ 1836688 h 3742444"/>
              <a:gd name="connsiteX1192" fmla="*/ 174135 w 3671048"/>
              <a:gd name="connsiteY1192" fmla="*/ 1811693 h 3742444"/>
              <a:gd name="connsiteX1193" fmla="*/ 173273 w 3671048"/>
              <a:gd name="connsiteY1193" fmla="*/ 1751361 h 3742444"/>
              <a:gd name="connsiteX1194" fmla="*/ 181893 w 3671048"/>
              <a:gd name="connsiteY1194" fmla="*/ 1724643 h 3742444"/>
              <a:gd name="connsiteX1195" fmla="*/ 199132 w 3671048"/>
              <a:gd name="connsiteY1195" fmla="*/ 1722919 h 3742444"/>
              <a:gd name="connsiteX1196" fmla="*/ 199994 w 3671048"/>
              <a:gd name="connsiteY1196" fmla="*/ 1724643 h 3742444"/>
              <a:gd name="connsiteX1197" fmla="*/ 208613 w 3671048"/>
              <a:gd name="connsiteY1197" fmla="*/ 1714300 h 3742444"/>
              <a:gd name="connsiteX1198" fmla="*/ 213785 w 3671048"/>
              <a:gd name="connsiteY1198" fmla="*/ 1709128 h 3742444"/>
              <a:gd name="connsiteX1199" fmla="*/ 187926 w 3671048"/>
              <a:gd name="connsiteY1199" fmla="*/ 1678100 h 3742444"/>
              <a:gd name="connsiteX1200" fmla="*/ 188788 w 3671048"/>
              <a:gd name="connsiteY1200" fmla="*/ 1672067 h 3742444"/>
              <a:gd name="connsiteX1201" fmla="*/ 157758 w 3671048"/>
              <a:gd name="connsiteY1201" fmla="*/ 1684134 h 3742444"/>
              <a:gd name="connsiteX1202" fmla="*/ 137072 w 3671048"/>
              <a:gd name="connsiteY1202" fmla="*/ 1689305 h 3742444"/>
              <a:gd name="connsiteX1203" fmla="*/ 119833 w 3671048"/>
              <a:gd name="connsiteY1203" fmla="*/ 1671205 h 3742444"/>
              <a:gd name="connsiteX1204" fmla="*/ 102594 w 3671048"/>
              <a:gd name="connsiteY1204" fmla="*/ 1661725 h 3742444"/>
              <a:gd name="connsiteX1205" fmla="*/ 82769 w 3671048"/>
              <a:gd name="connsiteY1205" fmla="*/ 1646211 h 3742444"/>
              <a:gd name="connsiteX1206" fmla="*/ 56911 w 3671048"/>
              <a:gd name="connsiteY1206" fmla="*/ 1585878 h 3742444"/>
              <a:gd name="connsiteX1207" fmla="*/ 51739 w 3671048"/>
              <a:gd name="connsiteY1207" fmla="*/ 1555712 h 3742444"/>
              <a:gd name="connsiteX1208" fmla="*/ 45705 w 3671048"/>
              <a:gd name="connsiteY1208" fmla="*/ 1537612 h 3742444"/>
              <a:gd name="connsiteX1209" fmla="*/ 106041 w 3671048"/>
              <a:gd name="connsiteY1209" fmla="*/ 1486761 h 3742444"/>
              <a:gd name="connsiteX1210" fmla="*/ 137072 w 3671048"/>
              <a:gd name="connsiteY1210" fmla="*/ 1444528 h 3742444"/>
              <a:gd name="connsiteX1211" fmla="*/ 147415 w 3671048"/>
              <a:gd name="connsiteY1211" fmla="*/ 1433324 h 3742444"/>
              <a:gd name="connsiteX1212" fmla="*/ 237057 w 3671048"/>
              <a:gd name="connsiteY1212" fmla="*/ 1334206 h 3742444"/>
              <a:gd name="connsiteX1213" fmla="*/ 278431 w 3671048"/>
              <a:gd name="connsiteY1213" fmla="*/ 1291974 h 3742444"/>
              <a:gd name="connsiteX1214" fmla="*/ 310323 w 3671048"/>
              <a:gd name="connsiteY1214" fmla="*/ 1246293 h 3742444"/>
              <a:gd name="connsiteX1215" fmla="*/ 369797 w 3671048"/>
              <a:gd name="connsiteY1215" fmla="*/ 1199751 h 3742444"/>
              <a:gd name="connsiteX1216" fmla="*/ 437029 w 3671048"/>
              <a:gd name="connsiteY1216" fmla="*/ 1118734 h 3742444"/>
              <a:gd name="connsiteX1217" fmla="*/ 462025 w 3671048"/>
              <a:gd name="connsiteY1217" fmla="*/ 1107529 h 3742444"/>
              <a:gd name="connsiteX1218" fmla="*/ 471506 w 3671048"/>
              <a:gd name="connsiteY1218" fmla="*/ 1095463 h 3742444"/>
              <a:gd name="connsiteX1219" fmla="*/ 476678 w 3671048"/>
              <a:gd name="connsiteY1219" fmla="*/ 1097186 h 3742444"/>
              <a:gd name="connsiteX1220" fmla="*/ 535290 w 3671048"/>
              <a:gd name="connsiteY1220" fmla="*/ 1058401 h 3742444"/>
              <a:gd name="connsiteX1221" fmla="*/ 571492 w 3671048"/>
              <a:gd name="connsiteY1221" fmla="*/ 1022202 h 3742444"/>
              <a:gd name="connsiteX1222" fmla="*/ 558563 w 3671048"/>
              <a:gd name="connsiteY1222" fmla="*/ 998069 h 3742444"/>
              <a:gd name="connsiteX1223" fmla="*/ 577526 w 3671048"/>
              <a:gd name="connsiteY1223" fmla="*/ 979107 h 3742444"/>
              <a:gd name="connsiteX1224" fmla="*/ 603384 w 3671048"/>
              <a:gd name="connsiteY1224" fmla="*/ 961870 h 3742444"/>
              <a:gd name="connsiteX1225" fmla="*/ 601660 w 3671048"/>
              <a:gd name="connsiteY1225" fmla="*/ 954975 h 3742444"/>
              <a:gd name="connsiteX1226" fmla="*/ 619761 w 3671048"/>
              <a:gd name="connsiteY1226" fmla="*/ 923946 h 3742444"/>
              <a:gd name="connsiteX1227" fmla="*/ 627519 w 3671048"/>
              <a:gd name="connsiteY1227" fmla="*/ 930842 h 3742444"/>
              <a:gd name="connsiteX1228" fmla="*/ 659411 w 3671048"/>
              <a:gd name="connsiteY1228" fmla="*/ 947218 h 3742444"/>
              <a:gd name="connsiteX1229" fmla="*/ 658549 w 3671048"/>
              <a:gd name="connsiteY1229" fmla="*/ 962732 h 3742444"/>
              <a:gd name="connsiteX1230" fmla="*/ 669754 w 3671048"/>
              <a:gd name="connsiteY1230" fmla="*/ 996345 h 3742444"/>
              <a:gd name="connsiteX1231" fmla="*/ 693888 w 3671048"/>
              <a:gd name="connsiteY1231" fmla="*/ 974798 h 3742444"/>
              <a:gd name="connsiteX1232" fmla="*/ 709403 w 3671048"/>
              <a:gd name="connsiteY1232" fmla="*/ 985141 h 3742444"/>
              <a:gd name="connsiteX1233" fmla="*/ 709403 w 3671048"/>
              <a:gd name="connsiteY1233" fmla="*/ 986003 h 3742444"/>
              <a:gd name="connsiteX1234" fmla="*/ 718885 w 3671048"/>
              <a:gd name="connsiteY1234" fmla="*/ 986003 h 3742444"/>
              <a:gd name="connsiteX1235" fmla="*/ 749053 w 3671048"/>
              <a:gd name="connsiteY1235" fmla="*/ 967041 h 3742444"/>
              <a:gd name="connsiteX1236" fmla="*/ 761982 w 3671048"/>
              <a:gd name="connsiteY1236" fmla="*/ 954975 h 3742444"/>
              <a:gd name="connsiteX1237" fmla="*/ 746467 w 3671048"/>
              <a:gd name="connsiteY1237" fmla="*/ 945494 h 3742444"/>
              <a:gd name="connsiteX1238" fmla="*/ 724918 w 3671048"/>
              <a:gd name="connsiteY1238" fmla="*/ 929980 h 3742444"/>
              <a:gd name="connsiteX1239" fmla="*/ 723194 w 3671048"/>
              <a:gd name="connsiteY1239" fmla="*/ 928256 h 3742444"/>
              <a:gd name="connsiteX1240" fmla="*/ 706818 w 3671048"/>
              <a:gd name="connsiteY1240" fmla="*/ 948941 h 3742444"/>
              <a:gd name="connsiteX1241" fmla="*/ 661996 w 3671048"/>
              <a:gd name="connsiteY1241" fmla="*/ 881714 h 3742444"/>
              <a:gd name="connsiteX1242" fmla="*/ 705956 w 3671048"/>
              <a:gd name="connsiteY1242" fmla="*/ 838619 h 3742444"/>
              <a:gd name="connsiteX1243" fmla="*/ 743019 w 3671048"/>
              <a:gd name="connsiteY1243" fmla="*/ 813625 h 3742444"/>
              <a:gd name="connsiteX1244" fmla="*/ 853348 w 3671048"/>
              <a:gd name="connsiteY1244" fmla="*/ 704164 h 3742444"/>
              <a:gd name="connsiteX1245" fmla="*/ 861106 w 3671048"/>
              <a:gd name="connsiteY1245" fmla="*/ 710198 h 3742444"/>
              <a:gd name="connsiteX1246" fmla="*/ 861106 w 3671048"/>
              <a:gd name="connsiteY1246" fmla="*/ 711921 h 3742444"/>
              <a:gd name="connsiteX1247" fmla="*/ 902479 w 3671048"/>
              <a:gd name="connsiteY1247" fmla="*/ 716231 h 3742444"/>
              <a:gd name="connsiteX1248" fmla="*/ 914546 w 3671048"/>
              <a:gd name="connsiteY1248" fmla="*/ 705026 h 3742444"/>
              <a:gd name="connsiteX1249" fmla="*/ 894722 w 3671048"/>
              <a:gd name="connsiteY1249" fmla="*/ 702441 h 3742444"/>
              <a:gd name="connsiteX1250" fmla="*/ 915408 w 3671048"/>
              <a:gd name="connsiteY1250" fmla="*/ 680032 h 3742444"/>
              <a:gd name="connsiteX1251" fmla="*/ 945576 w 3671048"/>
              <a:gd name="connsiteY1251" fmla="*/ 636937 h 3742444"/>
              <a:gd name="connsiteX1252" fmla="*/ 987812 w 3671048"/>
              <a:gd name="connsiteY1252" fmla="*/ 655037 h 3742444"/>
              <a:gd name="connsiteX1253" fmla="*/ 964539 w 3671048"/>
              <a:gd name="connsiteY1253" fmla="*/ 629180 h 3742444"/>
              <a:gd name="connsiteX1254" fmla="*/ 981778 w 3671048"/>
              <a:gd name="connsiteY1254" fmla="*/ 599876 h 3742444"/>
              <a:gd name="connsiteX1255" fmla="*/ 976606 w 3671048"/>
              <a:gd name="connsiteY1255" fmla="*/ 593843 h 3742444"/>
              <a:gd name="connsiteX1256" fmla="*/ 1005051 w 3671048"/>
              <a:gd name="connsiteY1256" fmla="*/ 586947 h 3742444"/>
              <a:gd name="connsiteX1257" fmla="*/ 1006775 w 3671048"/>
              <a:gd name="connsiteY1257" fmla="*/ 598152 h 3742444"/>
              <a:gd name="connsiteX1258" fmla="*/ 1010222 w 3671048"/>
              <a:gd name="connsiteY1258" fmla="*/ 599014 h 3742444"/>
              <a:gd name="connsiteX1259" fmla="*/ 1019704 w 3671048"/>
              <a:gd name="connsiteY1259" fmla="*/ 631766 h 3742444"/>
              <a:gd name="connsiteX1260" fmla="*/ 1005913 w 3671048"/>
              <a:gd name="connsiteY1260" fmla="*/ 655899 h 3742444"/>
              <a:gd name="connsiteX1261" fmla="*/ 1026599 w 3671048"/>
              <a:gd name="connsiteY1261" fmla="*/ 673136 h 3742444"/>
              <a:gd name="connsiteX1262" fmla="*/ 1026599 w 3671048"/>
              <a:gd name="connsiteY1262" fmla="*/ 679170 h 3742444"/>
              <a:gd name="connsiteX1263" fmla="*/ 1040390 w 3671048"/>
              <a:gd name="connsiteY1263" fmla="*/ 677446 h 3742444"/>
              <a:gd name="connsiteX1264" fmla="*/ 1038667 w 3671048"/>
              <a:gd name="connsiteY1264" fmla="*/ 674860 h 3742444"/>
              <a:gd name="connsiteX1265" fmla="*/ 1024875 w 3671048"/>
              <a:gd name="connsiteY1265" fmla="*/ 642970 h 3742444"/>
              <a:gd name="connsiteX1266" fmla="*/ 1049010 w 3671048"/>
              <a:gd name="connsiteY1266" fmla="*/ 606771 h 3742444"/>
              <a:gd name="connsiteX1267" fmla="*/ 1039528 w 3671048"/>
              <a:gd name="connsiteY1267" fmla="*/ 593843 h 3742444"/>
              <a:gd name="connsiteX1268" fmla="*/ 1013670 w 3671048"/>
              <a:gd name="connsiteY1268" fmla="*/ 593843 h 3742444"/>
              <a:gd name="connsiteX1269" fmla="*/ 1030047 w 3671048"/>
              <a:gd name="connsiteY1269" fmla="*/ 563676 h 3742444"/>
              <a:gd name="connsiteX1270" fmla="*/ 1027461 w 3671048"/>
              <a:gd name="connsiteY1270" fmla="*/ 560229 h 3742444"/>
              <a:gd name="connsiteX1271" fmla="*/ 1026599 w 3671048"/>
              <a:gd name="connsiteY1271" fmla="*/ 560229 h 3742444"/>
              <a:gd name="connsiteX1272" fmla="*/ 1019704 w 3671048"/>
              <a:gd name="connsiteY1272" fmla="*/ 539543 h 3742444"/>
              <a:gd name="connsiteX1273" fmla="*/ 1079178 w 3671048"/>
              <a:gd name="connsiteY1273" fmla="*/ 475764 h 3742444"/>
              <a:gd name="connsiteX1274" fmla="*/ 1085212 w 3671048"/>
              <a:gd name="connsiteY1274" fmla="*/ 476625 h 3742444"/>
              <a:gd name="connsiteX1275" fmla="*/ 1085212 w 3671048"/>
              <a:gd name="connsiteY1275" fmla="*/ 477487 h 3742444"/>
              <a:gd name="connsiteX1276" fmla="*/ 1141238 w 3671048"/>
              <a:gd name="connsiteY1276" fmla="*/ 476625 h 3742444"/>
              <a:gd name="connsiteX1277" fmla="*/ 1154167 w 3671048"/>
              <a:gd name="connsiteY1277" fmla="*/ 475764 h 3742444"/>
              <a:gd name="connsiteX1278" fmla="*/ 1167958 w 3671048"/>
              <a:gd name="connsiteY1278" fmla="*/ 465421 h 3742444"/>
              <a:gd name="connsiteX1279" fmla="*/ 1177440 w 3671048"/>
              <a:gd name="connsiteY1279" fmla="*/ 453354 h 3742444"/>
              <a:gd name="connsiteX1280" fmla="*/ 1141238 w 3671048"/>
              <a:gd name="connsiteY1280" fmla="*/ 449045 h 3742444"/>
              <a:gd name="connsiteX1281" fmla="*/ 1118827 w 3671048"/>
              <a:gd name="connsiteY1281" fmla="*/ 444735 h 3742444"/>
              <a:gd name="connsiteX1282" fmla="*/ 1129171 w 3671048"/>
              <a:gd name="connsiteY1282" fmla="*/ 428360 h 3742444"/>
              <a:gd name="connsiteX1283" fmla="*/ 1190369 w 3671048"/>
              <a:gd name="connsiteY1283" fmla="*/ 404227 h 3742444"/>
              <a:gd name="connsiteX1284" fmla="*/ 1202436 w 3671048"/>
              <a:gd name="connsiteY1284" fmla="*/ 380094 h 3742444"/>
              <a:gd name="connsiteX1285" fmla="*/ 1197264 w 3671048"/>
              <a:gd name="connsiteY1285" fmla="*/ 374060 h 3742444"/>
              <a:gd name="connsiteX1286" fmla="*/ 1209332 w 3671048"/>
              <a:gd name="connsiteY1286" fmla="*/ 349928 h 3742444"/>
              <a:gd name="connsiteX1287" fmla="*/ 1245533 w 3671048"/>
              <a:gd name="connsiteY1287" fmla="*/ 358546 h 3742444"/>
              <a:gd name="connsiteX1288" fmla="*/ 1293802 w 3671048"/>
              <a:gd name="connsiteY1288" fmla="*/ 324071 h 3742444"/>
              <a:gd name="connsiteX1289" fmla="*/ 1282597 w 3671048"/>
              <a:gd name="connsiteY1289" fmla="*/ 312866 h 3742444"/>
              <a:gd name="connsiteX1290" fmla="*/ 1257601 w 3671048"/>
              <a:gd name="connsiteY1290" fmla="*/ 299938 h 3742444"/>
              <a:gd name="connsiteX1291" fmla="*/ 1274840 w 3671048"/>
              <a:gd name="connsiteY1291" fmla="*/ 279253 h 3742444"/>
              <a:gd name="connsiteX1292" fmla="*/ 1308455 w 3671048"/>
              <a:gd name="connsiteY1292" fmla="*/ 252534 h 3742444"/>
              <a:gd name="connsiteX1293" fmla="*/ 1310179 w 3671048"/>
              <a:gd name="connsiteY1293" fmla="*/ 244777 h 3742444"/>
              <a:gd name="connsiteX1294" fmla="*/ 1311903 w 3671048"/>
              <a:gd name="connsiteY1294" fmla="*/ 231849 h 3742444"/>
              <a:gd name="connsiteX1295" fmla="*/ 1349829 w 3671048"/>
              <a:gd name="connsiteY1295" fmla="*/ 242191 h 3742444"/>
              <a:gd name="connsiteX1296" fmla="*/ 1365344 w 3671048"/>
              <a:gd name="connsiteY1296" fmla="*/ 238744 h 3742444"/>
              <a:gd name="connsiteX1297" fmla="*/ 1362758 w 3671048"/>
              <a:gd name="connsiteY1297" fmla="*/ 231849 h 3742444"/>
              <a:gd name="connsiteX1298" fmla="*/ 1348967 w 3671048"/>
              <a:gd name="connsiteY1298" fmla="*/ 220644 h 3742444"/>
              <a:gd name="connsiteX1299" fmla="*/ 1379997 w 3671048"/>
              <a:gd name="connsiteY1299" fmla="*/ 180135 h 3742444"/>
              <a:gd name="connsiteX1300" fmla="*/ 1398098 w 3671048"/>
              <a:gd name="connsiteY1300" fmla="*/ 197373 h 3742444"/>
              <a:gd name="connsiteX1301" fmla="*/ 1404993 w 3671048"/>
              <a:gd name="connsiteY1301" fmla="*/ 199959 h 3742444"/>
              <a:gd name="connsiteX1302" fmla="*/ 1448953 w 3671048"/>
              <a:gd name="connsiteY1302" fmla="*/ 147383 h 3742444"/>
              <a:gd name="connsiteX1303" fmla="*/ 1454124 w 3671048"/>
              <a:gd name="connsiteY1303" fmla="*/ 142212 h 3742444"/>
              <a:gd name="connsiteX1304" fmla="*/ 1478259 w 3671048"/>
              <a:gd name="connsiteY1304" fmla="*/ 104289 h 3742444"/>
              <a:gd name="connsiteX1305" fmla="*/ 1472225 w 3671048"/>
              <a:gd name="connsiteY1305" fmla="*/ 98256 h 3742444"/>
              <a:gd name="connsiteX1306" fmla="*/ 1496360 w 3671048"/>
              <a:gd name="connsiteY1306" fmla="*/ 86189 h 3742444"/>
              <a:gd name="connsiteX1307" fmla="*/ 1509289 w 3671048"/>
              <a:gd name="connsiteY1307" fmla="*/ 95670 h 3742444"/>
              <a:gd name="connsiteX1308" fmla="*/ 1527390 w 3671048"/>
              <a:gd name="connsiteY1308" fmla="*/ 79294 h 3742444"/>
              <a:gd name="connsiteX1309" fmla="*/ 1534285 w 3671048"/>
              <a:gd name="connsiteY1309" fmla="*/ 61194 h 3742444"/>
              <a:gd name="connsiteX1310" fmla="*/ 1564453 w 3671048"/>
              <a:gd name="connsiteY1310" fmla="*/ 30166 h 3742444"/>
              <a:gd name="connsiteX1311" fmla="*/ 1570487 w 3671048"/>
              <a:gd name="connsiteY1311" fmla="*/ 24133 h 3742444"/>
              <a:gd name="connsiteX1312" fmla="*/ 1570487 w 3671048"/>
              <a:gd name="connsiteY1312" fmla="*/ 0 h 37424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  <a:cxn ang="0">
                <a:pos x="connsiteX1003" y="connsiteY1003"/>
              </a:cxn>
              <a:cxn ang="0">
                <a:pos x="connsiteX1004" y="connsiteY1004"/>
              </a:cxn>
              <a:cxn ang="0">
                <a:pos x="connsiteX1005" y="connsiteY1005"/>
              </a:cxn>
              <a:cxn ang="0">
                <a:pos x="connsiteX1006" y="connsiteY1006"/>
              </a:cxn>
              <a:cxn ang="0">
                <a:pos x="connsiteX1007" y="connsiteY1007"/>
              </a:cxn>
              <a:cxn ang="0">
                <a:pos x="connsiteX1008" y="connsiteY1008"/>
              </a:cxn>
              <a:cxn ang="0">
                <a:pos x="connsiteX1009" y="connsiteY1009"/>
              </a:cxn>
              <a:cxn ang="0">
                <a:pos x="connsiteX1010" y="connsiteY1010"/>
              </a:cxn>
              <a:cxn ang="0">
                <a:pos x="connsiteX1011" y="connsiteY1011"/>
              </a:cxn>
              <a:cxn ang="0">
                <a:pos x="connsiteX1012" y="connsiteY1012"/>
              </a:cxn>
              <a:cxn ang="0">
                <a:pos x="connsiteX1013" y="connsiteY1013"/>
              </a:cxn>
              <a:cxn ang="0">
                <a:pos x="connsiteX1014" y="connsiteY1014"/>
              </a:cxn>
              <a:cxn ang="0">
                <a:pos x="connsiteX1015" y="connsiteY1015"/>
              </a:cxn>
              <a:cxn ang="0">
                <a:pos x="connsiteX1016" y="connsiteY1016"/>
              </a:cxn>
              <a:cxn ang="0">
                <a:pos x="connsiteX1017" y="connsiteY1017"/>
              </a:cxn>
              <a:cxn ang="0">
                <a:pos x="connsiteX1018" y="connsiteY1018"/>
              </a:cxn>
              <a:cxn ang="0">
                <a:pos x="connsiteX1019" y="connsiteY1019"/>
              </a:cxn>
              <a:cxn ang="0">
                <a:pos x="connsiteX1020" y="connsiteY1020"/>
              </a:cxn>
              <a:cxn ang="0">
                <a:pos x="connsiteX1021" y="connsiteY1021"/>
              </a:cxn>
              <a:cxn ang="0">
                <a:pos x="connsiteX1022" y="connsiteY1022"/>
              </a:cxn>
              <a:cxn ang="0">
                <a:pos x="connsiteX1023" y="connsiteY1023"/>
              </a:cxn>
              <a:cxn ang="0">
                <a:pos x="connsiteX1024" y="connsiteY1024"/>
              </a:cxn>
              <a:cxn ang="0">
                <a:pos x="connsiteX1025" y="connsiteY1025"/>
              </a:cxn>
              <a:cxn ang="0">
                <a:pos x="connsiteX1026" y="connsiteY1026"/>
              </a:cxn>
              <a:cxn ang="0">
                <a:pos x="connsiteX1027" y="connsiteY1027"/>
              </a:cxn>
              <a:cxn ang="0">
                <a:pos x="connsiteX1028" y="connsiteY1028"/>
              </a:cxn>
              <a:cxn ang="0">
                <a:pos x="connsiteX1029" y="connsiteY1029"/>
              </a:cxn>
              <a:cxn ang="0">
                <a:pos x="connsiteX1030" y="connsiteY1030"/>
              </a:cxn>
              <a:cxn ang="0">
                <a:pos x="connsiteX1031" y="connsiteY1031"/>
              </a:cxn>
              <a:cxn ang="0">
                <a:pos x="connsiteX1032" y="connsiteY1032"/>
              </a:cxn>
              <a:cxn ang="0">
                <a:pos x="connsiteX1033" y="connsiteY1033"/>
              </a:cxn>
              <a:cxn ang="0">
                <a:pos x="connsiteX1034" y="connsiteY1034"/>
              </a:cxn>
              <a:cxn ang="0">
                <a:pos x="connsiteX1035" y="connsiteY1035"/>
              </a:cxn>
              <a:cxn ang="0">
                <a:pos x="connsiteX1036" y="connsiteY1036"/>
              </a:cxn>
              <a:cxn ang="0">
                <a:pos x="connsiteX1037" y="connsiteY1037"/>
              </a:cxn>
              <a:cxn ang="0">
                <a:pos x="connsiteX1038" y="connsiteY1038"/>
              </a:cxn>
              <a:cxn ang="0">
                <a:pos x="connsiteX1039" y="connsiteY1039"/>
              </a:cxn>
              <a:cxn ang="0">
                <a:pos x="connsiteX1040" y="connsiteY1040"/>
              </a:cxn>
              <a:cxn ang="0">
                <a:pos x="connsiteX1041" y="connsiteY1041"/>
              </a:cxn>
              <a:cxn ang="0">
                <a:pos x="connsiteX1042" y="connsiteY1042"/>
              </a:cxn>
              <a:cxn ang="0">
                <a:pos x="connsiteX1043" y="connsiteY1043"/>
              </a:cxn>
              <a:cxn ang="0">
                <a:pos x="connsiteX1044" y="connsiteY1044"/>
              </a:cxn>
              <a:cxn ang="0">
                <a:pos x="connsiteX1045" y="connsiteY1045"/>
              </a:cxn>
              <a:cxn ang="0">
                <a:pos x="connsiteX1046" y="connsiteY1046"/>
              </a:cxn>
              <a:cxn ang="0">
                <a:pos x="connsiteX1047" y="connsiteY1047"/>
              </a:cxn>
              <a:cxn ang="0">
                <a:pos x="connsiteX1048" y="connsiteY1048"/>
              </a:cxn>
              <a:cxn ang="0">
                <a:pos x="connsiteX1049" y="connsiteY1049"/>
              </a:cxn>
              <a:cxn ang="0">
                <a:pos x="connsiteX1050" y="connsiteY1050"/>
              </a:cxn>
              <a:cxn ang="0">
                <a:pos x="connsiteX1051" y="connsiteY1051"/>
              </a:cxn>
              <a:cxn ang="0">
                <a:pos x="connsiteX1052" y="connsiteY1052"/>
              </a:cxn>
              <a:cxn ang="0">
                <a:pos x="connsiteX1053" y="connsiteY1053"/>
              </a:cxn>
              <a:cxn ang="0">
                <a:pos x="connsiteX1054" y="connsiteY1054"/>
              </a:cxn>
              <a:cxn ang="0">
                <a:pos x="connsiteX1055" y="connsiteY1055"/>
              </a:cxn>
              <a:cxn ang="0">
                <a:pos x="connsiteX1056" y="connsiteY1056"/>
              </a:cxn>
              <a:cxn ang="0">
                <a:pos x="connsiteX1057" y="connsiteY1057"/>
              </a:cxn>
              <a:cxn ang="0">
                <a:pos x="connsiteX1058" y="connsiteY1058"/>
              </a:cxn>
              <a:cxn ang="0">
                <a:pos x="connsiteX1059" y="connsiteY1059"/>
              </a:cxn>
              <a:cxn ang="0">
                <a:pos x="connsiteX1060" y="connsiteY1060"/>
              </a:cxn>
              <a:cxn ang="0">
                <a:pos x="connsiteX1061" y="connsiteY1061"/>
              </a:cxn>
              <a:cxn ang="0">
                <a:pos x="connsiteX1062" y="connsiteY1062"/>
              </a:cxn>
              <a:cxn ang="0">
                <a:pos x="connsiteX1063" y="connsiteY1063"/>
              </a:cxn>
              <a:cxn ang="0">
                <a:pos x="connsiteX1064" y="connsiteY1064"/>
              </a:cxn>
              <a:cxn ang="0">
                <a:pos x="connsiteX1065" y="connsiteY1065"/>
              </a:cxn>
              <a:cxn ang="0">
                <a:pos x="connsiteX1066" y="connsiteY1066"/>
              </a:cxn>
              <a:cxn ang="0">
                <a:pos x="connsiteX1067" y="connsiteY1067"/>
              </a:cxn>
              <a:cxn ang="0">
                <a:pos x="connsiteX1068" y="connsiteY1068"/>
              </a:cxn>
              <a:cxn ang="0">
                <a:pos x="connsiteX1069" y="connsiteY1069"/>
              </a:cxn>
              <a:cxn ang="0">
                <a:pos x="connsiteX1070" y="connsiteY1070"/>
              </a:cxn>
              <a:cxn ang="0">
                <a:pos x="connsiteX1071" y="connsiteY1071"/>
              </a:cxn>
              <a:cxn ang="0">
                <a:pos x="connsiteX1072" y="connsiteY1072"/>
              </a:cxn>
              <a:cxn ang="0">
                <a:pos x="connsiteX1073" y="connsiteY1073"/>
              </a:cxn>
              <a:cxn ang="0">
                <a:pos x="connsiteX1074" y="connsiteY1074"/>
              </a:cxn>
              <a:cxn ang="0">
                <a:pos x="connsiteX1075" y="connsiteY1075"/>
              </a:cxn>
              <a:cxn ang="0">
                <a:pos x="connsiteX1076" y="connsiteY1076"/>
              </a:cxn>
              <a:cxn ang="0">
                <a:pos x="connsiteX1077" y="connsiteY1077"/>
              </a:cxn>
              <a:cxn ang="0">
                <a:pos x="connsiteX1078" y="connsiteY1078"/>
              </a:cxn>
              <a:cxn ang="0">
                <a:pos x="connsiteX1079" y="connsiteY1079"/>
              </a:cxn>
              <a:cxn ang="0">
                <a:pos x="connsiteX1080" y="connsiteY1080"/>
              </a:cxn>
              <a:cxn ang="0">
                <a:pos x="connsiteX1081" y="connsiteY1081"/>
              </a:cxn>
              <a:cxn ang="0">
                <a:pos x="connsiteX1082" y="connsiteY1082"/>
              </a:cxn>
              <a:cxn ang="0">
                <a:pos x="connsiteX1083" y="connsiteY1083"/>
              </a:cxn>
              <a:cxn ang="0">
                <a:pos x="connsiteX1084" y="connsiteY1084"/>
              </a:cxn>
              <a:cxn ang="0">
                <a:pos x="connsiteX1085" y="connsiteY1085"/>
              </a:cxn>
              <a:cxn ang="0">
                <a:pos x="connsiteX1086" y="connsiteY1086"/>
              </a:cxn>
              <a:cxn ang="0">
                <a:pos x="connsiteX1087" y="connsiteY1087"/>
              </a:cxn>
              <a:cxn ang="0">
                <a:pos x="connsiteX1088" y="connsiteY1088"/>
              </a:cxn>
              <a:cxn ang="0">
                <a:pos x="connsiteX1089" y="connsiteY1089"/>
              </a:cxn>
              <a:cxn ang="0">
                <a:pos x="connsiteX1090" y="connsiteY1090"/>
              </a:cxn>
              <a:cxn ang="0">
                <a:pos x="connsiteX1091" y="connsiteY1091"/>
              </a:cxn>
              <a:cxn ang="0">
                <a:pos x="connsiteX1092" y="connsiteY1092"/>
              </a:cxn>
              <a:cxn ang="0">
                <a:pos x="connsiteX1093" y="connsiteY1093"/>
              </a:cxn>
              <a:cxn ang="0">
                <a:pos x="connsiteX1094" y="connsiteY1094"/>
              </a:cxn>
              <a:cxn ang="0">
                <a:pos x="connsiteX1095" y="connsiteY1095"/>
              </a:cxn>
              <a:cxn ang="0">
                <a:pos x="connsiteX1096" y="connsiteY1096"/>
              </a:cxn>
              <a:cxn ang="0">
                <a:pos x="connsiteX1097" y="connsiteY1097"/>
              </a:cxn>
              <a:cxn ang="0">
                <a:pos x="connsiteX1098" y="connsiteY1098"/>
              </a:cxn>
              <a:cxn ang="0">
                <a:pos x="connsiteX1099" y="connsiteY1099"/>
              </a:cxn>
              <a:cxn ang="0">
                <a:pos x="connsiteX1100" y="connsiteY1100"/>
              </a:cxn>
              <a:cxn ang="0">
                <a:pos x="connsiteX1101" y="connsiteY1101"/>
              </a:cxn>
              <a:cxn ang="0">
                <a:pos x="connsiteX1102" y="connsiteY1102"/>
              </a:cxn>
              <a:cxn ang="0">
                <a:pos x="connsiteX1103" y="connsiteY1103"/>
              </a:cxn>
              <a:cxn ang="0">
                <a:pos x="connsiteX1104" y="connsiteY1104"/>
              </a:cxn>
              <a:cxn ang="0">
                <a:pos x="connsiteX1105" y="connsiteY1105"/>
              </a:cxn>
              <a:cxn ang="0">
                <a:pos x="connsiteX1106" y="connsiteY1106"/>
              </a:cxn>
              <a:cxn ang="0">
                <a:pos x="connsiteX1107" y="connsiteY1107"/>
              </a:cxn>
              <a:cxn ang="0">
                <a:pos x="connsiteX1108" y="connsiteY1108"/>
              </a:cxn>
              <a:cxn ang="0">
                <a:pos x="connsiteX1109" y="connsiteY1109"/>
              </a:cxn>
              <a:cxn ang="0">
                <a:pos x="connsiteX1110" y="connsiteY1110"/>
              </a:cxn>
              <a:cxn ang="0">
                <a:pos x="connsiteX1111" y="connsiteY1111"/>
              </a:cxn>
              <a:cxn ang="0">
                <a:pos x="connsiteX1112" y="connsiteY1112"/>
              </a:cxn>
              <a:cxn ang="0">
                <a:pos x="connsiteX1113" y="connsiteY1113"/>
              </a:cxn>
              <a:cxn ang="0">
                <a:pos x="connsiteX1114" y="connsiteY1114"/>
              </a:cxn>
              <a:cxn ang="0">
                <a:pos x="connsiteX1115" y="connsiteY1115"/>
              </a:cxn>
              <a:cxn ang="0">
                <a:pos x="connsiteX1116" y="connsiteY1116"/>
              </a:cxn>
              <a:cxn ang="0">
                <a:pos x="connsiteX1117" y="connsiteY1117"/>
              </a:cxn>
              <a:cxn ang="0">
                <a:pos x="connsiteX1118" y="connsiteY1118"/>
              </a:cxn>
              <a:cxn ang="0">
                <a:pos x="connsiteX1119" y="connsiteY1119"/>
              </a:cxn>
              <a:cxn ang="0">
                <a:pos x="connsiteX1120" y="connsiteY1120"/>
              </a:cxn>
              <a:cxn ang="0">
                <a:pos x="connsiteX1121" y="connsiteY1121"/>
              </a:cxn>
              <a:cxn ang="0">
                <a:pos x="connsiteX1122" y="connsiteY1122"/>
              </a:cxn>
              <a:cxn ang="0">
                <a:pos x="connsiteX1123" y="connsiteY1123"/>
              </a:cxn>
              <a:cxn ang="0">
                <a:pos x="connsiteX1124" y="connsiteY1124"/>
              </a:cxn>
              <a:cxn ang="0">
                <a:pos x="connsiteX1125" y="connsiteY1125"/>
              </a:cxn>
              <a:cxn ang="0">
                <a:pos x="connsiteX1126" y="connsiteY1126"/>
              </a:cxn>
              <a:cxn ang="0">
                <a:pos x="connsiteX1127" y="connsiteY1127"/>
              </a:cxn>
              <a:cxn ang="0">
                <a:pos x="connsiteX1128" y="connsiteY1128"/>
              </a:cxn>
              <a:cxn ang="0">
                <a:pos x="connsiteX1129" y="connsiteY1129"/>
              </a:cxn>
              <a:cxn ang="0">
                <a:pos x="connsiteX1130" y="connsiteY1130"/>
              </a:cxn>
              <a:cxn ang="0">
                <a:pos x="connsiteX1131" y="connsiteY1131"/>
              </a:cxn>
              <a:cxn ang="0">
                <a:pos x="connsiteX1132" y="connsiteY1132"/>
              </a:cxn>
              <a:cxn ang="0">
                <a:pos x="connsiteX1133" y="connsiteY1133"/>
              </a:cxn>
              <a:cxn ang="0">
                <a:pos x="connsiteX1134" y="connsiteY1134"/>
              </a:cxn>
              <a:cxn ang="0">
                <a:pos x="connsiteX1135" y="connsiteY1135"/>
              </a:cxn>
              <a:cxn ang="0">
                <a:pos x="connsiteX1136" y="connsiteY1136"/>
              </a:cxn>
              <a:cxn ang="0">
                <a:pos x="connsiteX1137" y="connsiteY1137"/>
              </a:cxn>
              <a:cxn ang="0">
                <a:pos x="connsiteX1138" y="connsiteY1138"/>
              </a:cxn>
              <a:cxn ang="0">
                <a:pos x="connsiteX1139" y="connsiteY1139"/>
              </a:cxn>
              <a:cxn ang="0">
                <a:pos x="connsiteX1140" y="connsiteY1140"/>
              </a:cxn>
              <a:cxn ang="0">
                <a:pos x="connsiteX1141" y="connsiteY1141"/>
              </a:cxn>
              <a:cxn ang="0">
                <a:pos x="connsiteX1142" y="connsiteY1142"/>
              </a:cxn>
              <a:cxn ang="0">
                <a:pos x="connsiteX1143" y="connsiteY1143"/>
              </a:cxn>
              <a:cxn ang="0">
                <a:pos x="connsiteX1144" y="connsiteY1144"/>
              </a:cxn>
              <a:cxn ang="0">
                <a:pos x="connsiteX1145" y="connsiteY1145"/>
              </a:cxn>
              <a:cxn ang="0">
                <a:pos x="connsiteX1146" y="connsiteY1146"/>
              </a:cxn>
              <a:cxn ang="0">
                <a:pos x="connsiteX1147" y="connsiteY1147"/>
              </a:cxn>
              <a:cxn ang="0">
                <a:pos x="connsiteX1148" y="connsiteY1148"/>
              </a:cxn>
              <a:cxn ang="0">
                <a:pos x="connsiteX1149" y="connsiteY1149"/>
              </a:cxn>
              <a:cxn ang="0">
                <a:pos x="connsiteX1150" y="connsiteY1150"/>
              </a:cxn>
              <a:cxn ang="0">
                <a:pos x="connsiteX1151" y="connsiteY1151"/>
              </a:cxn>
              <a:cxn ang="0">
                <a:pos x="connsiteX1152" y="connsiteY1152"/>
              </a:cxn>
              <a:cxn ang="0">
                <a:pos x="connsiteX1153" y="connsiteY1153"/>
              </a:cxn>
              <a:cxn ang="0">
                <a:pos x="connsiteX1154" y="connsiteY1154"/>
              </a:cxn>
              <a:cxn ang="0">
                <a:pos x="connsiteX1155" y="connsiteY1155"/>
              </a:cxn>
              <a:cxn ang="0">
                <a:pos x="connsiteX1156" y="connsiteY1156"/>
              </a:cxn>
              <a:cxn ang="0">
                <a:pos x="connsiteX1157" y="connsiteY1157"/>
              </a:cxn>
              <a:cxn ang="0">
                <a:pos x="connsiteX1158" y="connsiteY1158"/>
              </a:cxn>
              <a:cxn ang="0">
                <a:pos x="connsiteX1159" y="connsiteY1159"/>
              </a:cxn>
              <a:cxn ang="0">
                <a:pos x="connsiteX1160" y="connsiteY1160"/>
              </a:cxn>
              <a:cxn ang="0">
                <a:pos x="connsiteX1161" y="connsiteY1161"/>
              </a:cxn>
              <a:cxn ang="0">
                <a:pos x="connsiteX1162" y="connsiteY1162"/>
              </a:cxn>
              <a:cxn ang="0">
                <a:pos x="connsiteX1163" y="connsiteY1163"/>
              </a:cxn>
              <a:cxn ang="0">
                <a:pos x="connsiteX1164" y="connsiteY1164"/>
              </a:cxn>
              <a:cxn ang="0">
                <a:pos x="connsiteX1165" y="connsiteY1165"/>
              </a:cxn>
              <a:cxn ang="0">
                <a:pos x="connsiteX1166" y="connsiteY1166"/>
              </a:cxn>
              <a:cxn ang="0">
                <a:pos x="connsiteX1167" y="connsiteY1167"/>
              </a:cxn>
              <a:cxn ang="0">
                <a:pos x="connsiteX1168" y="connsiteY1168"/>
              </a:cxn>
              <a:cxn ang="0">
                <a:pos x="connsiteX1169" y="connsiteY1169"/>
              </a:cxn>
              <a:cxn ang="0">
                <a:pos x="connsiteX1170" y="connsiteY1170"/>
              </a:cxn>
              <a:cxn ang="0">
                <a:pos x="connsiteX1171" y="connsiteY1171"/>
              </a:cxn>
              <a:cxn ang="0">
                <a:pos x="connsiteX1172" y="connsiteY1172"/>
              </a:cxn>
              <a:cxn ang="0">
                <a:pos x="connsiteX1173" y="connsiteY1173"/>
              </a:cxn>
              <a:cxn ang="0">
                <a:pos x="connsiteX1174" y="connsiteY1174"/>
              </a:cxn>
              <a:cxn ang="0">
                <a:pos x="connsiteX1175" y="connsiteY1175"/>
              </a:cxn>
              <a:cxn ang="0">
                <a:pos x="connsiteX1176" y="connsiteY1176"/>
              </a:cxn>
              <a:cxn ang="0">
                <a:pos x="connsiteX1177" y="connsiteY1177"/>
              </a:cxn>
              <a:cxn ang="0">
                <a:pos x="connsiteX1178" y="connsiteY1178"/>
              </a:cxn>
              <a:cxn ang="0">
                <a:pos x="connsiteX1179" y="connsiteY1179"/>
              </a:cxn>
              <a:cxn ang="0">
                <a:pos x="connsiteX1180" y="connsiteY1180"/>
              </a:cxn>
              <a:cxn ang="0">
                <a:pos x="connsiteX1181" y="connsiteY1181"/>
              </a:cxn>
              <a:cxn ang="0">
                <a:pos x="connsiteX1182" y="connsiteY1182"/>
              </a:cxn>
              <a:cxn ang="0">
                <a:pos x="connsiteX1183" y="connsiteY1183"/>
              </a:cxn>
              <a:cxn ang="0">
                <a:pos x="connsiteX1184" y="connsiteY1184"/>
              </a:cxn>
              <a:cxn ang="0">
                <a:pos x="connsiteX1185" y="connsiteY1185"/>
              </a:cxn>
              <a:cxn ang="0">
                <a:pos x="connsiteX1186" y="connsiteY1186"/>
              </a:cxn>
              <a:cxn ang="0">
                <a:pos x="connsiteX1187" y="connsiteY1187"/>
              </a:cxn>
              <a:cxn ang="0">
                <a:pos x="connsiteX1188" y="connsiteY1188"/>
              </a:cxn>
              <a:cxn ang="0">
                <a:pos x="connsiteX1189" y="connsiteY1189"/>
              </a:cxn>
              <a:cxn ang="0">
                <a:pos x="connsiteX1190" y="connsiteY1190"/>
              </a:cxn>
              <a:cxn ang="0">
                <a:pos x="connsiteX1191" y="connsiteY1191"/>
              </a:cxn>
              <a:cxn ang="0">
                <a:pos x="connsiteX1192" y="connsiteY1192"/>
              </a:cxn>
              <a:cxn ang="0">
                <a:pos x="connsiteX1193" y="connsiteY1193"/>
              </a:cxn>
              <a:cxn ang="0">
                <a:pos x="connsiteX1194" y="connsiteY1194"/>
              </a:cxn>
              <a:cxn ang="0">
                <a:pos x="connsiteX1195" y="connsiteY1195"/>
              </a:cxn>
              <a:cxn ang="0">
                <a:pos x="connsiteX1196" y="connsiteY1196"/>
              </a:cxn>
              <a:cxn ang="0">
                <a:pos x="connsiteX1197" y="connsiteY1197"/>
              </a:cxn>
              <a:cxn ang="0">
                <a:pos x="connsiteX1198" y="connsiteY1198"/>
              </a:cxn>
              <a:cxn ang="0">
                <a:pos x="connsiteX1199" y="connsiteY1199"/>
              </a:cxn>
              <a:cxn ang="0">
                <a:pos x="connsiteX1200" y="connsiteY1200"/>
              </a:cxn>
              <a:cxn ang="0">
                <a:pos x="connsiteX1201" y="connsiteY1201"/>
              </a:cxn>
              <a:cxn ang="0">
                <a:pos x="connsiteX1202" y="connsiteY1202"/>
              </a:cxn>
              <a:cxn ang="0">
                <a:pos x="connsiteX1203" y="connsiteY1203"/>
              </a:cxn>
              <a:cxn ang="0">
                <a:pos x="connsiteX1204" y="connsiteY1204"/>
              </a:cxn>
              <a:cxn ang="0">
                <a:pos x="connsiteX1205" y="connsiteY1205"/>
              </a:cxn>
              <a:cxn ang="0">
                <a:pos x="connsiteX1206" y="connsiteY1206"/>
              </a:cxn>
              <a:cxn ang="0">
                <a:pos x="connsiteX1207" y="connsiteY1207"/>
              </a:cxn>
              <a:cxn ang="0">
                <a:pos x="connsiteX1208" y="connsiteY1208"/>
              </a:cxn>
              <a:cxn ang="0">
                <a:pos x="connsiteX1209" y="connsiteY1209"/>
              </a:cxn>
              <a:cxn ang="0">
                <a:pos x="connsiteX1210" y="connsiteY1210"/>
              </a:cxn>
              <a:cxn ang="0">
                <a:pos x="connsiteX1211" y="connsiteY1211"/>
              </a:cxn>
              <a:cxn ang="0">
                <a:pos x="connsiteX1212" y="connsiteY1212"/>
              </a:cxn>
              <a:cxn ang="0">
                <a:pos x="connsiteX1213" y="connsiteY1213"/>
              </a:cxn>
              <a:cxn ang="0">
                <a:pos x="connsiteX1214" y="connsiteY1214"/>
              </a:cxn>
              <a:cxn ang="0">
                <a:pos x="connsiteX1215" y="connsiteY1215"/>
              </a:cxn>
              <a:cxn ang="0">
                <a:pos x="connsiteX1216" y="connsiteY1216"/>
              </a:cxn>
              <a:cxn ang="0">
                <a:pos x="connsiteX1217" y="connsiteY1217"/>
              </a:cxn>
              <a:cxn ang="0">
                <a:pos x="connsiteX1218" y="connsiteY1218"/>
              </a:cxn>
              <a:cxn ang="0">
                <a:pos x="connsiteX1219" y="connsiteY1219"/>
              </a:cxn>
              <a:cxn ang="0">
                <a:pos x="connsiteX1220" y="connsiteY1220"/>
              </a:cxn>
              <a:cxn ang="0">
                <a:pos x="connsiteX1221" y="connsiteY1221"/>
              </a:cxn>
              <a:cxn ang="0">
                <a:pos x="connsiteX1222" y="connsiteY1222"/>
              </a:cxn>
              <a:cxn ang="0">
                <a:pos x="connsiteX1223" y="connsiteY1223"/>
              </a:cxn>
              <a:cxn ang="0">
                <a:pos x="connsiteX1224" y="connsiteY1224"/>
              </a:cxn>
              <a:cxn ang="0">
                <a:pos x="connsiteX1225" y="connsiteY1225"/>
              </a:cxn>
              <a:cxn ang="0">
                <a:pos x="connsiteX1226" y="connsiteY1226"/>
              </a:cxn>
              <a:cxn ang="0">
                <a:pos x="connsiteX1227" y="connsiteY1227"/>
              </a:cxn>
              <a:cxn ang="0">
                <a:pos x="connsiteX1228" y="connsiteY1228"/>
              </a:cxn>
              <a:cxn ang="0">
                <a:pos x="connsiteX1229" y="connsiteY1229"/>
              </a:cxn>
              <a:cxn ang="0">
                <a:pos x="connsiteX1230" y="connsiteY1230"/>
              </a:cxn>
              <a:cxn ang="0">
                <a:pos x="connsiteX1231" y="connsiteY1231"/>
              </a:cxn>
              <a:cxn ang="0">
                <a:pos x="connsiteX1232" y="connsiteY1232"/>
              </a:cxn>
              <a:cxn ang="0">
                <a:pos x="connsiteX1233" y="connsiteY1233"/>
              </a:cxn>
              <a:cxn ang="0">
                <a:pos x="connsiteX1234" y="connsiteY1234"/>
              </a:cxn>
              <a:cxn ang="0">
                <a:pos x="connsiteX1235" y="connsiteY1235"/>
              </a:cxn>
              <a:cxn ang="0">
                <a:pos x="connsiteX1236" y="connsiteY1236"/>
              </a:cxn>
              <a:cxn ang="0">
                <a:pos x="connsiteX1237" y="connsiteY1237"/>
              </a:cxn>
              <a:cxn ang="0">
                <a:pos x="connsiteX1238" y="connsiteY1238"/>
              </a:cxn>
              <a:cxn ang="0">
                <a:pos x="connsiteX1239" y="connsiteY1239"/>
              </a:cxn>
              <a:cxn ang="0">
                <a:pos x="connsiteX1240" y="connsiteY1240"/>
              </a:cxn>
              <a:cxn ang="0">
                <a:pos x="connsiteX1241" y="connsiteY1241"/>
              </a:cxn>
              <a:cxn ang="0">
                <a:pos x="connsiteX1242" y="connsiteY1242"/>
              </a:cxn>
              <a:cxn ang="0">
                <a:pos x="connsiteX1243" y="connsiteY1243"/>
              </a:cxn>
              <a:cxn ang="0">
                <a:pos x="connsiteX1244" y="connsiteY1244"/>
              </a:cxn>
              <a:cxn ang="0">
                <a:pos x="connsiteX1245" y="connsiteY1245"/>
              </a:cxn>
              <a:cxn ang="0">
                <a:pos x="connsiteX1246" y="connsiteY1246"/>
              </a:cxn>
              <a:cxn ang="0">
                <a:pos x="connsiteX1247" y="connsiteY1247"/>
              </a:cxn>
              <a:cxn ang="0">
                <a:pos x="connsiteX1248" y="connsiteY1248"/>
              </a:cxn>
              <a:cxn ang="0">
                <a:pos x="connsiteX1249" y="connsiteY1249"/>
              </a:cxn>
              <a:cxn ang="0">
                <a:pos x="connsiteX1250" y="connsiteY1250"/>
              </a:cxn>
              <a:cxn ang="0">
                <a:pos x="connsiteX1251" y="connsiteY1251"/>
              </a:cxn>
              <a:cxn ang="0">
                <a:pos x="connsiteX1252" y="connsiteY1252"/>
              </a:cxn>
              <a:cxn ang="0">
                <a:pos x="connsiteX1253" y="connsiteY1253"/>
              </a:cxn>
              <a:cxn ang="0">
                <a:pos x="connsiteX1254" y="connsiteY1254"/>
              </a:cxn>
              <a:cxn ang="0">
                <a:pos x="connsiteX1255" y="connsiteY1255"/>
              </a:cxn>
              <a:cxn ang="0">
                <a:pos x="connsiteX1256" y="connsiteY1256"/>
              </a:cxn>
              <a:cxn ang="0">
                <a:pos x="connsiteX1257" y="connsiteY1257"/>
              </a:cxn>
              <a:cxn ang="0">
                <a:pos x="connsiteX1258" y="connsiteY1258"/>
              </a:cxn>
              <a:cxn ang="0">
                <a:pos x="connsiteX1259" y="connsiteY1259"/>
              </a:cxn>
              <a:cxn ang="0">
                <a:pos x="connsiteX1260" y="connsiteY1260"/>
              </a:cxn>
              <a:cxn ang="0">
                <a:pos x="connsiteX1261" y="connsiteY1261"/>
              </a:cxn>
              <a:cxn ang="0">
                <a:pos x="connsiteX1262" y="connsiteY1262"/>
              </a:cxn>
              <a:cxn ang="0">
                <a:pos x="connsiteX1263" y="connsiteY1263"/>
              </a:cxn>
              <a:cxn ang="0">
                <a:pos x="connsiteX1264" y="connsiteY1264"/>
              </a:cxn>
              <a:cxn ang="0">
                <a:pos x="connsiteX1265" y="connsiteY1265"/>
              </a:cxn>
              <a:cxn ang="0">
                <a:pos x="connsiteX1266" y="connsiteY1266"/>
              </a:cxn>
              <a:cxn ang="0">
                <a:pos x="connsiteX1267" y="connsiteY1267"/>
              </a:cxn>
              <a:cxn ang="0">
                <a:pos x="connsiteX1268" y="connsiteY1268"/>
              </a:cxn>
              <a:cxn ang="0">
                <a:pos x="connsiteX1269" y="connsiteY1269"/>
              </a:cxn>
              <a:cxn ang="0">
                <a:pos x="connsiteX1270" y="connsiteY1270"/>
              </a:cxn>
              <a:cxn ang="0">
                <a:pos x="connsiteX1271" y="connsiteY1271"/>
              </a:cxn>
              <a:cxn ang="0">
                <a:pos x="connsiteX1272" y="connsiteY1272"/>
              </a:cxn>
              <a:cxn ang="0">
                <a:pos x="connsiteX1273" y="connsiteY1273"/>
              </a:cxn>
              <a:cxn ang="0">
                <a:pos x="connsiteX1274" y="connsiteY1274"/>
              </a:cxn>
              <a:cxn ang="0">
                <a:pos x="connsiteX1275" y="connsiteY1275"/>
              </a:cxn>
              <a:cxn ang="0">
                <a:pos x="connsiteX1276" y="connsiteY1276"/>
              </a:cxn>
              <a:cxn ang="0">
                <a:pos x="connsiteX1277" y="connsiteY1277"/>
              </a:cxn>
              <a:cxn ang="0">
                <a:pos x="connsiteX1278" y="connsiteY1278"/>
              </a:cxn>
              <a:cxn ang="0">
                <a:pos x="connsiteX1279" y="connsiteY1279"/>
              </a:cxn>
              <a:cxn ang="0">
                <a:pos x="connsiteX1280" y="connsiteY1280"/>
              </a:cxn>
              <a:cxn ang="0">
                <a:pos x="connsiteX1281" y="connsiteY1281"/>
              </a:cxn>
              <a:cxn ang="0">
                <a:pos x="connsiteX1282" y="connsiteY1282"/>
              </a:cxn>
              <a:cxn ang="0">
                <a:pos x="connsiteX1283" y="connsiteY1283"/>
              </a:cxn>
              <a:cxn ang="0">
                <a:pos x="connsiteX1284" y="connsiteY1284"/>
              </a:cxn>
              <a:cxn ang="0">
                <a:pos x="connsiteX1285" y="connsiteY1285"/>
              </a:cxn>
              <a:cxn ang="0">
                <a:pos x="connsiteX1286" y="connsiteY1286"/>
              </a:cxn>
              <a:cxn ang="0">
                <a:pos x="connsiteX1287" y="connsiteY1287"/>
              </a:cxn>
              <a:cxn ang="0">
                <a:pos x="connsiteX1288" y="connsiteY1288"/>
              </a:cxn>
              <a:cxn ang="0">
                <a:pos x="connsiteX1289" y="connsiteY1289"/>
              </a:cxn>
              <a:cxn ang="0">
                <a:pos x="connsiteX1290" y="connsiteY1290"/>
              </a:cxn>
              <a:cxn ang="0">
                <a:pos x="connsiteX1291" y="connsiteY1291"/>
              </a:cxn>
              <a:cxn ang="0">
                <a:pos x="connsiteX1292" y="connsiteY1292"/>
              </a:cxn>
              <a:cxn ang="0">
                <a:pos x="connsiteX1293" y="connsiteY1293"/>
              </a:cxn>
              <a:cxn ang="0">
                <a:pos x="connsiteX1294" y="connsiteY1294"/>
              </a:cxn>
              <a:cxn ang="0">
                <a:pos x="connsiteX1295" y="connsiteY1295"/>
              </a:cxn>
              <a:cxn ang="0">
                <a:pos x="connsiteX1296" y="connsiteY1296"/>
              </a:cxn>
              <a:cxn ang="0">
                <a:pos x="connsiteX1297" y="connsiteY1297"/>
              </a:cxn>
              <a:cxn ang="0">
                <a:pos x="connsiteX1298" y="connsiteY1298"/>
              </a:cxn>
              <a:cxn ang="0">
                <a:pos x="connsiteX1299" y="connsiteY1299"/>
              </a:cxn>
              <a:cxn ang="0">
                <a:pos x="connsiteX1300" y="connsiteY1300"/>
              </a:cxn>
              <a:cxn ang="0">
                <a:pos x="connsiteX1301" y="connsiteY1301"/>
              </a:cxn>
              <a:cxn ang="0">
                <a:pos x="connsiteX1302" y="connsiteY1302"/>
              </a:cxn>
              <a:cxn ang="0">
                <a:pos x="connsiteX1303" y="connsiteY1303"/>
              </a:cxn>
              <a:cxn ang="0">
                <a:pos x="connsiteX1304" y="connsiteY1304"/>
              </a:cxn>
              <a:cxn ang="0">
                <a:pos x="connsiteX1305" y="connsiteY1305"/>
              </a:cxn>
              <a:cxn ang="0">
                <a:pos x="connsiteX1306" y="connsiteY1306"/>
              </a:cxn>
              <a:cxn ang="0">
                <a:pos x="connsiteX1307" y="connsiteY1307"/>
              </a:cxn>
              <a:cxn ang="0">
                <a:pos x="connsiteX1308" y="connsiteY1308"/>
              </a:cxn>
              <a:cxn ang="0">
                <a:pos x="connsiteX1309" y="connsiteY1309"/>
              </a:cxn>
              <a:cxn ang="0">
                <a:pos x="connsiteX1310" y="connsiteY1310"/>
              </a:cxn>
              <a:cxn ang="0">
                <a:pos x="connsiteX1311" y="connsiteY1311"/>
              </a:cxn>
              <a:cxn ang="0">
                <a:pos x="connsiteX1312" y="connsiteY1312"/>
              </a:cxn>
            </a:cxnLst>
            <a:rect l="l" t="t" r="r" b="b"/>
            <a:pathLst>
              <a:path w="3671048" h="3742444">
                <a:moveTo>
                  <a:pt x="3223698" y="2077156"/>
                </a:moveTo>
                <a:cubicBezTo>
                  <a:pt x="3231456" y="2082327"/>
                  <a:pt x="3234042" y="2088360"/>
                  <a:pt x="3231456" y="2096117"/>
                </a:cubicBezTo>
                <a:cubicBezTo>
                  <a:pt x="3237490" y="2095255"/>
                  <a:pt x="3242661" y="2096117"/>
                  <a:pt x="3247833" y="2098703"/>
                </a:cubicBezTo>
                <a:cubicBezTo>
                  <a:pt x="3253866" y="2102150"/>
                  <a:pt x="3258176" y="2106460"/>
                  <a:pt x="3259038" y="2112493"/>
                </a:cubicBezTo>
                <a:cubicBezTo>
                  <a:pt x="3259900" y="2111631"/>
                  <a:pt x="3260762" y="2111631"/>
                  <a:pt x="3260762" y="2110769"/>
                </a:cubicBezTo>
                <a:cubicBezTo>
                  <a:pt x="3265934" y="2110769"/>
                  <a:pt x="3270243" y="2110769"/>
                  <a:pt x="3274553" y="2112493"/>
                </a:cubicBezTo>
                <a:cubicBezTo>
                  <a:pt x="3272829" y="2108184"/>
                  <a:pt x="3271967" y="2103874"/>
                  <a:pt x="3278001" y="2101288"/>
                </a:cubicBezTo>
                <a:cubicBezTo>
                  <a:pt x="3277139" y="2101288"/>
                  <a:pt x="3277139" y="2101288"/>
                  <a:pt x="3277139" y="2101288"/>
                </a:cubicBezTo>
                <a:cubicBezTo>
                  <a:pt x="3276277" y="2098703"/>
                  <a:pt x="3275415" y="2096117"/>
                  <a:pt x="3273691" y="2094393"/>
                </a:cubicBezTo>
                <a:cubicBezTo>
                  <a:pt x="3271967" y="2088360"/>
                  <a:pt x="3275415" y="2084913"/>
                  <a:pt x="3279725" y="2082327"/>
                </a:cubicBezTo>
                <a:cubicBezTo>
                  <a:pt x="3281449" y="2082327"/>
                  <a:pt x="3283173" y="2082327"/>
                  <a:pt x="3284897" y="2082327"/>
                </a:cubicBezTo>
                <a:cubicBezTo>
                  <a:pt x="3298688" y="2083189"/>
                  <a:pt x="3308169" y="2090084"/>
                  <a:pt x="3316789" y="2099565"/>
                </a:cubicBezTo>
                <a:cubicBezTo>
                  <a:pt x="3312479" y="2108184"/>
                  <a:pt x="3308169" y="2116803"/>
                  <a:pt x="3303859" y="2125421"/>
                </a:cubicBezTo>
                <a:cubicBezTo>
                  <a:pt x="3307307" y="2128869"/>
                  <a:pt x="3310755" y="2132317"/>
                  <a:pt x="3314203" y="2135764"/>
                </a:cubicBezTo>
                <a:cubicBezTo>
                  <a:pt x="3315065" y="2135764"/>
                  <a:pt x="3316789" y="2135764"/>
                  <a:pt x="3318512" y="2135764"/>
                </a:cubicBezTo>
                <a:cubicBezTo>
                  <a:pt x="3322822" y="2138350"/>
                  <a:pt x="3326270" y="2141797"/>
                  <a:pt x="3326270" y="2146969"/>
                </a:cubicBezTo>
                <a:cubicBezTo>
                  <a:pt x="3332304" y="2142659"/>
                  <a:pt x="3338337" y="2140935"/>
                  <a:pt x="3345233" y="2140074"/>
                </a:cubicBezTo>
                <a:cubicBezTo>
                  <a:pt x="3352990" y="2140074"/>
                  <a:pt x="3359024" y="2144383"/>
                  <a:pt x="3364196" y="2149554"/>
                </a:cubicBezTo>
                <a:cubicBezTo>
                  <a:pt x="3363334" y="2159897"/>
                  <a:pt x="3385744" y="2175411"/>
                  <a:pt x="3358162" y="2180582"/>
                </a:cubicBezTo>
                <a:cubicBezTo>
                  <a:pt x="3346957" y="2175411"/>
                  <a:pt x="3334889" y="2171102"/>
                  <a:pt x="3327132" y="2160759"/>
                </a:cubicBezTo>
                <a:cubicBezTo>
                  <a:pt x="3325408" y="2163345"/>
                  <a:pt x="3323684" y="2165068"/>
                  <a:pt x="3321960" y="2166792"/>
                </a:cubicBezTo>
                <a:cubicBezTo>
                  <a:pt x="3315927" y="2165068"/>
                  <a:pt x="3309893" y="2163345"/>
                  <a:pt x="3303859" y="2160759"/>
                </a:cubicBezTo>
                <a:cubicBezTo>
                  <a:pt x="3292654" y="2155588"/>
                  <a:pt x="3288344" y="2140074"/>
                  <a:pt x="3272829" y="2142659"/>
                </a:cubicBezTo>
                <a:cubicBezTo>
                  <a:pt x="3268520" y="2142659"/>
                  <a:pt x="3264210" y="2143521"/>
                  <a:pt x="3260762" y="2143521"/>
                </a:cubicBezTo>
                <a:cubicBezTo>
                  <a:pt x="3256452" y="2139212"/>
                  <a:pt x="3252143" y="2134902"/>
                  <a:pt x="3248695" y="2131455"/>
                </a:cubicBezTo>
                <a:cubicBezTo>
                  <a:pt x="3244385" y="2131455"/>
                  <a:pt x="3240075" y="2131455"/>
                  <a:pt x="3235766" y="2132317"/>
                </a:cubicBezTo>
                <a:cubicBezTo>
                  <a:pt x="3229732" y="2125421"/>
                  <a:pt x="3224560" y="2119388"/>
                  <a:pt x="3218527" y="2112493"/>
                </a:cubicBezTo>
                <a:cubicBezTo>
                  <a:pt x="3213355" y="2107322"/>
                  <a:pt x="3209045" y="2101288"/>
                  <a:pt x="3211631" y="2093532"/>
                </a:cubicBezTo>
                <a:cubicBezTo>
                  <a:pt x="3210769" y="2088360"/>
                  <a:pt x="3208183" y="2082327"/>
                  <a:pt x="3212493" y="2078018"/>
                </a:cubicBezTo>
                <a:cubicBezTo>
                  <a:pt x="3215941" y="2076294"/>
                  <a:pt x="3219389" y="2075432"/>
                  <a:pt x="3223698" y="2077156"/>
                </a:cubicBezTo>
                <a:close/>
                <a:moveTo>
                  <a:pt x="1570487" y="0"/>
                </a:moveTo>
                <a:cubicBezTo>
                  <a:pt x="1602379" y="2586"/>
                  <a:pt x="1599793" y="34476"/>
                  <a:pt x="1614446" y="52575"/>
                </a:cubicBezTo>
                <a:cubicBezTo>
                  <a:pt x="1616170" y="59471"/>
                  <a:pt x="1617032" y="66366"/>
                  <a:pt x="1618756" y="74123"/>
                </a:cubicBezTo>
                <a:cubicBezTo>
                  <a:pt x="1623066" y="78432"/>
                  <a:pt x="1627375" y="81880"/>
                  <a:pt x="1630823" y="86189"/>
                </a:cubicBezTo>
                <a:cubicBezTo>
                  <a:pt x="1635133" y="85327"/>
                  <a:pt x="1639443" y="85327"/>
                  <a:pt x="1642890" y="84465"/>
                </a:cubicBezTo>
                <a:cubicBezTo>
                  <a:pt x="1653234" y="78432"/>
                  <a:pt x="1666163" y="66366"/>
                  <a:pt x="1665301" y="90499"/>
                </a:cubicBezTo>
                <a:cubicBezTo>
                  <a:pt x="1664439" y="114632"/>
                  <a:pt x="1679954" y="109460"/>
                  <a:pt x="1692883" y="109460"/>
                </a:cubicBezTo>
                <a:cubicBezTo>
                  <a:pt x="1693745" y="102565"/>
                  <a:pt x="1692021" y="93084"/>
                  <a:pt x="1695469" y="90499"/>
                </a:cubicBezTo>
                <a:cubicBezTo>
                  <a:pt x="1704088" y="84465"/>
                  <a:pt x="1710984" y="92222"/>
                  <a:pt x="1717018" y="98256"/>
                </a:cubicBezTo>
                <a:cubicBezTo>
                  <a:pt x="1717880" y="104289"/>
                  <a:pt x="1721327" y="111184"/>
                  <a:pt x="1717880" y="118079"/>
                </a:cubicBezTo>
                <a:cubicBezTo>
                  <a:pt x="1710984" y="127560"/>
                  <a:pt x="1704088" y="139626"/>
                  <a:pt x="1689435" y="131869"/>
                </a:cubicBezTo>
                <a:cubicBezTo>
                  <a:pt x="1681678" y="138764"/>
                  <a:pt x="1672196" y="137041"/>
                  <a:pt x="1662715" y="133593"/>
                </a:cubicBezTo>
                <a:cubicBezTo>
                  <a:pt x="1662715" y="132731"/>
                  <a:pt x="1661853" y="132731"/>
                  <a:pt x="1661853" y="132731"/>
                </a:cubicBezTo>
                <a:cubicBezTo>
                  <a:pt x="1661853" y="144798"/>
                  <a:pt x="1673058" y="149969"/>
                  <a:pt x="1679954" y="158588"/>
                </a:cubicBezTo>
                <a:cubicBezTo>
                  <a:pt x="1685988" y="179273"/>
                  <a:pt x="1677368" y="187030"/>
                  <a:pt x="1657543" y="187030"/>
                </a:cubicBezTo>
                <a:cubicBezTo>
                  <a:pt x="1657543" y="187030"/>
                  <a:pt x="1656681" y="186168"/>
                  <a:pt x="1656681" y="186168"/>
                </a:cubicBezTo>
                <a:cubicBezTo>
                  <a:pt x="1657543" y="199097"/>
                  <a:pt x="1664439" y="207716"/>
                  <a:pt x="1673920" y="214611"/>
                </a:cubicBezTo>
                <a:cubicBezTo>
                  <a:pt x="1675644" y="213749"/>
                  <a:pt x="1677368" y="212887"/>
                  <a:pt x="1679954" y="212887"/>
                </a:cubicBezTo>
                <a:cubicBezTo>
                  <a:pt x="1686850" y="212025"/>
                  <a:pt x="1693745" y="213749"/>
                  <a:pt x="1699779" y="216335"/>
                </a:cubicBezTo>
                <a:cubicBezTo>
                  <a:pt x="1699779" y="215473"/>
                  <a:pt x="1698917" y="215473"/>
                  <a:pt x="1698917" y="214611"/>
                </a:cubicBezTo>
                <a:cubicBezTo>
                  <a:pt x="1701503" y="201682"/>
                  <a:pt x="1709260" y="199097"/>
                  <a:pt x="1718742" y="199097"/>
                </a:cubicBezTo>
                <a:cubicBezTo>
                  <a:pt x="1716156" y="195649"/>
                  <a:pt x="1717018" y="192202"/>
                  <a:pt x="1723051" y="189616"/>
                </a:cubicBezTo>
                <a:cubicBezTo>
                  <a:pt x="1730809" y="187892"/>
                  <a:pt x="1735980" y="191340"/>
                  <a:pt x="1741152" y="195649"/>
                </a:cubicBezTo>
                <a:cubicBezTo>
                  <a:pt x="1737704" y="188754"/>
                  <a:pt x="1734257" y="182721"/>
                  <a:pt x="1731671" y="176688"/>
                </a:cubicBezTo>
                <a:cubicBezTo>
                  <a:pt x="1729947" y="176688"/>
                  <a:pt x="1728223" y="177550"/>
                  <a:pt x="1727361" y="177550"/>
                </a:cubicBezTo>
                <a:cubicBezTo>
                  <a:pt x="1711846" y="180135"/>
                  <a:pt x="1699779" y="173240"/>
                  <a:pt x="1689435" y="162897"/>
                </a:cubicBezTo>
                <a:cubicBezTo>
                  <a:pt x="1683402" y="146522"/>
                  <a:pt x="1691159" y="143936"/>
                  <a:pt x="1704950" y="147383"/>
                </a:cubicBezTo>
                <a:cubicBezTo>
                  <a:pt x="1713570" y="154279"/>
                  <a:pt x="1721327" y="155140"/>
                  <a:pt x="1729085" y="145660"/>
                </a:cubicBezTo>
                <a:cubicBezTo>
                  <a:pt x="1753219" y="145660"/>
                  <a:pt x="1769596" y="160312"/>
                  <a:pt x="1784249" y="177550"/>
                </a:cubicBezTo>
                <a:cubicBezTo>
                  <a:pt x="1783387" y="179273"/>
                  <a:pt x="1781664" y="180997"/>
                  <a:pt x="1779940" y="182721"/>
                </a:cubicBezTo>
                <a:cubicBezTo>
                  <a:pt x="1781664" y="195649"/>
                  <a:pt x="1787697" y="205130"/>
                  <a:pt x="1798041" y="212887"/>
                </a:cubicBezTo>
                <a:cubicBezTo>
                  <a:pt x="1796317" y="215473"/>
                  <a:pt x="1793731" y="217196"/>
                  <a:pt x="1792007" y="219782"/>
                </a:cubicBezTo>
                <a:cubicBezTo>
                  <a:pt x="1798041" y="221506"/>
                  <a:pt x="1802350" y="224954"/>
                  <a:pt x="1801488" y="232711"/>
                </a:cubicBezTo>
                <a:cubicBezTo>
                  <a:pt x="1804074" y="238744"/>
                  <a:pt x="1805798" y="244777"/>
                  <a:pt x="1807522" y="250810"/>
                </a:cubicBezTo>
                <a:cubicBezTo>
                  <a:pt x="1798902" y="266324"/>
                  <a:pt x="1778216" y="260291"/>
                  <a:pt x="1767872" y="272357"/>
                </a:cubicBezTo>
                <a:cubicBezTo>
                  <a:pt x="1764425" y="274943"/>
                  <a:pt x="1762701" y="278391"/>
                  <a:pt x="1761839" y="281838"/>
                </a:cubicBezTo>
                <a:cubicBezTo>
                  <a:pt x="1767010" y="280114"/>
                  <a:pt x="1772182" y="280976"/>
                  <a:pt x="1779078" y="282700"/>
                </a:cubicBezTo>
                <a:cubicBezTo>
                  <a:pt x="1782526" y="286148"/>
                  <a:pt x="1785973" y="290457"/>
                  <a:pt x="1790283" y="293905"/>
                </a:cubicBezTo>
                <a:cubicBezTo>
                  <a:pt x="1779940" y="296490"/>
                  <a:pt x="1770458" y="299076"/>
                  <a:pt x="1760977" y="300800"/>
                </a:cubicBezTo>
                <a:cubicBezTo>
                  <a:pt x="1756667" y="304247"/>
                  <a:pt x="1752357" y="306833"/>
                  <a:pt x="1748048" y="310281"/>
                </a:cubicBezTo>
                <a:cubicBezTo>
                  <a:pt x="1738566" y="312004"/>
                  <a:pt x="1732533" y="306833"/>
                  <a:pt x="1727361" y="299938"/>
                </a:cubicBezTo>
                <a:cubicBezTo>
                  <a:pt x="1727361" y="302524"/>
                  <a:pt x="1726499" y="304247"/>
                  <a:pt x="1725637" y="306833"/>
                </a:cubicBezTo>
                <a:cubicBezTo>
                  <a:pt x="1726499" y="307695"/>
                  <a:pt x="1726499" y="308557"/>
                  <a:pt x="1727361" y="309419"/>
                </a:cubicBezTo>
                <a:cubicBezTo>
                  <a:pt x="1732533" y="316314"/>
                  <a:pt x="1730809" y="323209"/>
                  <a:pt x="1728223" y="330966"/>
                </a:cubicBezTo>
                <a:cubicBezTo>
                  <a:pt x="1726499" y="332690"/>
                  <a:pt x="1724775" y="334414"/>
                  <a:pt x="1723051" y="336137"/>
                </a:cubicBezTo>
                <a:cubicBezTo>
                  <a:pt x="1712708" y="335275"/>
                  <a:pt x="1706674" y="326657"/>
                  <a:pt x="1697193" y="324071"/>
                </a:cubicBezTo>
                <a:cubicBezTo>
                  <a:pt x="1694607" y="323209"/>
                  <a:pt x="1692883" y="322347"/>
                  <a:pt x="1690297" y="321485"/>
                </a:cubicBezTo>
                <a:cubicBezTo>
                  <a:pt x="1686850" y="324933"/>
                  <a:pt x="1685126" y="330104"/>
                  <a:pt x="1686850" y="336999"/>
                </a:cubicBezTo>
                <a:cubicBezTo>
                  <a:pt x="1687712" y="351651"/>
                  <a:pt x="1687712" y="365442"/>
                  <a:pt x="1681678" y="379232"/>
                </a:cubicBezTo>
                <a:cubicBezTo>
                  <a:pt x="1688573" y="389575"/>
                  <a:pt x="1698055" y="394746"/>
                  <a:pt x="1710984" y="392160"/>
                </a:cubicBezTo>
                <a:cubicBezTo>
                  <a:pt x="1711846" y="391298"/>
                  <a:pt x="1711846" y="391298"/>
                  <a:pt x="1711846" y="392160"/>
                </a:cubicBezTo>
                <a:cubicBezTo>
                  <a:pt x="1711846" y="392160"/>
                  <a:pt x="1712708" y="392160"/>
                  <a:pt x="1712708" y="392160"/>
                </a:cubicBezTo>
                <a:cubicBezTo>
                  <a:pt x="1711846" y="386989"/>
                  <a:pt x="1711846" y="382679"/>
                  <a:pt x="1710984" y="378370"/>
                </a:cubicBezTo>
                <a:cubicBezTo>
                  <a:pt x="1707536" y="373199"/>
                  <a:pt x="1708398" y="367165"/>
                  <a:pt x="1711846" y="361994"/>
                </a:cubicBezTo>
                <a:cubicBezTo>
                  <a:pt x="1742014" y="365442"/>
                  <a:pt x="1768734" y="354237"/>
                  <a:pt x="1797179" y="347342"/>
                </a:cubicBezTo>
                <a:cubicBezTo>
                  <a:pt x="1805798" y="333552"/>
                  <a:pt x="1831656" y="348204"/>
                  <a:pt x="1834242" y="324933"/>
                </a:cubicBezTo>
                <a:cubicBezTo>
                  <a:pt x="1832518" y="310281"/>
                  <a:pt x="1843724" y="310281"/>
                  <a:pt x="1852343" y="307695"/>
                </a:cubicBezTo>
                <a:cubicBezTo>
                  <a:pt x="1875616" y="316314"/>
                  <a:pt x="1899750" y="330966"/>
                  <a:pt x="1919575" y="302524"/>
                </a:cubicBezTo>
                <a:cubicBezTo>
                  <a:pt x="1921299" y="303386"/>
                  <a:pt x="1923885" y="305109"/>
                  <a:pt x="1925608" y="305109"/>
                </a:cubicBezTo>
                <a:cubicBezTo>
                  <a:pt x="1936814" y="311143"/>
                  <a:pt x="1946295" y="302524"/>
                  <a:pt x="1955777" y="300800"/>
                </a:cubicBezTo>
                <a:cubicBezTo>
                  <a:pt x="1965258" y="301662"/>
                  <a:pt x="1970430" y="307695"/>
                  <a:pt x="1975601" y="314590"/>
                </a:cubicBezTo>
                <a:cubicBezTo>
                  <a:pt x="1975601" y="318899"/>
                  <a:pt x="1974739" y="323209"/>
                  <a:pt x="1972154" y="326657"/>
                </a:cubicBezTo>
                <a:cubicBezTo>
                  <a:pt x="1945433" y="339585"/>
                  <a:pt x="1931642" y="368027"/>
                  <a:pt x="1908370" y="386127"/>
                </a:cubicBezTo>
                <a:lnTo>
                  <a:pt x="1906811" y="385607"/>
                </a:lnTo>
                <a:lnTo>
                  <a:pt x="1906646" y="385265"/>
                </a:lnTo>
                <a:cubicBezTo>
                  <a:pt x="1905784" y="385265"/>
                  <a:pt x="1905784" y="385265"/>
                  <a:pt x="1905784" y="385265"/>
                </a:cubicBezTo>
                <a:lnTo>
                  <a:pt x="1906811" y="385607"/>
                </a:lnTo>
                <a:lnTo>
                  <a:pt x="1918713" y="410260"/>
                </a:lnTo>
                <a:cubicBezTo>
                  <a:pt x="1923023" y="410260"/>
                  <a:pt x="1927332" y="410260"/>
                  <a:pt x="1931642" y="410260"/>
                </a:cubicBezTo>
                <a:cubicBezTo>
                  <a:pt x="1939400" y="413707"/>
                  <a:pt x="1947157" y="418017"/>
                  <a:pt x="1954915" y="421464"/>
                </a:cubicBezTo>
                <a:cubicBezTo>
                  <a:pt x="1954915" y="421464"/>
                  <a:pt x="1954915" y="420603"/>
                  <a:pt x="1954053" y="420603"/>
                </a:cubicBezTo>
                <a:cubicBezTo>
                  <a:pt x="1955777" y="411984"/>
                  <a:pt x="1960948" y="406812"/>
                  <a:pt x="1968706" y="402503"/>
                </a:cubicBezTo>
                <a:cubicBezTo>
                  <a:pt x="1977325" y="398193"/>
                  <a:pt x="1990254" y="403365"/>
                  <a:pt x="1995426" y="392160"/>
                </a:cubicBezTo>
                <a:cubicBezTo>
                  <a:pt x="2002322" y="382679"/>
                  <a:pt x="2010079" y="383541"/>
                  <a:pt x="2018699" y="387851"/>
                </a:cubicBezTo>
                <a:cubicBezTo>
                  <a:pt x="2020422" y="388713"/>
                  <a:pt x="2022146" y="389575"/>
                  <a:pt x="2023870" y="390436"/>
                </a:cubicBezTo>
                <a:cubicBezTo>
                  <a:pt x="2025594" y="393022"/>
                  <a:pt x="2027318" y="395608"/>
                  <a:pt x="2029904" y="398193"/>
                </a:cubicBezTo>
                <a:cubicBezTo>
                  <a:pt x="2035937" y="395608"/>
                  <a:pt x="2041971" y="393884"/>
                  <a:pt x="2048005" y="392160"/>
                </a:cubicBezTo>
                <a:cubicBezTo>
                  <a:pt x="1994564" y="347342"/>
                  <a:pt x="2058348" y="342171"/>
                  <a:pt x="2072139" y="319761"/>
                </a:cubicBezTo>
                <a:cubicBezTo>
                  <a:pt x="2076449" y="319761"/>
                  <a:pt x="2081621" y="318899"/>
                  <a:pt x="2085930" y="318899"/>
                </a:cubicBezTo>
                <a:cubicBezTo>
                  <a:pt x="2091102" y="303386"/>
                  <a:pt x="2117822" y="304247"/>
                  <a:pt x="2110927" y="280976"/>
                </a:cubicBezTo>
                <a:cubicBezTo>
                  <a:pt x="2110065" y="278391"/>
                  <a:pt x="2110927" y="276667"/>
                  <a:pt x="2111789" y="276667"/>
                </a:cubicBezTo>
                <a:cubicBezTo>
                  <a:pt x="2113513" y="276667"/>
                  <a:pt x="2114374" y="276667"/>
                  <a:pt x="2115236" y="277529"/>
                </a:cubicBezTo>
                <a:cubicBezTo>
                  <a:pt x="2122132" y="289595"/>
                  <a:pt x="2131613" y="296490"/>
                  <a:pt x="2146266" y="293905"/>
                </a:cubicBezTo>
                <a:cubicBezTo>
                  <a:pt x="2149714" y="290457"/>
                  <a:pt x="2153162" y="287010"/>
                  <a:pt x="2156610" y="284424"/>
                </a:cubicBezTo>
                <a:cubicBezTo>
                  <a:pt x="2156610" y="282700"/>
                  <a:pt x="2156610" y="280976"/>
                  <a:pt x="2156610" y="279253"/>
                </a:cubicBezTo>
                <a:cubicBezTo>
                  <a:pt x="2159196" y="276667"/>
                  <a:pt x="2162643" y="274081"/>
                  <a:pt x="2166091" y="273219"/>
                </a:cubicBezTo>
                <a:cubicBezTo>
                  <a:pt x="2176435" y="273219"/>
                  <a:pt x="2185916" y="276667"/>
                  <a:pt x="2194535" y="281838"/>
                </a:cubicBezTo>
                <a:cubicBezTo>
                  <a:pt x="2191088" y="268910"/>
                  <a:pt x="2192812" y="256843"/>
                  <a:pt x="2199707" y="245639"/>
                </a:cubicBezTo>
                <a:cubicBezTo>
                  <a:pt x="2202293" y="243053"/>
                  <a:pt x="2204879" y="240467"/>
                  <a:pt x="2208327" y="238744"/>
                </a:cubicBezTo>
                <a:cubicBezTo>
                  <a:pt x="2215222" y="220644"/>
                  <a:pt x="2223842" y="240467"/>
                  <a:pt x="2230737" y="243915"/>
                </a:cubicBezTo>
                <a:cubicBezTo>
                  <a:pt x="2232461" y="238744"/>
                  <a:pt x="2237633" y="236158"/>
                  <a:pt x="2240219" y="232711"/>
                </a:cubicBezTo>
                <a:cubicBezTo>
                  <a:pt x="2241080" y="230987"/>
                  <a:pt x="2242804" y="230125"/>
                  <a:pt x="2243666" y="229263"/>
                </a:cubicBezTo>
                <a:cubicBezTo>
                  <a:pt x="2239357" y="220644"/>
                  <a:pt x="2239357" y="211163"/>
                  <a:pt x="2245390" y="202544"/>
                </a:cubicBezTo>
                <a:cubicBezTo>
                  <a:pt x="2247114" y="202544"/>
                  <a:pt x="2248838" y="202544"/>
                  <a:pt x="2250562" y="201682"/>
                </a:cubicBezTo>
                <a:cubicBezTo>
                  <a:pt x="2249700" y="201682"/>
                  <a:pt x="2249700" y="201682"/>
                  <a:pt x="2249700" y="201682"/>
                </a:cubicBezTo>
                <a:cubicBezTo>
                  <a:pt x="2247976" y="195649"/>
                  <a:pt x="2246252" y="189616"/>
                  <a:pt x="2243666" y="183583"/>
                </a:cubicBezTo>
                <a:cubicBezTo>
                  <a:pt x="2249700" y="168069"/>
                  <a:pt x="2277282" y="193064"/>
                  <a:pt x="2277282" y="165483"/>
                </a:cubicBezTo>
                <a:cubicBezTo>
                  <a:pt x="2274696" y="154279"/>
                  <a:pt x="2280730" y="149107"/>
                  <a:pt x="2290211" y="146522"/>
                </a:cubicBezTo>
                <a:cubicBezTo>
                  <a:pt x="2315208" y="154279"/>
                  <a:pt x="2306588" y="168069"/>
                  <a:pt x="2301417" y="181859"/>
                </a:cubicBezTo>
                <a:cubicBezTo>
                  <a:pt x="2305726" y="181859"/>
                  <a:pt x="2309174" y="182721"/>
                  <a:pt x="2312622" y="185307"/>
                </a:cubicBezTo>
                <a:cubicBezTo>
                  <a:pt x="2306588" y="170654"/>
                  <a:pt x="2303141" y="157726"/>
                  <a:pt x="2327275" y="149969"/>
                </a:cubicBezTo>
                <a:cubicBezTo>
                  <a:pt x="2329861" y="149969"/>
                  <a:pt x="2332447" y="149107"/>
                  <a:pt x="2335033" y="149107"/>
                </a:cubicBezTo>
                <a:cubicBezTo>
                  <a:pt x="2337618" y="144798"/>
                  <a:pt x="2339342" y="140488"/>
                  <a:pt x="2341928" y="135317"/>
                </a:cubicBezTo>
                <a:cubicBezTo>
                  <a:pt x="2347962" y="136179"/>
                  <a:pt x="2356581" y="132731"/>
                  <a:pt x="2353995" y="129284"/>
                </a:cubicBezTo>
                <a:cubicBezTo>
                  <a:pt x="2323827" y="87913"/>
                  <a:pt x="2355719" y="97394"/>
                  <a:pt x="2378992" y="98256"/>
                </a:cubicBezTo>
                <a:cubicBezTo>
                  <a:pt x="2387611" y="90499"/>
                  <a:pt x="2385887" y="81880"/>
                  <a:pt x="2379854" y="73261"/>
                </a:cubicBezTo>
                <a:cubicBezTo>
                  <a:pt x="2384163" y="67228"/>
                  <a:pt x="2389335" y="63780"/>
                  <a:pt x="2397093" y="67228"/>
                </a:cubicBezTo>
                <a:cubicBezTo>
                  <a:pt x="2398817" y="66366"/>
                  <a:pt x="2401402" y="64642"/>
                  <a:pt x="2403126" y="63780"/>
                </a:cubicBezTo>
                <a:cubicBezTo>
                  <a:pt x="2416055" y="61194"/>
                  <a:pt x="2423813" y="68951"/>
                  <a:pt x="2429847" y="78432"/>
                </a:cubicBezTo>
                <a:cubicBezTo>
                  <a:pt x="2430708" y="79294"/>
                  <a:pt x="2430708" y="80156"/>
                  <a:pt x="2431570" y="81880"/>
                </a:cubicBezTo>
                <a:cubicBezTo>
                  <a:pt x="2433294" y="80156"/>
                  <a:pt x="2435018" y="79294"/>
                  <a:pt x="2437604" y="78432"/>
                </a:cubicBezTo>
                <a:cubicBezTo>
                  <a:pt x="2434156" y="71537"/>
                  <a:pt x="2430708" y="63780"/>
                  <a:pt x="2434156" y="56023"/>
                </a:cubicBezTo>
                <a:cubicBezTo>
                  <a:pt x="2441914" y="63780"/>
                  <a:pt x="2449671" y="71537"/>
                  <a:pt x="2457429" y="79294"/>
                </a:cubicBezTo>
                <a:cubicBezTo>
                  <a:pt x="2460015" y="82742"/>
                  <a:pt x="2462600" y="85327"/>
                  <a:pt x="2464324" y="87913"/>
                </a:cubicBezTo>
                <a:cubicBezTo>
                  <a:pt x="2470358" y="93084"/>
                  <a:pt x="2476392" y="99118"/>
                  <a:pt x="2481563" y="104289"/>
                </a:cubicBezTo>
                <a:cubicBezTo>
                  <a:pt x="2478115" y="108598"/>
                  <a:pt x="2474668" y="112908"/>
                  <a:pt x="2470358" y="116355"/>
                </a:cubicBezTo>
                <a:cubicBezTo>
                  <a:pt x="2468634" y="118079"/>
                  <a:pt x="2466910" y="120665"/>
                  <a:pt x="2464324" y="121527"/>
                </a:cubicBezTo>
                <a:cubicBezTo>
                  <a:pt x="2456567" y="119803"/>
                  <a:pt x="2451395" y="124112"/>
                  <a:pt x="2446224" y="128422"/>
                </a:cubicBezTo>
                <a:cubicBezTo>
                  <a:pt x="2440190" y="126698"/>
                  <a:pt x="2434156" y="124112"/>
                  <a:pt x="2427261" y="122388"/>
                </a:cubicBezTo>
                <a:cubicBezTo>
                  <a:pt x="2423813" y="118079"/>
                  <a:pt x="2419503" y="113770"/>
                  <a:pt x="2416055" y="109460"/>
                </a:cubicBezTo>
                <a:cubicBezTo>
                  <a:pt x="2405712" y="112046"/>
                  <a:pt x="2395369" y="114632"/>
                  <a:pt x="2384163" y="117217"/>
                </a:cubicBezTo>
                <a:cubicBezTo>
                  <a:pt x="2357443" y="147383"/>
                  <a:pt x="2398817" y="136179"/>
                  <a:pt x="2403126" y="147383"/>
                </a:cubicBezTo>
                <a:cubicBezTo>
                  <a:pt x="2405712" y="149107"/>
                  <a:pt x="2407436" y="150831"/>
                  <a:pt x="2410022" y="152555"/>
                </a:cubicBezTo>
                <a:cubicBezTo>
                  <a:pt x="2406574" y="160312"/>
                  <a:pt x="2409160" y="166345"/>
                  <a:pt x="2415193" y="170654"/>
                </a:cubicBezTo>
                <a:cubicBezTo>
                  <a:pt x="2416917" y="173240"/>
                  <a:pt x="2418641" y="175826"/>
                  <a:pt x="2420365" y="178411"/>
                </a:cubicBezTo>
                <a:cubicBezTo>
                  <a:pt x="2410022" y="182721"/>
                  <a:pt x="2400540" y="180135"/>
                  <a:pt x="2391921" y="173240"/>
                </a:cubicBezTo>
                <a:cubicBezTo>
                  <a:pt x="2379854" y="180997"/>
                  <a:pt x="2387611" y="193064"/>
                  <a:pt x="2385025" y="202544"/>
                </a:cubicBezTo>
                <a:cubicBezTo>
                  <a:pt x="2385887" y="203406"/>
                  <a:pt x="2387611" y="205130"/>
                  <a:pt x="2388473" y="205992"/>
                </a:cubicBezTo>
                <a:cubicBezTo>
                  <a:pt x="2398817" y="202544"/>
                  <a:pt x="2408298" y="205130"/>
                  <a:pt x="2415193" y="212887"/>
                </a:cubicBezTo>
                <a:cubicBezTo>
                  <a:pt x="2418641" y="219782"/>
                  <a:pt x="2422089" y="228401"/>
                  <a:pt x="2431570" y="228401"/>
                </a:cubicBezTo>
                <a:cubicBezTo>
                  <a:pt x="2435018" y="229263"/>
                  <a:pt x="2438466" y="230125"/>
                  <a:pt x="2441052" y="230987"/>
                </a:cubicBezTo>
                <a:cubicBezTo>
                  <a:pt x="2444500" y="235296"/>
                  <a:pt x="2448809" y="240467"/>
                  <a:pt x="2452257" y="245639"/>
                </a:cubicBezTo>
                <a:cubicBezTo>
                  <a:pt x="2460877" y="249086"/>
                  <a:pt x="2469496" y="252534"/>
                  <a:pt x="2478115" y="256843"/>
                </a:cubicBezTo>
                <a:cubicBezTo>
                  <a:pt x="2478977" y="262877"/>
                  <a:pt x="2480701" y="269772"/>
                  <a:pt x="2481563" y="275805"/>
                </a:cubicBezTo>
                <a:cubicBezTo>
                  <a:pt x="2473806" y="275805"/>
                  <a:pt x="2466048" y="276667"/>
                  <a:pt x="2458291" y="276667"/>
                </a:cubicBezTo>
                <a:cubicBezTo>
                  <a:pt x="2449671" y="278391"/>
                  <a:pt x="2443638" y="277529"/>
                  <a:pt x="2438466" y="270634"/>
                </a:cubicBezTo>
                <a:cubicBezTo>
                  <a:pt x="2435018" y="274081"/>
                  <a:pt x="2431570" y="276667"/>
                  <a:pt x="2428123" y="280114"/>
                </a:cubicBezTo>
                <a:cubicBezTo>
                  <a:pt x="2416917" y="276667"/>
                  <a:pt x="2419503" y="248224"/>
                  <a:pt x="2403126" y="261153"/>
                </a:cubicBezTo>
                <a:cubicBezTo>
                  <a:pt x="2385887" y="274943"/>
                  <a:pt x="2410884" y="282700"/>
                  <a:pt x="2416055" y="293905"/>
                </a:cubicBezTo>
                <a:cubicBezTo>
                  <a:pt x="2392783" y="291319"/>
                  <a:pt x="2369510" y="279253"/>
                  <a:pt x="2348824" y="301662"/>
                </a:cubicBezTo>
                <a:cubicBezTo>
                  <a:pt x="2346238" y="302524"/>
                  <a:pt x="2344514" y="304247"/>
                  <a:pt x="2341928" y="305971"/>
                </a:cubicBezTo>
                <a:cubicBezTo>
                  <a:pt x="2335894" y="300800"/>
                  <a:pt x="2329861" y="294767"/>
                  <a:pt x="2323827" y="289595"/>
                </a:cubicBezTo>
                <a:cubicBezTo>
                  <a:pt x="2305726" y="296490"/>
                  <a:pt x="2288487" y="310281"/>
                  <a:pt x="2268663" y="293905"/>
                </a:cubicBezTo>
                <a:cubicBezTo>
                  <a:pt x="2279006" y="280114"/>
                  <a:pt x="2286764" y="266324"/>
                  <a:pt x="2274696" y="249948"/>
                </a:cubicBezTo>
                <a:cubicBezTo>
                  <a:pt x="2270387" y="246501"/>
                  <a:pt x="2266077" y="243915"/>
                  <a:pt x="2261767" y="240467"/>
                </a:cubicBezTo>
                <a:cubicBezTo>
                  <a:pt x="2259181" y="251672"/>
                  <a:pt x="2274696" y="260291"/>
                  <a:pt x="2265215" y="271496"/>
                </a:cubicBezTo>
                <a:cubicBezTo>
                  <a:pt x="2255734" y="275805"/>
                  <a:pt x="2247114" y="280114"/>
                  <a:pt x="2238495" y="284424"/>
                </a:cubicBezTo>
                <a:cubicBezTo>
                  <a:pt x="2235909" y="294767"/>
                  <a:pt x="2231599" y="303386"/>
                  <a:pt x="2219532" y="305971"/>
                </a:cubicBezTo>
                <a:cubicBezTo>
                  <a:pt x="2221256" y="312004"/>
                  <a:pt x="2222980" y="318899"/>
                  <a:pt x="2224704" y="324933"/>
                </a:cubicBezTo>
                <a:cubicBezTo>
                  <a:pt x="2241080" y="329242"/>
                  <a:pt x="2242804" y="348204"/>
                  <a:pt x="2255734" y="355099"/>
                </a:cubicBezTo>
                <a:cubicBezTo>
                  <a:pt x="2266077" y="367165"/>
                  <a:pt x="2284178" y="354237"/>
                  <a:pt x="2293659" y="367165"/>
                </a:cubicBezTo>
                <a:cubicBezTo>
                  <a:pt x="2293659" y="371475"/>
                  <a:pt x="2292797" y="375784"/>
                  <a:pt x="2292797" y="380094"/>
                </a:cubicBezTo>
                <a:cubicBezTo>
                  <a:pt x="2296245" y="383541"/>
                  <a:pt x="2299693" y="387851"/>
                  <a:pt x="2302279" y="392160"/>
                </a:cubicBezTo>
                <a:cubicBezTo>
                  <a:pt x="2299693" y="395608"/>
                  <a:pt x="2296245" y="399055"/>
                  <a:pt x="2293659" y="402503"/>
                </a:cubicBezTo>
                <a:cubicBezTo>
                  <a:pt x="2290211" y="404227"/>
                  <a:pt x="2287626" y="404227"/>
                  <a:pt x="2287626" y="400779"/>
                </a:cubicBezTo>
                <a:cubicBezTo>
                  <a:pt x="2286764" y="401641"/>
                  <a:pt x="2286764" y="401641"/>
                  <a:pt x="2286764" y="401641"/>
                </a:cubicBezTo>
                <a:cubicBezTo>
                  <a:pt x="2281592" y="405089"/>
                  <a:pt x="2277282" y="405089"/>
                  <a:pt x="2272111" y="403365"/>
                </a:cubicBezTo>
                <a:cubicBezTo>
                  <a:pt x="2275558" y="407674"/>
                  <a:pt x="2280730" y="410260"/>
                  <a:pt x="2286764" y="410260"/>
                </a:cubicBezTo>
                <a:cubicBezTo>
                  <a:pt x="2290211" y="414569"/>
                  <a:pt x="2294521" y="418879"/>
                  <a:pt x="2297969" y="423188"/>
                </a:cubicBezTo>
                <a:cubicBezTo>
                  <a:pt x="2288487" y="432669"/>
                  <a:pt x="2278144" y="441288"/>
                  <a:pt x="2267801" y="450769"/>
                </a:cubicBezTo>
                <a:cubicBezTo>
                  <a:pt x="2261767" y="452493"/>
                  <a:pt x="2256595" y="449907"/>
                  <a:pt x="2252286" y="446459"/>
                </a:cubicBezTo>
                <a:cubicBezTo>
                  <a:pt x="2242804" y="431807"/>
                  <a:pt x="2227289" y="421464"/>
                  <a:pt x="2230737" y="400779"/>
                </a:cubicBezTo>
                <a:cubicBezTo>
                  <a:pt x="2238495" y="393022"/>
                  <a:pt x="2246252" y="388713"/>
                  <a:pt x="2255734" y="391298"/>
                </a:cubicBezTo>
                <a:cubicBezTo>
                  <a:pt x="2254010" y="389575"/>
                  <a:pt x="2253148" y="387851"/>
                  <a:pt x="2251424" y="386127"/>
                </a:cubicBezTo>
                <a:cubicBezTo>
                  <a:pt x="2243666" y="393022"/>
                  <a:pt x="2231599" y="393022"/>
                  <a:pt x="2226427" y="402503"/>
                </a:cubicBezTo>
                <a:cubicBezTo>
                  <a:pt x="2214360" y="408536"/>
                  <a:pt x="2202293" y="406812"/>
                  <a:pt x="2191088" y="400779"/>
                </a:cubicBezTo>
                <a:cubicBezTo>
                  <a:pt x="2190226" y="403365"/>
                  <a:pt x="2188502" y="405950"/>
                  <a:pt x="2186778" y="407674"/>
                </a:cubicBezTo>
                <a:cubicBezTo>
                  <a:pt x="2189364" y="410260"/>
                  <a:pt x="2191950" y="413707"/>
                  <a:pt x="2194535" y="417155"/>
                </a:cubicBezTo>
                <a:cubicBezTo>
                  <a:pt x="2217808" y="421464"/>
                  <a:pt x="2207465" y="450769"/>
                  <a:pt x="2225565" y="459388"/>
                </a:cubicBezTo>
                <a:cubicBezTo>
                  <a:pt x="2224704" y="461111"/>
                  <a:pt x="2222980" y="462835"/>
                  <a:pt x="2222118" y="463697"/>
                </a:cubicBezTo>
                <a:cubicBezTo>
                  <a:pt x="2224704" y="468007"/>
                  <a:pt x="2227289" y="472316"/>
                  <a:pt x="2229875" y="476625"/>
                </a:cubicBezTo>
                <a:cubicBezTo>
                  <a:pt x="2228151" y="478349"/>
                  <a:pt x="2226427" y="480935"/>
                  <a:pt x="2225565" y="483521"/>
                </a:cubicBezTo>
                <a:cubicBezTo>
                  <a:pt x="2230737" y="500758"/>
                  <a:pt x="2214360" y="497311"/>
                  <a:pt x="2207465" y="502482"/>
                </a:cubicBezTo>
                <a:cubicBezTo>
                  <a:pt x="2206603" y="505930"/>
                  <a:pt x="2206603" y="509377"/>
                  <a:pt x="2205741" y="512825"/>
                </a:cubicBezTo>
                <a:cubicBezTo>
                  <a:pt x="2196259" y="507653"/>
                  <a:pt x="2185916" y="503344"/>
                  <a:pt x="2176435" y="498173"/>
                </a:cubicBezTo>
                <a:cubicBezTo>
                  <a:pt x="2164367" y="509377"/>
                  <a:pt x="2152300" y="492139"/>
                  <a:pt x="2140233" y="497311"/>
                </a:cubicBezTo>
                <a:cubicBezTo>
                  <a:pt x="2140233" y="497311"/>
                  <a:pt x="2140233" y="497311"/>
                  <a:pt x="2139371" y="497311"/>
                </a:cubicBezTo>
                <a:cubicBezTo>
                  <a:pt x="2136785" y="496449"/>
                  <a:pt x="2135061" y="494725"/>
                  <a:pt x="2133337" y="493001"/>
                </a:cubicBezTo>
                <a:cubicBezTo>
                  <a:pt x="2123856" y="507653"/>
                  <a:pt x="2087654" y="500758"/>
                  <a:pt x="2101445" y="533510"/>
                </a:cubicBezTo>
                <a:cubicBezTo>
                  <a:pt x="2095412" y="538682"/>
                  <a:pt x="2090240" y="544715"/>
                  <a:pt x="2084206" y="549886"/>
                </a:cubicBezTo>
                <a:cubicBezTo>
                  <a:pt x="2082483" y="549886"/>
                  <a:pt x="2079897" y="549886"/>
                  <a:pt x="2078173" y="549024"/>
                </a:cubicBezTo>
                <a:cubicBezTo>
                  <a:pt x="2077311" y="557643"/>
                  <a:pt x="2071277" y="566262"/>
                  <a:pt x="2073001" y="574881"/>
                </a:cubicBezTo>
                <a:cubicBezTo>
                  <a:pt x="2076449" y="583500"/>
                  <a:pt x="2080759" y="591257"/>
                  <a:pt x="2084206" y="599876"/>
                </a:cubicBezTo>
                <a:cubicBezTo>
                  <a:pt x="2089378" y="599876"/>
                  <a:pt x="2093688" y="599014"/>
                  <a:pt x="2097998" y="599014"/>
                </a:cubicBezTo>
                <a:cubicBezTo>
                  <a:pt x="2104031" y="610218"/>
                  <a:pt x="2117822" y="616252"/>
                  <a:pt x="2117822" y="630904"/>
                </a:cubicBezTo>
                <a:cubicBezTo>
                  <a:pt x="2117822" y="630904"/>
                  <a:pt x="2117822" y="630904"/>
                  <a:pt x="2113513" y="630904"/>
                </a:cubicBezTo>
                <a:cubicBezTo>
                  <a:pt x="2108341" y="635213"/>
                  <a:pt x="2102307" y="640385"/>
                  <a:pt x="2097136" y="645556"/>
                </a:cubicBezTo>
                <a:cubicBezTo>
                  <a:pt x="2097136" y="645556"/>
                  <a:pt x="2097136" y="645556"/>
                  <a:pt x="2093688" y="642970"/>
                </a:cubicBezTo>
                <a:cubicBezTo>
                  <a:pt x="2090240" y="640385"/>
                  <a:pt x="2089378" y="636937"/>
                  <a:pt x="2091964" y="633489"/>
                </a:cubicBezTo>
                <a:cubicBezTo>
                  <a:pt x="2090240" y="633489"/>
                  <a:pt x="2088516" y="632628"/>
                  <a:pt x="2087654" y="632628"/>
                </a:cubicBezTo>
                <a:cubicBezTo>
                  <a:pt x="2076449" y="625732"/>
                  <a:pt x="2075587" y="616252"/>
                  <a:pt x="2079897" y="605909"/>
                </a:cubicBezTo>
                <a:cubicBezTo>
                  <a:pt x="2077311" y="606771"/>
                  <a:pt x="2073863" y="606771"/>
                  <a:pt x="2070415" y="605909"/>
                </a:cubicBezTo>
                <a:cubicBezTo>
                  <a:pt x="2059210" y="601600"/>
                  <a:pt x="2048867" y="594704"/>
                  <a:pt x="2040247" y="585224"/>
                </a:cubicBezTo>
                <a:cubicBezTo>
                  <a:pt x="2040247" y="585224"/>
                  <a:pt x="2040247" y="584362"/>
                  <a:pt x="2039385" y="583500"/>
                </a:cubicBezTo>
                <a:cubicBezTo>
                  <a:pt x="2035937" y="590395"/>
                  <a:pt x="2033352" y="599014"/>
                  <a:pt x="2023870" y="600738"/>
                </a:cubicBezTo>
                <a:cubicBezTo>
                  <a:pt x="2025594" y="602461"/>
                  <a:pt x="2027318" y="605047"/>
                  <a:pt x="2028180" y="606771"/>
                </a:cubicBezTo>
                <a:cubicBezTo>
                  <a:pt x="2029042" y="605909"/>
                  <a:pt x="2029904" y="605047"/>
                  <a:pt x="2031628" y="605047"/>
                </a:cubicBezTo>
                <a:cubicBezTo>
                  <a:pt x="2035937" y="605047"/>
                  <a:pt x="2039385" y="606771"/>
                  <a:pt x="2042833" y="609357"/>
                </a:cubicBezTo>
                <a:cubicBezTo>
                  <a:pt x="2053176" y="618837"/>
                  <a:pt x="2059210" y="632628"/>
                  <a:pt x="2067829" y="643832"/>
                </a:cubicBezTo>
                <a:cubicBezTo>
                  <a:pt x="2071277" y="649003"/>
                  <a:pt x="2073001" y="655037"/>
                  <a:pt x="2071277" y="661932"/>
                </a:cubicBezTo>
                <a:cubicBezTo>
                  <a:pt x="2048005" y="686927"/>
                  <a:pt x="2087654" y="673998"/>
                  <a:pt x="2085930" y="686065"/>
                </a:cubicBezTo>
                <a:cubicBezTo>
                  <a:pt x="2087654" y="692098"/>
                  <a:pt x="2090240" y="698131"/>
                  <a:pt x="2091964" y="704164"/>
                </a:cubicBezTo>
                <a:cubicBezTo>
                  <a:pt x="2093688" y="706750"/>
                  <a:pt x="2095412" y="708474"/>
                  <a:pt x="2097136" y="710198"/>
                </a:cubicBezTo>
                <a:cubicBezTo>
                  <a:pt x="2108341" y="723988"/>
                  <a:pt x="2134199" y="734331"/>
                  <a:pt x="2110927" y="758464"/>
                </a:cubicBezTo>
                <a:cubicBezTo>
                  <a:pt x="2116098" y="760187"/>
                  <a:pt x="2122132" y="762773"/>
                  <a:pt x="2127304" y="764497"/>
                </a:cubicBezTo>
                <a:cubicBezTo>
                  <a:pt x="2135061" y="761049"/>
                  <a:pt x="2143681" y="756740"/>
                  <a:pt x="2151438" y="753292"/>
                </a:cubicBezTo>
                <a:cubicBezTo>
                  <a:pt x="2149714" y="751568"/>
                  <a:pt x="2147990" y="748983"/>
                  <a:pt x="2147128" y="746397"/>
                </a:cubicBezTo>
                <a:cubicBezTo>
                  <a:pt x="2146266" y="743811"/>
                  <a:pt x="2147128" y="742088"/>
                  <a:pt x="2147990" y="740364"/>
                </a:cubicBezTo>
                <a:cubicBezTo>
                  <a:pt x="2150576" y="723988"/>
                  <a:pt x="2139371" y="707612"/>
                  <a:pt x="2150576" y="692098"/>
                </a:cubicBezTo>
                <a:cubicBezTo>
                  <a:pt x="2151438" y="682617"/>
                  <a:pt x="2156610" y="677446"/>
                  <a:pt x="2163505" y="674860"/>
                </a:cubicBezTo>
                <a:cubicBezTo>
                  <a:pt x="2162643" y="672275"/>
                  <a:pt x="2161781" y="670551"/>
                  <a:pt x="2161781" y="667965"/>
                </a:cubicBezTo>
                <a:cubicBezTo>
                  <a:pt x="2155748" y="671413"/>
                  <a:pt x="2148852" y="669689"/>
                  <a:pt x="2142819" y="665379"/>
                </a:cubicBezTo>
                <a:cubicBezTo>
                  <a:pt x="2140233" y="662794"/>
                  <a:pt x="2139371" y="659346"/>
                  <a:pt x="2140233" y="655037"/>
                </a:cubicBezTo>
                <a:cubicBezTo>
                  <a:pt x="2147990" y="650727"/>
                  <a:pt x="2155748" y="646418"/>
                  <a:pt x="2164367" y="642108"/>
                </a:cubicBezTo>
                <a:cubicBezTo>
                  <a:pt x="2172125" y="639523"/>
                  <a:pt x="2176435" y="643832"/>
                  <a:pt x="2180744" y="649003"/>
                </a:cubicBezTo>
                <a:cubicBezTo>
                  <a:pt x="2185054" y="650727"/>
                  <a:pt x="2189364" y="651589"/>
                  <a:pt x="2193673" y="652451"/>
                </a:cubicBezTo>
                <a:cubicBezTo>
                  <a:pt x="2184192" y="636937"/>
                  <a:pt x="2168677" y="626594"/>
                  <a:pt x="2158334" y="611942"/>
                </a:cubicBezTo>
                <a:cubicBezTo>
                  <a:pt x="2170401" y="600738"/>
                  <a:pt x="2182468" y="588671"/>
                  <a:pt x="2194535" y="577467"/>
                </a:cubicBezTo>
                <a:cubicBezTo>
                  <a:pt x="2203155" y="579190"/>
                  <a:pt x="2211774" y="595566"/>
                  <a:pt x="2219532" y="576605"/>
                </a:cubicBezTo>
                <a:cubicBezTo>
                  <a:pt x="2221256" y="578328"/>
                  <a:pt x="2223842" y="580052"/>
                  <a:pt x="2225565" y="581776"/>
                </a:cubicBezTo>
                <a:cubicBezTo>
                  <a:pt x="2229875" y="581776"/>
                  <a:pt x="2232461" y="583500"/>
                  <a:pt x="2233323" y="586947"/>
                </a:cubicBezTo>
                <a:cubicBezTo>
                  <a:pt x="2233323" y="588671"/>
                  <a:pt x="2233323" y="589533"/>
                  <a:pt x="2233323" y="590395"/>
                </a:cubicBezTo>
                <a:cubicBezTo>
                  <a:pt x="2235047" y="591257"/>
                  <a:pt x="2236771" y="592119"/>
                  <a:pt x="2238495" y="592981"/>
                </a:cubicBezTo>
                <a:cubicBezTo>
                  <a:pt x="2238495" y="601600"/>
                  <a:pt x="2237633" y="610218"/>
                  <a:pt x="2237633" y="618837"/>
                </a:cubicBezTo>
                <a:cubicBezTo>
                  <a:pt x="2249700" y="623147"/>
                  <a:pt x="2264353" y="617975"/>
                  <a:pt x="2274696" y="629180"/>
                </a:cubicBezTo>
                <a:cubicBezTo>
                  <a:pt x="2277282" y="628318"/>
                  <a:pt x="2279006" y="626594"/>
                  <a:pt x="2280730" y="624871"/>
                </a:cubicBezTo>
                <a:cubicBezTo>
                  <a:pt x="2272111" y="614528"/>
                  <a:pt x="2267801" y="602461"/>
                  <a:pt x="2268663" y="588671"/>
                </a:cubicBezTo>
                <a:cubicBezTo>
                  <a:pt x="2274696" y="594704"/>
                  <a:pt x="2280730" y="599876"/>
                  <a:pt x="2287626" y="605047"/>
                </a:cubicBezTo>
                <a:cubicBezTo>
                  <a:pt x="2292797" y="605909"/>
                  <a:pt x="2297969" y="606771"/>
                  <a:pt x="2303141" y="608495"/>
                </a:cubicBezTo>
                <a:cubicBezTo>
                  <a:pt x="2315208" y="613666"/>
                  <a:pt x="2329861" y="614528"/>
                  <a:pt x="2332447" y="630042"/>
                </a:cubicBezTo>
                <a:cubicBezTo>
                  <a:pt x="2335033" y="619699"/>
                  <a:pt x="2341928" y="613666"/>
                  <a:pt x="2353995" y="612804"/>
                </a:cubicBezTo>
                <a:cubicBezTo>
                  <a:pt x="2353995" y="608495"/>
                  <a:pt x="2353995" y="603323"/>
                  <a:pt x="2353995" y="599014"/>
                </a:cubicBezTo>
                <a:cubicBezTo>
                  <a:pt x="2353133" y="597290"/>
                  <a:pt x="2351410" y="596428"/>
                  <a:pt x="2350548" y="594704"/>
                </a:cubicBezTo>
                <a:cubicBezTo>
                  <a:pt x="2347962" y="591257"/>
                  <a:pt x="2347100" y="586086"/>
                  <a:pt x="2347962" y="581776"/>
                </a:cubicBezTo>
                <a:cubicBezTo>
                  <a:pt x="2353995" y="575743"/>
                  <a:pt x="2360891" y="569710"/>
                  <a:pt x="2366925" y="563676"/>
                </a:cubicBezTo>
                <a:cubicBezTo>
                  <a:pt x="2366925" y="563676"/>
                  <a:pt x="2365201" y="563676"/>
                  <a:pt x="2365201" y="563676"/>
                </a:cubicBezTo>
                <a:cubicBezTo>
                  <a:pt x="2365201" y="562814"/>
                  <a:pt x="2365201" y="562814"/>
                  <a:pt x="2366063" y="561953"/>
                </a:cubicBezTo>
                <a:cubicBezTo>
                  <a:pt x="2352271" y="543853"/>
                  <a:pt x="2328137" y="550748"/>
                  <a:pt x="2311760" y="539543"/>
                </a:cubicBezTo>
                <a:cubicBezTo>
                  <a:pt x="2310898" y="537820"/>
                  <a:pt x="2310898" y="536096"/>
                  <a:pt x="2310036" y="534372"/>
                </a:cubicBezTo>
                <a:cubicBezTo>
                  <a:pt x="2302279" y="534372"/>
                  <a:pt x="2294521" y="533510"/>
                  <a:pt x="2286764" y="533510"/>
                </a:cubicBezTo>
                <a:cubicBezTo>
                  <a:pt x="2283316" y="529201"/>
                  <a:pt x="2279868" y="525753"/>
                  <a:pt x="2276420" y="522306"/>
                </a:cubicBezTo>
                <a:cubicBezTo>
                  <a:pt x="2276420" y="522306"/>
                  <a:pt x="2276420" y="522306"/>
                  <a:pt x="2275558" y="522306"/>
                </a:cubicBezTo>
                <a:cubicBezTo>
                  <a:pt x="2271249" y="521444"/>
                  <a:pt x="2269525" y="518858"/>
                  <a:pt x="2269525" y="514549"/>
                </a:cubicBezTo>
                <a:cubicBezTo>
                  <a:pt x="2269525" y="514549"/>
                  <a:pt x="2269525" y="514549"/>
                  <a:pt x="2268663" y="514549"/>
                </a:cubicBezTo>
                <a:cubicBezTo>
                  <a:pt x="2272111" y="499035"/>
                  <a:pt x="2279006" y="486968"/>
                  <a:pt x="2292797" y="479211"/>
                </a:cubicBezTo>
                <a:cubicBezTo>
                  <a:pt x="2298831" y="484382"/>
                  <a:pt x="2305726" y="489554"/>
                  <a:pt x="2311760" y="493863"/>
                </a:cubicBezTo>
                <a:cubicBezTo>
                  <a:pt x="2342790" y="487830"/>
                  <a:pt x="2310898" y="466283"/>
                  <a:pt x="2318656" y="455078"/>
                </a:cubicBezTo>
                <a:cubicBezTo>
                  <a:pt x="2334171" y="452493"/>
                  <a:pt x="2338480" y="467145"/>
                  <a:pt x="2349686" y="469730"/>
                </a:cubicBezTo>
                <a:cubicBezTo>
                  <a:pt x="2352271" y="473178"/>
                  <a:pt x="2354857" y="476625"/>
                  <a:pt x="2357443" y="480073"/>
                </a:cubicBezTo>
                <a:cubicBezTo>
                  <a:pt x="2351410" y="496449"/>
                  <a:pt x="2351410" y="509377"/>
                  <a:pt x="2373820" y="511101"/>
                </a:cubicBezTo>
                <a:cubicBezTo>
                  <a:pt x="2380716" y="511101"/>
                  <a:pt x="2387611" y="511101"/>
                  <a:pt x="2393645" y="512825"/>
                </a:cubicBezTo>
                <a:cubicBezTo>
                  <a:pt x="2393645" y="512825"/>
                  <a:pt x="2393645" y="512825"/>
                  <a:pt x="2392783" y="511963"/>
                </a:cubicBezTo>
                <a:cubicBezTo>
                  <a:pt x="2380716" y="501620"/>
                  <a:pt x="2366925" y="491278"/>
                  <a:pt x="2391059" y="478349"/>
                </a:cubicBezTo>
                <a:cubicBezTo>
                  <a:pt x="2398817" y="478349"/>
                  <a:pt x="2406574" y="478349"/>
                  <a:pt x="2415193" y="479211"/>
                </a:cubicBezTo>
                <a:cubicBezTo>
                  <a:pt x="2418641" y="478349"/>
                  <a:pt x="2422089" y="478349"/>
                  <a:pt x="2425537" y="478349"/>
                </a:cubicBezTo>
                <a:cubicBezTo>
                  <a:pt x="2434156" y="481797"/>
                  <a:pt x="2441914" y="485244"/>
                  <a:pt x="2450533" y="485244"/>
                </a:cubicBezTo>
                <a:cubicBezTo>
                  <a:pt x="2451395" y="480073"/>
                  <a:pt x="2454843" y="476625"/>
                  <a:pt x="2458291" y="473178"/>
                </a:cubicBezTo>
                <a:cubicBezTo>
                  <a:pt x="2460015" y="470592"/>
                  <a:pt x="2462600" y="468007"/>
                  <a:pt x="2464324" y="465421"/>
                </a:cubicBezTo>
                <a:cubicBezTo>
                  <a:pt x="2458291" y="454216"/>
                  <a:pt x="2435018" y="449045"/>
                  <a:pt x="2452257" y="430083"/>
                </a:cubicBezTo>
                <a:cubicBezTo>
                  <a:pt x="2453981" y="430945"/>
                  <a:pt x="2456567" y="432669"/>
                  <a:pt x="2458291" y="434393"/>
                </a:cubicBezTo>
                <a:cubicBezTo>
                  <a:pt x="2456567" y="460250"/>
                  <a:pt x="2479839" y="444735"/>
                  <a:pt x="2488459" y="453354"/>
                </a:cubicBezTo>
                <a:cubicBezTo>
                  <a:pt x="2491045" y="450769"/>
                  <a:pt x="2493631" y="449045"/>
                  <a:pt x="2495354" y="447321"/>
                </a:cubicBezTo>
                <a:cubicBezTo>
                  <a:pt x="2496216" y="443012"/>
                  <a:pt x="2497940" y="439564"/>
                  <a:pt x="2498802" y="436117"/>
                </a:cubicBezTo>
                <a:cubicBezTo>
                  <a:pt x="2490183" y="436117"/>
                  <a:pt x="2480701" y="435255"/>
                  <a:pt x="2472944" y="430945"/>
                </a:cubicBezTo>
                <a:cubicBezTo>
                  <a:pt x="2467772" y="427498"/>
                  <a:pt x="2464324" y="423188"/>
                  <a:pt x="2465186" y="416293"/>
                </a:cubicBezTo>
                <a:cubicBezTo>
                  <a:pt x="2468634" y="411984"/>
                  <a:pt x="2472944" y="407674"/>
                  <a:pt x="2476392" y="404227"/>
                </a:cubicBezTo>
                <a:cubicBezTo>
                  <a:pt x="2508284" y="405089"/>
                  <a:pt x="2486735" y="368889"/>
                  <a:pt x="2504836" y="361994"/>
                </a:cubicBezTo>
                <a:cubicBezTo>
                  <a:pt x="2504836" y="361132"/>
                  <a:pt x="2504836" y="360270"/>
                  <a:pt x="2504836" y="359408"/>
                </a:cubicBezTo>
                <a:cubicBezTo>
                  <a:pt x="2505698" y="348204"/>
                  <a:pt x="2506560" y="337861"/>
                  <a:pt x="2508284" y="326657"/>
                </a:cubicBezTo>
                <a:cubicBezTo>
                  <a:pt x="2518627" y="298214"/>
                  <a:pt x="2535866" y="320623"/>
                  <a:pt x="2550519" y="319761"/>
                </a:cubicBezTo>
                <a:cubicBezTo>
                  <a:pt x="2566034" y="329242"/>
                  <a:pt x="2594478" y="317176"/>
                  <a:pt x="2595340" y="349066"/>
                </a:cubicBezTo>
                <a:cubicBezTo>
                  <a:pt x="2617751" y="374060"/>
                  <a:pt x="2633266" y="402503"/>
                  <a:pt x="2641885" y="434393"/>
                </a:cubicBezTo>
                <a:cubicBezTo>
                  <a:pt x="2655676" y="449907"/>
                  <a:pt x="2672915" y="461973"/>
                  <a:pt x="2669467" y="486106"/>
                </a:cubicBezTo>
                <a:cubicBezTo>
                  <a:pt x="2669467" y="486106"/>
                  <a:pt x="2669467" y="486106"/>
                  <a:pt x="2666882" y="482659"/>
                </a:cubicBezTo>
                <a:cubicBezTo>
                  <a:pt x="2666882" y="482659"/>
                  <a:pt x="2666882" y="482659"/>
                  <a:pt x="2663434" y="480073"/>
                </a:cubicBezTo>
                <a:cubicBezTo>
                  <a:pt x="2657400" y="492139"/>
                  <a:pt x="2651367" y="504206"/>
                  <a:pt x="2645333" y="516272"/>
                </a:cubicBezTo>
                <a:cubicBezTo>
                  <a:pt x="2667744" y="527477"/>
                  <a:pt x="2676363" y="557643"/>
                  <a:pt x="2704807" y="558505"/>
                </a:cubicBezTo>
                <a:cubicBezTo>
                  <a:pt x="2708255" y="551610"/>
                  <a:pt x="2713427" y="547300"/>
                  <a:pt x="2722046" y="549024"/>
                </a:cubicBezTo>
                <a:cubicBezTo>
                  <a:pt x="2728080" y="548162"/>
                  <a:pt x="2734113" y="547300"/>
                  <a:pt x="2740147" y="545577"/>
                </a:cubicBezTo>
                <a:cubicBezTo>
                  <a:pt x="2744457" y="545577"/>
                  <a:pt x="2747904" y="545577"/>
                  <a:pt x="2752214" y="544715"/>
                </a:cubicBezTo>
                <a:cubicBezTo>
                  <a:pt x="2759110" y="532648"/>
                  <a:pt x="2772039" y="531786"/>
                  <a:pt x="2784106" y="526615"/>
                </a:cubicBezTo>
                <a:cubicBezTo>
                  <a:pt x="2790140" y="520582"/>
                  <a:pt x="2791864" y="505930"/>
                  <a:pt x="2806517" y="514549"/>
                </a:cubicBezTo>
                <a:cubicBezTo>
                  <a:pt x="2812550" y="520582"/>
                  <a:pt x="2818584" y="526615"/>
                  <a:pt x="2825480" y="532648"/>
                </a:cubicBezTo>
                <a:cubicBezTo>
                  <a:pt x="2825480" y="541267"/>
                  <a:pt x="2826341" y="549024"/>
                  <a:pt x="2826341" y="557643"/>
                </a:cubicBezTo>
                <a:cubicBezTo>
                  <a:pt x="2828927" y="566262"/>
                  <a:pt x="2832375" y="575743"/>
                  <a:pt x="2834961" y="585224"/>
                </a:cubicBezTo>
                <a:cubicBezTo>
                  <a:pt x="2863405" y="595566"/>
                  <a:pt x="2870301" y="630904"/>
                  <a:pt x="2899607" y="642108"/>
                </a:cubicBezTo>
                <a:cubicBezTo>
                  <a:pt x="2903055" y="642108"/>
                  <a:pt x="2907364" y="642108"/>
                  <a:pt x="2911674" y="642108"/>
                </a:cubicBezTo>
                <a:cubicBezTo>
                  <a:pt x="2917708" y="640385"/>
                  <a:pt x="2923741" y="641246"/>
                  <a:pt x="2928913" y="644694"/>
                </a:cubicBezTo>
                <a:cubicBezTo>
                  <a:pt x="2929775" y="645556"/>
                  <a:pt x="2929775" y="646418"/>
                  <a:pt x="2930637" y="648142"/>
                </a:cubicBezTo>
                <a:cubicBezTo>
                  <a:pt x="2930637" y="647280"/>
                  <a:pt x="2930637" y="646418"/>
                  <a:pt x="2930637" y="646418"/>
                </a:cubicBezTo>
                <a:cubicBezTo>
                  <a:pt x="2936671" y="645556"/>
                  <a:pt x="2941842" y="643832"/>
                  <a:pt x="2947876" y="642970"/>
                </a:cubicBezTo>
                <a:cubicBezTo>
                  <a:pt x="2955633" y="640385"/>
                  <a:pt x="2960805" y="643832"/>
                  <a:pt x="2966839" y="649003"/>
                </a:cubicBezTo>
                <a:cubicBezTo>
                  <a:pt x="2970286" y="643832"/>
                  <a:pt x="2974596" y="639523"/>
                  <a:pt x="2978906" y="634351"/>
                </a:cubicBezTo>
                <a:cubicBezTo>
                  <a:pt x="2982354" y="630904"/>
                  <a:pt x="2985801" y="628318"/>
                  <a:pt x="2989249" y="624871"/>
                </a:cubicBezTo>
                <a:cubicBezTo>
                  <a:pt x="2996145" y="623147"/>
                  <a:pt x="3002178" y="621423"/>
                  <a:pt x="3009074" y="619699"/>
                </a:cubicBezTo>
                <a:cubicBezTo>
                  <a:pt x="3015970" y="620561"/>
                  <a:pt x="3016831" y="630042"/>
                  <a:pt x="3024589" y="630904"/>
                </a:cubicBezTo>
                <a:cubicBezTo>
                  <a:pt x="3031485" y="627456"/>
                  <a:pt x="3039242" y="628318"/>
                  <a:pt x="3047000" y="630904"/>
                </a:cubicBezTo>
                <a:cubicBezTo>
                  <a:pt x="3053895" y="628318"/>
                  <a:pt x="3059929" y="627456"/>
                  <a:pt x="3064238" y="634351"/>
                </a:cubicBezTo>
                <a:cubicBezTo>
                  <a:pt x="3066824" y="637799"/>
                  <a:pt x="3068548" y="640385"/>
                  <a:pt x="3071134" y="642970"/>
                </a:cubicBezTo>
                <a:cubicBezTo>
                  <a:pt x="3062515" y="647280"/>
                  <a:pt x="3053895" y="651589"/>
                  <a:pt x="3046138" y="655899"/>
                </a:cubicBezTo>
                <a:cubicBezTo>
                  <a:pt x="3040966" y="655037"/>
                  <a:pt x="3036656" y="653313"/>
                  <a:pt x="3033208" y="649865"/>
                </a:cubicBezTo>
                <a:cubicBezTo>
                  <a:pt x="3034070" y="654175"/>
                  <a:pt x="3034932" y="658484"/>
                  <a:pt x="3036656" y="661932"/>
                </a:cubicBezTo>
                <a:cubicBezTo>
                  <a:pt x="3037518" y="661932"/>
                  <a:pt x="3038380" y="661070"/>
                  <a:pt x="3040104" y="661070"/>
                </a:cubicBezTo>
                <a:cubicBezTo>
                  <a:pt x="3043552" y="666241"/>
                  <a:pt x="3047861" y="670551"/>
                  <a:pt x="3051309" y="675722"/>
                </a:cubicBezTo>
                <a:cubicBezTo>
                  <a:pt x="3052171" y="673998"/>
                  <a:pt x="3053033" y="673136"/>
                  <a:pt x="3053895" y="671413"/>
                </a:cubicBezTo>
                <a:cubicBezTo>
                  <a:pt x="3061653" y="676584"/>
                  <a:pt x="3068548" y="680893"/>
                  <a:pt x="3075444" y="686065"/>
                </a:cubicBezTo>
                <a:cubicBezTo>
                  <a:pt x="3069410" y="692098"/>
                  <a:pt x="3063377" y="698131"/>
                  <a:pt x="3057343" y="704164"/>
                </a:cubicBezTo>
                <a:cubicBezTo>
                  <a:pt x="3070272" y="716231"/>
                  <a:pt x="3064238" y="725712"/>
                  <a:pt x="3052171" y="733469"/>
                </a:cubicBezTo>
                <a:cubicBezTo>
                  <a:pt x="3049585" y="728297"/>
                  <a:pt x="3047861" y="723126"/>
                  <a:pt x="3046138" y="717955"/>
                </a:cubicBezTo>
                <a:cubicBezTo>
                  <a:pt x="3035794" y="719678"/>
                  <a:pt x="3025451" y="721402"/>
                  <a:pt x="3015970" y="722264"/>
                </a:cubicBezTo>
                <a:cubicBezTo>
                  <a:pt x="3016831" y="724850"/>
                  <a:pt x="3017693" y="726574"/>
                  <a:pt x="3020279" y="728297"/>
                </a:cubicBezTo>
                <a:cubicBezTo>
                  <a:pt x="3021141" y="739502"/>
                  <a:pt x="3015108" y="745535"/>
                  <a:pt x="3005626" y="748983"/>
                </a:cubicBezTo>
                <a:cubicBezTo>
                  <a:pt x="3005626" y="748121"/>
                  <a:pt x="3004764" y="748121"/>
                  <a:pt x="3004764" y="748121"/>
                </a:cubicBezTo>
                <a:cubicBezTo>
                  <a:pt x="3006488" y="749845"/>
                  <a:pt x="3008212" y="752430"/>
                  <a:pt x="3009936" y="754154"/>
                </a:cubicBezTo>
                <a:cubicBezTo>
                  <a:pt x="3008212" y="755016"/>
                  <a:pt x="3005626" y="757602"/>
                  <a:pt x="3003902" y="759325"/>
                </a:cubicBezTo>
                <a:cubicBezTo>
                  <a:pt x="2997869" y="763635"/>
                  <a:pt x="2992697" y="768806"/>
                  <a:pt x="2984078" y="765359"/>
                </a:cubicBezTo>
                <a:cubicBezTo>
                  <a:pt x="2977182" y="765359"/>
                  <a:pt x="2972872" y="761911"/>
                  <a:pt x="2969424" y="756740"/>
                </a:cubicBezTo>
                <a:cubicBezTo>
                  <a:pt x="2967701" y="757602"/>
                  <a:pt x="2965115" y="757602"/>
                  <a:pt x="2963391" y="756740"/>
                </a:cubicBezTo>
                <a:cubicBezTo>
                  <a:pt x="2960805" y="765359"/>
                  <a:pt x="2956495" y="772254"/>
                  <a:pt x="2951324" y="780011"/>
                </a:cubicBezTo>
                <a:cubicBezTo>
                  <a:pt x="2946152" y="786044"/>
                  <a:pt x="2939256" y="787768"/>
                  <a:pt x="2930637" y="786906"/>
                </a:cubicBezTo>
                <a:cubicBezTo>
                  <a:pt x="2927189" y="786044"/>
                  <a:pt x="2924603" y="783458"/>
                  <a:pt x="2922879" y="780873"/>
                </a:cubicBezTo>
                <a:cubicBezTo>
                  <a:pt x="2922017" y="780011"/>
                  <a:pt x="2922017" y="779149"/>
                  <a:pt x="2922017" y="778287"/>
                </a:cubicBezTo>
                <a:cubicBezTo>
                  <a:pt x="2911674" y="780873"/>
                  <a:pt x="2905640" y="771392"/>
                  <a:pt x="2898745" y="766221"/>
                </a:cubicBezTo>
                <a:cubicBezTo>
                  <a:pt x="2896159" y="758464"/>
                  <a:pt x="2898745" y="753292"/>
                  <a:pt x="2905640" y="749845"/>
                </a:cubicBezTo>
                <a:cubicBezTo>
                  <a:pt x="2907364" y="750707"/>
                  <a:pt x="2909950" y="751568"/>
                  <a:pt x="2911674" y="753292"/>
                </a:cubicBezTo>
                <a:cubicBezTo>
                  <a:pt x="2914260" y="752430"/>
                  <a:pt x="2916846" y="752430"/>
                  <a:pt x="2919432" y="751568"/>
                </a:cubicBezTo>
                <a:cubicBezTo>
                  <a:pt x="2914260" y="742950"/>
                  <a:pt x="2904779" y="740364"/>
                  <a:pt x="2897021" y="736054"/>
                </a:cubicBezTo>
                <a:cubicBezTo>
                  <a:pt x="2893573" y="734331"/>
                  <a:pt x="2890987" y="731745"/>
                  <a:pt x="2888402" y="729159"/>
                </a:cubicBezTo>
                <a:cubicBezTo>
                  <a:pt x="2881506" y="736916"/>
                  <a:pt x="2874610" y="746397"/>
                  <a:pt x="2861681" y="742088"/>
                </a:cubicBezTo>
                <a:cubicBezTo>
                  <a:pt x="2847890" y="736916"/>
                  <a:pt x="2838409" y="729159"/>
                  <a:pt x="2842718" y="714507"/>
                </a:cubicBezTo>
                <a:cubicBezTo>
                  <a:pt x="2837547" y="712783"/>
                  <a:pt x="2833237" y="711060"/>
                  <a:pt x="2829789" y="707612"/>
                </a:cubicBezTo>
                <a:cubicBezTo>
                  <a:pt x="2824618" y="723988"/>
                  <a:pt x="2836685" y="737778"/>
                  <a:pt x="2836685" y="753292"/>
                </a:cubicBezTo>
                <a:cubicBezTo>
                  <a:pt x="2833237" y="757602"/>
                  <a:pt x="2828927" y="761911"/>
                  <a:pt x="2825480" y="765359"/>
                </a:cubicBezTo>
                <a:cubicBezTo>
                  <a:pt x="2823756" y="767944"/>
                  <a:pt x="2821170" y="769668"/>
                  <a:pt x="2819446" y="771392"/>
                </a:cubicBezTo>
                <a:cubicBezTo>
                  <a:pt x="2825480" y="773978"/>
                  <a:pt x="2831513" y="775701"/>
                  <a:pt x="2837547" y="777425"/>
                </a:cubicBezTo>
                <a:cubicBezTo>
                  <a:pt x="2840133" y="796387"/>
                  <a:pt x="2841857" y="814486"/>
                  <a:pt x="2844442" y="832586"/>
                </a:cubicBezTo>
                <a:cubicBezTo>
                  <a:pt x="2844442" y="836896"/>
                  <a:pt x="2844442" y="840343"/>
                  <a:pt x="2843580" y="844653"/>
                </a:cubicBezTo>
                <a:cubicBezTo>
                  <a:pt x="2841857" y="842929"/>
                  <a:pt x="2840133" y="841205"/>
                  <a:pt x="2837547" y="840343"/>
                </a:cubicBezTo>
                <a:cubicBezTo>
                  <a:pt x="2824618" y="844653"/>
                  <a:pt x="2811688" y="848962"/>
                  <a:pt x="2797897" y="854995"/>
                </a:cubicBezTo>
                <a:cubicBezTo>
                  <a:pt x="2772901" y="864476"/>
                  <a:pt x="2800483" y="869647"/>
                  <a:pt x="2800483" y="877404"/>
                </a:cubicBezTo>
                <a:cubicBezTo>
                  <a:pt x="2810826" y="886885"/>
                  <a:pt x="2821170" y="896366"/>
                  <a:pt x="2831513" y="906709"/>
                </a:cubicBezTo>
                <a:cubicBezTo>
                  <a:pt x="2844442" y="908432"/>
                  <a:pt x="2853924" y="916189"/>
                  <a:pt x="2862543" y="924808"/>
                </a:cubicBezTo>
                <a:cubicBezTo>
                  <a:pt x="2870301" y="924808"/>
                  <a:pt x="2878920" y="924808"/>
                  <a:pt x="2886678" y="924808"/>
                </a:cubicBezTo>
                <a:cubicBezTo>
                  <a:pt x="2894435" y="905847"/>
                  <a:pt x="2901331" y="914466"/>
                  <a:pt x="2908226" y="921361"/>
                </a:cubicBezTo>
                <a:cubicBezTo>
                  <a:pt x="2909088" y="921361"/>
                  <a:pt x="2910812" y="920499"/>
                  <a:pt x="2911674" y="919637"/>
                </a:cubicBezTo>
                <a:cubicBezTo>
                  <a:pt x="2912536" y="918775"/>
                  <a:pt x="2912536" y="918775"/>
                  <a:pt x="2913398" y="917913"/>
                </a:cubicBezTo>
                <a:cubicBezTo>
                  <a:pt x="2915122" y="911880"/>
                  <a:pt x="2916846" y="906709"/>
                  <a:pt x="2921156" y="902399"/>
                </a:cubicBezTo>
                <a:cubicBezTo>
                  <a:pt x="2915122" y="896366"/>
                  <a:pt x="2909088" y="889471"/>
                  <a:pt x="2900469" y="885161"/>
                </a:cubicBezTo>
                <a:cubicBezTo>
                  <a:pt x="2885816" y="896366"/>
                  <a:pt x="2878058" y="892057"/>
                  <a:pt x="2865991" y="867924"/>
                </a:cubicBezTo>
                <a:cubicBezTo>
                  <a:pt x="2864267" y="867924"/>
                  <a:pt x="2863405" y="867062"/>
                  <a:pt x="2861681" y="866200"/>
                </a:cubicBezTo>
                <a:cubicBezTo>
                  <a:pt x="2858233" y="863614"/>
                  <a:pt x="2857372" y="861028"/>
                  <a:pt x="2857372" y="856719"/>
                </a:cubicBezTo>
                <a:cubicBezTo>
                  <a:pt x="2866853" y="848962"/>
                  <a:pt x="2871163" y="837757"/>
                  <a:pt x="2874610" y="826553"/>
                </a:cubicBezTo>
                <a:cubicBezTo>
                  <a:pt x="2881506" y="817072"/>
                  <a:pt x="2887540" y="822243"/>
                  <a:pt x="2894435" y="824829"/>
                </a:cubicBezTo>
                <a:cubicBezTo>
                  <a:pt x="2894435" y="818796"/>
                  <a:pt x="2896159" y="813625"/>
                  <a:pt x="2901331" y="809315"/>
                </a:cubicBezTo>
                <a:cubicBezTo>
                  <a:pt x="2917708" y="803282"/>
                  <a:pt x="2920294" y="828277"/>
                  <a:pt x="2935809" y="824829"/>
                </a:cubicBezTo>
                <a:cubicBezTo>
                  <a:pt x="2936671" y="824829"/>
                  <a:pt x="2937532" y="823967"/>
                  <a:pt x="2938394" y="823967"/>
                </a:cubicBezTo>
                <a:cubicBezTo>
                  <a:pt x="2937532" y="822243"/>
                  <a:pt x="2936671" y="821382"/>
                  <a:pt x="2935809" y="820520"/>
                </a:cubicBezTo>
                <a:cubicBezTo>
                  <a:pt x="2932361" y="811039"/>
                  <a:pt x="2929775" y="801558"/>
                  <a:pt x="2941842" y="795525"/>
                </a:cubicBezTo>
                <a:cubicBezTo>
                  <a:pt x="2949600" y="792939"/>
                  <a:pt x="2955633" y="796387"/>
                  <a:pt x="2961667" y="800696"/>
                </a:cubicBezTo>
                <a:cubicBezTo>
                  <a:pt x="2963391" y="806729"/>
                  <a:pt x="2965115" y="812763"/>
                  <a:pt x="2966839" y="819658"/>
                </a:cubicBezTo>
                <a:cubicBezTo>
                  <a:pt x="2966839" y="818796"/>
                  <a:pt x="2967701" y="818796"/>
                  <a:pt x="2967701" y="818796"/>
                </a:cubicBezTo>
                <a:cubicBezTo>
                  <a:pt x="2983216" y="831724"/>
                  <a:pt x="3006488" y="822243"/>
                  <a:pt x="3020279" y="837757"/>
                </a:cubicBezTo>
                <a:cubicBezTo>
                  <a:pt x="3021141" y="835172"/>
                  <a:pt x="3022003" y="832586"/>
                  <a:pt x="3022865" y="830000"/>
                </a:cubicBezTo>
                <a:cubicBezTo>
                  <a:pt x="3028899" y="823105"/>
                  <a:pt x="3035794" y="819658"/>
                  <a:pt x="3043552" y="817934"/>
                </a:cubicBezTo>
                <a:cubicBezTo>
                  <a:pt x="3051309" y="816210"/>
                  <a:pt x="3056481" y="808453"/>
                  <a:pt x="3065100" y="808453"/>
                </a:cubicBezTo>
                <a:cubicBezTo>
                  <a:pt x="3067686" y="807591"/>
                  <a:pt x="3069410" y="806729"/>
                  <a:pt x="3070272" y="804144"/>
                </a:cubicBezTo>
                <a:cubicBezTo>
                  <a:pt x="3073720" y="802420"/>
                  <a:pt x="3076306" y="804144"/>
                  <a:pt x="3077168" y="807591"/>
                </a:cubicBezTo>
                <a:cubicBezTo>
                  <a:pt x="3077168" y="807591"/>
                  <a:pt x="3077168" y="807591"/>
                  <a:pt x="3077168" y="808453"/>
                </a:cubicBezTo>
                <a:cubicBezTo>
                  <a:pt x="3077168" y="805868"/>
                  <a:pt x="3077168" y="804144"/>
                  <a:pt x="3078030" y="801558"/>
                </a:cubicBezTo>
                <a:cubicBezTo>
                  <a:pt x="3084063" y="795525"/>
                  <a:pt x="3090097" y="792077"/>
                  <a:pt x="3095269" y="801558"/>
                </a:cubicBezTo>
                <a:cubicBezTo>
                  <a:pt x="3093545" y="826553"/>
                  <a:pt x="3125437" y="842067"/>
                  <a:pt x="3115093" y="869647"/>
                </a:cubicBezTo>
                <a:cubicBezTo>
                  <a:pt x="3118541" y="873957"/>
                  <a:pt x="3121989" y="878266"/>
                  <a:pt x="3124575" y="881714"/>
                </a:cubicBezTo>
                <a:cubicBezTo>
                  <a:pt x="3135780" y="896366"/>
                  <a:pt x="3146123" y="910156"/>
                  <a:pt x="3156467" y="924808"/>
                </a:cubicBezTo>
                <a:cubicBezTo>
                  <a:pt x="3185773" y="928256"/>
                  <a:pt x="3160776" y="946356"/>
                  <a:pt x="3165086" y="956698"/>
                </a:cubicBezTo>
                <a:cubicBezTo>
                  <a:pt x="3162500" y="961870"/>
                  <a:pt x="3165948" y="967041"/>
                  <a:pt x="3164224" y="972212"/>
                </a:cubicBezTo>
                <a:cubicBezTo>
                  <a:pt x="3168534" y="981693"/>
                  <a:pt x="3179739" y="984279"/>
                  <a:pt x="3185773" y="992036"/>
                </a:cubicBezTo>
                <a:cubicBezTo>
                  <a:pt x="3178015" y="1001517"/>
                  <a:pt x="3169396" y="1010997"/>
                  <a:pt x="3157329" y="998069"/>
                </a:cubicBezTo>
                <a:cubicBezTo>
                  <a:pt x="3153881" y="994621"/>
                  <a:pt x="3150433" y="991174"/>
                  <a:pt x="3146985" y="987726"/>
                </a:cubicBezTo>
                <a:cubicBezTo>
                  <a:pt x="3146985" y="987726"/>
                  <a:pt x="3146985" y="987726"/>
                  <a:pt x="3146123" y="987726"/>
                </a:cubicBezTo>
                <a:cubicBezTo>
                  <a:pt x="3141814" y="986864"/>
                  <a:pt x="3138366" y="985141"/>
                  <a:pt x="3135780" y="982555"/>
                </a:cubicBezTo>
                <a:cubicBezTo>
                  <a:pt x="3130608" y="975660"/>
                  <a:pt x="3129746" y="967903"/>
                  <a:pt x="3130608" y="961008"/>
                </a:cubicBezTo>
                <a:cubicBezTo>
                  <a:pt x="3117679" y="968765"/>
                  <a:pt x="3104750" y="973936"/>
                  <a:pt x="3089235" y="963593"/>
                </a:cubicBezTo>
                <a:cubicBezTo>
                  <a:pt x="3092683" y="973936"/>
                  <a:pt x="3106474" y="979107"/>
                  <a:pt x="3103888" y="990312"/>
                </a:cubicBezTo>
                <a:cubicBezTo>
                  <a:pt x="3106474" y="1005826"/>
                  <a:pt x="3089235" y="1014445"/>
                  <a:pt x="3090097" y="1029097"/>
                </a:cubicBezTo>
                <a:cubicBezTo>
                  <a:pt x="3090097" y="1031683"/>
                  <a:pt x="3088373" y="1034268"/>
                  <a:pt x="3086649" y="1035130"/>
                </a:cubicBezTo>
                <a:cubicBezTo>
                  <a:pt x="3084925" y="1036854"/>
                  <a:pt x="3084063" y="1037716"/>
                  <a:pt x="3083201" y="1036854"/>
                </a:cubicBezTo>
                <a:cubicBezTo>
                  <a:pt x="3082339" y="1036854"/>
                  <a:pt x="3081477" y="1035992"/>
                  <a:pt x="3080615" y="1035130"/>
                </a:cubicBezTo>
                <a:cubicBezTo>
                  <a:pt x="3069410" y="1046335"/>
                  <a:pt x="3060791" y="1037716"/>
                  <a:pt x="3052171" y="1028235"/>
                </a:cubicBezTo>
                <a:cubicBezTo>
                  <a:pt x="3047861" y="1021340"/>
                  <a:pt x="3042690" y="1014445"/>
                  <a:pt x="3045276" y="1008412"/>
                </a:cubicBezTo>
                <a:cubicBezTo>
                  <a:pt x="3044414" y="1007550"/>
                  <a:pt x="3043552" y="1008412"/>
                  <a:pt x="3042690" y="1008412"/>
                </a:cubicBezTo>
                <a:cubicBezTo>
                  <a:pt x="3044414" y="1013583"/>
                  <a:pt x="3041828" y="1017893"/>
                  <a:pt x="3034070" y="1023064"/>
                </a:cubicBezTo>
                <a:cubicBezTo>
                  <a:pt x="3027175" y="1037716"/>
                  <a:pt x="3001316" y="1047197"/>
                  <a:pt x="3018555" y="1068744"/>
                </a:cubicBezTo>
                <a:cubicBezTo>
                  <a:pt x="3020279" y="1067020"/>
                  <a:pt x="3022003" y="1066158"/>
                  <a:pt x="3024589" y="1064435"/>
                </a:cubicBezTo>
                <a:cubicBezTo>
                  <a:pt x="3030623" y="1068744"/>
                  <a:pt x="3034932" y="1066158"/>
                  <a:pt x="3040104" y="1061849"/>
                </a:cubicBezTo>
                <a:cubicBezTo>
                  <a:pt x="3045276" y="1057539"/>
                  <a:pt x="3049585" y="1052368"/>
                  <a:pt x="3057343" y="1057539"/>
                </a:cubicBezTo>
                <a:cubicBezTo>
                  <a:pt x="3049585" y="1066158"/>
                  <a:pt x="3040966" y="1074777"/>
                  <a:pt x="3032346" y="1083396"/>
                </a:cubicBezTo>
                <a:cubicBezTo>
                  <a:pt x="3029761" y="1086844"/>
                  <a:pt x="3026313" y="1089429"/>
                  <a:pt x="3022865" y="1092015"/>
                </a:cubicBezTo>
                <a:cubicBezTo>
                  <a:pt x="3014246" y="1094601"/>
                  <a:pt x="3010798" y="1103220"/>
                  <a:pt x="3004764" y="1108391"/>
                </a:cubicBezTo>
                <a:cubicBezTo>
                  <a:pt x="3003040" y="1111839"/>
                  <a:pt x="3000454" y="1116148"/>
                  <a:pt x="2997869" y="1119596"/>
                </a:cubicBezTo>
                <a:cubicBezTo>
                  <a:pt x="2997869" y="1123905"/>
                  <a:pt x="2997869" y="1127353"/>
                  <a:pt x="3000454" y="1130800"/>
                </a:cubicBezTo>
                <a:cubicBezTo>
                  <a:pt x="3001316" y="1130800"/>
                  <a:pt x="3002178" y="1131662"/>
                  <a:pt x="3003040" y="1131662"/>
                </a:cubicBezTo>
                <a:cubicBezTo>
                  <a:pt x="3004764" y="1130800"/>
                  <a:pt x="3005626" y="1129938"/>
                  <a:pt x="3007350" y="1128214"/>
                </a:cubicBezTo>
                <a:cubicBezTo>
                  <a:pt x="3012522" y="1122181"/>
                  <a:pt x="3019417" y="1120457"/>
                  <a:pt x="3027175" y="1120457"/>
                </a:cubicBezTo>
                <a:cubicBezTo>
                  <a:pt x="3027175" y="1119596"/>
                  <a:pt x="3028037" y="1118734"/>
                  <a:pt x="3028037" y="1118734"/>
                </a:cubicBezTo>
                <a:cubicBezTo>
                  <a:pt x="3040104" y="1110115"/>
                  <a:pt x="3046138" y="1093739"/>
                  <a:pt x="3064238" y="1094601"/>
                </a:cubicBezTo>
                <a:cubicBezTo>
                  <a:pt x="3063377" y="1093739"/>
                  <a:pt x="3062515" y="1092015"/>
                  <a:pt x="3062515" y="1091153"/>
                </a:cubicBezTo>
                <a:cubicBezTo>
                  <a:pt x="3065962" y="1079949"/>
                  <a:pt x="3076306" y="1077363"/>
                  <a:pt x="3084063" y="1072192"/>
                </a:cubicBezTo>
                <a:cubicBezTo>
                  <a:pt x="3085787" y="1072192"/>
                  <a:pt x="3087511" y="1071330"/>
                  <a:pt x="3088373" y="1071330"/>
                </a:cubicBezTo>
                <a:cubicBezTo>
                  <a:pt x="3088373" y="1069606"/>
                  <a:pt x="3089235" y="1067020"/>
                  <a:pt x="3089235" y="1065296"/>
                </a:cubicBezTo>
                <a:cubicBezTo>
                  <a:pt x="3091821" y="1066158"/>
                  <a:pt x="3094407" y="1067020"/>
                  <a:pt x="3096992" y="1068744"/>
                </a:cubicBezTo>
                <a:cubicBezTo>
                  <a:pt x="3110784" y="1064435"/>
                  <a:pt x="3123713" y="1061849"/>
                  <a:pt x="3139228" y="1062711"/>
                </a:cubicBezTo>
                <a:cubicBezTo>
                  <a:pt x="3136642" y="1068744"/>
                  <a:pt x="3130608" y="1075639"/>
                  <a:pt x="3134918" y="1085120"/>
                </a:cubicBezTo>
                <a:cubicBezTo>
                  <a:pt x="3133194" y="1085982"/>
                  <a:pt x="3131470" y="1087706"/>
                  <a:pt x="3129746" y="1089429"/>
                </a:cubicBezTo>
                <a:cubicBezTo>
                  <a:pt x="3128022" y="1092015"/>
                  <a:pt x="3126299" y="1095463"/>
                  <a:pt x="3123713" y="1097186"/>
                </a:cubicBezTo>
                <a:cubicBezTo>
                  <a:pt x="3127160" y="1097186"/>
                  <a:pt x="3129746" y="1097186"/>
                  <a:pt x="3133194" y="1097186"/>
                </a:cubicBezTo>
                <a:cubicBezTo>
                  <a:pt x="3136642" y="1097186"/>
                  <a:pt x="3140090" y="1096325"/>
                  <a:pt x="3144399" y="1096325"/>
                </a:cubicBezTo>
                <a:cubicBezTo>
                  <a:pt x="3147847" y="1096325"/>
                  <a:pt x="3151295" y="1097186"/>
                  <a:pt x="3154743" y="1099772"/>
                </a:cubicBezTo>
                <a:cubicBezTo>
                  <a:pt x="3165086" y="1092877"/>
                  <a:pt x="3175429" y="1085120"/>
                  <a:pt x="3184911" y="1078225"/>
                </a:cubicBezTo>
                <a:cubicBezTo>
                  <a:pt x="3185773" y="1078225"/>
                  <a:pt x="3185773" y="1078225"/>
                  <a:pt x="3185773" y="1078225"/>
                </a:cubicBezTo>
                <a:cubicBezTo>
                  <a:pt x="3184049" y="1078225"/>
                  <a:pt x="3183187" y="1077363"/>
                  <a:pt x="3182325" y="1076501"/>
                </a:cubicBezTo>
                <a:cubicBezTo>
                  <a:pt x="3177153" y="1060125"/>
                  <a:pt x="3165948" y="1046335"/>
                  <a:pt x="3164224" y="1029097"/>
                </a:cubicBezTo>
                <a:cubicBezTo>
                  <a:pt x="3164224" y="1029097"/>
                  <a:pt x="3164224" y="1029097"/>
                  <a:pt x="3163362" y="1029097"/>
                </a:cubicBezTo>
                <a:cubicBezTo>
                  <a:pt x="3184911" y="1022202"/>
                  <a:pt x="3206459" y="1015307"/>
                  <a:pt x="3228870" y="1008412"/>
                </a:cubicBezTo>
                <a:cubicBezTo>
                  <a:pt x="3235766" y="1007550"/>
                  <a:pt x="3241799" y="1005826"/>
                  <a:pt x="3248695" y="1004964"/>
                </a:cubicBezTo>
                <a:cubicBezTo>
                  <a:pt x="3267658" y="997207"/>
                  <a:pt x="3280587" y="999793"/>
                  <a:pt x="3290068" y="1008412"/>
                </a:cubicBezTo>
                <a:cubicBezTo>
                  <a:pt x="3294378" y="1004964"/>
                  <a:pt x="3299550" y="1002378"/>
                  <a:pt x="3304721" y="998931"/>
                </a:cubicBezTo>
                <a:cubicBezTo>
                  <a:pt x="3335751" y="979107"/>
                  <a:pt x="3364196" y="954975"/>
                  <a:pt x="3394364" y="932565"/>
                </a:cubicBezTo>
                <a:cubicBezTo>
                  <a:pt x="3396949" y="930842"/>
                  <a:pt x="3400397" y="929980"/>
                  <a:pt x="3402983" y="928256"/>
                </a:cubicBezTo>
                <a:cubicBezTo>
                  <a:pt x="3407293" y="912742"/>
                  <a:pt x="3422808" y="911018"/>
                  <a:pt x="3432289" y="902399"/>
                </a:cubicBezTo>
                <a:cubicBezTo>
                  <a:pt x="3443495" y="885161"/>
                  <a:pt x="3462457" y="879128"/>
                  <a:pt x="3476248" y="867924"/>
                </a:cubicBezTo>
                <a:cubicBezTo>
                  <a:pt x="3490040" y="867062"/>
                  <a:pt x="3497797" y="854995"/>
                  <a:pt x="3514174" y="851548"/>
                </a:cubicBezTo>
                <a:cubicBezTo>
                  <a:pt x="3507278" y="869647"/>
                  <a:pt x="3490040" y="874819"/>
                  <a:pt x="3482282" y="888609"/>
                </a:cubicBezTo>
                <a:cubicBezTo>
                  <a:pt x="3492625" y="892057"/>
                  <a:pt x="3494349" y="879128"/>
                  <a:pt x="3504693" y="879990"/>
                </a:cubicBezTo>
                <a:cubicBezTo>
                  <a:pt x="3502107" y="886023"/>
                  <a:pt x="3500383" y="891195"/>
                  <a:pt x="3497797" y="897228"/>
                </a:cubicBezTo>
                <a:cubicBezTo>
                  <a:pt x="3495211" y="899814"/>
                  <a:pt x="3491763" y="902399"/>
                  <a:pt x="3488316" y="905847"/>
                </a:cubicBezTo>
                <a:cubicBezTo>
                  <a:pt x="3460733" y="935151"/>
                  <a:pt x="3427118" y="958422"/>
                  <a:pt x="3400397" y="988588"/>
                </a:cubicBezTo>
                <a:cubicBezTo>
                  <a:pt x="3371953" y="1015307"/>
                  <a:pt x="3344371" y="1041164"/>
                  <a:pt x="3316789" y="1067882"/>
                </a:cubicBezTo>
                <a:cubicBezTo>
                  <a:pt x="3329718" y="1083396"/>
                  <a:pt x="3344371" y="1098910"/>
                  <a:pt x="3334027" y="1123905"/>
                </a:cubicBezTo>
                <a:cubicBezTo>
                  <a:pt x="3329718" y="1129076"/>
                  <a:pt x="3325408" y="1134248"/>
                  <a:pt x="3321098" y="1139419"/>
                </a:cubicBezTo>
                <a:cubicBezTo>
                  <a:pt x="3329718" y="1148038"/>
                  <a:pt x="3333165" y="1157519"/>
                  <a:pt x="3327994" y="1169585"/>
                </a:cubicBezTo>
                <a:cubicBezTo>
                  <a:pt x="3327132" y="1177342"/>
                  <a:pt x="3327994" y="1185961"/>
                  <a:pt x="3321960" y="1191132"/>
                </a:cubicBezTo>
                <a:cubicBezTo>
                  <a:pt x="3325408" y="1198889"/>
                  <a:pt x="3325408" y="1208370"/>
                  <a:pt x="3334889" y="1211818"/>
                </a:cubicBezTo>
                <a:cubicBezTo>
                  <a:pt x="3337475" y="1215265"/>
                  <a:pt x="3340061" y="1218713"/>
                  <a:pt x="3342647" y="1222161"/>
                </a:cubicBezTo>
                <a:cubicBezTo>
                  <a:pt x="3344371" y="1222161"/>
                  <a:pt x="3346095" y="1222161"/>
                  <a:pt x="3347819" y="1223022"/>
                </a:cubicBezTo>
                <a:cubicBezTo>
                  <a:pt x="3365057" y="1255774"/>
                  <a:pt x="3346095" y="1254050"/>
                  <a:pt x="3324546" y="1250603"/>
                </a:cubicBezTo>
                <a:cubicBezTo>
                  <a:pt x="3324546" y="1250603"/>
                  <a:pt x="3324546" y="1251465"/>
                  <a:pt x="3324546" y="1251465"/>
                </a:cubicBezTo>
                <a:cubicBezTo>
                  <a:pt x="3321098" y="1256636"/>
                  <a:pt x="3317650" y="1263531"/>
                  <a:pt x="3310755" y="1262669"/>
                </a:cubicBezTo>
                <a:cubicBezTo>
                  <a:pt x="3311617" y="1266117"/>
                  <a:pt x="3309893" y="1268703"/>
                  <a:pt x="3308169" y="1271288"/>
                </a:cubicBezTo>
                <a:cubicBezTo>
                  <a:pt x="3319374" y="1271288"/>
                  <a:pt x="3330580" y="1272150"/>
                  <a:pt x="3341785" y="1273012"/>
                </a:cubicBezTo>
                <a:cubicBezTo>
                  <a:pt x="3342647" y="1273012"/>
                  <a:pt x="3342647" y="1273012"/>
                  <a:pt x="3343509" y="1273012"/>
                </a:cubicBezTo>
                <a:cubicBezTo>
                  <a:pt x="3350404" y="1251465"/>
                  <a:pt x="3358162" y="1273874"/>
                  <a:pt x="3365057" y="1273874"/>
                </a:cubicBezTo>
                <a:cubicBezTo>
                  <a:pt x="3394364" y="1291112"/>
                  <a:pt x="3411603" y="1317830"/>
                  <a:pt x="3426256" y="1347135"/>
                </a:cubicBezTo>
                <a:cubicBezTo>
                  <a:pt x="3426256" y="1348858"/>
                  <a:pt x="3425394" y="1350582"/>
                  <a:pt x="3426256" y="1351444"/>
                </a:cubicBezTo>
                <a:cubicBezTo>
                  <a:pt x="3424532" y="1353168"/>
                  <a:pt x="3422808" y="1354892"/>
                  <a:pt x="3421084" y="1356615"/>
                </a:cubicBezTo>
                <a:cubicBezTo>
                  <a:pt x="3415912" y="1360925"/>
                  <a:pt x="3417636" y="1372991"/>
                  <a:pt x="3406431" y="1369544"/>
                </a:cubicBezTo>
                <a:cubicBezTo>
                  <a:pt x="3405569" y="1371268"/>
                  <a:pt x="3405569" y="1372129"/>
                  <a:pt x="3405569" y="1373853"/>
                </a:cubicBezTo>
                <a:cubicBezTo>
                  <a:pt x="3402983" y="1376439"/>
                  <a:pt x="3401259" y="1380748"/>
                  <a:pt x="3396087" y="1378163"/>
                </a:cubicBezTo>
                <a:cubicBezTo>
                  <a:pt x="3398673" y="1383334"/>
                  <a:pt x="3395226" y="1385058"/>
                  <a:pt x="3390916" y="1386782"/>
                </a:cubicBezTo>
                <a:cubicBezTo>
                  <a:pt x="3389192" y="1386782"/>
                  <a:pt x="3388330" y="1386782"/>
                  <a:pt x="3386606" y="1386782"/>
                </a:cubicBezTo>
                <a:cubicBezTo>
                  <a:pt x="3383158" y="1389367"/>
                  <a:pt x="3379711" y="1392815"/>
                  <a:pt x="3377125" y="1395400"/>
                </a:cubicBezTo>
                <a:cubicBezTo>
                  <a:pt x="3376263" y="1397124"/>
                  <a:pt x="3376263" y="1397986"/>
                  <a:pt x="3376263" y="1399710"/>
                </a:cubicBezTo>
                <a:cubicBezTo>
                  <a:pt x="3386606" y="1409191"/>
                  <a:pt x="3382296" y="1425567"/>
                  <a:pt x="3393502" y="1435047"/>
                </a:cubicBezTo>
                <a:cubicBezTo>
                  <a:pt x="3396087" y="1437633"/>
                  <a:pt x="3392640" y="1440219"/>
                  <a:pt x="3390916" y="1442804"/>
                </a:cubicBezTo>
                <a:cubicBezTo>
                  <a:pt x="3377987" y="1457457"/>
                  <a:pt x="3384020" y="1466075"/>
                  <a:pt x="3400397" y="1471247"/>
                </a:cubicBezTo>
                <a:cubicBezTo>
                  <a:pt x="3403845" y="1469523"/>
                  <a:pt x="3406431" y="1467799"/>
                  <a:pt x="3409879" y="1466937"/>
                </a:cubicBezTo>
                <a:cubicBezTo>
                  <a:pt x="3412464" y="1462628"/>
                  <a:pt x="3415912" y="1458318"/>
                  <a:pt x="3419360" y="1454009"/>
                </a:cubicBezTo>
                <a:cubicBezTo>
                  <a:pt x="3418498" y="1452285"/>
                  <a:pt x="3417636" y="1450561"/>
                  <a:pt x="3417636" y="1447976"/>
                </a:cubicBezTo>
                <a:cubicBezTo>
                  <a:pt x="3422808" y="1436771"/>
                  <a:pt x="3433151" y="1432462"/>
                  <a:pt x="3443495" y="1427290"/>
                </a:cubicBezTo>
                <a:cubicBezTo>
                  <a:pt x="3464181" y="1416086"/>
                  <a:pt x="3486592" y="1408329"/>
                  <a:pt x="3506417" y="1396262"/>
                </a:cubicBezTo>
                <a:cubicBezTo>
                  <a:pt x="3515036" y="1391091"/>
                  <a:pt x="3518484" y="1392815"/>
                  <a:pt x="3515898" y="1403157"/>
                </a:cubicBezTo>
                <a:cubicBezTo>
                  <a:pt x="3511588" y="1410053"/>
                  <a:pt x="3509002" y="1417810"/>
                  <a:pt x="3500383" y="1421257"/>
                </a:cubicBezTo>
                <a:cubicBezTo>
                  <a:pt x="3490040" y="1426428"/>
                  <a:pt x="3488316" y="1432462"/>
                  <a:pt x="3496935" y="1441943"/>
                </a:cubicBezTo>
                <a:cubicBezTo>
                  <a:pt x="3504693" y="1449700"/>
                  <a:pt x="3509864" y="1460042"/>
                  <a:pt x="3507278" y="1472109"/>
                </a:cubicBezTo>
                <a:cubicBezTo>
                  <a:pt x="3506417" y="1473832"/>
                  <a:pt x="3506417" y="1475556"/>
                  <a:pt x="3506417" y="1477280"/>
                </a:cubicBezTo>
                <a:cubicBezTo>
                  <a:pt x="3503831" y="1478142"/>
                  <a:pt x="3500383" y="1479866"/>
                  <a:pt x="3496935" y="1481589"/>
                </a:cubicBezTo>
                <a:cubicBezTo>
                  <a:pt x="3495211" y="1482451"/>
                  <a:pt x="3494349" y="1484175"/>
                  <a:pt x="3492625" y="1485899"/>
                </a:cubicBezTo>
                <a:cubicBezTo>
                  <a:pt x="3492625" y="1486761"/>
                  <a:pt x="3491763" y="1488485"/>
                  <a:pt x="3491763" y="1490208"/>
                </a:cubicBezTo>
                <a:cubicBezTo>
                  <a:pt x="3490040" y="1500551"/>
                  <a:pt x="3502107" y="1514341"/>
                  <a:pt x="3485730" y="1522098"/>
                </a:cubicBezTo>
                <a:cubicBezTo>
                  <a:pt x="3485730" y="1529855"/>
                  <a:pt x="3484006" y="1536750"/>
                  <a:pt x="3475386" y="1540198"/>
                </a:cubicBezTo>
                <a:cubicBezTo>
                  <a:pt x="3468491" y="1554850"/>
                  <a:pt x="3455562" y="1564331"/>
                  <a:pt x="3445218" y="1575536"/>
                </a:cubicBezTo>
                <a:cubicBezTo>
                  <a:pt x="3443495" y="1577259"/>
                  <a:pt x="3441771" y="1578121"/>
                  <a:pt x="3440909" y="1579845"/>
                </a:cubicBezTo>
                <a:cubicBezTo>
                  <a:pt x="3442633" y="1584154"/>
                  <a:pt x="3445218" y="1585016"/>
                  <a:pt x="3449528" y="1585016"/>
                </a:cubicBezTo>
                <a:cubicBezTo>
                  <a:pt x="3477110" y="1566917"/>
                  <a:pt x="3496073" y="1538474"/>
                  <a:pt x="3527103" y="1524684"/>
                </a:cubicBezTo>
                <a:cubicBezTo>
                  <a:pt x="3536585" y="1516927"/>
                  <a:pt x="3547790" y="1512618"/>
                  <a:pt x="3556409" y="1503999"/>
                </a:cubicBezTo>
                <a:cubicBezTo>
                  <a:pt x="3556409" y="1502275"/>
                  <a:pt x="3557271" y="1500551"/>
                  <a:pt x="3558133" y="1498827"/>
                </a:cubicBezTo>
                <a:cubicBezTo>
                  <a:pt x="3558133" y="1497103"/>
                  <a:pt x="3559857" y="1495380"/>
                  <a:pt x="3560719" y="1493656"/>
                </a:cubicBezTo>
                <a:cubicBezTo>
                  <a:pt x="3575372" y="1484175"/>
                  <a:pt x="3588301" y="1473832"/>
                  <a:pt x="3599507" y="1460904"/>
                </a:cubicBezTo>
                <a:cubicBezTo>
                  <a:pt x="3598645" y="1460042"/>
                  <a:pt x="3598645" y="1459180"/>
                  <a:pt x="3598645" y="1459180"/>
                </a:cubicBezTo>
                <a:cubicBezTo>
                  <a:pt x="3597783" y="1455733"/>
                  <a:pt x="3597783" y="1452285"/>
                  <a:pt x="3601231" y="1450561"/>
                </a:cubicBezTo>
                <a:cubicBezTo>
                  <a:pt x="3602954" y="1450561"/>
                  <a:pt x="3603816" y="1449700"/>
                  <a:pt x="3604678" y="1449700"/>
                </a:cubicBezTo>
                <a:cubicBezTo>
                  <a:pt x="3617608" y="1435909"/>
                  <a:pt x="3633123" y="1425567"/>
                  <a:pt x="3645190" y="1410914"/>
                </a:cubicBezTo>
                <a:cubicBezTo>
                  <a:pt x="3652085" y="1404881"/>
                  <a:pt x="3658119" y="1399710"/>
                  <a:pt x="3665015" y="1393677"/>
                </a:cubicBezTo>
                <a:cubicBezTo>
                  <a:pt x="3669324" y="1391953"/>
                  <a:pt x="3670186" y="1394539"/>
                  <a:pt x="3671048" y="1397986"/>
                </a:cubicBezTo>
                <a:cubicBezTo>
                  <a:pt x="3662429" y="1421257"/>
                  <a:pt x="3640880" y="1434186"/>
                  <a:pt x="3627089" y="1453147"/>
                </a:cubicBezTo>
                <a:cubicBezTo>
                  <a:pt x="3626227" y="1454009"/>
                  <a:pt x="3624503" y="1454871"/>
                  <a:pt x="3623641" y="1455733"/>
                </a:cubicBezTo>
                <a:cubicBezTo>
                  <a:pt x="3623641" y="1457457"/>
                  <a:pt x="3623641" y="1459180"/>
                  <a:pt x="3623641" y="1460042"/>
                </a:cubicBezTo>
                <a:cubicBezTo>
                  <a:pt x="3616746" y="1464352"/>
                  <a:pt x="3610712" y="1468661"/>
                  <a:pt x="3604678" y="1473832"/>
                </a:cubicBezTo>
                <a:cubicBezTo>
                  <a:pt x="3604678" y="1474694"/>
                  <a:pt x="3603816" y="1475556"/>
                  <a:pt x="3603816" y="1477280"/>
                </a:cubicBezTo>
                <a:cubicBezTo>
                  <a:pt x="3605540" y="1478142"/>
                  <a:pt x="3605540" y="1479866"/>
                  <a:pt x="3605540" y="1480728"/>
                </a:cubicBezTo>
                <a:cubicBezTo>
                  <a:pt x="3604678" y="1481589"/>
                  <a:pt x="3603816" y="1482451"/>
                  <a:pt x="3603816" y="1482451"/>
                </a:cubicBezTo>
                <a:cubicBezTo>
                  <a:pt x="3598645" y="1488485"/>
                  <a:pt x="3593473" y="1493656"/>
                  <a:pt x="3588301" y="1499689"/>
                </a:cubicBezTo>
                <a:cubicBezTo>
                  <a:pt x="3585716" y="1501413"/>
                  <a:pt x="3582268" y="1502275"/>
                  <a:pt x="3578820" y="1503999"/>
                </a:cubicBezTo>
                <a:cubicBezTo>
                  <a:pt x="3577958" y="1505722"/>
                  <a:pt x="3576234" y="1507446"/>
                  <a:pt x="3575372" y="1509170"/>
                </a:cubicBezTo>
                <a:cubicBezTo>
                  <a:pt x="3571924" y="1522098"/>
                  <a:pt x="3559857" y="1527270"/>
                  <a:pt x="3552962" y="1536750"/>
                </a:cubicBezTo>
                <a:cubicBezTo>
                  <a:pt x="3545204" y="1543646"/>
                  <a:pt x="3540894" y="1552264"/>
                  <a:pt x="3533137" y="1559160"/>
                </a:cubicBezTo>
                <a:cubicBezTo>
                  <a:pt x="3529689" y="1562607"/>
                  <a:pt x="3525379" y="1565193"/>
                  <a:pt x="3521932" y="1568640"/>
                </a:cubicBezTo>
                <a:cubicBezTo>
                  <a:pt x="3518484" y="1571226"/>
                  <a:pt x="3515036" y="1574674"/>
                  <a:pt x="3510726" y="1575536"/>
                </a:cubicBezTo>
                <a:cubicBezTo>
                  <a:pt x="3518484" y="1586740"/>
                  <a:pt x="3502969" y="1596221"/>
                  <a:pt x="3508140" y="1607425"/>
                </a:cubicBezTo>
                <a:cubicBezTo>
                  <a:pt x="3513312" y="1598807"/>
                  <a:pt x="3522793" y="1594497"/>
                  <a:pt x="3527965" y="1601392"/>
                </a:cubicBezTo>
                <a:cubicBezTo>
                  <a:pt x="3533999" y="1610011"/>
                  <a:pt x="3522793" y="1612597"/>
                  <a:pt x="3517622" y="1616906"/>
                </a:cubicBezTo>
                <a:cubicBezTo>
                  <a:pt x="3484868" y="1649658"/>
                  <a:pt x="3452114" y="1682410"/>
                  <a:pt x="3419360" y="1715162"/>
                </a:cubicBezTo>
                <a:cubicBezTo>
                  <a:pt x="3435737" y="1715162"/>
                  <a:pt x="3425394" y="1731538"/>
                  <a:pt x="3432289" y="1736709"/>
                </a:cubicBezTo>
                <a:cubicBezTo>
                  <a:pt x="3436599" y="1737571"/>
                  <a:pt x="3440047" y="1737571"/>
                  <a:pt x="3444356" y="1738433"/>
                </a:cubicBezTo>
                <a:cubicBezTo>
                  <a:pt x="3452976" y="1738433"/>
                  <a:pt x="3459871" y="1741880"/>
                  <a:pt x="3465043" y="1748775"/>
                </a:cubicBezTo>
                <a:cubicBezTo>
                  <a:pt x="3465905" y="1750499"/>
                  <a:pt x="3466767" y="1752223"/>
                  <a:pt x="3467629" y="1753085"/>
                </a:cubicBezTo>
                <a:cubicBezTo>
                  <a:pt x="3469353" y="1751361"/>
                  <a:pt x="3471939" y="1748775"/>
                  <a:pt x="3474525" y="1746190"/>
                </a:cubicBezTo>
                <a:cubicBezTo>
                  <a:pt x="3480558" y="1747914"/>
                  <a:pt x="3487454" y="1749637"/>
                  <a:pt x="3493487" y="1750499"/>
                </a:cubicBezTo>
                <a:cubicBezTo>
                  <a:pt x="3501245" y="1739295"/>
                  <a:pt x="3520208" y="1737571"/>
                  <a:pt x="3522793" y="1721195"/>
                </a:cubicBezTo>
                <a:cubicBezTo>
                  <a:pt x="3521070" y="1718609"/>
                  <a:pt x="3519346" y="1716024"/>
                  <a:pt x="3517622" y="1714300"/>
                </a:cubicBezTo>
                <a:cubicBezTo>
                  <a:pt x="3510726" y="1709990"/>
                  <a:pt x="3500383" y="1706543"/>
                  <a:pt x="3511588" y="1696200"/>
                </a:cubicBezTo>
                <a:cubicBezTo>
                  <a:pt x="3523655" y="1684134"/>
                  <a:pt x="3535723" y="1672067"/>
                  <a:pt x="3548652" y="1660863"/>
                </a:cubicBezTo>
                <a:cubicBezTo>
                  <a:pt x="3551238" y="1660863"/>
                  <a:pt x="3552962" y="1662586"/>
                  <a:pt x="3554685" y="1665172"/>
                </a:cubicBezTo>
                <a:cubicBezTo>
                  <a:pt x="3576234" y="1642763"/>
                  <a:pt x="3583992" y="1647072"/>
                  <a:pt x="3606402" y="1691891"/>
                </a:cubicBezTo>
                <a:cubicBezTo>
                  <a:pt x="3608988" y="1692753"/>
                  <a:pt x="3609850" y="1694476"/>
                  <a:pt x="3609850" y="1696200"/>
                </a:cubicBezTo>
                <a:cubicBezTo>
                  <a:pt x="3619331" y="1710852"/>
                  <a:pt x="3628813" y="1724643"/>
                  <a:pt x="3639156" y="1739295"/>
                </a:cubicBezTo>
                <a:cubicBezTo>
                  <a:pt x="3637432" y="1741018"/>
                  <a:pt x="3636570" y="1743604"/>
                  <a:pt x="3635708" y="1745328"/>
                </a:cubicBezTo>
                <a:cubicBezTo>
                  <a:pt x="3644328" y="1753947"/>
                  <a:pt x="3646052" y="1762566"/>
                  <a:pt x="3633984" y="1769461"/>
                </a:cubicBezTo>
                <a:cubicBezTo>
                  <a:pt x="3644328" y="1791008"/>
                  <a:pt x="3618469" y="1797041"/>
                  <a:pt x="3616746" y="1812555"/>
                </a:cubicBezTo>
                <a:cubicBezTo>
                  <a:pt x="3621917" y="1817727"/>
                  <a:pt x="3624503" y="1823760"/>
                  <a:pt x="3622779" y="1831517"/>
                </a:cubicBezTo>
                <a:cubicBezTo>
                  <a:pt x="3619331" y="1840136"/>
                  <a:pt x="3611574" y="1840998"/>
                  <a:pt x="3603816" y="1840136"/>
                </a:cubicBezTo>
                <a:cubicBezTo>
                  <a:pt x="3600369" y="1839274"/>
                  <a:pt x="3596921" y="1836688"/>
                  <a:pt x="3594335" y="1834103"/>
                </a:cubicBezTo>
                <a:cubicBezTo>
                  <a:pt x="3586577" y="1830655"/>
                  <a:pt x="3591749" y="1811693"/>
                  <a:pt x="3575372" y="1819450"/>
                </a:cubicBezTo>
                <a:cubicBezTo>
                  <a:pt x="3552962" y="1826346"/>
                  <a:pt x="3547790" y="1809108"/>
                  <a:pt x="3540032" y="1794456"/>
                </a:cubicBezTo>
                <a:cubicBezTo>
                  <a:pt x="3540032" y="1793594"/>
                  <a:pt x="3540032" y="1792732"/>
                  <a:pt x="3540032" y="1791870"/>
                </a:cubicBezTo>
                <a:cubicBezTo>
                  <a:pt x="3526241" y="1811693"/>
                  <a:pt x="3529689" y="1790146"/>
                  <a:pt x="3527103" y="1782389"/>
                </a:cubicBezTo>
                <a:cubicBezTo>
                  <a:pt x="3526241" y="1778080"/>
                  <a:pt x="3525379" y="1773770"/>
                  <a:pt x="3524517" y="1769461"/>
                </a:cubicBezTo>
                <a:cubicBezTo>
                  <a:pt x="3520208" y="1757394"/>
                  <a:pt x="3513312" y="1750499"/>
                  <a:pt x="3499521" y="1757394"/>
                </a:cubicBezTo>
                <a:cubicBezTo>
                  <a:pt x="3502969" y="1773770"/>
                  <a:pt x="3489178" y="1771185"/>
                  <a:pt x="3481420" y="1775494"/>
                </a:cubicBezTo>
                <a:cubicBezTo>
                  <a:pt x="3477110" y="1772046"/>
                  <a:pt x="3473663" y="1768599"/>
                  <a:pt x="3470215" y="1765151"/>
                </a:cubicBezTo>
                <a:cubicBezTo>
                  <a:pt x="3471939" y="1776356"/>
                  <a:pt x="3477972" y="1783251"/>
                  <a:pt x="3491763" y="1784975"/>
                </a:cubicBezTo>
                <a:cubicBezTo>
                  <a:pt x="3500383" y="1787561"/>
                  <a:pt x="3512450" y="1785837"/>
                  <a:pt x="3510726" y="1801351"/>
                </a:cubicBezTo>
                <a:cubicBezTo>
                  <a:pt x="3509864" y="1804798"/>
                  <a:pt x="3498659" y="1808246"/>
                  <a:pt x="3509002" y="1810832"/>
                </a:cubicBezTo>
                <a:cubicBezTo>
                  <a:pt x="3521932" y="1814279"/>
                  <a:pt x="3536585" y="1815141"/>
                  <a:pt x="3535723" y="1831517"/>
                </a:cubicBezTo>
                <a:cubicBezTo>
                  <a:pt x="3533999" y="1848755"/>
                  <a:pt x="3515036" y="1844445"/>
                  <a:pt x="3505555" y="1851340"/>
                </a:cubicBezTo>
                <a:cubicBezTo>
                  <a:pt x="3501245" y="1853926"/>
                  <a:pt x="3496073" y="1857374"/>
                  <a:pt x="3490902" y="1860821"/>
                </a:cubicBezTo>
                <a:cubicBezTo>
                  <a:pt x="3490902" y="1860821"/>
                  <a:pt x="3490040" y="1860821"/>
                  <a:pt x="3489178" y="1860821"/>
                </a:cubicBezTo>
                <a:cubicBezTo>
                  <a:pt x="3491763" y="1877197"/>
                  <a:pt x="3490902" y="1892711"/>
                  <a:pt x="3475386" y="1904778"/>
                </a:cubicBezTo>
                <a:cubicBezTo>
                  <a:pt x="3477110" y="1906501"/>
                  <a:pt x="3479696" y="1908225"/>
                  <a:pt x="3481420" y="1910811"/>
                </a:cubicBezTo>
                <a:cubicBezTo>
                  <a:pt x="3473663" y="1925463"/>
                  <a:pt x="3465043" y="1911673"/>
                  <a:pt x="3456424" y="1910811"/>
                </a:cubicBezTo>
                <a:cubicBezTo>
                  <a:pt x="3456424" y="1910811"/>
                  <a:pt x="3456424" y="1910811"/>
                  <a:pt x="3456424" y="1911673"/>
                </a:cubicBezTo>
                <a:cubicBezTo>
                  <a:pt x="3450390" y="1913396"/>
                  <a:pt x="3445218" y="1915120"/>
                  <a:pt x="3439185" y="1916844"/>
                </a:cubicBezTo>
                <a:cubicBezTo>
                  <a:pt x="3440047" y="1918568"/>
                  <a:pt x="3441771" y="1921153"/>
                  <a:pt x="3442633" y="1922877"/>
                </a:cubicBezTo>
                <a:cubicBezTo>
                  <a:pt x="3438323" y="1928049"/>
                  <a:pt x="3433151" y="1931496"/>
                  <a:pt x="3426256" y="1928910"/>
                </a:cubicBezTo>
                <a:cubicBezTo>
                  <a:pt x="3414188" y="1949596"/>
                  <a:pt x="3390054" y="1919430"/>
                  <a:pt x="3378849" y="1940977"/>
                </a:cubicBezTo>
                <a:cubicBezTo>
                  <a:pt x="3380572" y="1943563"/>
                  <a:pt x="3381434" y="1945286"/>
                  <a:pt x="3383158" y="1947010"/>
                </a:cubicBezTo>
                <a:cubicBezTo>
                  <a:pt x="3375401" y="1952182"/>
                  <a:pt x="3366781" y="1956491"/>
                  <a:pt x="3359024" y="1960800"/>
                </a:cubicBezTo>
                <a:cubicBezTo>
                  <a:pt x="3358162" y="1960800"/>
                  <a:pt x="3357300" y="1960800"/>
                  <a:pt x="3356438" y="1960800"/>
                </a:cubicBezTo>
                <a:cubicBezTo>
                  <a:pt x="3338337" y="1965110"/>
                  <a:pt x="3320236" y="1970281"/>
                  <a:pt x="3334889" y="1996138"/>
                </a:cubicBezTo>
                <a:cubicBezTo>
                  <a:pt x="3334889" y="2000447"/>
                  <a:pt x="3334889" y="2004757"/>
                  <a:pt x="3334027" y="2008204"/>
                </a:cubicBezTo>
                <a:cubicBezTo>
                  <a:pt x="3336613" y="2010790"/>
                  <a:pt x="3338337" y="2012514"/>
                  <a:pt x="3340061" y="2014238"/>
                </a:cubicBezTo>
                <a:cubicBezTo>
                  <a:pt x="3338337" y="2021133"/>
                  <a:pt x="3336613" y="2028028"/>
                  <a:pt x="3334889" y="2034061"/>
                </a:cubicBezTo>
                <a:cubicBezTo>
                  <a:pt x="3334889" y="2034061"/>
                  <a:pt x="3334027" y="2033199"/>
                  <a:pt x="3334027" y="2033199"/>
                </a:cubicBezTo>
                <a:cubicBezTo>
                  <a:pt x="3330580" y="2037509"/>
                  <a:pt x="3326270" y="2041818"/>
                  <a:pt x="3322822" y="2046128"/>
                </a:cubicBezTo>
                <a:cubicBezTo>
                  <a:pt x="3315065" y="2051299"/>
                  <a:pt x="3309031" y="2060780"/>
                  <a:pt x="3296964" y="2058194"/>
                </a:cubicBezTo>
                <a:cubicBezTo>
                  <a:pt x="3293516" y="2065951"/>
                  <a:pt x="3289206" y="2073708"/>
                  <a:pt x="3284897" y="2082327"/>
                </a:cubicBezTo>
                <a:cubicBezTo>
                  <a:pt x="3271967" y="2079741"/>
                  <a:pt x="3271105" y="2071122"/>
                  <a:pt x="3273691" y="2060780"/>
                </a:cubicBezTo>
                <a:cubicBezTo>
                  <a:pt x="3278863" y="2051299"/>
                  <a:pt x="3286620" y="2045266"/>
                  <a:pt x="3296964" y="2045266"/>
                </a:cubicBezTo>
                <a:cubicBezTo>
                  <a:pt x="3297826" y="2045266"/>
                  <a:pt x="3297826" y="2045266"/>
                  <a:pt x="3297826" y="2045266"/>
                </a:cubicBezTo>
                <a:cubicBezTo>
                  <a:pt x="3296964" y="2044404"/>
                  <a:pt x="3295240" y="2044404"/>
                  <a:pt x="3292654" y="2043542"/>
                </a:cubicBezTo>
                <a:cubicBezTo>
                  <a:pt x="3290068" y="2040094"/>
                  <a:pt x="3290068" y="2035785"/>
                  <a:pt x="3290068" y="2032337"/>
                </a:cubicBezTo>
                <a:cubicBezTo>
                  <a:pt x="3287482" y="2030614"/>
                  <a:pt x="3285758" y="2029752"/>
                  <a:pt x="3284035" y="2028028"/>
                </a:cubicBezTo>
                <a:cubicBezTo>
                  <a:pt x="3282311" y="2036647"/>
                  <a:pt x="3277139" y="2043542"/>
                  <a:pt x="3270243" y="2049575"/>
                </a:cubicBezTo>
                <a:cubicBezTo>
                  <a:pt x="3266796" y="2052161"/>
                  <a:pt x="3263348" y="2054746"/>
                  <a:pt x="3259038" y="2056470"/>
                </a:cubicBezTo>
                <a:cubicBezTo>
                  <a:pt x="3236628" y="2059918"/>
                  <a:pt x="3234904" y="2046128"/>
                  <a:pt x="3235766" y="2029752"/>
                </a:cubicBezTo>
                <a:cubicBezTo>
                  <a:pt x="3236628" y="2028890"/>
                  <a:pt x="3237490" y="2028028"/>
                  <a:pt x="3237490" y="2027166"/>
                </a:cubicBezTo>
                <a:cubicBezTo>
                  <a:pt x="3233180" y="2024580"/>
                  <a:pt x="3230594" y="2021133"/>
                  <a:pt x="3230594" y="2015100"/>
                </a:cubicBezTo>
                <a:cubicBezTo>
                  <a:pt x="3234904" y="2010790"/>
                  <a:pt x="3238351" y="2006481"/>
                  <a:pt x="3241799" y="2002171"/>
                </a:cubicBezTo>
                <a:cubicBezTo>
                  <a:pt x="3246109" y="2002171"/>
                  <a:pt x="3250419" y="2002171"/>
                  <a:pt x="3254728" y="2003033"/>
                </a:cubicBezTo>
                <a:cubicBezTo>
                  <a:pt x="3256452" y="2000447"/>
                  <a:pt x="3258176" y="1998724"/>
                  <a:pt x="3259038" y="1997000"/>
                </a:cubicBezTo>
                <a:cubicBezTo>
                  <a:pt x="3255590" y="1972867"/>
                  <a:pt x="3271967" y="1968557"/>
                  <a:pt x="3290068" y="1965972"/>
                </a:cubicBezTo>
                <a:cubicBezTo>
                  <a:pt x="3289206" y="1965110"/>
                  <a:pt x="3287482" y="1964248"/>
                  <a:pt x="3286620" y="1964248"/>
                </a:cubicBezTo>
                <a:cubicBezTo>
                  <a:pt x="3278001" y="1954767"/>
                  <a:pt x="3274553" y="1945286"/>
                  <a:pt x="3279725" y="1934082"/>
                </a:cubicBezTo>
                <a:cubicBezTo>
                  <a:pt x="3271105" y="1931496"/>
                  <a:pt x="3270243" y="1924601"/>
                  <a:pt x="3270243" y="1915982"/>
                </a:cubicBezTo>
                <a:cubicBezTo>
                  <a:pt x="3271105" y="1914258"/>
                  <a:pt x="3271967" y="1912535"/>
                  <a:pt x="3272829" y="1910811"/>
                </a:cubicBezTo>
                <a:cubicBezTo>
                  <a:pt x="3262486" y="1905639"/>
                  <a:pt x="3259900" y="1894435"/>
                  <a:pt x="3253866" y="1885816"/>
                </a:cubicBezTo>
                <a:cubicBezTo>
                  <a:pt x="3248695" y="1901330"/>
                  <a:pt x="3237490" y="1905639"/>
                  <a:pt x="3223698" y="1908225"/>
                </a:cubicBezTo>
                <a:cubicBezTo>
                  <a:pt x="3226284" y="1915120"/>
                  <a:pt x="3221974" y="1922877"/>
                  <a:pt x="3217665" y="1929772"/>
                </a:cubicBezTo>
                <a:cubicBezTo>
                  <a:pt x="3207321" y="1939253"/>
                  <a:pt x="3196978" y="1954767"/>
                  <a:pt x="3184049" y="1944425"/>
                </a:cubicBezTo>
                <a:cubicBezTo>
                  <a:pt x="3176291" y="1952182"/>
                  <a:pt x="3169396" y="1959939"/>
                  <a:pt x="3162500" y="1967696"/>
                </a:cubicBezTo>
                <a:cubicBezTo>
                  <a:pt x="3164224" y="1966834"/>
                  <a:pt x="3166810" y="1965972"/>
                  <a:pt x="3168534" y="1965972"/>
                </a:cubicBezTo>
                <a:cubicBezTo>
                  <a:pt x="3184049" y="1984071"/>
                  <a:pt x="3165086" y="1990967"/>
                  <a:pt x="3156467" y="2001309"/>
                </a:cubicBezTo>
                <a:cubicBezTo>
                  <a:pt x="3148709" y="2001309"/>
                  <a:pt x="3140090" y="2001309"/>
                  <a:pt x="3135780" y="1996138"/>
                </a:cubicBezTo>
                <a:cubicBezTo>
                  <a:pt x="3126299" y="2004757"/>
                  <a:pt x="3117679" y="2014238"/>
                  <a:pt x="3109060" y="2023718"/>
                </a:cubicBezTo>
                <a:cubicBezTo>
                  <a:pt x="3109060" y="2023718"/>
                  <a:pt x="3109060" y="2023718"/>
                  <a:pt x="3109060" y="2024580"/>
                </a:cubicBezTo>
                <a:cubicBezTo>
                  <a:pt x="3110784" y="2033199"/>
                  <a:pt x="3108198" y="2040956"/>
                  <a:pt x="3103888" y="2047851"/>
                </a:cubicBezTo>
                <a:cubicBezTo>
                  <a:pt x="3096992" y="2053885"/>
                  <a:pt x="3090097" y="2053023"/>
                  <a:pt x="3084063" y="2048713"/>
                </a:cubicBezTo>
                <a:cubicBezTo>
                  <a:pt x="3086649" y="2058194"/>
                  <a:pt x="3096992" y="2063365"/>
                  <a:pt x="3100440" y="2071984"/>
                </a:cubicBezTo>
                <a:cubicBezTo>
                  <a:pt x="3100440" y="2071984"/>
                  <a:pt x="3101302" y="2071984"/>
                  <a:pt x="3101302" y="2071984"/>
                </a:cubicBezTo>
                <a:cubicBezTo>
                  <a:pt x="3099578" y="2077156"/>
                  <a:pt x="3097854" y="2083189"/>
                  <a:pt x="3096992" y="2088360"/>
                </a:cubicBezTo>
                <a:cubicBezTo>
                  <a:pt x="3099578" y="2091808"/>
                  <a:pt x="3103026" y="2095255"/>
                  <a:pt x="3105612" y="2098703"/>
                </a:cubicBezTo>
                <a:cubicBezTo>
                  <a:pt x="3107336" y="2097841"/>
                  <a:pt x="3108198" y="2096117"/>
                  <a:pt x="3109060" y="2094393"/>
                </a:cubicBezTo>
                <a:cubicBezTo>
                  <a:pt x="3123713" y="2088360"/>
                  <a:pt x="3135780" y="2089222"/>
                  <a:pt x="3145261" y="2099565"/>
                </a:cubicBezTo>
                <a:cubicBezTo>
                  <a:pt x="3145261" y="2085775"/>
                  <a:pt x="3147847" y="2073708"/>
                  <a:pt x="3165948" y="2072846"/>
                </a:cubicBezTo>
                <a:cubicBezTo>
                  <a:pt x="3172844" y="2073708"/>
                  <a:pt x="3177153" y="2077156"/>
                  <a:pt x="3179739" y="2082327"/>
                </a:cubicBezTo>
                <a:cubicBezTo>
                  <a:pt x="3179739" y="2084913"/>
                  <a:pt x="3179739" y="2086636"/>
                  <a:pt x="3179739" y="2088360"/>
                </a:cubicBezTo>
                <a:cubicBezTo>
                  <a:pt x="3178015" y="2109907"/>
                  <a:pt x="3208183" y="2115079"/>
                  <a:pt x="3205598" y="2137488"/>
                </a:cubicBezTo>
                <a:cubicBezTo>
                  <a:pt x="3209045" y="2140935"/>
                  <a:pt x="3212493" y="2145245"/>
                  <a:pt x="3216803" y="2149554"/>
                </a:cubicBezTo>
                <a:cubicBezTo>
                  <a:pt x="3213355" y="2153864"/>
                  <a:pt x="3209045" y="2158173"/>
                  <a:pt x="3205598" y="2162483"/>
                </a:cubicBezTo>
                <a:cubicBezTo>
                  <a:pt x="3199564" y="2165068"/>
                  <a:pt x="3194392" y="2166792"/>
                  <a:pt x="3188359" y="2169378"/>
                </a:cubicBezTo>
                <a:cubicBezTo>
                  <a:pt x="3184049" y="2172825"/>
                  <a:pt x="3178877" y="2176273"/>
                  <a:pt x="3174567" y="2180582"/>
                </a:cubicBezTo>
                <a:cubicBezTo>
                  <a:pt x="3156467" y="2153002"/>
                  <a:pt x="3162500" y="2143521"/>
                  <a:pt x="3204736" y="2137488"/>
                </a:cubicBezTo>
                <a:cubicBezTo>
                  <a:pt x="3196978" y="2133178"/>
                  <a:pt x="3188359" y="2129731"/>
                  <a:pt x="3180601" y="2126283"/>
                </a:cubicBezTo>
                <a:cubicBezTo>
                  <a:pt x="3172844" y="2129731"/>
                  <a:pt x="3164224" y="2133178"/>
                  <a:pt x="3156467" y="2135764"/>
                </a:cubicBezTo>
                <a:cubicBezTo>
                  <a:pt x="3153881" y="2133178"/>
                  <a:pt x="3150433" y="2130593"/>
                  <a:pt x="3147847" y="2127145"/>
                </a:cubicBezTo>
                <a:cubicBezTo>
                  <a:pt x="3147847" y="2128007"/>
                  <a:pt x="3146985" y="2128007"/>
                  <a:pt x="3146985" y="2128007"/>
                </a:cubicBezTo>
                <a:cubicBezTo>
                  <a:pt x="3136642" y="2137488"/>
                  <a:pt x="3124575" y="2129731"/>
                  <a:pt x="3114231" y="2131455"/>
                </a:cubicBezTo>
                <a:cubicBezTo>
                  <a:pt x="3079753" y="2140074"/>
                  <a:pt x="3115955" y="2165930"/>
                  <a:pt x="3101302" y="2179720"/>
                </a:cubicBezTo>
                <a:cubicBezTo>
                  <a:pt x="3089235" y="2167654"/>
                  <a:pt x="3077168" y="2156449"/>
                  <a:pt x="3065962" y="2145245"/>
                </a:cubicBezTo>
                <a:cubicBezTo>
                  <a:pt x="3064238" y="2148692"/>
                  <a:pt x="3063377" y="2152140"/>
                  <a:pt x="3062515" y="2156449"/>
                </a:cubicBezTo>
                <a:cubicBezTo>
                  <a:pt x="3062515" y="2179720"/>
                  <a:pt x="3037518" y="2177997"/>
                  <a:pt x="3028037" y="2191787"/>
                </a:cubicBezTo>
                <a:cubicBezTo>
                  <a:pt x="3010798" y="2209025"/>
                  <a:pt x="3049585" y="2218506"/>
                  <a:pt x="3034070" y="2235743"/>
                </a:cubicBezTo>
                <a:cubicBezTo>
                  <a:pt x="3031485" y="2237467"/>
                  <a:pt x="3029761" y="2239191"/>
                  <a:pt x="3028037" y="2241777"/>
                </a:cubicBezTo>
                <a:cubicBezTo>
                  <a:pt x="3011660" y="2231434"/>
                  <a:pt x="2993559" y="2224539"/>
                  <a:pt x="2982354" y="2208163"/>
                </a:cubicBezTo>
                <a:cubicBezTo>
                  <a:pt x="2974596" y="2195235"/>
                  <a:pt x="2977182" y="2182306"/>
                  <a:pt x="2983216" y="2169378"/>
                </a:cubicBezTo>
                <a:cubicBezTo>
                  <a:pt x="2996145" y="2149554"/>
                  <a:pt x="3009074" y="2153864"/>
                  <a:pt x="3022865" y="2168516"/>
                </a:cubicBezTo>
                <a:cubicBezTo>
                  <a:pt x="3022865" y="2166792"/>
                  <a:pt x="3023727" y="2165930"/>
                  <a:pt x="3025451" y="2164206"/>
                </a:cubicBezTo>
                <a:cubicBezTo>
                  <a:pt x="3025451" y="2164206"/>
                  <a:pt x="3026313" y="2163345"/>
                  <a:pt x="3026313" y="2163345"/>
                </a:cubicBezTo>
                <a:cubicBezTo>
                  <a:pt x="3025451" y="2158173"/>
                  <a:pt x="3023727" y="2153864"/>
                  <a:pt x="3022865" y="2148692"/>
                </a:cubicBezTo>
                <a:cubicBezTo>
                  <a:pt x="3018555" y="2140935"/>
                  <a:pt x="3015108" y="2133178"/>
                  <a:pt x="3010798" y="2124560"/>
                </a:cubicBezTo>
                <a:lnTo>
                  <a:pt x="3011517" y="2119525"/>
                </a:lnTo>
                <a:lnTo>
                  <a:pt x="3011660" y="2119388"/>
                </a:lnTo>
                <a:cubicBezTo>
                  <a:pt x="3011660" y="2119388"/>
                  <a:pt x="3011660" y="2119388"/>
                  <a:pt x="3011660" y="2118526"/>
                </a:cubicBezTo>
                <a:lnTo>
                  <a:pt x="3011517" y="2119525"/>
                </a:lnTo>
                <a:lnTo>
                  <a:pt x="2966839" y="2162483"/>
                </a:lnTo>
                <a:cubicBezTo>
                  <a:pt x="2966839" y="2164206"/>
                  <a:pt x="2966839" y="2165930"/>
                  <a:pt x="2966839" y="2167654"/>
                </a:cubicBezTo>
                <a:cubicBezTo>
                  <a:pt x="2964253" y="2170240"/>
                  <a:pt x="2961667" y="2172825"/>
                  <a:pt x="2959943" y="2176273"/>
                </a:cubicBezTo>
                <a:cubicBezTo>
                  <a:pt x="2959081" y="2174549"/>
                  <a:pt x="2958219" y="2172825"/>
                  <a:pt x="2957357" y="2171963"/>
                </a:cubicBezTo>
                <a:cubicBezTo>
                  <a:pt x="2948738" y="2179720"/>
                  <a:pt x="2940980" y="2187477"/>
                  <a:pt x="2933223" y="2195235"/>
                </a:cubicBezTo>
                <a:cubicBezTo>
                  <a:pt x="2934085" y="2196958"/>
                  <a:pt x="2935809" y="2197820"/>
                  <a:pt x="2936671" y="2198682"/>
                </a:cubicBezTo>
                <a:cubicBezTo>
                  <a:pt x="2938394" y="2200406"/>
                  <a:pt x="2940118" y="2202992"/>
                  <a:pt x="2940980" y="2204715"/>
                </a:cubicBezTo>
                <a:cubicBezTo>
                  <a:pt x="2934947" y="2215058"/>
                  <a:pt x="2928913" y="2225401"/>
                  <a:pt x="2922879" y="2234881"/>
                </a:cubicBezTo>
                <a:cubicBezTo>
                  <a:pt x="2921156" y="2237467"/>
                  <a:pt x="2919432" y="2239191"/>
                  <a:pt x="2917708" y="2240915"/>
                </a:cubicBezTo>
                <a:cubicBezTo>
                  <a:pt x="2920294" y="2255567"/>
                  <a:pt x="2922017" y="2270219"/>
                  <a:pt x="2924603" y="2284009"/>
                </a:cubicBezTo>
                <a:cubicBezTo>
                  <a:pt x="2928051" y="2288319"/>
                  <a:pt x="2931499" y="2292628"/>
                  <a:pt x="2934947" y="2296076"/>
                </a:cubicBezTo>
                <a:cubicBezTo>
                  <a:pt x="2936671" y="2302971"/>
                  <a:pt x="2939256" y="2309004"/>
                  <a:pt x="2941842" y="2315037"/>
                </a:cubicBezTo>
                <a:cubicBezTo>
                  <a:pt x="2939256" y="2316761"/>
                  <a:pt x="2936671" y="2319347"/>
                  <a:pt x="2934085" y="2321070"/>
                </a:cubicBezTo>
                <a:cubicBezTo>
                  <a:pt x="2934085" y="2325380"/>
                  <a:pt x="2934085" y="2329689"/>
                  <a:pt x="2933223" y="2333137"/>
                </a:cubicBezTo>
                <a:cubicBezTo>
                  <a:pt x="2932361" y="2334861"/>
                  <a:pt x="2931499" y="2336585"/>
                  <a:pt x="2930637" y="2338308"/>
                </a:cubicBezTo>
                <a:cubicBezTo>
                  <a:pt x="2931499" y="2337446"/>
                  <a:pt x="2933223" y="2337446"/>
                  <a:pt x="2934085" y="2338308"/>
                </a:cubicBezTo>
                <a:cubicBezTo>
                  <a:pt x="2942704" y="2340894"/>
                  <a:pt x="2947876" y="2347789"/>
                  <a:pt x="2948738" y="2357270"/>
                </a:cubicBezTo>
                <a:cubicBezTo>
                  <a:pt x="2956495" y="2366751"/>
                  <a:pt x="2968563" y="2375370"/>
                  <a:pt x="2951324" y="2387436"/>
                </a:cubicBezTo>
                <a:cubicBezTo>
                  <a:pt x="2953047" y="2391745"/>
                  <a:pt x="2953909" y="2396055"/>
                  <a:pt x="2954771" y="2400364"/>
                </a:cubicBezTo>
                <a:cubicBezTo>
                  <a:pt x="2954771" y="2400364"/>
                  <a:pt x="2954771" y="2400364"/>
                  <a:pt x="2953047" y="2400364"/>
                </a:cubicBezTo>
                <a:cubicBezTo>
                  <a:pt x="2954771" y="2402950"/>
                  <a:pt x="2957357" y="2404674"/>
                  <a:pt x="2959081" y="2406398"/>
                </a:cubicBezTo>
                <a:cubicBezTo>
                  <a:pt x="2953909" y="2412431"/>
                  <a:pt x="2947876" y="2418464"/>
                  <a:pt x="2941842" y="2424497"/>
                </a:cubicBezTo>
                <a:cubicBezTo>
                  <a:pt x="2936671" y="2416740"/>
                  <a:pt x="2930637" y="2409845"/>
                  <a:pt x="2925465" y="2402088"/>
                </a:cubicBezTo>
                <a:cubicBezTo>
                  <a:pt x="2928913" y="2396055"/>
                  <a:pt x="2932361" y="2389160"/>
                  <a:pt x="2935809" y="2382265"/>
                </a:cubicBezTo>
                <a:cubicBezTo>
                  <a:pt x="2934947" y="2380541"/>
                  <a:pt x="2933223" y="2377955"/>
                  <a:pt x="2932361" y="2376231"/>
                </a:cubicBezTo>
                <a:cubicBezTo>
                  <a:pt x="2927189" y="2372784"/>
                  <a:pt x="2922879" y="2368474"/>
                  <a:pt x="2919432" y="2363303"/>
                </a:cubicBezTo>
                <a:cubicBezTo>
                  <a:pt x="2917708" y="2359856"/>
                  <a:pt x="2916846" y="2357270"/>
                  <a:pt x="2916846" y="2353822"/>
                </a:cubicBezTo>
                <a:cubicBezTo>
                  <a:pt x="2908226" y="2363303"/>
                  <a:pt x="2897021" y="2353822"/>
                  <a:pt x="2887540" y="2358132"/>
                </a:cubicBezTo>
                <a:cubicBezTo>
                  <a:pt x="2885816" y="2358994"/>
                  <a:pt x="2884092" y="2359856"/>
                  <a:pt x="2882368" y="2360717"/>
                </a:cubicBezTo>
                <a:cubicBezTo>
                  <a:pt x="2882368" y="2361579"/>
                  <a:pt x="2882368" y="2361579"/>
                  <a:pt x="2882368" y="2361579"/>
                </a:cubicBezTo>
                <a:cubicBezTo>
                  <a:pt x="2882368" y="2368474"/>
                  <a:pt x="2878920" y="2372784"/>
                  <a:pt x="2873749" y="2376231"/>
                </a:cubicBezTo>
                <a:cubicBezTo>
                  <a:pt x="2871163" y="2376231"/>
                  <a:pt x="2869439" y="2375370"/>
                  <a:pt x="2867715" y="2375370"/>
                </a:cubicBezTo>
                <a:cubicBezTo>
                  <a:pt x="2867715" y="2376231"/>
                  <a:pt x="2867715" y="2376231"/>
                  <a:pt x="2867715" y="2376231"/>
                </a:cubicBezTo>
                <a:cubicBezTo>
                  <a:pt x="2868577" y="2376231"/>
                  <a:pt x="2868577" y="2376231"/>
                  <a:pt x="2868577" y="2376231"/>
                </a:cubicBezTo>
                <a:cubicBezTo>
                  <a:pt x="2875472" y="2376231"/>
                  <a:pt x="2878920" y="2379679"/>
                  <a:pt x="2879782" y="2384850"/>
                </a:cubicBezTo>
                <a:cubicBezTo>
                  <a:pt x="2880644" y="2384850"/>
                  <a:pt x="2880644" y="2383988"/>
                  <a:pt x="2880644" y="2383988"/>
                </a:cubicBezTo>
                <a:cubicBezTo>
                  <a:pt x="2894435" y="2377955"/>
                  <a:pt x="2903917" y="2385712"/>
                  <a:pt x="2912536" y="2394331"/>
                </a:cubicBezTo>
                <a:cubicBezTo>
                  <a:pt x="2922879" y="2415017"/>
                  <a:pt x="2926327" y="2433116"/>
                  <a:pt x="2898745" y="2442597"/>
                </a:cubicBezTo>
                <a:cubicBezTo>
                  <a:pt x="2895297" y="2442597"/>
                  <a:pt x="2890987" y="2442597"/>
                  <a:pt x="2887540" y="2442597"/>
                </a:cubicBezTo>
                <a:cubicBezTo>
                  <a:pt x="2884954" y="2441735"/>
                  <a:pt x="2882368" y="2440011"/>
                  <a:pt x="2879782" y="2439149"/>
                </a:cubicBezTo>
                <a:cubicBezTo>
                  <a:pt x="2867715" y="2430531"/>
                  <a:pt x="2865129" y="2414155"/>
                  <a:pt x="2853924" y="2404674"/>
                </a:cubicBezTo>
                <a:cubicBezTo>
                  <a:pt x="2852200" y="2405536"/>
                  <a:pt x="2850476" y="2406398"/>
                  <a:pt x="2849614" y="2407260"/>
                </a:cubicBezTo>
                <a:cubicBezTo>
                  <a:pt x="2837547" y="2409845"/>
                  <a:pt x="2832375" y="2423635"/>
                  <a:pt x="2819446" y="2423635"/>
                </a:cubicBezTo>
                <a:cubicBezTo>
                  <a:pt x="2813412" y="2417602"/>
                  <a:pt x="2807379" y="2411569"/>
                  <a:pt x="2801345" y="2405536"/>
                </a:cubicBezTo>
                <a:cubicBezTo>
                  <a:pt x="2797035" y="2402088"/>
                  <a:pt x="2792726" y="2399502"/>
                  <a:pt x="2788416" y="2396055"/>
                </a:cubicBezTo>
                <a:cubicBezTo>
                  <a:pt x="2772039" y="2395193"/>
                  <a:pt x="2764281" y="2381403"/>
                  <a:pt x="2754800" y="2371060"/>
                </a:cubicBezTo>
                <a:cubicBezTo>
                  <a:pt x="2739285" y="2384850"/>
                  <a:pt x="2722908" y="2397779"/>
                  <a:pt x="2706531" y="2410707"/>
                </a:cubicBezTo>
                <a:cubicBezTo>
                  <a:pt x="2704807" y="2413293"/>
                  <a:pt x="2703083" y="2416740"/>
                  <a:pt x="2701359" y="2419326"/>
                </a:cubicBezTo>
                <a:cubicBezTo>
                  <a:pt x="2698774" y="2422774"/>
                  <a:pt x="2695326" y="2427083"/>
                  <a:pt x="2692740" y="2430531"/>
                </a:cubicBezTo>
                <a:cubicBezTo>
                  <a:pt x="2713427" y="2432254"/>
                  <a:pt x="2718598" y="2426221"/>
                  <a:pt x="2738423" y="2402088"/>
                </a:cubicBezTo>
                <a:cubicBezTo>
                  <a:pt x="2755662" y="2396917"/>
                  <a:pt x="2760834" y="2407260"/>
                  <a:pt x="2763419" y="2421050"/>
                </a:cubicBezTo>
                <a:cubicBezTo>
                  <a:pt x="2763419" y="2421912"/>
                  <a:pt x="2763419" y="2422774"/>
                  <a:pt x="2763419" y="2424497"/>
                </a:cubicBezTo>
                <a:cubicBezTo>
                  <a:pt x="2772901" y="2421050"/>
                  <a:pt x="2784106" y="2408983"/>
                  <a:pt x="2789278" y="2430531"/>
                </a:cubicBezTo>
                <a:cubicBezTo>
                  <a:pt x="2792726" y="2445183"/>
                  <a:pt x="2813412" y="2456387"/>
                  <a:pt x="2796173" y="2473625"/>
                </a:cubicBezTo>
                <a:cubicBezTo>
                  <a:pt x="2778934" y="2489139"/>
                  <a:pt x="2776349" y="2462420"/>
                  <a:pt x="2765143" y="2459835"/>
                </a:cubicBezTo>
                <a:cubicBezTo>
                  <a:pt x="2765143" y="2460697"/>
                  <a:pt x="2765143" y="2461559"/>
                  <a:pt x="2765143" y="2462420"/>
                </a:cubicBezTo>
                <a:cubicBezTo>
                  <a:pt x="2764281" y="2482244"/>
                  <a:pt x="2777211" y="2504653"/>
                  <a:pt x="2758248" y="2523615"/>
                </a:cubicBezTo>
                <a:cubicBezTo>
                  <a:pt x="2744457" y="2521891"/>
                  <a:pt x="2730666" y="2522753"/>
                  <a:pt x="2721184" y="2535681"/>
                </a:cubicBezTo>
                <a:cubicBezTo>
                  <a:pt x="2718598" y="2543438"/>
                  <a:pt x="2723770" y="2548610"/>
                  <a:pt x="2727218" y="2553781"/>
                </a:cubicBezTo>
                <a:cubicBezTo>
                  <a:pt x="2729804" y="2564985"/>
                  <a:pt x="2718598" y="2568433"/>
                  <a:pt x="2714289" y="2576190"/>
                </a:cubicBezTo>
                <a:cubicBezTo>
                  <a:pt x="2714289" y="2576190"/>
                  <a:pt x="2714289" y="2577052"/>
                  <a:pt x="2714289" y="2577052"/>
                </a:cubicBezTo>
                <a:cubicBezTo>
                  <a:pt x="2702221" y="2582223"/>
                  <a:pt x="2691016" y="2586533"/>
                  <a:pt x="2678949" y="2590842"/>
                </a:cubicBezTo>
                <a:cubicBezTo>
                  <a:pt x="2666882" y="2625318"/>
                  <a:pt x="2666020" y="2625318"/>
                  <a:pt x="2647919" y="2608942"/>
                </a:cubicBezTo>
                <a:cubicBezTo>
                  <a:pt x="2653090" y="2603770"/>
                  <a:pt x="2656538" y="2597737"/>
                  <a:pt x="2654814" y="2590842"/>
                </a:cubicBezTo>
                <a:cubicBezTo>
                  <a:pt x="2631542" y="2571019"/>
                  <a:pt x="2651367" y="2551195"/>
                  <a:pt x="2655676" y="2532234"/>
                </a:cubicBezTo>
                <a:cubicBezTo>
                  <a:pt x="2661710" y="2521891"/>
                  <a:pt x="2674639" y="2515858"/>
                  <a:pt x="2672915" y="2501206"/>
                </a:cubicBezTo>
                <a:cubicBezTo>
                  <a:pt x="2671191" y="2490001"/>
                  <a:pt x="2659124" y="2483968"/>
                  <a:pt x="2655676" y="2473625"/>
                </a:cubicBezTo>
                <a:cubicBezTo>
                  <a:pt x="2654383" y="2465437"/>
                  <a:pt x="2654168" y="2457465"/>
                  <a:pt x="2655568" y="2449816"/>
                </a:cubicBezTo>
                <a:lnTo>
                  <a:pt x="2664833" y="2428686"/>
                </a:lnTo>
                <a:lnTo>
                  <a:pt x="2666192" y="2428060"/>
                </a:lnTo>
                <a:lnTo>
                  <a:pt x="2688430" y="2430531"/>
                </a:lnTo>
                <a:cubicBezTo>
                  <a:pt x="2681966" y="2426437"/>
                  <a:pt x="2676579" y="2425036"/>
                  <a:pt x="2671905" y="2425427"/>
                </a:cubicBezTo>
                <a:lnTo>
                  <a:pt x="2666192" y="2428060"/>
                </a:lnTo>
                <a:lnTo>
                  <a:pt x="2665158" y="2427945"/>
                </a:lnTo>
                <a:lnTo>
                  <a:pt x="2664833" y="2428686"/>
                </a:lnTo>
                <a:lnTo>
                  <a:pt x="2659663" y="2431069"/>
                </a:lnTo>
                <a:cubicBezTo>
                  <a:pt x="2652444" y="2437210"/>
                  <a:pt x="2646626" y="2446907"/>
                  <a:pt x="2639299" y="2452940"/>
                </a:cubicBezTo>
                <a:cubicBezTo>
                  <a:pt x="2635852" y="2454663"/>
                  <a:pt x="2632404" y="2455525"/>
                  <a:pt x="2629818" y="2457249"/>
                </a:cubicBezTo>
                <a:cubicBezTo>
                  <a:pt x="2613441" y="2447768"/>
                  <a:pt x="2609993" y="2432254"/>
                  <a:pt x="2620337" y="2417602"/>
                </a:cubicBezTo>
                <a:cubicBezTo>
                  <a:pt x="2619475" y="2417602"/>
                  <a:pt x="2618613" y="2416740"/>
                  <a:pt x="2617751" y="2415878"/>
                </a:cubicBezTo>
                <a:cubicBezTo>
                  <a:pt x="2614303" y="2418464"/>
                  <a:pt x="2609993" y="2420188"/>
                  <a:pt x="2605683" y="2421912"/>
                </a:cubicBezTo>
                <a:cubicBezTo>
                  <a:pt x="2605683" y="2422774"/>
                  <a:pt x="2605683" y="2423635"/>
                  <a:pt x="2605683" y="2424497"/>
                </a:cubicBezTo>
                <a:cubicBezTo>
                  <a:pt x="2603098" y="2436564"/>
                  <a:pt x="2591892" y="2439149"/>
                  <a:pt x="2584135" y="2445183"/>
                </a:cubicBezTo>
                <a:cubicBezTo>
                  <a:pt x="2582411" y="2446906"/>
                  <a:pt x="2580687" y="2447768"/>
                  <a:pt x="2578963" y="2449492"/>
                </a:cubicBezTo>
                <a:cubicBezTo>
                  <a:pt x="2578101" y="2450354"/>
                  <a:pt x="2577239" y="2451216"/>
                  <a:pt x="2576377" y="2452078"/>
                </a:cubicBezTo>
                <a:cubicBezTo>
                  <a:pt x="2576377" y="2452940"/>
                  <a:pt x="2576377" y="2452940"/>
                  <a:pt x="2576377" y="2453802"/>
                </a:cubicBezTo>
                <a:cubicBezTo>
                  <a:pt x="2576377" y="2456387"/>
                  <a:pt x="2575515" y="2458973"/>
                  <a:pt x="2573791" y="2460697"/>
                </a:cubicBezTo>
                <a:cubicBezTo>
                  <a:pt x="2573791" y="2460697"/>
                  <a:pt x="2573791" y="2461559"/>
                  <a:pt x="2573791" y="2461559"/>
                </a:cubicBezTo>
                <a:cubicBezTo>
                  <a:pt x="2569482" y="2473625"/>
                  <a:pt x="2575515" y="2489139"/>
                  <a:pt x="2561724" y="2497758"/>
                </a:cubicBezTo>
                <a:cubicBezTo>
                  <a:pt x="2561724" y="2497758"/>
                  <a:pt x="2561724" y="2497758"/>
                  <a:pt x="2559138" y="2494310"/>
                </a:cubicBezTo>
                <a:cubicBezTo>
                  <a:pt x="2559138" y="2494310"/>
                  <a:pt x="2559138" y="2494310"/>
                  <a:pt x="2555691" y="2491725"/>
                </a:cubicBezTo>
                <a:cubicBezTo>
                  <a:pt x="2539314" y="2486553"/>
                  <a:pt x="2523799" y="2532234"/>
                  <a:pt x="2505698" y="2493449"/>
                </a:cubicBezTo>
                <a:cubicBezTo>
                  <a:pt x="2500526" y="2488277"/>
                  <a:pt x="2500526" y="2483106"/>
                  <a:pt x="2504836" y="2477073"/>
                </a:cubicBezTo>
                <a:cubicBezTo>
                  <a:pt x="2507422" y="2475349"/>
                  <a:pt x="2510869" y="2473625"/>
                  <a:pt x="2513455" y="2474487"/>
                </a:cubicBezTo>
                <a:cubicBezTo>
                  <a:pt x="2510007" y="2468454"/>
                  <a:pt x="2503974" y="2463282"/>
                  <a:pt x="2502250" y="2457249"/>
                </a:cubicBezTo>
                <a:cubicBezTo>
                  <a:pt x="2497078" y="2463282"/>
                  <a:pt x="2491907" y="2468454"/>
                  <a:pt x="2485011" y="2471901"/>
                </a:cubicBezTo>
                <a:cubicBezTo>
                  <a:pt x="2485011" y="2473625"/>
                  <a:pt x="2485011" y="2475349"/>
                  <a:pt x="2485011" y="2476211"/>
                </a:cubicBezTo>
                <a:cubicBezTo>
                  <a:pt x="2483287" y="2477935"/>
                  <a:pt x="2481563" y="2479658"/>
                  <a:pt x="2479839" y="2481382"/>
                </a:cubicBezTo>
                <a:cubicBezTo>
                  <a:pt x="2478115" y="2482244"/>
                  <a:pt x="2476392" y="2483968"/>
                  <a:pt x="2474668" y="2484830"/>
                </a:cubicBezTo>
                <a:cubicBezTo>
                  <a:pt x="2470358" y="2490863"/>
                  <a:pt x="2460015" y="2492587"/>
                  <a:pt x="2460015" y="2502929"/>
                </a:cubicBezTo>
                <a:cubicBezTo>
                  <a:pt x="2453119" y="2507239"/>
                  <a:pt x="2447085" y="2511548"/>
                  <a:pt x="2441052" y="2515858"/>
                </a:cubicBezTo>
                <a:cubicBezTo>
                  <a:pt x="2426399" y="2533095"/>
                  <a:pt x="2408298" y="2546024"/>
                  <a:pt x="2396231" y="2564124"/>
                </a:cubicBezTo>
                <a:cubicBezTo>
                  <a:pt x="2391921" y="2567571"/>
                  <a:pt x="2386749" y="2570157"/>
                  <a:pt x="2381578" y="2572742"/>
                </a:cubicBezTo>
                <a:cubicBezTo>
                  <a:pt x="2380716" y="2572742"/>
                  <a:pt x="2379854" y="2572742"/>
                  <a:pt x="2378992" y="2571881"/>
                </a:cubicBezTo>
                <a:cubicBezTo>
                  <a:pt x="2377268" y="2573604"/>
                  <a:pt x="2374682" y="2576190"/>
                  <a:pt x="2372096" y="2578776"/>
                </a:cubicBezTo>
                <a:cubicBezTo>
                  <a:pt x="2369510" y="2573604"/>
                  <a:pt x="2365201" y="2570157"/>
                  <a:pt x="2360891" y="2568433"/>
                </a:cubicBezTo>
                <a:cubicBezTo>
                  <a:pt x="2360029" y="2569295"/>
                  <a:pt x="2359167" y="2570157"/>
                  <a:pt x="2358305" y="2571019"/>
                </a:cubicBezTo>
                <a:cubicBezTo>
                  <a:pt x="2356581" y="2572742"/>
                  <a:pt x="2355719" y="2574466"/>
                  <a:pt x="2353995" y="2576190"/>
                </a:cubicBezTo>
                <a:cubicBezTo>
                  <a:pt x="2348824" y="2578776"/>
                  <a:pt x="2344514" y="2581361"/>
                  <a:pt x="2339342" y="2583947"/>
                </a:cubicBezTo>
                <a:cubicBezTo>
                  <a:pt x="2333309" y="2586533"/>
                  <a:pt x="2328137" y="2593428"/>
                  <a:pt x="2321241" y="2589118"/>
                </a:cubicBezTo>
                <a:cubicBezTo>
                  <a:pt x="2320379" y="2588256"/>
                  <a:pt x="2320379" y="2588256"/>
                  <a:pt x="2320379" y="2588256"/>
                </a:cubicBezTo>
                <a:cubicBezTo>
                  <a:pt x="2318656" y="2589118"/>
                  <a:pt x="2316070" y="2589980"/>
                  <a:pt x="2314346" y="2590842"/>
                </a:cubicBezTo>
                <a:cubicBezTo>
                  <a:pt x="2314346" y="2590842"/>
                  <a:pt x="2314346" y="2590842"/>
                  <a:pt x="2314346" y="2591704"/>
                </a:cubicBezTo>
                <a:cubicBezTo>
                  <a:pt x="2313484" y="2593428"/>
                  <a:pt x="2312622" y="2595152"/>
                  <a:pt x="2310898" y="2596875"/>
                </a:cubicBezTo>
                <a:cubicBezTo>
                  <a:pt x="2307450" y="2599461"/>
                  <a:pt x="2304002" y="2602047"/>
                  <a:pt x="2300555" y="2605494"/>
                </a:cubicBezTo>
                <a:cubicBezTo>
                  <a:pt x="2293659" y="2605494"/>
                  <a:pt x="2291935" y="2598599"/>
                  <a:pt x="2287626" y="2595152"/>
                </a:cubicBezTo>
                <a:cubicBezTo>
                  <a:pt x="2285902" y="2595152"/>
                  <a:pt x="2284178" y="2595152"/>
                  <a:pt x="2283316" y="2595152"/>
                </a:cubicBezTo>
                <a:cubicBezTo>
                  <a:pt x="2275558" y="2587395"/>
                  <a:pt x="2283316" y="2583947"/>
                  <a:pt x="2286764" y="2580499"/>
                </a:cubicBezTo>
                <a:cubicBezTo>
                  <a:pt x="2299693" y="2569295"/>
                  <a:pt x="2311760" y="2558090"/>
                  <a:pt x="2324689" y="2546886"/>
                </a:cubicBezTo>
                <a:cubicBezTo>
                  <a:pt x="2321241" y="2544300"/>
                  <a:pt x="2318656" y="2541714"/>
                  <a:pt x="2318656" y="2538267"/>
                </a:cubicBezTo>
                <a:cubicBezTo>
                  <a:pt x="2316932" y="2539129"/>
                  <a:pt x="2315208" y="2539991"/>
                  <a:pt x="2314346" y="2540852"/>
                </a:cubicBezTo>
                <a:cubicBezTo>
                  <a:pt x="2308312" y="2558090"/>
                  <a:pt x="2292797" y="2565847"/>
                  <a:pt x="2279868" y="2576190"/>
                </a:cubicBezTo>
                <a:cubicBezTo>
                  <a:pt x="2279868" y="2572742"/>
                  <a:pt x="2279868" y="2570157"/>
                  <a:pt x="2279868" y="2566709"/>
                </a:cubicBezTo>
                <a:cubicBezTo>
                  <a:pt x="2279868" y="2561538"/>
                  <a:pt x="2278144" y="2558090"/>
                  <a:pt x="2272111" y="2558090"/>
                </a:cubicBezTo>
                <a:cubicBezTo>
                  <a:pt x="2266939" y="2570157"/>
                  <a:pt x="2257457" y="2577914"/>
                  <a:pt x="2245390" y="2583085"/>
                </a:cubicBezTo>
                <a:cubicBezTo>
                  <a:pt x="2236771" y="2590842"/>
                  <a:pt x="2227289" y="2598599"/>
                  <a:pt x="2217808" y="2606356"/>
                </a:cubicBezTo>
                <a:cubicBezTo>
                  <a:pt x="2218670" y="2607218"/>
                  <a:pt x="2218670" y="2608080"/>
                  <a:pt x="2219532" y="2608942"/>
                </a:cubicBezTo>
                <a:cubicBezTo>
                  <a:pt x="2215222" y="2614975"/>
                  <a:pt x="2209188" y="2618423"/>
                  <a:pt x="2203155" y="2621870"/>
                </a:cubicBezTo>
                <a:cubicBezTo>
                  <a:pt x="2202293" y="2623594"/>
                  <a:pt x="2202293" y="2625318"/>
                  <a:pt x="2201431" y="2627042"/>
                </a:cubicBezTo>
                <a:cubicBezTo>
                  <a:pt x="2199707" y="2628765"/>
                  <a:pt x="2197983" y="2629627"/>
                  <a:pt x="2196259" y="2631351"/>
                </a:cubicBezTo>
                <a:cubicBezTo>
                  <a:pt x="2205741" y="2638246"/>
                  <a:pt x="2213498" y="2647727"/>
                  <a:pt x="2220394" y="2657208"/>
                </a:cubicBezTo>
                <a:cubicBezTo>
                  <a:pt x="2217808" y="2659793"/>
                  <a:pt x="2215222" y="2662379"/>
                  <a:pt x="2213498" y="2664965"/>
                </a:cubicBezTo>
                <a:cubicBezTo>
                  <a:pt x="2198845" y="2665827"/>
                  <a:pt x="2192812" y="2652898"/>
                  <a:pt x="2182468" y="2646003"/>
                </a:cubicBezTo>
                <a:cubicBezTo>
                  <a:pt x="2181606" y="2646003"/>
                  <a:pt x="2180744" y="2645141"/>
                  <a:pt x="2179882" y="2644279"/>
                </a:cubicBezTo>
                <a:cubicBezTo>
                  <a:pt x="2174711" y="2648589"/>
                  <a:pt x="2168677" y="2652898"/>
                  <a:pt x="2163505" y="2658070"/>
                </a:cubicBezTo>
                <a:cubicBezTo>
                  <a:pt x="2163505" y="2658931"/>
                  <a:pt x="2163505" y="2660655"/>
                  <a:pt x="2163505" y="2662379"/>
                </a:cubicBezTo>
                <a:cubicBezTo>
                  <a:pt x="2157472" y="2666688"/>
                  <a:pt x="2151438" y="2670998"/>
                  <a:pt x="2145405" y="2675307"/>
                </a:cubicBezTo>
                <a:cubicBezTo>
                  <a:pt x="2144543" y="2678755"/>
                  <a:pt x="2143681" y="2681341"/>
                  <a:pt x="2142819" y="2683926"/>
                </a:cubicBezTo>
                <a:cubicBezTo>
                  <a:pt x="2136785" y="2688236"/>
                  <a:pt x="2130751" y="2693407"/>
                  <a:pt x="2124718" y="2697717"/>
                </a:cubicBezTo>
                <a:cubicBezTo>
                  <a:pt x="2116960" y="2708059"/>
                  <a:pt x="2106617" y="2716678"/>
                  <a:pt x="2096274" y="2723573"/>
                </a:cubicBezTo>
                <a:cubicBezTo>
                  <a:pt x="2094550" y="2726159"/>
                  <a:pt x="2092826" y="2727883"/>
                  <a:pt x="2091964" y="2729606"/>
                </a:cubicBezTo>
                <a:cubicBezTo>
                  <a:pt x="2094550" y="2746844"/>
                  <a:pt x="2085068" y="2748568"/>
                  <a:pt x="2075587" y="2746844"/>
                </a:cubicBezTo>
                <a:cubicBezTo>
                  <a:pt x="2069553" y="2752877"/>
                  <a:pt x="2062658" y="2758911"/>
                  <a:pt x="2055762" y="2764944"/>
                </a:cubicBezTo>
                <a:cubicBezTo>
                  <a:pt x="2058348" y="2776149"/>
                  <a:pt x="2065244" y="2789939"/>
                  <a:pt x="2041109" y="2786491"/>
                </a:cubicBezTo>
                <a:cubicBezTo>
                  <a:pt x="2040247" y="2784767"/>
                  <a:pt x="2038523" y="2782182"/>
                  <a:pt x="2037661" y="2780458"/>
                </a:cubicBezTo>
                <a:cubicBezTo>
                  <a:pt x="2035937" y="2782182"/>
                  <a:pt x="2033352" y="2783906"/>
                  <a:pt x="2031628" y="2785629"/>
                </a:cubicBezTo>
                <a:cubicBezTo>
                  <a:pt x="2030766" y="2788215"/>
                  <a:pt x="2030766" y="2790801"/>
                  <a:pt x="2029904" y="2793386"/>
                </a:cubicBezTo>
                <a:cubicBezTo>
                  <a:pt x="2023008" y="2798558"/>
                  <a:pt x="2016975" y="2803729"/>
                  <a:pt x="2010941" y="2808900"/>
                </a:cubicBezTo>
                <a:cubicBezTo>
                  <a:pt x="2010079" y="2813210"/>
                  <a:pt x="2006631" y="2815795"/>
                  <a:pt x="2003184" y="2817519"/>
                </a:cubicBezTo>
                <a:cubicBezTo>
                  <a:pt x="2002322" y="2817519"/>
                  <a:pt x="2002322" y="2817519"/>
                  <a:pt x="2001460" y="2817519"/>
                </a:cubicBezTo>
                <a:cubicBezTo>
                  <a:pt x="1998012" y="2820967"/>
                  <a:pt x="1994564" y="2825276"/>
                  <a:pt x="1991978" y="2828724"/>
                </a:cubicBezTo>
                <a:cubicBezTo>
                  <a:pt x="1987669" y="2832171"/>
                  <a:pt x="1982497" y="2834757"/>
                  <a:pt x="1978187" y="2838205"/>
                </a:cubicBezTo>
                <a:cubicBezTo>
                  <a:pt x="1971292" y="2852857"/>
                  <a:pt x="1955777" y="2858890"/>
                  <a:pt x="1948019" y="2871818"/>
                </a:cubicBezTo>
                <a:cubicBezTo>
                  <a:pt x="1944571" y="2881299"/>
                  <a:pt x="1939400" y="2889918"/>
                  <a:pt x="1931642" y="2896813"/>
                </a:cubicBezTo>
                <a:cubicBezTo>
                  <a:pt x="1926470" y="2903708"/>
                  <a:pt x="1919575" y="2909742"/>
                  <a:pt x="1913541" y="2915775"/>
                </a:cubicBezTo>
                <a:cubicBezTo>
                  <a:pt x="1916989" y="2923532"/>
                  <a:pt x="1921299" y="2931289"/>
                  <a:pt x="1924747" y="2939046"/>
                </a:cubicBezTo>
                <a:cubicBezTo>
                  <a:pt x="1925608" y="2942493"/>
                  <a:pt x="1924747" y="2944217"/>
                  <a:pt x="1923023" y="2945941"/>
                </a:cubicBezTo>
                <a:cubicBezTo>
                  <a:pt x="1921299" y="2946803"/>
                  <a:pt x="1920437" y="2947665"/>
                  <a:pt x="1919575" y="2946803"/>
                </a:cubicBezTo>
                <a:cubicBezTo>
                  <a:pt x="1915265" y="2946803"/>
                  <a:pt x="1913541" y="2944217"/>
                  <a:pt x="1913541" y="2939908"/>
                </a:cubicBezTo>
                <a:cubicBezTo>
                  <a:pt x="1903198" y="2941631"/>
                  <a:pt x="1892855" y="2943355"/>
                  <a:pt x="1882511" y="2945079"/>
                </a:cubicBezTo>
                <a:cubicBezTo>
                  <a:pt x="1873892" y="2947665"/>
                  <a:pt x="1867858" y="2942493"/>
                  <a:pt x="1863548" y="2936460"/>
                </a:cubicBezTo>
                <a:cubicBezTo>
                  <a:pt x="1861824" y="2934736"/>
                  <a:pt x="1860101" y="2933874"/>
                  <a:pt x="1858377" y="2933013"/>
                </a:cubicBezTo>
                <a:cubicBezTo>
                  <a:pt x="1843724" y="2941631"/>
                  <a:pt x="1810970" y="2943355"/>
                  <a:pt x="1844586" y="2970074"/>
                </a:cubicBezTo>
                <a:cubicBezTo>
                  <a:pt x="1827347" y="2983864"/>
                  <a:pt x="1803212" y="2971798"/>
                  <a:pt x="1785111" y="2983864"/>
                </a:cubicBezTo>
                <a:cubicBezTo>
                  <a:pt x="1784249" y="2984726"/>
                  <a:pt x="1782526" y="2985588"/>
                  <a:pt x="1780802" y="2986450"/>
                </a:cubicBezTo>
                <a:cubicBezTo>
                  <a:pt x="1780802" y="2989897"/>
                  <a:pt x="1779940" y="2992483"/>
                  <a:pt x="1779078" y="2995069"/>
                </a:cubicBezTo>
                <a:cubicBezTo>
                  <a:pt x="1785111" y="2996792"/>
                  <a:pt x="1790283" y="2999378"/>
                  <a:pt x="1795455" y="3002826"/>
                </a:cubicBezTo>
                <a:cubicBezTo>
                  <a:pt x="1797179" y="3003688"/>
                  <a:pt x="1798041" y="3004549"/>
                  <a:pt x="1799764" y="3006273"/>
                </a:cubicBezTo>
                <a:cubicBezTo>
                  <a:pt x="1812694" y="3001964"/>
                  <a:pt x="1823899" y="3006273"/>
                  <a:pt x="1833380" y="3018340"/>
                </a:cubicBezTo>
                <a:cubicBezTo>
                  <a:pt x="1839414" y="3016616"/>
                  <a:pt x="1845448" y="3014892"/>
                  <a:pt x="1851481" y="3013168"/>
                </a:cubicBezTo>
                <a:cubicBezTo>
                  <a:pt x="1854929" y="3025235"/>
                  <a:pt x="1844586" y="3029544"/>
                  <a:pt x="1839414" y="3037301"/>
                </a:cubicBezTo>
                <a:cubicBezTo>
                  <a:pt x="1845448" y="3039025"/>
                  <a:pt x="1850619" y="3041611"/>
                  <a:pt x="1855791" y="3043334"/>
                </a:cubicBezTo>
                <a:cubicBezTo>
                  <a:pt x="1857515" y="3043334"/>
                  <a:pt x="1858377" y="3042473"/>
                  <a:pt x="1860101" y="3041611"/>
                </a:cubicBezTo>
                <a:cubicBezTo>
                  <a:pt x="1863548" y="3042473"/>
                  <a:pt x="1867858" y="3044196"/>
                  <a:pt x="1870444" y="3046782"/>
                </a:cubicBezTo>
                <a:cubicBezTo>
                  <a:pt x="1879063" y="3054539"/>
                  <a:pt x="1881649" y="3064020"/>
                  <a:pt x="1879925" y="3074363"/>
                </a:cubicBezTo>
                <a:cubicBezTo>
                  <a:pt x="1880787" y="3074363"/>
                  <a:pt x="1881649" y="3074363"/>
                  <a:pt x="1881649" y="3074363"/>
                </a:cubicBezTo>
                <a:cubicBezTo>
                  <a:pt x="1889407" y="3076948"/>
                  <a:pt x="1894578" y="3082120"/>
                  <a:pt x="1896302" y="3089877"/>
                </a:cubicBezTo>
                <a:cubicBezTo>
                  <a:pt x="1896302" y="3093324"/>
                  <a:pt x="1894578" y="3095048"/>
                  <a:pt x="1892855" y="3097634"/>
                </a:cubicBezTo>
                <a:cubicBezTo>
                  <a:pt x="1893716" y="3096772"/>
                  <a:pt x="1894578" y="3096772"/>
                  <a:pt x="1895440" y="3096772"/>
                </a:cubicBezTo>
                <a:cubicBezTo>
                  <a:pt x="1905784" y="3101943"/>
                  <a:pt x="1912679" y="3109700"/>
                  <a:pt x="1914403" y="3120905"/>
                </a:cubicBezTo>
                <a:cubicBezTo>
                  <a:pt x="1910093" y="3138142"/>
                  <a:pt x="1896302" y="3139866"/>
                  <a:pt x="1882511" y="3141590"/>
                </a:cubicBezTo>
                <a:cubicBezTo>
                  <a:pt x="1870444" y="3134695"/>
                  <a:pt x="1859239" y="3144176"/>
                  <a:pt x="1847171" y="3142452"/>
                </a:cubicBezTo>
                <a:cubicBezTo>
                  <a:pt x="1842862" y="3150209"/>
                  <a:pt x="1837690" y="3157966"/>
                  <a:pt x="1833380" y="3164861"/>
                </a:cubicBezTo>
                <a:cubicBezTo>
                  <a:pt x="1829071" y="3161413"/>
                  <a:pt x="1824761" y="3157966"/>
                  <a:pt x="1821313" y="3154518"/>
                </a:cubicBezTo>
                <a:cubicBezTo>
                  <a:pt x="1802350" y="3156242"/>
                  <a:pt x="1781664" y="3174342"/>
                  <a:pt x="1766149" y="3147623"/>
                </a:cubicBezTo>
                <a:cubicBezTo>
                  <a:pt x="1767872" y="3145899"/>
                  <a:pt x="1769596" y="3143314"/>
                  <a:pt x="1771320" y="3141590"/>
                </a:cubicBezTo>
                <a:cubicBezTo>
                  <a:pt x="1764425" y="3132971"/>
                  <a:pt x="1756667" y="3125214"/>
                  <a:pt x="1748910" y="3116595"/>
                </a:cubicBezTo>
                <a:cubicBezTo>
                  <a:pt x="1750634" y="3115733"/>
                  <a:pt x="1751495" y="3114009"/>
                  <a:pt x="1753219" y="3112286"/>
                </a:cubicBezTo>
                <a:cubicBezTo>
                  <a:pt x="1761839" y="3120043"/>
                  <a:pt x="1770458" y="3127800"/>
                  <a:pt x="1778216" y="3134695"/>
                </a:cubicBezTo>
                <a:cubicBezTo>
                  <a:pt x="1782526" y="3130385"/>
                  <a:pt x="1786835" y="3126076"/>
                  <a:pt x="1790283" y="3121766"/>
                </a:cubicBezTo>
                <a:cubicBezTo>
                  <a:pt x="1802350" y="3111424"/>
                  <a:pt x="1810108" y="3120043"/>
                  <a:pt x="1818727" y="3126938"/>
                </a:cubicBezTo>
                <a:cubicBezTo>
                  <a:pt x="1822175" y="3109700"/>
                  <a:pt x="1800626" y="3094186"/>
                  <a:pt x="1810108" y="3076086"/>
                </a:cubicBezTo>
                <a:cubicBezTo>
                  <a:pt x="1810108" y="3076086"/>
                  <a:pt x="1808384" y="3075224"/>
                  <a:pt x="1808384" y="3075224"/>
                </a:cubicBezTo>
                <a:cubicBezTo>
                  <a:pt x="1808384" y="3075224"/>
                  <a:pt x="1808384" y="3075224"/>
                  <a:pt x="1807522" y="3072639"/>
                </a:cubicBezTo>
                <a:cubicBezTo>
                  <a:pt x="1807522" y="3068329"/>
                  <a:pt x="1808384" y="3063158"/>
                  <a:pt x="1809246" y="3058849"/>
                </a:cubicBezTo>
                <a:cubicBezTo>
                  <a:pt x="1814417" y="3052815"/>
                  <a:pt x="1820451" y="3052815"/>
                  <a:pt x="1826485" y="3055401"/>
                </a:cubicBezTo>
                <a:cubicBezTo>
                  <a:pt x="1825623" y="3050230"/>
                  <a:pt x="1825623" y="3045920"/>
                  <a:pt x="1829933" y="3040749"/>
                </a:cubicBezTo>
                <a:cubicBezTo>
                  <a:pt x="1829933" y="3040749"/>
                  <a:pt x="1830794" y="3040749"/>
                  <a:pt x="1830794" y="3039887"/>
                </a:cubicBezTo>
                <a:cubicBezTo>
                  <a:pt x="1828209" y="3037301"/>
                  <a:pt x="1826485" y="3034716"/>
                  <a:pt x="1823899" y="3032130"/>
                </a:cubicBezTo>
                <a:cubicBezTo>
                  <a:pt x="1819589" y="3032992"/>
                  <a:pt x="1817003" y="3031268"/>
                  <a:pt x="1815279" y="3026959"/>
                </a:cubicBezTo>
                <a:cubicBezTo>
                  <a:pt x="1813556" y="3025235"/>
                  <a:pt x="1811832" y="3022649"/>
                  <a:pt x="1810108" y="3020925"/>
                </a:cubicBezTo>
                <a:cubicBezTo>
                  <a:pt x="1809246" y="3026097"/>
                  <a:pt x="1805798" y="3030406"/>
                  <a:pt x="1801488" y="3032992"/>
                </a:cubicBezTo>
                <a:cubicBezTo>
                  <a:pt x="1793731" y="3036439"/>
                  <a:pt x="1785973" y="3035577"/>
                  <a:pt x="1778216" y="3033854"/>
                </a:cubicBezTo>
                <a:cubicBezTo>
                  <a:pt x="1772182" y="3031268"/>
                  <a:pt x="1765287" y="3028682"/>
                  <a:pt x="1761839" y="3022649"/>
                </a:cubicBezTo>
                <a:cubicBezTo>
                  <a:pt x="1760115" y="3030406"/>
                  <a:pt x="1754943" y="3037301"/>
                  <a:pt x="1751495" y="3045058"/>
                </a:cubicBezTo>
                <a:cubicBezTo>
                  <a:pt x="1753219" y="3044196"/>
                  <a:pt x="1754081" y="3043334"/>
                  <a:pt x="1755805" y="3042473"/>
                </a:cubicBezTo>
                <a:cubicBezTo>
                  <a:pt x="1775630" y="3054539"/>
                  <a:pt x="1778216" y="3072639"/>
                  <a:pt x="1773044" y="3092462"/>
                </a:cubicBezTo>
                <a:cubicBezTo>
                  <a:pt x="1770458" y="3095048"/>
                  <a:pt x="1767872" y="3096772"/>
                  <a:pt x="1766149" y="3098495"/>
                </a:cubicBezTo>
                <a:cubicBezTo>
                  <a:pt x="1757529" y="3094186"/>
                  <a:pt x="1749772" y="3090738"/>
                  <a:pt x="1742014" y="3086429"/>
                </a:cubicBezTo>
                <a:cubicBezTo>
                  <a:pt x="1733395" y="3090738"/>
                  <a:pt x="1725637" y="3095048"/>
                  <a:pt x="1717880" y="3100219"/>
                </a:cubicBezTo>
                <a:cubicBezTo>
                  <a:pt x="1715294" y="3101081"/>
                  <a:pt x="1712708" y="3101943"/>
                  <a:pt x="1710984" y="3103667"/>
                </a:cubicBezTo>
                <a:cubicBezTo>
                  <a:pt x="1708398" y="3106252"/>
                  <a:pt x="1706674" y="3107976"/>
                  <a:pt x="1704950" y="3110562"/>
                </a:cubicBezTo>
                <a:cubicBezTo>
                  <a:pt x="1700641" y="3110562"/>
                  <a:pt x="1697193" y="3110562"/>
                  <a:pt x="1693745" y="3110562"/>
                </a:cubicBezTo>
                <a:cubicBezTo>
                  <a:pt x="1703227" y="3120905"/>
                  <a:pt x="1713570" y="3131247"/>
                  <a:pt x="1723051" y="3141590"/>
                </a:cubicBezTo>
                <a:cubicBezTo>
                  <a:pt x="1708398" y="3145038"/>
                  <a:pt x="1703227" y="3132109"/>
                  <a:pt x="1693745" y="3125214"/>
                </a:cubicBezTo>
                <a:cubicBezTo>
                  <a:pt x="1692021" y="3126938"/>
                  <a:pt x="1689435" y="3128662"/>
                  <a:pt x="1687712" y="3131247"/>
                </a:cubicBezTo>
                <a:cubicBezTo>
                  <a:pt x="1685126" y="3131247"/>
                  <a:pt x="1682540" y="3132109"/>
                  <a:pt x="1680816" y="3133833"/>
                </a:cubicBezTo>
                <a:cubicBezTo>
                  <a:pt x="1679092" y="3132109"/>
                  <a:pt x="1676506" y="3131247"/>
                  <a:pt x="1673920" y="3130385"/>
                </a:cubicBezTo>
                <a:cubicBezTo>
                  <a:pt x="1670473" y="3125214"/>
                  <a:pt x="1666163" y="3120905"/>
                  <a:pt x="1662715" y="3116595"/>
                </a:cubicBezTo>
                <a:cubicBezTo>
                  <a:pt x="1654096" y="3109700"/>
                  <a:pt x="1646338" y="3108838"/>
                  <a:pt x="1637719" y="3116595"/>
                </a:cubicBezTo>
                <a:cubicBezTo>
                  <a:pt x="1635133" y="3114871"/>
                  <a:pt x="1633409" y="3113148"/>
                  <a:pt x="1631685" y="3111424"/>
                </a:cubicBezTo>
                <a:cubicBezTo>
                  <a:pt x="1630823" y="3112286"/>
                  <a:pt x="1629961" y="3113148"/>
                  <a:pt x="1629099" y="3114009"/>
                </a:cubicBezTo>
                <a:cubicBezTo>
                  <a:pt x="1635133" y="3120905"/>
                  <a:pt x="1643752" y="3125214"/>
                  <a:pt x="1642890" y="3135557"/>
                </a:cubicBezTo>
                <a:cubicBezTo>
                  <a:pt x="1642890" y="3136419"/>
                  <a:pt x="1642028" y="3137281"/>
                  <a:pt x="1641166" y="3137281"/>
                </a:cubicBezTo>
                <a:cubicBezTo>
                  <a:pt x="1642890" y="3138142"/>
                  <a:pt x="1643752" y="3138142"/>
                  <a:pt x="1645476" y="3139004"/>
                </a:cubicBezTo>
                <a:cubicBezTo>
                  <a:pt x="1652372" y="3144176"/>
                  <a:pt x="1657543" y="3151071"/>
                  <a:pt x="1655820" y="3159690"/>
                </a:cubicBezTo>
                <a:cubicBezTo>
                  <a:pt x="1651510" y="3163999"/>
                  <a:pt x="1647200" y="3167447"/>
                  <a:pt x="1642890" y="3171756"/>
                </a:cubicBezTo>
                <a:cubicBezTo>
                  <a:pt x="1642028" y="3173480"/>
                  <a:pt x="1640304" y="3176066"/>
                  <a:pt x="1639443" y="3177789"/>
                </a:cubicBezTo>
                <a:cubicBezTo>
                  <a:pt x="1653234" y="3182099"/>
                  <a:pt x="1664439" y="3190718"/>
                  <a:pt x="1673920" y="3202784"/>
                </a:cubicBezTo>
                <a:cubicBezTo>
                  <a:pt x="1672196" y="3204508"/>
                  <a:pt x="1671335" y="3207094"/>
                  <a:pt x="1669611" y="3208817"/>
                </a:cubicBezTo>
                <a:cubicBezTo>
                  <a:pt x="1669611" y="3213127"/>
                  <a:pt x="1669611" y="3217436"/>
                  <a:pt x="1669611" y="3221746"/>
                </a:cubicBezTo>
                <a:cubicBezTo>
                  <a:pt x="1676506" y="3257945"/>
                  <a:pt x="1648924" y="3223470"/>
                  <a:pt x="1643752" y="3233812"/>
                </a:cubicBezTo>
                <a:cubicBezTo>
                  <a:pt x="1642028" y="3232088"/>
                  <a:pt x="1639443" y="3229503"/>
                  <a:pt x="1637719" y="3227779"/>
                </a:cubicBezTo>
                <a:cubicBezTo>
                  <a:pt x="1627375" y="3221746"/>
                  <a:pt x="1617032" y="3215713"/>
                  <a:pt x="1606689" y="3209679"/>
                </a:cubicBezTo>
                <a:cubicBezTo>
                  <a:pt x="1596345" y="3207094"/>
                  <a:pt x="1586002" y="3205370"/>
                  <a:pt x="1574797" y="3203646"/>
                </a:cubicBezTo>
                <a:cubicBezTo>
                  <a:pt x="1573935" y="3201060"/>
                  <a:pt x="1572211" y="3198475"/>
                  <a:pt x="1571349" y="3195889"/>
                </a:cubicBezTo>
                <a:cubicBezTo>
                  <a:pt x="1552386" y="3198475"/>
                  <a:pt x="1540319" y="3205370"/>
                  <a:pt x="1548938" y="3224331"/>
                </a:cubicBezTo>
                <a:cubicBezTo>
                  <a:pt x="1549800" y="3224331"/>
                  <a:pt x="1550662" y="3224331"/>
                  <a:pt x="1551524" y="3224331"/>
                </a:cubicBezTo>
                <a:cubicBezTo>
                  <a:pt x="1553248" y="3224331"/>
                  <a:pt x="1554972" y="3225193"/>
                  <a:pt x="1555834" y="3226917"/>
                </a:cubicBezTo>
                <a:cubicBezTo>
                  <a:pt x="1559282" y="3222608"/>
                  <a:pt x="1563591" y="3219160"/>
                  <a:pt x="1569625" y="3217436"/>
                </a:cubicBezTo>
                <a:cubicBezTo>
                  <a:pt x="1585140" y="3227779"/>
                  <a:pt x="1604103" y="3226055"/>
                  <a:pt x="1620480" y="3233812"/>
                </a:cubicBezTo>
                <a:cubicBezTo>
                  <a:pt x="1621342" y="3233812"/>
                  <a:pt x="1620480" y="3234674"/>
                  <a:pt x="1620480" y="3234674"/>
                </a:cubicBezTo>
                <a:cubicBezTo>
                  <a:pt x="1627375" y="3235536"/>
                  <a:pt x="1630823" y="3238984"/>
                  <a:pt x="1630823" y="3245879"/>
                </a:cubicBezTo>
                <a:cubicBezTo>
                  <a:pt x="1627375" y="3250188"/>
                  <a:pt x="1623928" y="3255359"/>
                  <a:pt x="1621342" y="3260531"/>
                </a:cubicBezTo>
                <a:cubicBezTo>
                  <a:pt x="1616170" y="3259669"/>
                  <a:pt x="1611860" y="3258807"/>
                  <a:pt x="1606689" y="3258807"/>
                </a:cubicBezTo>
                <a:cubicBezTo>
                  <a:pt x="1598931" y="3262255"/>
                  <a:pt x="1590312" y="3265702"/>
                  <a:pt x="1582554" y="3270012"/>
                </a:cubicBezTo>
                <a:cubicBezTo>
                  <a:pt x="1579968" y="3277769"/>
                  <a:pt x="1582554" y="3293283"/>
                  <a:pt x="1584278" y="3292421"/>
                </a:cubicBezTo>
                <a:cubicBezTo>
                  <a:pt x="1634271" y="3255359"/>
                  <a:pt x="1607551" y="3311382"/>
                  <a:pt x="1618756" y="3320001"/>
                </a:cubicBezTo>
                <a:cubicBezTo>
                  <a:pt x="1620480" y="3322587"/>
                  <a:pt x="1623066" y="3324311"/>
                  <a:pt x="1624789" y="3326896"/>
                </a:cubicBezTo>
                <a:cubicBezTo>
                  <a:pt x="1636857" y="3330344"/>
                  <a:pt x="1650648" y="3331206"/>
                  <a:pt x="1649786" y="3349306"/>
                </a:cubicBezTo>
                <a:cubicBezTo>
                  <a:pt x="1637719" y="3353615"/>
                  <a:pt x="1625651" y="3357924"/>
                  <a:pt x="1612722" y="3361372"/>
                </a:cubicBezTo>
                <a:cubicBezTo>
                  <a:pt x="1602379" y="3381195"/>
                  <a:pt x="1578244" y="3374300"/>
                  <a:pt x="1564453" y="3386367"/>
                </a:cubicBezTo>
                <a:cubicBezTo>
                  <a:pt x="1561867" y="3384643"/>
                  <a:pt x="1560144" y="3382057"/>
                  <a:pt x="1557558" y="3380334"/>
                </a:cubicBezTo>
                <a:cubicBezTo>
                  <a:pt x="1554110" y="3376886"/>
                  <a:pt x="1551524" y="3372577"/>
                  <a:pt x="1551524" y="3367405"/>
                </a:cubicBezTo>
                <a:cubicBezTo>
                  <a:pt x="1541181" y="3366543"/>
                  <a:pt x="1532561" y="3363958"/>
                  <a:pt x="1528252" y="3354477"/>
                </a:cubicBezTo>
                <a:cubicBezTo>
                  <a:pt x="1529114" y="3339825"/>
                  <a:pt x="1518770" y="3330344"/>
                  <a:pt x="1511013" y="3319139"/>
                </a:cubicBezTo>
                <a:cubicBezTo>
                  <a:pt x="1508427" y="3320001"/>
                  <a:pt x="1505841" y="3320001"/>
                  <a:pt x="1503255" y="3320001"/>
                </a:cubicBezTo>
                <a:cubicBezTo>
                  <a:pt x="1507565" y="3322587"/>
                  <a:pt x="1510151" y="3326034"/>
                  <a:pt x="1511875" y="3331206"/>
                </a:cubicBezTo>
                <a:cubicBezTo>
                  <a:pt x="1508427" y="3350167"/>
                  <a:pt x="1516184" y="3362234"/>
                  <a:pt x="1532561" y="3370853"/>
                </a:cubicBezTo>
                <a:cubicBezTo>
                  <a:pt x="1536871" y="3375162"/>
                  <a:pt x="1540319" y="3380334"/>
                  <a:pt x="1539457" y="3386367"/>
                </a:cubicBezTo>
                <a:cubicBezTo>
                  <a:pt x="1532561" y="3393262"/>
                  <a:pt x="1524804" y="3399295"/>
                  <a:pt x="1527390" y="3411362"/>
                </a:cubicBezTo>
                <a:cubicBezTo>
                  <a:pt x="1535147" y="3414809"/>
                  <a:pt x="1543767" y="3419119"/>
                  <a:pt x="1551524" y="3423428"/>
                </a:cubicBezTo>
                <a:cubicBezTo>
                  <a:pt x="1561867" y="3425152"/>
                  <a:pt x="1572211" y="3427738"/>
                  <a:pt x="1582554" y="3429461"/>
                </a:cubicBezTo>
                <a:cubicBezTo>
                  <a:pt x="1605827" y="3426014"/>
                  <a:pt x="1592036" y="3444975"/>
                  <a:pt x="1597207" y="3452732"/>
                </a:cubicBezTo>
                <a:cubicBezTo>
                  <a:pt x="1595483" y="3457042"/>
                  <a:pt x="1592897" y="3460489"/>
                  <a:pt x="1587726" y="3461351"/>
                </a:cubicBezTo>
                <a:cubicBezTo>
                  <a:pt x="1583416" y="3460489"/>
                  <a:pt x="1579106" y="3459627"/>
                  <a:pt x="1574797" y="3458766"/>
                </a:cubicBezTo>
                <a:cubicBezTo>
                  <a:pt x="1569625" y="3465661"/>
                  <a:pt x="1564453" y="3472556"/>
                  <a:pt x="1559282" y="3479451"/>
                </a:cubicBezTo>
                <a:cubicBezTo>
                  <a:pt x="1553248" y="3477727"/>
                  <a:pt x="1546352" y="3476003"/>
                  <a:pt x="1540319" y="3475141"/>
                </a:cubicBezTo>
                <a:cubicBezTo>
                  <a:pt x="1536009" y="3474280"/>
                  <a:pt x="1531699" y="3474280"/>
                  <a:pt x="1527390" y="3474280"/>
                </a:cubicBezTo>
                <a:cubicBezTo>
                  <a:pt x="1511013" y="3464799"/>
                  <a:pt x="1497222" y="3464799"/>
                  <a:pt x="1484292" y="3479451"/>
                </a:cubicBezTo>
                <a:cubicBezTo>
                  <a:pt x="1482568" y="3481175"/>
                  <a:pt x="1479983" y="3482898"/>
                  <a:pt x="1478259" y="3483760"/>
                </a:cubicBezTo>
                <a:cubicBezTo>
                  <a:pt x="1467915" y="3482037"/>
                  <a:pt x="1463606" y="3486346"/>
                  <a:pt x="1465330" y="3496689"/>
                </a:cubicBezTo>
                <a:cubicBezTo>
                  <a:pt x="1466191" y="3503584"/>
                  <a:pt x="1462744" y="3507031"/>
                  <a:pt x="1456710" y="3509617"/>
                </a:cubicBezTo>
                <a:cubicBezTo>
                  <a:pt x="1467053" y="3514788"/>
                  <a:pt x="1476535" y="3520822"/>
                  <a:pt x="1477397" y="3533750"/>
                </a:cubicBezTo>
                <a:cubicBezTo>
                  <a:pt x="1471363" y="3538921"/>
                  <a:pt x="1465330" y="3544955"/>
                  <a:pt x="1460158" y="3550126"/>
                </a:cubicBezTo>
                <a:cubicBezTo>
                  <a:pt x="1456710" y="3538059"/>
                  <a:pt x="1454124" y="3526855"/>
                  <a:pt x="1440333" y="3523407"/>
                </a:cubicBezTo>
                <a:cubicBezTo>
                  <a:pt x="1440333" y="3521684"/>
                  <a:pt x="1441195" y="3519960"/>
                  <a:pt x="1442057" y="3518236"/>
                </a:cubicBezTo>
                <a:cubicBezTo>
                  <a:pt x="1433438" y="3515650"/>
                  <a:pt x="1425680" y="3512203"/>
                  <a:pt x="1417061" y="3509617"/>
                </a:cubicBezTo>
                <a:cubicBezTo>
                  <a:pt x="1409303" y="3513065"/>
                  <a:pt x="1400684" y="3516512"/>
                  <a:pt x="1392926" y="3519960"/>
                </a:cubicBezTo>
                <a:cubicBezTo>
                  <a:pt x="1384307" y="3517374"/>
                  <a:pt x="1379135" y="3521684"/>
                  <a:pt x="1374825" y="3527717"/>
                </a:cubicBezTo>
                <a:cubicBezTo>
                  <a:pt x="1376549" y="3529441"/>
                  <a:pt x="1378273" y="3531164"/>
                  <a:pt x="1379997" y="3533750"/>
                </a:cubicBezTo>
                <a:cubicBezTo>
                  <a:pt x="1379135" y="3535474"/>
                  <a:pt x="1377411" y="3537198"/>
                  <a:pt x="1376549" y="3539783"/>
                </a:cubicBezTo>
                <a:cubicBezTo>
                  <a:pt x="1379997" y="3544093"/>
                  <a:pt x="1382583" y="3547540"/>
                  <a:pt x="1386031" y="3551850"/>
                </a:cubicBezTo>
                <a:cubicBezTo>
                  <a:pt x="1379135" y="3557883"/>
                  <a:pt x="1372239" y="3563916"/>
                  <a:pt x="1366206" y="3569949"/>
                </a:cubicBezTo>
                <a:cubicBezTo>
                  <a:pt x="1362758" y="3571673"/>
                  <a:pt x="1359310" y="3573397"/>
                  <a:pt x="1355862" y="3574259"/>
                </a:cubicBezTo>
                <a:cubicBezTo>
                  <a:pt x="1367930" y="3575121"/>
                  <a:pt x="1379135" y="3577706"/>
                  <a:pt x="1387754" y="3588049"/>
                </a:cubicBezTo>
                <a:cubicBezTo>
                  <a:pt x="1390340" y="3601839"/>
                  <a:pt x="1399822" y="3614768"/>
                  <a:pt x="1392926" y="3629420"/>
                </a:cubicBezTo>
                <a:cubicBezTo>
                  <a:pt x="1379135" y="3616491"/>
                  <a:pt x="1365344" y="3606149"/>
                  <a:pt x="1345519" y="3606149"/>
                </a:cubicBezTo>
                <a:cubicBezTo>
                  <a:pt x="1343795" y="3606149"/>
                  <a:pt x="1342933" y="3606149"/>
                  <a:pt x="1341209" y="3606149"/>
                </a:cubicBezTo>
                <a:cubicBezTo>
                  <a:pt x="1342071" y="3606149"/>
                  <a:pt x="1342071" y="3607011"/>
                  <a:pt x="1342071" y="3607011"/>
                </a:cubicBezTo>
                <a:cubicBezTo>
                  <a:pt x="1342071" y="3607011"/>
                  <a:pt x="1345519" y="3606149"/>
                  <a:pt x="1345519" y="3606149"/>
                </a:cubicBezTo>
                <a:cubicBezTo>
                  <a:pt x="1347243" y="3613044"/>
                  <a:pt x="1348105" y="3619077"/>
                  <a:pt x="1349829" y="3625110"/>
                </a:cubicBezTo>
                <a:cubicBezTo>
                  <a:pt x="1340347" y="3633729"/>
                  <a:pt x="1332590" y="3643210"/>
                  <a:pt x="1331728" y="3656138"/>
                </a:cubicBezTo>
                <a:cubicBezTo>
                  <a:pt x="1323109" y="3659586"/>
                  <a:pt x="1315351" y="3663895"/>
                  <a:pt x="1306732" y="3667343"/>
                </a:cubicBezTo>
                <a:cubicBezTo>
                  <a:pt x="1304146" y="3666481"/>
                  <a:pt x="1302422" y="3664757"/>
                  <a:pt x="1300698" y="3663034"/>
                </a:cubicBezTo>
                <a:cubicBezTo>
                  <a:pt x="1300698" y="3663034"/>
                  <a:pt x="1300698" y="3663034"/>
                  <a:pt x="1299836" y="3663034"/>
                </a:cubicBezTo>
                <a:cubicBezTo>
                  <a:pt x="1289493" y="3671652"/>
                  <a:pt x="1279149" y="3681133"/>
                  <a:pt x="1263634" y="3675100"/>
                </a:cubicBezTo>
                <a:cubicBezTo>
                  <a:pt x="1258463" y="3680271"/>
                  <a:pt x="1252429" y="3686305"/>
                  <a:pt x="1246395" y="3691476"/>
                </a:cubicBezTo>
                <a:cubicBezTo>
                  <a:pt x="1248981" y="3694062"/>
                  <a:pt x="1249843" y="3695785"/>
                  <a:pt x="1250705" y="3699233"/>
                </a:cubicBezTo>
                <a:cubicBezTo>
                  <a:pt x="1244671" y="3704404"/>
                  <a:pt x="1239500" y="3710438"/>
                  <a:pt x="1233466" y="3716471"/>
                </a:cubicBezTo>
                <a:cubicBezTo>
                  <a:pt x="1232604" y="3716471"/>
                  <a:pt x="1231742" y="3716471"/>
                  <a:pt x="1230018" y="3716471"/>
                </a:cubicBezTo>
                <a:cubicBezTo>
                  <a:pt x="1231742" y="3722504"/>
                  <a:pt x="1231742" y="3729399"/>
                  <a:pt x="1230018" y="3735432"/>
                </a:cubicBezTo>
                <a:cubicBezTo>
                  <a:pt x="1224847" y="3744913"/>
                  <a:pt x="1217089" y="3742327"/>
                  <a:pt x="1209332" y="3741466"/>
                </a:cubicBezTo>
                <a:cubicBezTo>
                  <a:pt x="1171406" y="3725090"/>
                  <a:pt x="1151581" y="3692338"/>
                  <a:pt x="1136928" y="3656138"/>
                </a:cubicBezTo>
                <a:cubicBezTo>
                  <a:pt x="1121413" y="3623387"/>
                  <a:pt x="1168820" y="3616491"/>
                  <a:pt x="1164511" y="3588911"/>
                </a:cubicBezTo>
                <a:cubicBezTo>
                  <a:pt x="1162787" y="3582878"/>
                  <a:pt x="1161925" y="3575983"/>
                  <a:pt x="1160201" y="3569949"/>
                </a:cubicBezTo>
                <a:cubicBezTo>
                  <a:pt x="1125723" y="3524269"/>
                  <a:pt x="1127447" y="3505308"/>
                  <a:pt x="1167096" y="3479451"/>
                </a:cubicBezTo>
                <a:cubicBezTo>
                  <a:pt x="1168820" y="3482037"/>
                  <a:pt x="1170544" y="3483760"/>
                  <a:pt x="1172268" y="3486346"/>
                </a:cubicBezTo>
                <a:cubicBezTo>
                  <a:pt x="1174854" y="3486346"/>
                  <a:pt x="1176578" y="3487208"/>
                  <a:pt x="1179164" y="3488932"/>
                </a:cubicBezTo>
                <a:cubicBezTo>
                  <a:pt x="1182611" y="3478589"/>
                  <a:pt x="1179164" y="3463075"/>
                  <a:pt x="1195541" y="3459627"/>
                </a:cubicBezTo>
                <a:cubicBezTo>
                  <a:pt x="1193817" y="3452732"/>
                  <a:pt x="1197264" y="3446699"/>
                  <a:pt x="1202436" y="3442390"/>
                </a:cubicBezTo>
                <a:cubicBezTo>
                  <a:pt x="1206746" y="3450147"/>
                  <a:pt x="1211056" y="3457904"/>
                  <a:pt x="1215365" y="3465661"/>
                </a:cubicBezTo>
                <a:cubicBezTo>
                  <a:pt x="1226571" y="3468246"/>
                  <a:pt x="1238638" y="3482037"/>
                  <a:pt x="1244671" y="3459627"/>
                </a:cubicBezTo>
                <a:cubicBezTo>
                  <a:pt x="1238638" y="3450147"/>
                  <a:pt x="1230018" y="3438942"/>
                  <a:pt x="1252429" y="3440666"/>
                </a:cubicBezTo>
                <a:cubicBezTo>
                  <a:pt x="1254153" y="3434633"/>
                  <a:pt x="1256739" y="3429461"/>
                  <a:pt x="1258463" y="3423428"/>
                </a:cubicBezTo>
                <a:cubicBezTo>
                  <a:pt x="1268806" y="3413085"/>
                  <a:pt x="1280011" y="3402743"/>
                  <a:pt x="1290355" y="3392400"/>
                </a:cubicBezTo>
                <a:cubicBezTo>
                  <a:pt x="1291217" y="3390676"/>
                  <a:pt x="1292940" y="3388091"/>
                  <a:pt x="1293802" y="3386367"/>
                </a:cubicBezTo>
                <a:cubicBezTo>
                  <a:pt x="1283459" y="3385505"/>
                  <a:pt x="1271392" y="3388091"/>
                  <a:pt x="1269668" y="3371715"/>
                </a:cubicBezTo>
                <a:cubicBezTo>
                  <a:pt x="1267944" y="3366543"/>
                  <a:pt x="1265358" y="3361372"/>
                  <a:pt x="1263634" y="3355339"/>
                </a:cubicBezTo>
                <a:cubicBezTo>
                  <a:pt x="1261910" y="3353615"/>
                  <a:pt x="1261048" y="3351891"/>
                  <a:pt x="1259325" y="3350167"/>
                </a:cubicBezTo>
                <a:cubicBezTo>
                  <a:pt x="1261048" y="3342410"/>
                  <a:pt x="1257601" y="3336377"/>
                  <a:pt x="1251567" y="3332068"/>
                </a:cubicBezTo>
                <a:cubicBezTo>
                  <a:pt x="1263634" y="3304487"/>
                  <a:pt x="1232604" y="3318277"/>
                  <a:pt x="1227433" y="3307073"/>
                </a:cubicBezTo>
                <a:cubicBezTo>
                  <a:pt x="1224847" y="3308797"/>
                  <a:pt x="1223123" y="3310520"/>
                  <a:pt x="1221399" y="3311382"/>
                </a:cubicBezTo>
                <a:cubicBezTo>
                  <a:pt x="1200712" y="3312244"/>
                  <a:pt x="1179164" y="3317416"/>
                  <a:pt x="1161925" y="3301040"/>
                </a:cubicBezTo>
                <a:cubicBezTo>
                  <a:pt x="1156753" y="3296730"/>
                  <a:pt x="1152443" y="3292421"/>
                  <a:pt x="1148134" y="3288111"/>
                </a:cubicBezTo>
                <a:cubicBezTo>
                  <a:pt x="1139514" y="3284664"/>
                  <a:pt x="1131757" y="3281216"/>
                  <a:pt x="1123137" y="3277769"/>
                </a:cubicBezTo>
                <a:cubicBezTo>
                  <a:pt x="1091245" y="3275183"/>
                  <a:pt x="1105036" y="3259669"/>
                  <a:pt x="1113656" y="3245017"/>
                </a:cubicBezTo>
                <a:cubicBezTo>
                  <a:pt x="1111932" y="3243293"/>
                  <a:pt x="1111070" y="3241569"/>
                  <a:pt x="1110208" y="3239845"/>
                </a:cubicBezTo>
                <a:cubicBezTo>
                  <a:pt x="1107622" y="3230365"/>
                  <a:pt x="1091245" y="3259669"/>
                  <a:pt x="1087797" y="3226917"/>
                </a:cubicBezTo>
                <a:cubicBezTo>
                  <a:pt x="1085212" y="3198475"/>
                  <a:pt x="1037805" y="3181237"/>
                  <a:pt x="1008498" y="3160552"/>
                </a:cubicBezTo>
                <a:cubicBezTo>
                  <a:pt x="1007637" y="3156242"/>
                  <a:pt x="1006775" y="3151933"/>
                  <a:pt x="1006775" y="3147623"/>
                </a:cubicBezTo>
                <a:cubicBezTo>
                  <a:pt x="1006775" y="3144176"/>
                  <a:pt x="1007637" y="3141590"/>
                  <a:pt x="1010222" y="3139866"/>
                </a:cubicBezTo>
                <a:cubicBezTo>
                  <a:pt x="992121" y="3120043"/>
                  <a:pt x="973159" y="3100219"/>
                  <a:pt x="954196" y="3080396"/>
                </a:cubicBezTo>
                <a:cubicBezTo>
                  <a:pt x="955920" y="3078672"/>
                  <a:pt x="956782" y="3076086"/>
                  <a:pt x="956782" y="3074363"/>
                </a:cubicBezTo>
                <a:cubicBezTo>
                  <a:pt x="952472" y="3064020"/>
                  <a:pt x="952472" y="3050230"/>
                  <a:pt x="940405" y="3044196"/>
                </a:cubicBezTo>
                <a:cubicBezTo>
                  <a:pt x="948162" y="3021787"/>
                  <a:pt x="978330" y="3014892"/>
                  <a:pt x="976606" y="2987312"/>
                </a:cubicBezTo>
                <a:cubicBezTo>
                  <a:pt x="977468" y="2986450"/>
                  <a:pt x="977468" y="2985588"/>
                  <a:pt x="977468" y="2983864"/>
                </a:cubicBezTo>
                <a:cubicBezTo>
                  <a:pt x="977468" y="2983864"/>
                  <a:pt x="976606" y="2983002"/>
                  <a:pt x="975745" y="2982140"/>
                </a:cubicBezTo>
                <a:cubicBezTo>
                  <a:pt x="963677" y="2979555"/>
                  <a:pt x="951610" y="2991621"/>
                  <a:pt x="939543" y="2982140"/>
                </a:cubicBezTo>
                <a:cubicBezTo>
                  <a:pt x="928338" y="2978693"/>
                  <a:pt x="922304" y="2987312"/>
                  <a:pt x="915408" y="2992483"/>
                </a:cubicBezTo>
                <a:cubicBezTo>
                  <a:pt x="911099" y="2993345"/>
                  <a:pt x="906789" y="2994207"/>
                  <a:pt x="903341" y="2995069"/>
                </a:cubicBezTo>
                <a:cubicBezTo>
                  <a:pt x="895584" y="2987312"/>
                  <a:pt x="888688" y="2980417"/>
                  <a:pt x="880931" y="2973521"/>
                </a:cubicBezTo>
                <a:cubicBezTo>
                  <a:pt x="878345" y="2972659"/>
                  <a:pt x="876621" y="2971798"/>
                  <a:pt x="875759" y="2970074"/>
                </a:cubicBezTo>
                <a:cubicBezTo>
                  <a:pt x="870587" y="2973521"/>
                  <a:pt x="866277" y="2976107"/>
                  <a:pt x="860244" y="2974383"/>
                </a:cubicBezTo>
                <a:cubicBezTo>
                  <a:pt x="861968" y="2990759"/>
                  <a:pt x="850762" y="3000240"/>
                  <a:pt x="839557" y="3009721"/>
                </a:cubicBezTo>
                <a:cubicBezTo>
                  <a:pt x="837833" y="3010583"/>
                  <a:pt x="836109" y="3011445"/>
                  <a:pt x="835247" y="3013168"/>
                </a:cubicBezTo>
                <a:cubicBezTo>
                  <a:pt x="829214" y="3026959"/>
                  <a:pt x="823180" y="3041611"/>
                  <a:pt x="818008" y="3056263"/>
                </a:cubicBezTo>
                <a:cubicBezTo>
                  <a:pt x="820594" y="3059710"/>
                  <a:pt x="824042" y="3064020"/>
                  <a:pt x="827490" y="3068329"/>
                </a:cubicBezTo>
                <a:cubicBezTo>
                  <a:pt x="826628" y="3069191"/>
                  <a:pt x="825766" y="3070915"/>
                  <a:pt x="824042" y="3071777"/>
                </a:cubicBezTo>
                <a:cubicBezTo>
                  <a:pt x="829214" y="3075224"/>
                  <a:pt x="830938" y="3080396"/>
                  <a:pt x="833524" y="3084705"/>
                </a:cubicBezTo>
                <a:cubicBezTo>
                  <a:pt x="833524" y="3084705"/>
                  <a:pt x="833524" y="3083843"/>
                  <a:pt x="834385" y="3082981"/>
                </a:cubicBezTo>
                <a:cubicBezTo>
                  <a:pt x="841281" y="3070053"/>
                  <a:pt x="863692" y="3075224"/>
                  <a:pt x="865415" y="3056263"/>
                </a:cubicBezTo>
                <a:cubicBezTo>
                  <a:pt x="883516" y="3039025"/>
                  <a:pt x="881792" y="3064020"/>
                  <a:pt x="890412" y="3067467"/>
                </a:cubicBezTo>
                <a:cubicBezTo>
                  <a:pt x="916270" y="3051091"/>
                  <a:pt x="894722" y="3078672"/>
                  <a:pt x="901617" y="3079534"/>
                </a:cubicBezTo>
                <a:cubicBezTo>
                  <a:pt x="899031" y="3082120"/>
                  <a:pt x="896446" y="3084705"/>
                  <a:pt x="893860" y="3087291"/>
                </a:cubicBezTo>
                <a:cubicBezTo>
                  <a:pt x="893860" y="3089877"/>
                  <a:pt x="893860" y="3091600"/>
                  <a:pt x="892998" y="3094186"/>
                </a:cubicBezTo>
                <a:cubicBezTo>
                  <a:pt x="891274" y="3096772"/>
                  <a:pt x="887826" y="3098495"/>
                  <a:pt x="884378" y="3098495"/>
                </a:cubicBezTo>
                <a:cubicBezTo>
                  <a:pt x="868001" y="3092462"/>
                  <a:pt x="851624" y="3099357"/>
                  <a:pt x="835247" y="3099357"/>
                </a:cubicBezTo>
                <a:cubicBezTo>
                  <a:pt x="832662" y="3100219"/>
                  <a:pt x="830938" y="3101943"/>
                  <a:pt x="829214" y="3104529"/>
                </a:cubicBezTo>
                <a:cubicBezTo>
                  <a:pt x="812837" y="3101943"/>
                  <a:pt x="804217" y="3089877"/>
                  <a:pt x="793874" y="3078672"/>
                </a:cubicBezTo>
                <a:cubicBezTo>
                  <a:pt x="767154" y="3083843"/>
                  <a:pt x="789564" y="3100219"/>
                  <a:pt x="786116" y="3110562"/>
                </a:cubicBezTo>
                <a:cubicBezTo>
                  <a:pt x="792150" y="3132109"/>
                  <a:pt x="811975" y="3112286"/>
                  <a:pt x="821456" y="3123490"/>
                </a:cubicBezTo>
                <a:cubicBezTo>
                  <a:pt x="814561" y="3132971"/>
                  <a:pt x="842143" y="3147623"/>
                  <a:pt x="817147" y="3153656"/>
                </a:cubicBezTo>
                <a:cubicBezTo>
                  <a:pt x="815423" y="3156242"/>
                  <a:pt x="813699" y="3157966"/>
                  <a:pt x="811975" y="3159690"/>
                </a:cubicBezTo>
                <a:cubicBezTo>
                  <a:pt x="813699" y="3165723"/>
                  <a:pt x="815423" y="3171756"/>
                  <a:pt x="817147" y="3178651"/>
                </a:cubicBezTo>
                <a:cubicBezTo>
                  <a:pt x="811975" y="3187270"/>
                  <a:pt x="802493" y="3187270"/>
                  <a:pt x="793874" y="3188132"/>
                </a:cubicBezTo>
                <a:cubicBezTo>
                  <a:pt x="793874" y="3188994"/>
                  <a:pt x="793874" y="3190718"/>
                  <a:pt x="793874" y="3192441"/>
                </a:cubicBezTo>
                <a:cubicBezTo>
                  <a:pt x="785255" y="3194165"/>
                  <a:pt x="775773" y="3194165"/>
                  <a:pt x="770601" y="3203646"/>
                </a:cubicBezTo>
                <a:cubicBezTo>
                  <a:pt x="769740" y="3210541"/>
                  <a:pt x="768016" y="3218298"/>
                  <a:pt x="767154" y="3226055"/>
                </a:cubicBezTo>
                <a:cubicBezTo>
                  <a:pt x="761120" y="3220022"/>
                  <a:pt x="755086" y="3213989"/>
                  <a:pt x="749053" y="3207956"/>
                </a:cubicBezTo>
                <a:cubicBezTo>
                  <a:pt x="734400" y="3212265"/>
                  <a:pt x="716299" y="3210541"/>
                  <a:pt x="706818" y="3226917"/>
                </a:cubicBezTo>
                <a:cubicBezTo>
                  <a:pt x="713713" y="3233812"/>
                  <a:pt x="718885" y="3242431"/>
                  <a:pt x="730952" y="3240707"/>
                </a:cubicBezTo>
                <a:cubicBezTo>
                  <a:pt x="738709" y="3239845"/>
                  <a:pt x="743019" y="3244155"/>
                  <a:pt x="743019" y="3251912"/>
                </a:cubicBezTo>
                <a:cubicBezTo>
                  <a:pt x="732676" y="3252774"/>
                  <a:pt x="725780" y="3271735"/>
                  <a:pt x="711989" y="3257945"/>
                </a:cubicBezTo>
                <a:cubicBezTo>
                  <a:pt x="706818" y="3251050"/>
                  <a:pt x="700784" y="3244155"/>
                  <a:pt x="695612" y="3237260"/>
                </a:cubicBezTo>
                <a:cubicBezTo>
                  <a:pt x="681821" y="3218298"/>
                  <a:pt x="655963" y="3209679"/>
                  <a:pt x="649929" y="3184684"/>
                </a:cubicBezTo>
                <a:cubicBezTo>
                  <a:pt x="639586" y="3176927"/>
                  <a:pt x="630966" y="3168309"/>
                  <a:pt x="634414" y="3154518"/>
                </a:cubicBezTo>
                <a:cubicBezTo>
                  <a:pt x="633552" y="3150209"/>
                  <a:pt x="633552" y="3145899"/>
                  <a:pt x="633552" y="3141590"/>
                </a:cubicBezTo>
                <a:cubicBezTo>
                  <a:pt x="623209" y="3134695"/>
                  <a:pt x="612865" y="3128662"/>
                  <a:pt x="602522" y="3121766"/>
                </a:cubicBezTo>
                <a:cubicBezTo>
                  <a:pt x="585283" y="3101943"/>
                  <a:pt x="567182" y="3081258"/>
                  <a:pt x="557701" y="3055401"/>
                </a:cubicBezTo>
                <a:cubicBezTo>
                  <a:pt x="556839" y="3049368"/>
                  <a:pt x="555977" y="3043334"/>
                  <a:pt x="554253" y="3036439"/>
                </a:cubicBezTo>
                <a:cubicBezTo>
                  <a:pt x="554253" y="3036439"/>
                  <a:pt x="554253" y="3036439"/>
                  <a:pt x="551667" y="3034716"/>
                </a:cubicBezTo>
                <a:cubicBezTo>
                  <a:pt x="551667" y="3034716"/>
                  <a:pt x="551667" y="3034716"/>
                  <a:pt x="548220" y="3031268"/>
                </a:cubicBezTo>
                <a:cubicBezTo>
                  <a:pt x="563735" y="3003688"/>
                  <a:pt x="587869" y="2985588"/>
                  <a:pt x="616313" y="2972659"/>
                </a:cubicBezTo>
                <a:cubicBezTo>
                  <a:pt x="617175" y="2970074"/>
                  <a:pt x="618037" y="2969212"/>
                  <a:pt x="620623" y="2970074"/>
                </a:cubicBezTo>
                <a:cubicBezTo>
                  <a:pt x="621485" y="2967488"/>
                  <a:pt x="622347" y="2965764"/>
                  <a:pt x="624071" y="2964041"/>
                </a:cubicBezTo>
                <a:cubicBezTo>
                  <a:pt x="623209" y="2924394"/>
                  <a:pt x="670616" y="2926117"/>
                  <a:pt x="681821" y="2896813"/>
                </a:cubicBezTo>
                <a:cubicBezTo>
                  <a:pt x="676649" y="2869233"/>
                  <a:pt x="704232" y="2877852"/>
                  <a:pt x="714575" y="2868371"/>
                </a:cubicBezTo>
                <a:cubicBezTo>
                  <a:pt x="734400" y="2851133"/>
                  <a:pt x="742157" y="2822691"/>
                  <a:pt x="768016" y="2810624"/>
                </a:cubicBezTo>
                <a:cubicBezTo>
                  <a:pt x="773187" y="2795972"/>
                  <a:pt x="780945" y="2786491"/>
                  <a:pt x="798184" y="2790801"/>
                </a:cubicBezTo>
                <a:cubicBezTo>
                  <a:pt x="811113" y="2775287"/>
                  <a:pt x="803355" y="2744259"/>
                  <a:pt x="835247" y="2743397"/>
                </a:cubicBezTo>
                <a:cubicBezTo>
                  <a:pt x="868001" y="2710645"/>
                  <a:pt x="899893" y="2678755"/>
                  <a:pt x="932647" y="2646003"/>
                </a:cubicBezTo>
                <a:cubicBezTo>
                  <a:pt x="929199" y="2641694"/>
                  <a:pt x="924890" y="2637384"/>
                  <a:pt x="921442" y="2633075"/>
                </a:cubicBezTo>
                <a:cubicBezTo>
                  <a:pt x="920580" y="2616699"/>
                  <a:pt x="942129" y="2613251"/>
                  <a:pt x="942991" y="2596875"/>
                </a:cubicBezTo>
                <a:cubicBezTo>
                  <a:pt x="942129" y="2594290"/>
                  <a:pt x="941267" y="2592566"/>
                  <a:pt x="940405" y="2589980"/>
                </a:cubicBezTo>
                <a:cubicBezTo>
                  <a:pt x="943853" y="2585671"/>
                  <a:pt x="948162" y="2581361"/>
                  <a:pt x="952472" y="2576190"/>
                </a:cubicBezTo>
                <a:cubicBezTo>
                  <a:pt x="930923" y="2567571"/>
                  <a:pt x="906789" y="2559814"/>
                  <a:pt x="897307" y="2533957"/>
                </a:cubicBezTo>
                <a:cubicBezTo>
                  <a:pt x="895584" y="2533095"/>
                  <a:pt x="892998" y="2532234"/>
                  <a:pt x="891274" y="2531372"/>
                </a:cubicBezTo>
                <a:cubicBezTo>
                  <a:pt x="890412" y="2534819"/>
                  <a:pt x="887826" y="2536543"/>
                  <a:pt x="884378" y="2537405"/>
                </a:cubicBezTo>
                <a:cubicBezTo>
                  <a:pt x="867139" y="2556367"/>
                  <a:pt x="846453" y="2523615"/>
                  <a:pt x="829214" y="2540852"/>
                </a:cubicBezTo>
                <a:cubicBezTo>
                  <a:pt x="829214" y="2544300"/>
                  <a:pt x="828352" y="2546024"/>
                  <a:pt x="825766" y="2547748"/>
                </a:cubicBezTo>
                <a:cubicBezTo>
                  <a:pt x="827490" y="2549471"/>
                  <a:pt x="828352" y="2551195"/>
                  <a:pt x="828352" y="2553781"/>
                </a:cubicBezTo>
                <a:cubicBezTo>
                  <a:pt x="824042" y="2564985"/>
                  <a:pt x="821456" y="2578776"/>
                  <a:pt x="804217" y="2566709"/>
                </a:cubicBezTo>
                <a:cubicBezTo>
                  <a:pt x="802493" y="2568433"/>
                  <a:pt x="800770" y="2569295"/>
                  <a:pt x="799046" y="2571019"/>
                </a:cubicBezTo>
                <a:cubicBezTo>
                  <a:pt x="778359" y="2573604"/>
                  <a:pt x="757672" y="2577914"/>
                  <a:pt x="743881" y="2555505"/>
                </a:cubicBezTo>
                <a:cubicBezTo>
                  <a:pt x="739571" y="2559814"/>
                  <a:pt x="736124" y="2563262"/>
                  <a:pt x="731814" y="2566709"/>
                </a:cubicBezTo>
                <a:cubicBezTo>
                  <a:pt x="737848" y="2576190"/>
                  <a:pt x="743019" y="2586533"/>
                  <a:pt x="748191" y="2596013"/>
                </a:cubicBezTo>
                <a:cubicBezTo>
                  <a:pt x="749053" y="2604632"/>
                  <a:pt x="749053" y="2612389"/>
                  <a:pt x="749915" y="2620146"/>
                </a:cubicBezTo>
                <a:cubicBezTo>
                  <a:pt x="750777" y="2622732"/>
                  <a:pt x="752501" y="2625318"/>
                  <a:pt x="754225" y="2627903"/>
                </a:cubicBezTo>
                <a:cubicBezTo>
                  <a:pt x="758534" y="2635660"/>
                  <a:pt x="762844" y="2644279"/>
                  <a:pt x="767154" y="2652036"/>
                </a:cubicBezTo>
                <a:cubicBezTo>
                  <a:pt x="751639" y="2661517"/>
                  <a:pt x="768878" y="2685650"/>
                  <a:pt x="748191" y="2692545"/>
                </a:cubicBezTo>
                <a:cubicBezTo>
                  <a:pt x="749915" y="2693407"/>
                  <a:pt x="750777" y="2695131"/>
                  <a:pt x="750777" y="2695993"/>
                </a:cubicBezTo>
                <a:cubicBezTo>
                  <a:pt x="740433" y="2705474"/>
                  <a:pt x="730090" y="2714954"/>
                  <a:pt x="718885" y="2723573"/>
                </a:cubicBezTo>
                <a:cubicBezTo>
                  <a:pt x="715437" y="2724435"/>
                  <a:pt x="711989" y="2723573"/>
                  <a:pt x="710265" y="2719264"/>
                </a:cubicBezTo>
                <a:cubicBezTo>
                  <a:pt x="710265" y="2717540"/>
                  <a:pt x="710265" y="2716678"/>
                  <a:pt x="710265" y="2714954"/>
                </a:cubicBezTo>
                <a:cubicBezTo>
                  <a:pt x="707679" y="2713231"/>
                  <a:pt x="704232" y="2710645"/>
                  <a:pt x="700784" y="2708921"/>
                </a:cubicBezTo>
                <a:cubicBezTo>
                  <a:pt x="693026" y="2727883"/>
                  <a:pt x="680959" y="2721849"/>
                  <a:pt x="669754" y="2713231"/>
                </a:cubicBezTo>
                <a:cubicBezTo>
                  <a:pt x="661996" y="2704612"/>
                  <a:pt x="653377" y="2696855"/>
                  <a:pt x="645619" y="2689098"/>
                </a:cubicBezTo>
                <a:cubicBezTo>
                  <a:pt x="642172" y="2693407"/>
                  <a:pt x="638724" y="2696855"/>
                  <a:pt x="634414" y="2701164"/>
                </a:cubicBezTo>
                <a:cubicBezTo>
                  <a:pt x="630104" y="2708921"/>
                  <a:pt x="624933" y="2716678"/>
                  <a:pt x="620623" y="2724435"/>
                </a:cubicBezTo>
                <a:cubicBezTo>
                  <a:pt x="605108" y="2729606"/>
                  <a:pt x="608556" y="2714092"/>
                  <a:pt x="603384" y="2708059"/>
                </a:cubicBezTo>
                <a:cubicBezTo>
                  <a:pt x="603384" y="2707197"/>
                  <a:pt x="603384" y="2705474"/>
                  <a:pt x="603384" y="2703750"/>
                </a:cubicBezTo>
                <a:cubicBezTo>
                  <a:pt x="602522" y="2703750"/>
                  <a:pt x="602522" y="2703750"/>
                  <a:pt x="601660" y="2703750"/>
                </a:cubicBezTo>
                <a:cubicBezTo>
                  <a:pt x="601660" y="2705474"/>
                  <a:pt x="602522" y="2707197"/>
                  <a:pt x="603384" y="2708059"/>
                </a:cubicBezTo>
                <a:cubicBezTo>
                  <a:pt x="597350" y="2709783"/>
                  <a:pt x="592179" y="2711507"/>
                  <a:pt x="586145" y="2713231"/>
                </a:cubicBezTo>
                <a:cubicBezTo>
                  <a:pt x="587007" y="2724435"/>
                  <a:pt x="580112" y="2731330"/>
                  <a:pt x="572354" y="2737363"/>
                </a:cubicBezTo>
                <a:cubicBezTo>
                  <a:pt x="563735" y="2745982"/>
                  <a:pt x="555977" y="2753739"/>
                  <a:pt x="547358" y="2761496"/>
                </a:cubicBezTo>
                <a:cubicBezTo>
                  <a:pt x="543048" y="2770977"/>
                  <a:pt x="553391" y="2783906"/>
                  <a:pt x="541324" y="2790801"/>
                </a:cubicBezTo>
                <a:cubicBezTo>
                  <a:pt x="535290" y="2789077"/>
                  <a:pt x="529257" y="2786491"/>
                  <a:pt x="523223" y="2784767"/>
                </a:cubicBezTo>
                <a:cubicBezTo>
                  <a:pt x="520637" y="2783906"/>
                  <a:pt x="518913" y="2782182"/>
                  <a:pt x="517190" y="2780458"/>
                </a:cubicBezTo>
                <a:cubicBezTo>
                  <a:pt x="516328" y="2784767"/>
                  <a:pt x="516328" y="2789939"/>
                  <a:pt x="515466" y="2794248"/>
                </a:cubicBezTo>
                <a:cubicBezTo>
                  <a:pt x="524947" y="2804591"/>
                  <a:pt x="512018" y="2820967"/>
                  <a:pt x="525809" y="2829586"/>
                </a:cubicBezTo>
                <a:cubicBezTo>
                  <a:pt x="537876" y="2835619"/>
                  <a:pt x="564596" y="2829586"/>
                  <a:pt x="547358" y="2858028"/>
                </a:cubicBezTo>
                <a:cubicBezTo>
                  <a:pt x="543048" y="2858028"/>
                  <a:pt x="537876" y="2858890"/>
                  <a:pt x="533566" y="2858890"/>
                </a:cubicBezTo>
                <a:cubicBezTo>
                  <a:pt x="530119" y="2879575"/>
                  <a:pt x="531843" y="2911465"/>
                  <a:pt x="499089" y="2878713"/>
                </a:cubicBezTo>
                <a:cubicBezTo>
                  <a:pt x="486159" y="2865785"/>
                  <a:pt x="463749" y="2890780"/>
                  <a:pt x="455991" y="2865785"/>
                </a:cubicBezTo>
                <a:cubicBezTo>
                  <a:pt x="447372" y="2849409"/>
                  <a:pt x="439614" y="2833033"/>
                  <a:pt x="430995" y="2816657"/>
                </a:cubicBezTo>
                <a:cubicBezTo>
                  <a:pt x="427547" y="2812348"/>
                  <a:pt x="423237" y="2808038"/>
                  <a:pt x="419790" y="2803729"/>
                </a:cubicBezTo>
                <a:cubicBezTo>
                  <a:pt x="412032" y="2792524"/>
                  <a:pt x="394793" y="2786491"/>
                  <a:pt x="396517" y="2769253"/>
                </a:cubicBezTo>
                <a:cubicBezTo>
                  <a:pt x="396517" y="2763220"/>
                  <a:pt x="396517" y="2757187"/>
                  <a:pt x="396517" y="2752016"/>
                </a:cubicBezTo>
                <a:cubicBezTo>
                  <a:pt x="396517" y="2748568"/>
                  <a:pt x="395655" y="2745982"/>
                  <a:pt x="395655" y="2742535"/>
                </a:cubicBezTo>
                <a:cubicBezTo>
                  <a:pt x="424099" y="2689098"/>
                  <a:pt x="472368" y="2653760"/>
                  <a:pt x="512880" y="2611527"/>
                </a:cubicBezTo>
                <a:cubicBezTo>
                  <a:pt x="544772" y="2578776"/>
                  <a:pt x="569768" y="2540852"/>
                  <a:pt x="597350" y="2505515"/>
                </a:cubicBezTo>
                <a:cubicBezTo>
                  <a:pt x="600798" y="2500344"/>
                  <a:pt x="603384" y="2496034"/>
                  <a:pt x="606832" y="2490863"/>
                </a:cubicBezTo>
                <a:cubicBezTo>
                  <a:pt x="605108" y="2485692"/>
                  <a:pt x="603384" y="2479658"/>
                  <a:pt x="601660" y="2473625"/>
                </a:cubicBezTo>
                <a:cubicBezTo>
                  <a:pt x="601660" y="2470177"/>
                  <a:pt x="601660" y="2465868"/>
                  <a:pt x="600798" y="2462420"/>
                </a:cubicBezTo>
                <a:cubicBezTo>
                  <a:pt x="604246" y="2452078"/>
                  <a:pt x="607694" y="2441735"/>
                  <a:pt x="610280" y="2432254"/>
                </a:cubicBezTo>
                <a:cubicBezTo>
                  <a:pt x="624071" y="2418464"/>
                  <a:pt x="637862" y="2404674"/>
                  <a:pt x="650791" y="2391745"/>
                </a:cubicBezTo>
                <a:cubicBezTo>
                  <a:pt x="648205" y="2387436"/>
                  <a:pt x="645619" y="2383988"/>
                  <a:pt x="642172" y="2379679"/>
                </a:cubicBezTo>
                <a:cubicBezTo>
                  <a:pt x="645619" y="2378817"/>
                  <a:pt x="649067" y="2377093"/>
                  <a:pt x="651653" y="2375370"/>
                </a:cubicBezTo>
                <a:cubicBezTo>
                  <a:pt x="655101" y="2374508"/>
                  <a:pt x="656825" y="2375370"/>
                  <a:pt x="657687" y="2377955"/>
                </a:cubicBezTo>
                <a:cubicBezTo>
                  <a:pt x="657687" y="2377093"/>
                  <a:pt x="658549" y="2376231"/>
                  <a:pt x="659411" y="2375370"/>
                </a:cubicBezTo>
                <a:cubicBezTo>
                  <a:pt x="666306" y="2365027"/>
                  <a:pt x="680097" y="2359856"/>
                  <a:pt x="681821" y="2345203"/>
                </a:cubicBezTo>
                <a:cubicBezTo>
                  <a:pt x="683545" y="2339170"/>
                  <a:pt x="685269" y="2333137"/>
                  <a:pt x="686993" y="2326242"/>
                </a:cubicBezTo>
                <a:cubicBezTo>
                  <a:pt x="688717" y="2322794"/>
                  <a:pt x="691302" y="2320209"/>
                  <a:pt x="694750" y="2319347"/>
                </a:cubicBezTo>
                <a:cubicBezTo>
                  <a:pt x="693026" y="2314175"/>
                  <a:pt x="690441" y="2309004"/>
                  <a:pt x="688717" y="2304695"/>
                </a:cubicBezTo>
                <a:cubicBezTo>
                  <a:pt x="668892" y="2307280"/>
                  <a:pt x="664582" y="2290904"/>
                  <a:pt x="655101" y="2280562"/>
                </a:cubicBezTo>
                <a:cubicBezTo>
                  <a:pt x="646481" y="2285733"/>
                  <a:pt x="639586" y="2291766"/>
                  <a:pt x="638724" y="2302971"/>
                </a:cubicBezTo>
                <a:cubicBezTo>
                  <a:pt x="624071" y="2306418"/>
                  <a:pt x="609418" y="2306418"/>
                  <a:pt x="596488" y="2296938"/>
                </a:cubicBezTo>
                <a:cubicBezTo>
                  <a:pt x="589593" y="2296076"/>
                  <a:pt x="584421" y="2292628"/>
                  <a:pt x="581835" y="2285733"/>
                </a:cubicBezTo>
                <a:cubicBezTo>
                  <a:pt x="581835" y="2279700"/>
                  <a:pt x="583559" y="2273667"/>
                  <a:pt x="587007" y="2268495"/>
                </a:cubicBezTo>
                <a:cubicBezTo>
                  <a:pt x="589593" y="2259014"/>
                  <a:pt x="591317" y="2249534"/>
                  <a:pt x="572354" y="2247810"/>
                </a:cubicBezTo>
                <a:cubicBezTo>
                  <a:pt x="568044" y="2251257"/>
                  <a:pt x="563735" y="2255567"/>
                  <a:pt x="559425" y="2259014"/>
                </a:cubicBezTo>
                <a:cubicBezTo>
                  <a:pt x="549943" y="2248672"/>
                  <a:pt x="540462" y="2239191"/>
                  <a:pt x="531843" y="2229710"/>
                </a:cubicBezTo>
                <a:cubicBezTo>
                  <a:pt x="537014" y="2221953"/>
                  <a:pt x="543048" y="2215058"/>
                  <a:pt x="541324" y="2203853"/>
                </a:cubicBezTo>
                <a:cubicBezTo>
                  <a:pt x="528395" y="2184892"/>
                  <a:pt x="493917" y="2203853"/>
                  <a:pt x="487883" y="2173687"/>
                </a:cubicBezTo>
                <a:cubicBezTo>
                  <a:pt x="482712" y="2173687"/>
                  <a:pt x="478402" y="2174549"/>
                  <a:pt x="474092" y="2174549"/>
                </a:cubicBezTo>
                <a:cubicBezTo>
                  <a:pt x="464611" y="2157311"/>
                  <a:pt x="440476" y="2192649"/>
                  <a:pt x="435305" y="2163345"/>
                </a:cubicBezTo>
                <a:cubicBezTo>
                  <a:pt x="436167" y="2161621"/>
                  <a:pt x="437029" y="2159897"/>
                  <a:pt x="437891" y="2159035"/>
                </a:cubicBezTo>
                <a:cubicBezTo>
                  <a:pt x="433581" y="2159035"/>
                  <a:pt x="429271" y="2159897"/>
                  <a:pt x="424961" y="2159897"/>
                </a:cubicBezTo>
                <a:cubicBezTo>
                  <a:pt x="417204" y="2169378"/>
                  <a:pt x="408584" y="2168516"/>
                  <a:pt x="399103" y="2162483"/>
                </a:cubicBezTo>
                <a:cubicBezTo>
                  <a:pt x="398241" y="2159897"/>
                  <a:pt x="396517" y="2157311"/>
                  <a:pt x="394793" y="2155588"/>
                </a:cubicBezTo>
                <a:cubicBezTo>
                  <a:pt x="399103" y="2151278"/>
                  <a:pt x="402551" y="2146969"/>
                  <a:pt x="405999" y="2142659"/>
                </a:cubicBezTo>
                <a:cubicBezTo>
                  <a:pt x="406860" y="2136626"/>
                  <a:pt x="409446" y="2131455"/>
                  <a:pt x="413756" y="2127145"/>
                </a:cubicBezTo>
                <a:cubicBezTo>
                  <a:pt x="413756" y="2127145"/>
                  <a:pt x="414618" y="2127145"/>
                  <a:pt x="414618" y="2126283"/>
                </a:cubicBezTo>
                <a:cubicBezTo>
                  <a:pt x="410308" y="2121112"/>
                  <a:pt x="405137" y="2117664"/>
                  <a:pt x="398241" y="2117664"/>
                </a:cubicBezTo>
                <a:cubicBezTo>
                  <a:pt x="401689" y="2123698"/>
                  <a:pt x="403413" y="2130593"/>
                  <a:pt x="401689" y="2137488"/>
                </a:cubicBezTo>
                <a:cubicBezTo>
                  <a:pt x="390484" y="2140074"/>
                  <a:pt x="381002" y="2146969"/>
                  <a:pt x="368935" y="2140935"/>
                </a:cubicBezTo>
                <a:cubicBezTo>
                  <a:pt x="364625" y="2138350"/>
                  <a:pt x="361177" y="2135764"/>
                  <a:pt x="356868" y="2134040"/>
                </a:cubicBezTo>
                <a:cubicBezTo>
                  <a:pt x="350834" y="2139212"/>
                  <a:pt x="345662" y="2144383"/>
                  <a:pt x="340491" y="2149554"/>
                </a:cubicBezTo>
                <a:cubicBezTo>
                  <a:pt x="342215" y="2155588"/>
                  <a:pt x="343938" y="2161621"/>
                  <a:pt x="345662" y="2167654"/>
                </a:cubicBezTo>
                <a:cubicBezTo>
                  <a:pt x="345662" y="2168516"/>
                  <a:pt x="344800" y="2169378"/>
                  <a:pt x="343938" y="2170240"/>
                </a:cubicBezTo>
                <a:cubicBezTo>
                  <a:pt x="344800" y="2172825"/>
                  <a:pt x="344800" y="2175411"/>
                  <a:pt x="344800" y="2177997"/>
                </a:cubicBezTo>
                <a:cubicBezTo>
                  <a:pt x="345662" y="2177997"/>
                  <a:pt x="345662" y="2177997"/>
                  <a:pt x="346524" y="2177997"/>
                </a:cubicBezTo>
                <a:cubicBezTo>
                  <a:pt x="349972" y="2180582"/>
                  <a:pt x="352558" y="2184030"/>
                  <a:pt x="352558" y="2188339"/>
                </a:cubicBezTo>
                <a:cubicBezTo>
                  <a:pt x="350834" y="2195235"/>
                  <a:pt x="346524" y="2199544"/>
                  <a:pt x="339629" y="2200406"/>
                </a:cubicBezTo>
                <a:cubicBezTo>
                  <a:pt x="333595" y="2201268"/>
                  <a:pt x="326700" y="2202992"/>
                  <a:pt x="320666" y="2203853"/>
                </a:cubicBezTo>
                <a:cubicBezTo>
                  <a:pt x="310323" y="2197820"/>
                  <a:pt x="306013" y="2182306"/>
                  <a:pt x="289636" y="2185754"/>
                </a:cubicBezTo>
                <a:cubicBezTo>
                  <a:pt x="282740" y="2188339"/>
                  <a:pt x="274983" y="2190063"/>
                  <a:pt x="270673" y="2180582"/>
                </a:cubicBezTo>
                <a:cubicBezTo>
                  <a:pt x="262054" y="2169378"/>
                  <a:pt x="251710" y="2160759"/>
                  <a:pt x="235333" y="2167654"/>
                </a:cubicBezTo>
                <a:cubicBezTo>
                  <a:pt x="231886" y="2175411"/>
                  <a:pt x="226714" y="2173687"/>
                  <a:pt x="220680" y="2171102"/>
                </a:cubicBezTo>
                <a:cubicBezTo>
                  <a:pt x="211199" y="2160759"/>
                  <a:pt x="203441" y="2148692"/>
                  <a:pt x="201717" y="2134902"/>
                </a:cubicBezTo>
                <a:cubicBezTo>
                  <a:pt x="201717" y="2134040"/>
                  <a:pt x="201717" y="2132317"/>
                  <a:pt x="201717" y="2131455"/>
                </a:cubicBezTo>
                <a:cubicBezTo>
                  <a:pt x="189650" y="2134902"/>
                  <a:pt x="188788" y="2155588"/>
                  <a:pt x="174135" y="2155588"/>
                </a:cubicBezTo>
                <a:cubicBezTo>
                  <a:pt x="169825" y="2155588"/>
                  <a:pt x="167240" y="2153864"/>
                  <a:pt x="165516" y="2150416"/>
                </a:cubicBezTo>
                <a:cubicBezTo>
                  <a:pt x="165516" y="2149554"/>
                  <a:pt x="165516" y="2149554"/>
                  <a:pt x="165516" y="2149554"/>
                </a:cubicBezTo>
                <a:cubicBezTo>
                  <a:pt x="163792" y="2149554"/>
                  <a:pt x="161206" y="2149554"/>
                  <a:pt x="159482" y="2149554"/>
                </a:cubicBezTo>
                <a:cubicBezTo>
                  <a:pt x="162068" y="2158173"/>
                  <a:pt x="160344" y="2167654"/>
                  <a:pt x="167240" y="2175411"/>
                </a:cubicBezTo>
                <a:cubicBezTo>
                  <a:pt x="168964" y="2176273"/>
                  <a:pt x="170687" y="2177997"/>
                  <a:pt x="172411" y="2180582"/>
                </a:cubicBezTo>
                <a:cubicBezTo>
                  <a:pt x="170687" y="2182306"/>
                  <a:pt x="169825" y="2184030"/>
                  <a:pt x="168102" y="2185754"/>
                </a:cubicBezTo>
                <a:cubicBezTo>
                  <a:pt x="169825" y="2191787"/>
                  <a:pt x="172411" y="2197820"/>
                  <a:pt x="174135" y="2203853"/>
                </a:cubicBezTo>
                <a:cubicBezTo>
                  <a:pt x="172411" y="2214196"/>
                  <a:pt x="169825" y="2224539"/>
                  <a:pt x="168102" y="2234881"/>
                </a:cubicBezTo>
                <a:cubicBezTo>
                  <a:pt x="169825" y="2237467"/>
                  <a:pt x="171549" y="2240053"/>
                  <a:pt x="173273" y="2241777"/>
                </a:cubicBezTo>
                <a:cubicBezTo>
                  <a:pt x="187064" y="2246948"/>
                  <a:pt x="205165" y="2247810"/>
                  <a:pt x="208613" y="2264186"/>
                </a:cubicBezTo>
                <a:cubicBezTo>
                  <a:pt x="211199" y="2273667"/>
                  <a:pt x="196546" y="2275390"/>
                  <a:pt x="186202" y="2275390"/>
                </a:cubicBezTo>
                <a:cubicBezTo>
                  <a:pt x="179307" y="2268495"/>
                  <a:pt x="172411" y="2262462"/>
                  <a:pt x="166378" y="2255567"/>
                </a:cubicBezTo>
                <a:cubicBezTo>
                  <a:pt x="165516" y="2255567"/>
                  <a:pt x="165516" y="2255567"/>
                  <a:pt x="164654" y="2256429"/>
                </a:cubicBezTo>
                <a:cubicBezTo>
                  <a:pt x="150863" y="2260738"/>
                  <a:pt x="137933" y="2254705"/>
                  <a:pt x="125004" y="2252981"/>
                </a:cubicBezTo>
                <a:cubicBezTo>
                  <a:pt x="108627" y="2233158"/>
                  <a:pt x="92250" y="2212472"/>
                  <a:pt x="75873" y="2192649"/>
                </a:cubicBezTo>
                <a:cubicBezTo>
                  <a:pt x="77597" y="2190063"/>
                  <a:pt x="79321" y="2188339"/>
                  <a:pt x="81045" y="2185754"/>
                </a:cubicBezTo>
                <a:cubicBezTo>
                  <a:pt x="76735" y="2176273"/>
                  <a:pt x="72426" y="2165930"/>
                  <a:pt x="68116" y="2155588"/>
                </a:cubicBezTo>
                <a:cubicBezTo>
                  <a:pt x="82769" y="2144383"/>
                  <a:pt x="98284" y="2175411"/>
                  <a:pt x="112937" y="2155588"/>
                </a:cubicBezTo>
                <a:cubicBezTo>
                  <a:pt x="101732" y="2146969"/>
                  <a:pt x="95698" y="2128869"/>
                  <a:pt x="76735" y="2131455"/>
                </a:cubicBezTo>
                <a:cubicBezTo>
                  <a:pt x="62944" y="2144383"/>
                  <a:pt x="54325" y="2134902"/>
                  <a:pt x="45705" y="2126283"/>
                </a:cubicBezTo>
                <a:cubicBezTo>
                  <a:pt x="43981" y="2126283"/>
                  <a:pt x="42258" y="2125421"/>
                  <a:pt x="40534" y="2125421"/>
                </a:cubicBezTo>
                <a:cubicBezTo>
                  <a:pt x="35362" y="2120250"/>
                  <a:pt x="27604" y="2115941"/>
                  <a:pt x="27604" y="2106460"/>
                </a:cubicBezTo>
                <a:cubicBezTo>
                  <a:pt x="24157" y="2086636"/>
                  <a:pt x="-840" y="2078018"/>
                  <a:pt x="22" y="2055608"/>
                </a:cubicBezTo>
                <a:cubicBezTo>
                  <a:pt x="22" y="2052161"/>
                  <a:pt x="22" y="2049575"/>
                  <a:pt x="22" y="2046128"/>
                </a:cubicBezTo>
                <a:cubicBezTo>
                  <a:pt x="15537" y="1999585"/>
                  <a:pt x="47429" y="1961662"/>
                  <a:pt x="76735" y="1922877"/>
                </a:cubicBezTo>
                <a:cubicBezTo>
                  <a:pt x="77597" y="1920292"/>
                  <a:pt x="79321" y="1918568"/>
                  <a:pt x="81907" y="1916844"/>
                </a:cubicBezTo>
                <a:cubicBezTo>
                  <a:pt x="87941" y="1922877"/>
                  <a:pt x="94836" y="1928910"/>
                  <a:pt x="100870" y="1934944"/>
                </a:cubicBezTo>
                <a:cubicBezTo>
                  <a:pt x="105180" y="1934082"/>
                  <a:pt x="108627" y="1934082"/>
                  <a:pt x="112937" y="1933220"/>
                </a:cubicBezTo>
                <a:cubicBezTo>
                  <a:pt x="126728" y="1917706"/>
                  <a:pt x="113799" y="1905639"/>
                  <a:pt x="106903" y="1892711"/>
                </a:cubicBezTo>
                <a:cubicBezTo>
                  <a:pt x="111213" y="1891849"/>
                  <a:pt x="114661" y="1891849"/>
                  <a:pt x="118109" y="1890987"/>
                </a:cubicBezTo>
                <a:cubicBezTo>
                  <a:pt x="124142" y="1897021"/>
                  <a:pt x="130176" y="1903054"/>
                  <a:pt x="136210" y="1909087"/>
                </a:cubicBezTo>
                <a:cubicBezTo>
                  <a:pt x="150001" y="1903054"/>
                  <a:pt x="168102" y="1925463"/>
                  <a:pt x="180169" y="1903054"/>
                </a:cubicBezTo>
                <a:cubicBezTo>
                  <a:pt x="163792" y="1887540"/>
                  <a:pt x="165516" y="1871164"/>
                  <a:pt x="180169" y="1855650"/>
                </a:cubicBezTo>
                <a:cubicBezTo>
                  <a:pt x="176721" y="1850478"/>
                  <a:pt x="173273" y="1846169"/>
                  <a:pt x="170687" y="1841860"/>
                </a:cubicBezTo>
                <a:cubicBezTo>
                  <a:pt x="167240" y="1840136"/>
                  <a:pt x="164654" y="1838412"/>
                  <a:pt x="162068" y="1836688"/>
                </a:cubicBezTo>
                <a:cubicBezTo>
                  <a:pt x="156034" y="1823760"/>
                  <a:pt x="149139" y="1809970"/>
                  <a:pt x="174135" y="1811693"/>
                </a:cubicBezTo>
                <a:cubicBezTo>
                  <a:pt x="186202" y="1791870"/>
                  <a:pt x="162930" y="1772046"/>
                  <a:pt x="173273" y="1751361"/>
                </a:cubicBezTo>
                <a:cubicBezTo>
                  <a:pt x="174135" y="1741880"/>
                  <a:pt x="174135" y="1731538"/>
                  <a:pt x="181893" y="1724643"/>
                </a:cubicBezTo>
                <a:cubicBezTo>
                  <a:pt x="187064" y="1720333"/>
                  <a:pt x="193098" y="1719471"/>
                  <a:pt x="199132" y="1722919"/>
                </a:cubicBezTo>
                <a:cubicBezTo>
                  <a:pt x="199132" y="1723781"/>
                  <a:pt x="199994" y="1723781"/>
                  <a:pt x="199994" y="1724643"/>
                </a:cubicBezTo>
                <a:cubicBezTo>
                  <a:pt x="203441" y="1721195"/>
                  <a:pt x="206027" y="1717747"/>
                  <a:pt x="208613" y="1714300"/>
                </a:cubicBezTo>
                <a:cubicBezTo>
                  <a:pt x="211199" y="1712576"/>
                  <a:pt x="212061" y="1710852"/>
                  <a:pt x="213785" y="1709128"/>
                </a:cubicBezTo>
                <a:cubicBezTo>
                  <a:pt x="205165" y="1698786"/>
                  <a:pt x="196546" y="1688443"/>
                  <a:pt x="187926" y="1678100"/>
                </a:cubicBezTo>
                <a:cubicBezTo>
                  <a:pt x="187064" y="1675515"/>
                  <a:pt x="187926" y="1673791"/>
                  <a:pt x="188788" y="1672067"/>
                </a:cubicBezTo>
                <a:cubicBezTo>
                  <a:pt x="177583" y="1673791"/>
                  <a:pt x="168964" y="1681548"/>
                  <a:pt x="157758" y="1684134"/>
                </a:cubicBezTo>
                <a:cubicBezTo>
                  <a:pt x="152587" y="1691029"/>
                  <a:pt x="148277" y="1703095"/>
                  <a:pt x="137072" y="1689305"/>
                </a:cubicBezTo>
                <a:cubicBezTo>
                  <a:pt x="128452" y="1686719"/>
                  <a:pt x="118971" y="1683272"/>
                  <a:pt x="119833" y="1671205"/>
                </a:cubicBezTo>
                <a:cubicBezTo>
                  <a:pt x="113799" y="1668620"/>
                  <a:pt x="108627" y="1665172"/>
                  <a:pt x="102594" y="1661725"/>
                </a:cubicBezTo>
                <a:cubicBezTo>
                  <a:pt x="95698" y="1656553"/>
                  <a:pt x="89665" y="1651382"/>
                  <a:pt x="82769" y="1646211"/>
                </a:cubicBezTo>
                <a:cubicBezTo>
                  <a:pt x="74150" y="1625525"/>
                  <a:pt x="65530" y="1605702"/>
                  <a:pt x="56911" y="1585878"/>
                </a:cubicBezTo>
                <a:cubicBezTo>
                  <a:pt x="55187" y="1575536"/>
                  <a:pt x="53463" y="1565193"/>
                  <a:pt x="51739" y="1555712"/>
                </a:cubicBezTo>
                <a:cubicBezTo>
                  <a:pt x="45705" y="1550541"/>
                  <a:pt x="41396" y="1540198"/>
                  <a:pt x="45705" y="1537612"/>
                </a:cubicBezTo>
                <a:cubicBezTo>
                  <a:pt x="70702" y="1526408"/>
                  <a:pt x="82769" y="1500551"/>
                  <a:pt x="106041" y="1486761"/>
                </a:cubicBezTo>
                <a:cubicBezTo>
                  <a:pt x="113799" y="1471247"/>
                  <a:pt x="110351" y="1447114"/>
                  <a:pt x="137072" y="1444528"/>
                </a:cubicBezTo>
                <a:cubicBezTo>
                  <a:pt x="140519" y="1441081"/>
                  <a:pt x="143967" y="1436771"/>
                  <a:pt x="147415" y="1433324"/>
                </a:cubicBezTo>
                <a:cubicBezTo>
                  <a:pt x="164654" y="1388505"/>
                  <a:pt x="210337" y="1370406"/>
                  <a:pt x="237057" y="1334206"/>
                </a:cubicBezTo>
                <a:cubicBezTo>
                  <a:pt x="248263" y="1318692"/>
                  <a:pt x="249124" y="1291112"/>
                  <a:pt x="278431" y="1291974"/>
                </a:cubicBezTo>
                <a:cubicBezTo>
                  <a:pt x="289636" y="1278183"/>
                  <a:pt x="329285" y="1282493"/>
                  <a:pt x="310323" y="1246293"/>
                </a:cubicBezTo>
                <a:cubicBezTo>
                  <a:pt x="341353" y="1245432"/>
                  <a:pt x="341353" y="1204923"/>
                  <a:pt x="369797" y="1199751"/>
                </a:cubicBezTo>
                <a:cubicBezTo>
                  <a:pt x="394793" y="1174757"/>
                  <a:pt x="399103" y="1133386"/>
                  <a:pt x="437029" y="1118734"/>
                </a:cubicBezTo>
                <a:cubicBezTo>
                  <a:pt x="444786" y="1115286"/>
                  <a:pt x="453406" y="1110977"/>
                  <a:pt x="462025" y="1107529"/>
                </a:cubicBezTo>
                <a:cubicBezTo>
                  <a:pt x="464611" y="1103220"/>
                  <a:pt x="468059" y="1098910"/>
                  <a:pt x="471506" y="1095463"/>
                </a:cubicBezTo>
                <a:cubicBezTo>
                  <a:pt x="473230" y="1096325"/>
                  <a:pt x="474954" y="1096325"/>
                  <a:pt x="476678" y="1097186"/>
                </a:cubicBezTo>
                <a:cubicBezTo>
                  <a:pt x="502536" y="1092877"/>
                  <a:pt x="508570" y="1060125"/>
                  <a:pt x="535290" y="1058401"/>
                </a:cubicBezTo>
                <a:cubicBezTo>
                  <a:pt x="568044" y="1067020"/>
                  <a:pt x="564596" y="1039440"/>
                  <a:pt x="571492" y="1022202"/>
                </a:cubicBezTo>
                <a:cubicBezTo>
                  <a:pt x="567182" y="1013583"/>
                  <a:pt x="562873" y="1005826"/>
                  <a:pt x="558563" y="998069"/>
                </a:cubicBezTo>
                <a:cubicBezTo>
                  <a:pt x="548220" y="973936"/>
                  <a:pt x="568044" y="982555"/>
                  <a:pt x="577526" y="979107"/>
                </a:cubicBezTo>
                <a:cubicBezTo>
                  <a:pt x="590455" y="979969"/>
                  <a:pt x="593041" y="965317"/>
                  <a:pt x="603384" y="961870"/>
                </a:cubicBezTo>
                <a:cubicBezTo>
                  <a:pt x="602522" y="960146"/>
                  <a:pt x="601660" y="957560"/>
                  <a:pt x="601660" y="954975"/>
                </a:cubicBezTo>
                <a:cubicBezTo>
                  <a:pt x="586145" y="931703"/>
                  <a:pt x="618037" y="936875"/>
                  <a:pt x="619761" y="923946"/>
                </a:cubicBezTo>
                <a:cubicBezTo>
                  <a:pt x="622347" y="926532"/>
                  <a:pt x="624933" y="928256"/>
                  <a:pt x="627519" y="930842"/>
                </a:cubicBezTo>
                <a:cubicBezTo>
                  <a:pt x="637862" y="936013"/>
                  <a:pt x="649929" y="940322"/>
                  <a:pt x="659411" y="947218"/>
                </a:cubicBezTo>
                <a:cubicBezTo>
                  <a:pt x="667168" y="951527"/>
                  <a:pt x="673202" y="958422"/>
                  <a:pt x="658549" y="962732"/>
                </a:cubicBezTo>
                <a:cubicBezTo>
                  <a:pt x="642172" y="980831"/>
                  <a:pt x="661996" y="986003"/>
                  <a:pt x="669754" y="996345"/>
                </a:cubicBezTo>
                <a:cubicBezTo>
                  <a:pt x="684407" y="997207"/>
                  <a:pt x="685269" y="981693"/>
                  <a:pt x="693888" y="974798"/>
                </a:cubicBezTo>
                <a:cubicBezTo>
                  <a:pt x="701646" y="973936"/>
                  <a:pt x="705956" y="978246"/>
                  <a:pt x="709403" y="985141"/>
                </a:cubicBezTo>
                <a:cubicBezTo>
                  <a:pt x="709403" y="985141"/>
                  <a:pt x="709403" y="985141"/>
                  <a:pt x="709403" y="986003"/>
                </a:cubicBezTo>
                <a:cubicBezTo>
                  <a:pt x="712851" y="986003"/>
                  <a:pt x="715437" y="986003"/>
                  <a:pt x="718885" y="986003"/>
                </a:cubicBezTo>
                <a:cubicBezTo>
                  <a:pt x="729228" y="979969"/>
                  <a:pt x="738709" y="973074"/>
                  <a:pt x="749053" y="967041"/>
                </a:cubicBezTo>
                <a:cubicBezTo>
                  <a:pt x="747329" y="956698"/>
                  <a:pt x="757672" y="959284"/>
                  <a:pt x="761982" y="954975"/>
                </a:cubicBezTo>
                <a:cubicBezTo>
                  <a:pt x="761982" y="942908"/>
                  <a:pt x="757672" y="937737"/>
                  <a:pt x="746467" y="945494"/>
                </a:cubicBezTo>
                <a:cubicBezTo>
                  <a:pt x="728366" y="954975"/>
                  <a:pt x="730090" y="937737"/>
                  <a:pt x="724918" y="929980"/>
                </a:cubicBezTo>
                <a:cubicBezTo>
                  <a:pt x="724056" y="929118"/>
                  <a:pt x="724056" y="929118"/>
                  <a:pt x="723194" y="928256"/>
                </a:cubicBezTo>
                <a:cubicBezTo>
                  <a:pt x="722333" y="938599"/>
                  <a:pt x="719747" y="948079"/>
                  <a:pt x="706818" y="948941"/>
                </a:cubicBezTo>
                <a:cubicBezTo>
                  <a:pt x="705094" y="917051"/>
                  <a:pt x="678373" y="903261"/>
                  <a:pt x="661996" y="881714"/>
                </a:cubicBezTo>
                <a:cubicBezTo>
                  <a:pt x="676649" y="867062"/>
                  <a:pt x="691302" y="853271"/>
                  <a:pt x="705956" y="838619"/>
                </a:cubicBezTo>
                <a:cubicBezTo>
                  <a:pt x="708541" y="816210"/>
                  <a:pt x="729228" y="818796"/>
                  <a:pt x="743019" y="813625"/>
                </a:cubicBezTo>
                <a:cubicBezTo>
                  <a:pt x="765430" y="761911"/>
                  <a:pt x="817147" y="740364"/>
                  <a:pt x="853348" y="704164"/>
                </a:cubicBezTo>
                <a:cubicBezTo>
                  <a:pt x="857658" y="704164"/>
                  <a:pt x="860244" y="705888"/>
                  <a:pt x="861106" y="710198"/>
                </a:cubicBezTo>
                <a:cubicBezTo>
                  <a:pt x="861106" y="711060"/>
                  <a:pt x="861106" y="711060"/>
                  <a:pt x="861106" y="711921"/>
                </a:cubicBezTo>
                <a:cubicBezTo>
                  <a:pt x="874035" y="722264"/>
                  <a:pt x="887826" y="720540"/>
                  <a:pt x="902479" y="716231"/>
                </a:cubicBezTo>
                <a:cubicBezTo>
                  <a:pt x="906789" y="712783"/>
                  <a:pt x="910237" y="708474"/>
                  <a:pt x="914546" y="705026"/>
                </a:cubicBezTo>
                <a:cubicBezTo>
                  <a:pt x="907651" y="704164"/>
                  <a:pt x="894722" y="703303"/>
                  <a:pt x="894722" y="702441"/>
                </a:cubicBezTo>
                <a:cubicBezTo>
                  <a:pt x="894722" y="689512"/>
                  <a:pt x="910237" y="688650"/>
                  <a:pt x="915408" y="680032"/>
                </a:cubicBezTo>
                <a:cubicBezTo>
                  <a:pt x="924890" y="665379"/>
                  <a:pt x="935233" y="651589"/>
                  <a:pt x="945576" y="636937"/>
                </a:cubicBezTo>
                <a:cubicBezTo>
                  <a:pt x="964539" y="631766"/>
                  <a:pt x="968849" y="660208"/>
                  <a:pt x="987812" y="655037"/>
                </a:cubicBezTo>
                <a:cubicBezTo>
                  <a:pt x="980054" y="646418"/>
                  <a:pt x="970573" y="638661"/>
                  <a:pt x="964539" y="629180"/>
                </a:cubicBezTo>
                <a:cubicBezTo>
                  <a:pt x="949886" y="608495"/>
                  <a:pt x="963677" y="602461"/>
                  <a:pt x="981778" y="599876"/>
                </a:cubicBezTo>
                <a:cubicBezTo>
                  <a:pt x="980054" y="598152"/>
                  <a:pt x="978330" y="596428"/>
                  <a:pt x="976606" y="593843"/>
                </a:cubicBezTo>
                <a:cubicBezTo>
                  <a:pt x="983502" y="583500"/>
                  <a:pt x="993845" y="584362"/>
                  <a:pt x="1005051" y="586947"/>
                </a:cubicBezTo>
                <a:cubicBezTo>
                  <a:pt x="1005913" y="591257"/>
                  <a:pt x="1009360" y="594704"/>
                  <a:pt x="1006775" y="598152"/>
                </a:cubicBezTo>
                <a:cubicBezTo>
                  <a:pt x="1007637" y="598152"/>
                  <a:pt x="1009360" y="599014"/>
                  <a:pt x="1010222" y="599014"/>
                </a:cubicBezTo>
                <a:cubicBezTo>
                  <a:pt x="1017980" y="608495"/>
                  <a:pt x="1001603" y="624871"/>
                  <a:pt x="1019704" y="631766"/>
                </a:cubicBezTo>
                <a:cubicBezTo>
                  <a:pt x="1022290" y="643832"/>
                  <a:pt x="1011946" y="649003"/>
                  <a:pt x="1005913" y="655899"/>
                </a:cubicBezTo>
                <a:cubicBezTo>
                  <a:pt x="1015394" y="657622"/>
                  <a:pt x="1022290" y="663656"/>
                  <a:pt x="1026599" y="673136"/>
                </a:cubicBezTo>
                <a:cubicBezTo>
                  <a:pt x="1026599" y="675722"/>
                  <a:pt x="1027461" y="677446"/>
                  <a:pt x="1026599" y="679170"/>
                </a:cubicBezTo>
                <a:cubicBezTo>
                  <a:pt x="1031771" y="678308"/>
                  <a:pt x="1036081" y="678308"/>
                  <a:pt x="1040390" y="677446"/>
                </a:cubicBezTo>
                <a:cubicBezTo>
                  <a:pt x="1040390" y="677446"/>
                  <a:pt x="1038667" y="674860"/>
                  <a:pt x="1038667" y="674860"/>
                </a:cubicBezTo>
                <a:cubicBezTo>
                  <a:pt x="1024013" y="668827"/>
                  <a:pt x="1020566" y="657622"/>
                  <a:pt x="1024875" y="642970"/>
                </a:cubicBezTo>
                <a:cubicBezTo>
                  <a:pt x="1029185" y="628318"/>
                  <a:pt x="1025737" y="608495"/>
                  <a:pt x="1049010" y="606771"/>
                </a:cubicBezTo>
                <a:cubicBezTo>
                  <a:pt x="1045562" y="602461"/>
                  <a:pt x="1042114" y="598152"/>
                  <a:pt x="1039528" y="593843"/>
                </a:cubicBezTo>
                <a:cubicBezTo>
                  <a:pt x="1030909" y="593843"/>
                  <a:pt x="1022290" y="593843"/>
                  <a:pt x="1013670" y="593843"/>
                </a:cubicBezTo>
                <a:cubicBezTo>
                  <a:pt x="1016256" y="582638"/>
                  <a:pt x="1021428" y="572295"/>
                  <a:pt x="1030047" y="563676"/>
                </a:cubicBezTo>
                <a:cubicBezTo>
                  <a:pt x="1029185" y="562814"/>
                  <a:pt x="1028323" y="561091"/>
                  <a:pt x="1027461" y="560229"/>
                </a:cubicBezTo>
                <a:cubicBezTo>
                  <a:pt x="1027461" y="560229"/>
                  <a:pt x="1026599" y="560229"/>
                  <a:pt x="1026599" y="560229"/>
                </a:cubicBezTo>
                <a:cubicBezTo>
                  <a:pt x="1017118" y="555057"/>
                  <a:pt x="1016256" y="548162"/>
                  <a:pt x="1019704" y="539543"/>
                </a:cubicBezTo>
                <a:cubicBezTo>
                  <a:pt x="1042976" y="521444"/>
                  <a:pt x="1063663" y="501620"/>
                  <a:pt x="1079178" y="475764"/>
                </a:cubicBezTo>
                <a:cubicBezTo>
                  <a:pt x="1080902" y="476625"/>
                  <a:pt x="1082626" y="476625"/>
                  <a:pt x="1085212" y="476625"/>
                </a:cubicBezTo>
                <a:cubicBezTo>
                  <a:pt x="1085212" y="476625"/>
                  <a:pt x="1085212" y="477487"/>
                  <a:pt x="1085212" y="477487"/>
                </a:cubicBezTo>
                <a:cubicBezTo>
                  <a:pt x="1102450" y="449045"/>
                  <a:pt x="1122275" y="478349"/>
                  <a:pt x="1141238" y="476625"/>
                </a:cubicBezTo>
                <a:cubicBezTo>
                  <a:pt x="1145548" y="476625"/>
                  <a:pt x="1149857" y="476625"/>
                  <a:pt x="1154167" y="475764"/>
                </a:cubicBezTo>
                <a:cubicBezTo>
                  <a:pt x="1159339" y="472316"/>
                  <a:pt x="1163649" y="468868"/>
                  <a:pt x="1167958" y="465421"/>
                </a:cubicBezTo>
                <a:cubicBezTo>
                  <a:pt x="1171406" y="461111"/>
                  <a:pt x="1173992" y="457664"/>
                  <a:pt x="1177440" y="453354"/>
                </a:cubicBezTo>
                <a:cubicBezTo>
                  <a:pt x="1168820" y="425774"/>
                  <a:pt x="1154167" y="445597"/>
                  <a:pt x="1141238" y="449045"/>
                </a:cubicBezTo>
                <a:cubicBezTo>
                  <a:pt x="1133481" y="450769"/>
                  <a:pt x="1123137" y="454216"/>
                  <a:pt x="1118827" y="444735"/>
                </a:cubicBezTo>
                <a:cubicBezTo>
                  <a:pt x="1115380" y="437840"/>
                  <a:pt x="1123999" y="433531"/>
                  <a:pt x="1129171" y="428360"/>
                </a:cubicBezTo>
                <a:cubicBezTo>
                  <a:pt x="1155029" y="433531"/>
                  <a:pt x="1166234" y="401641"/>
                  <a:pt x="1190369" y="404227"/>
                </a:cubicBezTo>
                <a:cubicBezTo>
                  <a:pt x="1194679" y="395608"/>
                  <a:pt x="1198126" y="387851"/>
                  <a:pt x="1202436" y="380094"/>
                </a:cubicBezTo>
                <a:cubicBezTo>
                  <a:pt x="1200712" y="377508"/>
                  <a:pt x="1198988" y="375784"/>
                  <a:pt x="1197264" y="374060"/>
                </a:cubicBezTo>
                <a:cubicBezTo>
                  <a:pt x="1195541" y="362856"/>
                  <a:pt x="1201574" y="355961"/>
                  <a:pt x="1209332" y="349928"/>
                </a:cubicBezTo>
                <a:cubicBezTo>
                  <a:pt x="1222261" y="349066"/>
                  <a:pt x="1236052" y="345618"/>
                  <a:pt x="1245533" y="358546"/>
                </a:cubicBezTo>
                <a:cubicBezTo>
                  <a:pt x="1255015" y="338723"/>
                  <a:pt x="1286045" y="347342"/>
                  <a:pt x="1293802" y="324071"/>
                </a:cubicBezTo>
                <a:cubicBezTo>
                  <a:pt x="1289493" y="320623"/>
                  <a:pt x="1286045" y="316314"/>
                  <a:pt x="1282597" y="312866"/>
                </a:cubicBezTo>
                <a:cubicBezTo>
                  <a:pt x="1263634" y="328380"/>
                  <a:pt x="1257601" y="321485"/>
                  <a:pt x="1257601" y="299938"/>
                </a:cubicBezTo>
                <a:cubicBezTo>
                  <a:pt x="1261910" y="291319"/>
                  <a:pt x="1258463" y="277529"/>
                  <a:pt x="1274840" y="279253"/>
                </a:cubicBezTo>
                <a:cubicBezTo>
                  <a:pt x="1293802" y="280114"/>
                  <a:pt x="1302422" y="268048"/>
                  <a:pt x="1308455" y="252534"/>
                </a:cubicBezTo>
                <a:cubicBezTo>
                  <a:pt x="1307594" y="249086"/>
                  <a:pt x="1308455" y="247363"/>
                  <a:pt x="1310179" y="244777"/>
                </a:cubicBezTo>
                <a:cubicBezTo>
                  <a:pt x="1311041" y="240467"/>
                  <a:pt x="1311041" y="236158"/>
                  <a:pt x="1311903" y="231849"/>
                </a:cubicBezTo>
                <a:cubicBezTo>
                  <a:pt x="1327418" y="225815"/>
                  <a:pt x="1338624" y="233572"/>
                  <a:pt x="1349829" y="242191"/>
                </a:cubicBezTo>
                <a:cubicBezTo>
                  <a:pt x="1355001" y="241329"/>
                  <a:pt x="1360172" y="239606"/>
                  <a:pt x="1365344" y="238744"/>
                </a:cubicBezTo>
                <a:cubicBezTo>
                  <a:pt x="1364482" y="237020"/>
                  <a:pt x="1363620" y="234434"/>
                  <a:pt x="1362758" y="231849"/>
                </a:cubicBezTo>
                <a:cubicBezTo>
                  <a:pt x="1357586" y="228401"/>
                  <a:pt x="1347243" y="220644"/>
                  <a:pt x="1348967" y="220644"/>
                </a:cubicBezTo>
                <a:cubicBezTo>
                  <a:pt x="1374825" y="218058"/>
                  <a:pt x="1361034" y="186168"/>
                  <a:pt x="1379997" y="180135"/>
                </a:cubicBezTo>
                <a:cubicBezTo>
                  <a:pt x="1386031" y="186168"/>
                  <a:pt x="1392064" y="192202"/>
                  <a:pt x="1398098" y="197373"/>
                </a:cubicBezTo>
                <a:cubicBezTo>
                  <a:pt x="1400684" y="198235"/>
                  <a:pt x="1403269" y="199097"/>
                  <a:pt x="1404993" y="199959"/>
                </a:cubicBezTo>
                <a:cubicBezTo>
                  <a:pt x="1406717" y="171516"/>
                  <a:pt x="1410165" y="144798"/>
                  <a:pt x="1448953" y="147383"/>
                </a:cubicBezTo>
                <a:cubicBezTo>
                  <a:pt x="1449815" y="145660"/>
                  <a:pt x="1452400" y="143936"/>
                  <a:pt x="1454124" y="142212"/>
                </a:cubicBezTo>
                <a:cubicBezTo>
                  <a:pt x="1454986" y="124974"/>
                  <a:pt x="1467915" y="115493"/>
                  <a:pt x="1478259" y="104289"/>
                </a:cubicBezTo>
                <a:cubicBezTo>
                  <a:pt x="1476535" y="101703"/>
                  <a:pt x="1474811" y="99979"/>
                  <a:pt x="1472225" y="98256"/>
                </a:cubicBezTo>
                <a:cubicBezTo>
                  <a:pt x="1475673" y="84465"/>
                  <a:pt x="1484292" y="81018"/>
                  <a:pt x="1496360" y="86189"/>
                </a:cubicBezTo>
                <a:cubicBezTo>
                  <a:pt x="1500669" y="89637"/>
                  <a:pt x="1504979" y="92222"/>
                  <a:pt x="1509289" y="95670"/>
                </a:cubicBezTo>
                <a:cubicBezTo>
                  <a:pt x="1511875" y="87051"/>
                  <a:pt x="1518770" y="81880"/>
                  <a:pt x="1527390" y="79294"/>
                </a:cubicBezTo>
                <a:cubicBezTo>
                  <a:pt x="1515322" y="68090"/>
                  <a:pt x="1523942" y="64642"/>
                  <a:pt x="1534285" y="61194"/>
                </a:cubicBezTo>
                <a:cubicBezTo>
                  <a:pt x="1540319" y="48266"/>
                  <a:pt x="1542043" y="29304"/>
                  <a:pt x="1564453" y="30166"/>
                </a:cubicBezTo>
                <a:cubicBezTo>
                  <a:pt x="1566177" y="28443"/>
                  <a:pt x="1567901" y="26719"/>
                  <a:pt x="1570487" y="24133"/>
                </a:cubicBezTo>
                <a:cubicBezTo>
                  <a:pt x="1570487" y="16376"/>
                  <a:pt x="1570487" y="7757"/>
                  <a:pt x="1570487" y="0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</p:spPr>
        <p:txBody>
          <a:bodyPr wrap="square">
            <a:noAutofit/>
          </a:bodyPr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484865" y="6218481"/>
            <a:ext cx="2520242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00" b="0" i="0" dirty="0">
                <a:solidFill>
                  <a:schemeClr val="bg1"/>
                </a:solidFill>
                <a:effectLst/>
                <a:latin typeface="+mn-lt"/>
              </a:rPr>
              <a:t>© 2018 </a:t>
            </a:r>
            <a:r>
              <a:rPr lang="en-US" sz="900" b="1" i="0" dirty="0">
                <a:solidFill>
                  <a:schemeClr val="bg1"/>
                </a:solidFill>
                <a:effectLst/>
                <a:latin typeface="+mn-lt"/>
              </a:rPr>
              <a:t>Slidefabric.com</a:t>
            </a:r>
            <a:r>
              <a:rPr lang="en-US" sz="900" b="0" i="0" dirty="0">
                <a:solidFill>
                  <a:schemeClr val="bg1"/>
                </a:solidFill>
                <a:effectLst/>
                <a:latin typeface="+mn-lt"/>
              </a:rPr>
              <a:t> All rights reserved.</a:t>
            </a:r>
            <a:endParaRPr lang="en-US" sz="900" b="0" i="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0825002" y="6195398"/>
            <a:ext cx="94609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700" spc="600" dirty="0">
                <a:solidFill>
                  <a:schemeClr val="bg1"/>
                </a:solidFill>
                <a:latin typeface="+mj-lt"/>
              </a:rPr>
              <a:t>SLIDE</a:t>
            </a:r>
            <a:fld id="{1FF971EA-3A6D-44E0-AE21-1C9457776B3F}" type="slidenum">
              <a:rPr lang="en-US" sz="1200" smtClean="0">
                <a:solidFill>
                  <a:schemeClr val="bg1"/>
                </a:solidFill>
                <a:latin typeface="+mj-lt"/>
              </a:rPr>
              <a:pPr/>
              <a:t>‹#›</a:t>
            </a:fld>
            <a:endParaRPr lang="en-US" sz="1100" dirty="0">
              <a:solidFill>
                <a:schemeClr val="bg1"/>
              </a:solidFill>
              <a:latin typeface="+mj-lt"/>
            </a:endParaRPr>
          </a:p>
        </p:txBody>
      </p:sp>
      <p:grpSp>
        <p:nvGrpSpPr>
          <p:cNvPr id="19" name="Group 18"/>
          <p:cNvGrpSpPr/>
          <p:nvPr userDrawn="1"/>
        </p:nvGrpSpPr>
        <p:grpSpPr>
          <a:xfrm>
            <a:off x="6450853" y="287441"/>
            <a:ext cx="5741147" cy="6344660"/>
            <a:chOff x="3179763" y="463550"/>
            <a:chExt cx="5859463" cy="6475413"/>
          </a:xfrm>
          <a:solidFill>
            <a:schemeClr val="accent1"/>
          </a:solidFill>
        </p:grpSpPr>
        <p:sp>
          <p:nvSpPr>
            <p:cNvPr id="20" name="Freeform 19"/>
            <p:cNvSpPr>
              <a:spLocks noEditPoints="1"/>
            </p:cNvSpPr>
            <p:nvPr/>
          </p:nvSpPr>
          <p:spPr bwMode="auto">
            <a:xfrm>
              <a:off x="5653088" y="574675"/>
              <a:ext cx="342900" cy="330200"/>
            </a:xfrm>
            <a:custGeom>
              <a:avLst/>
              <a:gdLst>
                <a:gd name="T0" fmla="*/ 12 w 257"/>
                <a:gd name="T1" fmla="*/ 207 h 248"/>
                <a:gd name="T2" fmla="*/ 12 w 257"/>
                <a:gd name="T3" fmla="*/ 222 h 248"/>
                <a:gd name="T4" fmla="*/ 12 w 257"/>
                <a:gd name="T5" fmla="*/ 236 h 248"/>
                <a:gd name="T6" fmla="*/ 15 w 257"/>
                <a:gd name="T7" fmla="*/ 239 h 248"/>
                <a:gd name="T8" fmla="*/ 19 w 257"/>
                <a:gd name="T9" fmla="*/ 242 h 248"/>
                <a:gd name="T10" fmla="*/ 27 w 257"/>
                <a:gd name="T11" fmla="*/ 238 h 248"/>
                <a:gd name="T12" fmla="*/ 59 w 257"/>
                <a:gd name="T13" fmla="*/ 228 h 248"/>
                <a:gd name="T14" fmla="*/ 53 w 257"/>
                <a:gd name="T15" fmla="*/ 221 h 248"/>
                <a:gd name="T16" fmla="*/ 53 w 257"/>
                <a:gd name="T17" fmla="*/ 221 h 248"/>
                <a:gd name="T18" fmla="*/ 53 w 257"/>
                <a:gd name="T19" fmla="*/ 221 h 248"/>
                <a:gd name="T20" fmla="*/ 61 w 257"/>
                <a:gd name="T21" fmla="*/ 189 h 248"/>
                <a:gd name="T22" fmla="*/ 64 w 257"/>
                <a:gd name="T23" fmla="*/ 186 h 248"/>
                <a:gd name="T24" fmla="*/ 48 w 257"/>
                <a:gd name="T25" fmla="*/ 162 h 248"/>
                <a:gd name="T26" fmla="*/ 47 w 257"/>
                <a:gd name="T27" fmla="*/ 161 h 248"/>
                <a:gd name="T28" fmla="*/ 69 w 257"/>
                <a:gd name="T29" fmla="*/ 164 h 248"/>
                <a:gd name="T30" fmla="*/ 96 w 257"/>
                <a:gd name="T31" fmla="*/ 165 h 248"/>
                <a:gd name="T32" fmla="*/ 140 w 257"/>
                <a:gd name="T33" fmla="*/ 151 h 248"/>
                <a:gd name="T34" fmla="*/ 133 w 257"/>
                <a:gd name="T35" fmla="*/ 149 h 248"/>
                <a:gd name="T36" fmla="*/ 140 w 257"/>
                <a:gd name="T37" fmla="*/ 151 h 248"/>
                <a:gd name="T38" fmla="*/ 154 w 257"/>
                <a:gd name="T39" fmla="*/ 134 h 248"/>
                <a:gd name="T40" fmla="*/ 154 w 257"/>
                <a:gd name="T41" fmla="*/ 134 h 248"/>
                <a:gd name="T42" fmla="*/ 154 w 257"/>
                <a:gd name="T43" fmla="*/ 134 h 248"/>
                <a:gd name="T44" fmla="*/ 211 w 257"/>
                <a:gd name="T45" fmla="*/ 122 h 248"/>
                <a:gd name="T46" fmla="*/ 211 w 257"/>
                <a:gd name="T47" fmla="*/ 136 h 248"/>
                <a:gd name="T48" fmla="*/ 253 w 257"/>
                <a:gd name="T49" fmla="*/ 121 h 248"/>
                <a:gd name="T50" fmla="*/ 226 w 257"/>
                <a:gd name="T51" fmla="*/ 51 h 248"/>
                <a:gd name="T52" fmla="*/ 212 w 257"/>
                <a:gd name="T53" fmla="*/ 22 h 248"/>
                <a:gd name="T54" fmla="*/ 203 w 257"/>
                <a:gd name="T55" fmla="*/ 14 h 248"/>
                <a:gd name="T56" fmla="*/ 203 w 257"/>
                <a:gd name="T57" fmla="*/ 14 h 248"/>
                <a:gd name="T58" fmla="*/ 175 w 257"/>
                <a:gd name="T59" fmla="*/ 14 h 248"/>
                <a:gd name="T60" fmla="*/ 168 w 257"/>
                <a:gd name="T61" fmla="*/ 10 h 248"/>
                <a:gd name="T62" fmla="*/ 147 w 257"/>
                <a:gd name="T63" fmla="*/ 30 h 248"/>
                <a:gd name="T64" fmla="*/ 139 w 257"/>
                <a:gd name="T65" fmla="*/ 37 h 248"/>
                <a:gd name="T66" fmla="*/ 112 w 257"/>
                <a:gd name="T67" fmla="*/ 80 h 248"/>
                <a:gd name="T68" fmla="*/ 117 w 257"/>
                <a:gd name="T69" fmla="*/ 93 h 248"/>
                <a:gd name="T70" fmla="*/ 104 w 257"/>
                <a:gd name="T71" fmla="*/ 85 h 248"/>
                <a:gd name="T72" fmla="*/ 84 w 257"/>
                <a:gd name="T73" fmla="*/ 109 h 248"/>
                <a:gd name="T74" fmla="*/ 84 w 257"/>
                <a:gd name="T75" fmla="*/ 109 h 248"/>
                <a:gd name="T76" fmla="*/ 84 w 257"/>
                <a:gd name="T77" fmla="*/ 109 h 248"/>
                <a:gd name="T78" fmla="*/ 54 w 257"/>
                <a:gd name="T79" fmla="*/ 136 h 248"/>
                <a:gd name="T80" fmla="*/ 54 w 257"/>
                <a:gd name="T81" fmla="*/ 136 h 248"/>
                <a:gd name="T82" fmla="*/ 34 w 257"/>
                <a:gd name="T83" fmla="*/ 158 h 248"/>
                <a:gd name="T84" fmla="*/ 10 w 257"/>
                <a:gd name="T85" fmla="*/ 163 h 248"/>
                <a:gd name="T86" fmla="*/ 4 w 257"/>
                <a:gd name="T87" fmla="*/ 172 h 248"/>
                <a:gd name="T88" fmla="*/ 12 w 257"/>
                <a:gd name="T89" fmla="*/ 207 h 248"/>
                <a:gd name="T90" fmla="*/ 125 w 257"/>
                <a:gd name="T91" fmla="*/ 103 h 248"/>
                <a:gd name="T92" fmla="*/ 135 w 257"/>
                <a:gd name="T93" fmla="*/ 127 h 248"/>
                <a:gd name="T94" fmla="*/ 133 w 257"/>
                <a:gd name="T95" fmla="*/ 129 h 248"/>
                <a:gd name="T96" fmla="*/ 119 w 257"/>
                <a:gd name="T97" fmla="*/ 95 h 248"/>
                <a:gd name="T98" fmla="*/ 125 w 257"/>
                <a:gd name="T99" fmla="*/ 99 h 248"/>
                <a:gd name="T100" fmla="*/ 125 w 257"/>
                <a:gd name="T101" fmla="*/ 103 h 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57" h="248">
                  <a:moveTo>
                    <a:pt x="12" y="207"/>
                  </a:moveTo>
                  <a:cubicBezTo>
                    <a:pt x="12" y="212"/>
                    <a:pt x="12" y="217"/>
                    <a:pt x="12" y="222"/>
                  </a:cubicBezTo>
                  <a:cubicBezTo>
                    <a:pt x="12" y="226"/>
                    <a:pt x="12" y="231"/>
                    <a:pt x="12" y="236"/>
                  </a:cubicBezTo>
                  <a:cubicBezTo>
                    <a:pt x="15" y="239"/>
                    <a:pt x="15" y="239"/>
                    <a:pt x="15" y="239"/>
                  </a:cubicBezTo>
                  <a:cubicBezTo>
                    <a:pt x="19" y="242"/>
                    <a:pt x="19" y="242"/>
                    <a:pt x="19" y="242"/>
                  </a:cubicBezTo>
                  <a:cubicBezTo>
                    <a:pt x="22" y="241"/>
                    <a:pt x="24" y="240"/>
                    <a:pt x="27" y="238"/>
                  </a:cubicBezTo>
                  <a:cubicBezTo>
                    <a:pt x="38" y="234"/>
                    <a:pt x="54" y="248"/>
                    <a:pt x="59" y="228"/>
                  </a:cubicBezTo>
                  <a:cubicBezTo>
                    <a:pt x="57" y="226"/>
                    <a:pt x="55" y="224"/>
                    <a:pt x="53" y="221"/>
                  </a:cubicBezTo>
                  <a:cubicBezTo>
                    <a:pt x="53" y="221"/>
                    <a:pt x="53" y="221"/>
                    <a:pt x="53" y="221"/>
                  </a:cubicBezTo>
                  <a:cubicBezTo>
                    <a:pt x="53" y="221"/>
                    <a:pt x="53" y="221"/>
                    <a:pt x="53" y="221"/>
                  </a:cubicBezTo>
                  <a:cubicBezTo>
                    <a:pt x="56" y="211"/>
                    <a:pt x="64" y="201"/>
                    <a:pt x="61" y="189"/>
                  </a:cubicBezTo>
                  <a:cubicBezTo>
                    <a:pt x="62" y="188"/>
                    <a:pt x="63" y="187"/>
                    <a:pt x="64" y="186"/>
                  </a:cubicBezTo>
                  <a:cubicBezTo>
                    <a:pt x="63" y="175"/>
                    <a:pt x="57" y="167"/>
                    <a:pt x="48" y="162"/>
                  </a:cubicBezTo>
                  <a:cubicBezTo>
                    <a:pt x="48" y="161"/>
                    <a:pt x="47" y="161"/>
                    <a:pt x="47" y="161"/>
                  </a:cubicBezTo>
                  <a:cubicBezTo>
                    <a:pt x="53" y="155"/>
                    <a:pt x="61" y="157"/>
                    <a:pt x="69" y="164"/>
                  </a:cubicBezTo>
                  <a:cubicBezTo>
                    <a:pt x="78" y="156"/>
                    <a:pt x="88" y="158"/>
                    <a:pt x="96" y="165"/>
                  </a:cubicBezTo>
                  <a:cubicBezTo>
                    <a:pt x="124" y="202"/>
                    <a:pt x="128" y="166"/>
                    <a:pt x="140" y="151"/>
                  </a:cubicBezTo>
                  <a:cubicBezTo>
                    <a:pt x="137" y="151"/>
                    <a:pt x="135" y="150"/>
                    <a:pt x="133" y="149"/>
                  </a:cubicBezTo>
                  <a:cubicBezTo>
                    <a:pt x="135" y="150"/>
                    <a:pt x="137" y="151"/>
                    <a:pt x="140" y="151"/>
                  </a:cubicBezTo>
                  <a:cubicBezTo>
                    <a:pt x="137" y="139"/>
                    <a:pt x="150" y="140"/>
                    <a:pt x="154" y="134"/>
                  </a:cubicBezTo>
                  <a:cubicBezTo>
                    <a:pt x="154" y="134"/>
                    <a:pt x="154" y="134"/>
                    <a:pt x="154" y="134"/>
                  </a:cubicBezTo>
                  <a:cubicBezTo>
                    <a:pt x="154" y="134"/>
                    <a:pt x="154" y="134"/>
                    <a:pt x="154" y="134"/>
                  </a:cubicBezTo>
                  <a:cubicBezTo>
                    <a:pt x="168" y="106"/>
                    <a:pt x="189" y="115"/>
                    <a:pt x="211" y="122"/>
                  </a:cubicBezTo>
                  <a:cubicBezTo>
                    <a:pt x="211" y="127"/>
                    <a:pt x="211" y="132"/>
                    <a:pt x="211" y="136"/>
                  </a:cubicBezTo>
                  <a:cubicBezTo>
                    <a:pt x="236" y="158"/>
                    <a:pt x="257" y="128"/>
                    <a:pt x="253" y="121"/>
                  </a:cubicBezTo>
                  <a:cubicBezTo>
                    <a:pt x="237" y="99"/>
                    <a:pt x="249" y="68"/>
                    <a:pt x="226" y="51"/>
                  </a:cubicBezTo>
                  <a:cubicBezTo>
                    <a:pt x="221" y="42"/>
                    <a:pt x="217" y="32"/>
                    <a:pt x="212" y="22"/>
                  </a:cubicBezTo>
                  <a:cubicBezTo>
                    <a:pt x="211" y="17"/>
                    <a:pt x="208" y="14"/>
                    <a:pt x="203" y="14"/>
                  </a:cubicBezTo>
                  <a:cubicBezTo>
                    <a:pt x="203" y="14"/>
                    <a:pt x="203" y="14"/>
                    <a:pt x="203" y="14"/>
                  </a:cubicBezTo>
                  <a:cubicBezTo>
                    <a:pt x="194" y="0"/>
                    <a:pt x="185" y="4"/>
                    <a:pt x="175" y="14"/>
                  </a:cubicBezTo>
                  <a:cubicBezTo>
                    <a:pt x="173" y="12"/>
                    <a:pt x="170" y="11"/>
                    <a:pt x="168" y="10"/>
                  </a:cubicBezTo>
                  <a:cubicBezTo>
                    <a:pt x="161" y="17"/>
                    <a:pt x="154" y="23"/>
                    <a:pt x="147" y="30"/>
                  </a:cubicBezTo>
                  <a:cubicBezTo>
                    <a:pt x="144" y="32"/>
                    <a:pt x="141" y="35"/>
                    <a:pt x="139" y="37"/>
                  </a:cubicBezTo>
                  <a:cubicBezTo>
                    <a:pt x="127" y="50"/>
                    <a:pt x="116" y="62"/>
                    <a:pt x="112" y="80"/>
                  </a:cubicBezTo>
                  <a:cubicBezTo>
                    <a:pt x="113" y="85"/>
                    <a:pt x="115" y="89"/>
                    <a:pt x="117" y="93"/>
                  </a:cubicBezTo>
                  <a:cubicBezTo>
                    <a:pt x="114" y="89"/>
                    <a:pt x="110" y="87"/>
                    <a:pt x="104" y="85"/>
                  </a:cubicBezTo>
                  <a:cubicBezTo>
                    <a:pt x="87" y="84"/>
                    <a:pt x="85" y="96"/>
                    <a:pt x="84" y="109"/>
                  </a:cubicBezTo>
                  <a:cubicBezTo>
                    <a:pt x="84" y="109"/>
                    <a:pt x="84" y="109"/>
                    <a:pt x="84" y="109"/>
                  </a:cubicBezTo>
                  <a:cubicBezTo>
                    <a:pt x="84" y="109"/>
                    <a:pt x="84" y="109"/>
                    <a:pt x="84" y="109"/>
                  </a:cubicBezTo>
                  <a:cubicBezTo>
                    <a:pt x="74" y="118"/>
                    <a:pt x="64" y="127"/>
                    <a:pt x="54" y="136"/>
                  </a:cubicBezTo>
                  <a:cubicBezTo>
                    <a:pt x="54" y="136"/>
                    <a:pt x="54" y="136"/>
                    <a:pt x="54" y="136"/>
                  </a:cubicBezTo>
                  <a:cubicBezTo>
                    <a:pt x="47" y="143"/>
                    <a:pt x="40" y="151"/>
                    <a:pt x="34" y="158"/>
                  </a:cubicBezTo>
                  <a:cubicBezTo>
                    <a:pt x="27" y="163"/>
                    <a:pt x="19" y="168"/>
                    <a:pt x="10" y="163"/>
                  </a:cubicBezTo>
                  <a:cubicBezTo>
                    <a:pt x="8" y="166"/>
                    <a:pt x="7" y="169"/>
                    <a:pt x="4" y="172"/>
                  </a:cubicBezTo>
                  <a:cubicBezTo>
                    <a:pt x="8" y="183"/>
                    <a:pt x="0" y="198"/>
                    <a:pt x="12" y="207"/>
                  </a:cubicBezTo>
                  <a:close/>
                  <a:moveTo>
                    <a:pt x="125" y="103"/>
                  </a:moveTo>
                  <a:cubicBezTo>
                    <a:pt x="127" y="112"/>
                    <a:pt x="129" y="120"/>
                    <a:pt x="135" y="127"/>
                  </a:cubicBezTo>
                  <a:cubicBezTo>
                    <a:pt x="134" y="128"/>
                    <a:pt x="133" y="128"/>
                    <a:pt x="133" y="129"/>
                  </a:cubicBezTo>
                  <a:cubicBezTo>
                    <a:pt x="127" y="119"/>
                    <a:pt x="126" y="105"/>
                    <a:pt x="119" y="95"/>
                  </a:cubicBezTo>
                  <a:cubicBezTo>
                    <a:pt x="121" y="97"/>
                    <a:pt x="123" y="98"/>
                    <a:pt x="125" y="99"/>
                  </a:cubicBezTo>
                  <a:cubicBezTo>
                    <a:pt x="125" y="100"/>
                    <a:pt x="125" y="102"/>
                    <a:pt x="125" y="10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20"/>
            <p:cNvSpPr>
              <a:spLocks/>
            </p:cNvSpPr>
            <p:nvPr/>
          </p:nvSpPr>
          <p:spPr bwMode="auto">
            <a:xfrm>
              <a:off x="4799013" y="6788150"/>
              <a:ext cx="58738" cy="53975"/>
            </a:xfrm>
            <a:custGeom>
              <a:avLst/>
              <a:gdLst>
                <a:gd name="T0" fmla="*/ 20 w 44"/>
                <a:gd name="T1" fmla="*/ 0 h 40"/>
                <a:gd name="T2" fmla="*/ 12 w 44"/>
                <a:gd name="T3" fmla="*/ 36 h 40"/>
                <a:gd name="T4" fmla="*/ 20 w 44"/>
                <a:gd name="T5" fmla="*/ 40 h 40"/>
                <a:gd name="T6" fmla="*/ 25 w 44"/>
                <a:gd name="T7" fmla="*/ 32 h 40"/>
                <a:gd name="T8" fmla="*/ 20 w 44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40">
                  <a:moveTo>
                    <a:pt x="20" y="0"/>
                  </a:moveTo>
                  <a:cubicBezTo>
                    <a:pt x="7" y="10"/>
                    <a:pt x="0" y="21"/>
                    <a:pt x="12" y="36"/>
                  </a:cubicBezTo>
                  <a:cubicBezTo>
                    <a:pt x="15" y="38"/>
                    <a:pt x="18" y="39"/>
                    <a:pt x="20" y="40"/>
                  </a:cubicBezTo>
                  <a:cubicBezTo>
                    <a:pt x="22" y="37"/>
                    <a:pt x="23" y="35"/>
                    <a:pt x="25" y="32"/>
                  </a:cubicBezTo>
                  <a:cubicBezTo>
                    <a:pt x="35" y="20"/>
                    <a:pt x="44" y="8"/>
                    <a:pt x="2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21"/>
            <p:cNvSpPr>
              <a:spLocks/>
            </p:cNvSpPr>
            <p:nvPr/>
          </p:nvSpPr>
          <p:spPr bwMode="auto">
            <a:xfrm>
              <a:off x="7870826" y="2239963"/>
              <a:ext cx="49213" cy="53975"/>
            </a:xfrm>
            <a:custGeom>
              <a:avLst/>
              <a:gdLst>
                <a:gd name="T0" fmla="*/ 10 w 38"/>
                <a:gd name="T1" fmla="*/ 27 h 40"/>
                <a:gd name="T2" fmla="*/ 33 w 38"/>
                <a:gd name="T3" fmla="*/ 32 h 40"/>
                <a:gd name="T4" fmla="*/ 19 w 38"/>
                <a:gd name="T5" fmla="*/ 0 h 40"/>
                <a:gd name="T6" fmla="*/ 10 w 38"/>
                <a:gd name="T7" fmla="*/ 27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40">
                  <a:moveTo>
                    <a:pt x="10" y="27"/>
                  </a:moveTo>
                  <a:cubicBezTo>
                    <a:pt x="12" y="40"/>
                    <a:pt x="25" y="33"/>
                    <a:pt x="33" y="32"/>
                  </a:cubicBezTo>
                  <a:cubicBezTo>
                    <a:pt x="38" y="18"/>
                    <a:pt x="27" y="10"/>
                    <a:pt x="19" y="0"/>
                  </a:cubicBezTo>
                  <a:cubicBezTo>
                    <a:pt x="0" y="3"/>
                    <a:pt x="9" y="19"/>
                    <a:pt x="10" y="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22"/>
            <p:cNvSpPr>
              <a:spLocks/>
            </p:cNvSpPr>
            <p:nvPr/>
          </p:nvSpPr>
          <p:spPr bwMode="auto">
            <a:xfrm>
              <a:off x="5656263" y="6710363"/>
              <a:ext cx="192088" cy="228600"/>
            </a:xfrm>
            <a:custGeom>
              <a:avLst/>
              <a:gdLst>
                <a:gd name="T0" fmla="*/ 130 w 144"/>
                <a:gd name="T1" fmla="*/ 100 h 171"/>
                <a:gd name="T2" fmla="*/ 122 w 144"/>
                <a:gd name="T3" fmla="*/ 93 h 171"/>
                <a:gd name="T4" fmla="*/ 104 w 144"/>
                <a:gd name="T5" fmla="*/ 71 h 171"/>
                <a:gd name="T6" fmla="*/ 73 w 144"/>
                <a:gd name="T7" fmla="*/ 37 h 171"/>
                <a:gd name="T8" fmla="*/ 58 w 144"/>
                <a:gd name="T9" fmla="*/ 57 h 171"/>
                <a:gd name="T10" fmla="*/ 39 w 144"/>
                <a:gd name="T11" fmla="*/ 47 h 171"/>
                <a:gd name="T12" fmla="*/ 0 w 144"/>
                <a:gd name="T13" fmla="*/ 0 h 171"/>
                <a:gd name="T14" fmla="*/ 2 w 144"/>
                <a:gd name="T15" fmla="*/ 29 h 171"/>
                <a:gd name="T16" fmla="*/ 72 w 144"/>
                <a:gd name="T17" fmla="*/ 86 h 171"/>
                <a:gd name="T18" fmla="*/ 74 w 144"/>
                <a:gd name="T19" fmla="*/ 85 h 171"/>
                <a:gd name="T20" fmla="*/ 104 w 144"/>
                <a:gd name="T21" fmla="*/ 100 h 171"/>
                <a:gd name="T22" fmla="*/ 108 w 144"/>
                <a:gd name="T23" fmla="*/ 105 h 171"/>
                <a:gd name="T24" fmla="*/ 101 w 144"/>
                <a:gd name="T25" fmla="*/ 130 h 171"/>
                <a:gd name="T26" fmla="*/ 101 w 144"/>
                <a:gd name="T27" fmla="*/ 130 h 171"/>
                <a:gd name="T28" fmla="*/ 95 w 144"/>
                <a:gd name="T29" fmla="*/ 136 h 171"/>
                <a:gd name="T30" fmla="*/ 130 w 144"/>
                <a:gd name="T31" fmla="*/ 157 h 171"/>
                <a:gd name="T32" fmla="*/ 129 w 144"/>
                <a:gd name="T33" fmla="*/ 143 h 171"/>
                <a:gd name="T34" fmla="*/ 144 w 144"/>
                <a:gd name="T35" fmla="*/ 129 h 171"/>
                <a:gd name="T36" fmla="*/ 130 w 144"/>
                <a:gd name="T37" fmla="*/ 100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44" h="171">
                  <a:moveTo>
                    <a:pt x="130" y="100"/>
                  </a:moveTo>
                  <a:cubicBezTo>
                    <a:pt x="127" y="98"/>
                    <a:pt x="125" y="95"/>
                    <a:pt x="122" y="93"/>
                  </a:cubicBezTo>
                  <a:cubicBezTo>
                    <a:pt x="116" y="86"/>
                    <a:pt x="110" y="78"/>
                    <a:pt x="104" y="71"/>
                  </a:cubicBezTo>
                  <a:cubicBezTo>
                    <a:pt x="102" y="52"/>
                    <a:pt x="90" y="40"/>
                    <a:pt x="73" y="37"/>
                  </a:cubicBezTo>
                  <a:cubicBezTo>
                    <a:pt x="62" y="36"/>
                    <a:pt x="57" y="46"/>
                    <a:pt x="58" y="57"/>
                  </a:cubicBezTo>
                  <a:cubicBezTo>
                    <a:pt x="49" y="59"/>
                    <a:pt x="40" y="57"/>
                    <a:pt x="39" y="47"/>
                  </a:cubicBezTo>
                  <a:cubicBezTo>
                    <a:pt x="35" y="9"/>
                    <a:pt x="35" y="9"/>
                    <a:pt x="0" y="0"/>
                  </a:cubicBezTo>
                  <a:cubicBezTo>
                    <a:pt x="1" y="9"/>
                    <a:pt x="1" y="19"/>
                    <a:pt x="2" y="29"/>
                  </a:cubicBezTo>
                  <a:cubicBezTo>
                    <a:pt x="22" y="52"/>
                    <a:pt x="44" y="72"/>
                    <a:pt x="72" y="86"/>
                  </a:cubicBezTo>
                  <a:cubicBezTo>
                    <a:pt x="74" y="85"/>
                    <a:pt x="74" y="85"/>
                    <a:pt x="74" y="85"/>
                  </a:cubicBezTo>
                  <a:cubicBezTo>
                    <a:pt x="84" y="90"/>
                    <a:pt x="94" y="95"/>
                    <a:pt x="104" y="100"/>
                  </a:cubicBezTo>
                  <a:cubicBezTo>
                    <a:pt x="105" y="102"/>
                    <a:pt x="106" y="104"/>
                    <a:pt x="108" y="105"/>
                  </a:cubicBezTo>
                  <a:cubicBezTo>
                    <a:pt x="111" y="115"/>
                    <a:pt x="107" y="122"/>
                    <a:pt x="101" y="130"/>
                  </a:cubicBezTo>
                  <a:cubicBezTo>
                    <a:pt x="101" y="130"/>
                    <a:pt x="101" y="130"/>
                    <a:pt x="101" y="130"/>
                  </a:cubicBezTo>
                  <a:cubicBezTo>
                    <a:pt x="99" y="132"/>
                    <a:pt x="97" y="134"/>
                    <a:pt x="95" y="136"/>
                  </a:cubicBezTo>
                  <a:cubicBezTo>
                    <a:pt x="102" y="151"/>
                    <a:pt x="106" y="171"/>
                    <a:pt x="130" y="157"/>
                  </a:cubicBezTo>
                  <a:cubicBezTo>
                    <a:pt x="130" y="152"/>
                    <a:pt x="130" y="147"/>
                    <a:pt x="129" y="143"/>
                  </a:cubicBezTo>
                  <a:cubicBezTo>
                    <a:pt x="134" y="138"/>
                    <a:pt x="139" y="133"/>
                    <a:pt x="144" y="129"/>
                  </a:cubicBezTo>
                  <a:cubicBezTo>
                    <a:pt x="137" y="120"/>
                    <a:pt x="128" y="113"/>
                    <a:pt x="130" y="10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23"/>
            <p:cNvSpPr>
              <a:spLocks noEditPoints="1"/>
            </p:cNvSpPr>
            <p:nvPr/>
          </p:nvSpPr>
          <p:spPr bwMode="auto">
            <a:xfrm>
              <a:off x="7920038" y="4221163"/>
              <a:ext cx="779463" cy="612775"/>
            </a:xfrm>
            <a:custGeom>
              <a:avLst/>
              <a:gdLst>
                <a:gd name="T0" fmla="*/ 556 w 584"/>
                <a:gd name="T1" fmla="*/ 43 h 460"/>
                <a:gd name="T2" fmla="*/ 546 w 584"/>
                <a:gd name="T3" fmla="*/ 62 h 460"/>
                <a:gd name="T4" fmla="*/ 516 w 584"/>
                <a:gd name="T5" fmla="*/ 75 h 460"/>
                <a:gd name="T6" fmla="*/ 463 w 584"/>
                <a:gd name="T7" fmla="*/ 22 h 460"/>
                <a:gd name="T8" fmla="*/ 449 w 584"/>
                <a:gd name="T9" fmla="*/ 36 h 460"/>
                <a:gd name="T10" fmla="*/ 383 w 584"/>
                <a:gd name="T11" fmla="*/ 40 h 460"/>
                <a:gd name="T12" fmla="*/ 342 w 584"/>
                <a:gd name="T13" fmla="*/ 26 h 460"/>
                <a:gd name="T14" fmla="*/ 292 w 584"/>
                <a:gd name="T15" fmla="*/ 12 h 460"/>
                <a:gd name="T16" fmla="*/ 277 w 584"/>
                <a:gd name="T17" fmla="*/ 62 h 460"/>
                <a:gd name="T18" fmla="*/ 220 w 584"/>
                <a:gd name="T19" fmla="*/ 49 h 460"/>
                <a:gd name="T20" fmla="*/ 177 w 584"/>
                <a:gd name="T21" fmla="*/ 134 h 460"/>
                <a:gd name="T22" fmla="*/ 179 w 584"/>
                <a:gd name="T23" fmla="*/ 138 h 460"/>
                <a:gd name="T24" fmla="*/ 136 w 584"/>
                <a:gd name="T25" fmla="*/ 178 h 460"/>
                <a:gd name="T26" fmla="*/ 108 w 584"/>
                <a:gd name="T27" fmla="*/ 200 h 460"/>
                <a:gd name="T28" fmla="*/ 79 w 584"/>
                <a:gd name="T29" fmla="*/ 202 h 460"/>
                <a:gd name="T30" fmla="*/ 29 w 584"/>
                <a:gd name="T31" fmla="*/ 227 h 460"/>
                <a:gd name="T32" fmla="*/ 67 w 584"/>
                <a:gd name="T33" fmla="*/ 247 h 460"/>
                <a:gd name="T34" fmla="*/ 29 w 584"/>
                <a:gd name="T35" fmla="*/ 257 h 460"/>
                <a:gd name="T36" fmla="*/ 7 w 584"/>
                <a:gd name="T37" fmla="*/ 306 h 460"/>
                <a:gd name="T38" fmla="*/ 51 w 584"/>
                <a:gd name="T39" fmla="*/ 307 h 460"/>
                <a:gd name="T40" fmla="*/ 67 w 584"/>
                <a:gd name="T41" fmla="*/ 325 h 460"/>
                <a:gd name="T42" fmla="*/ 100 w 584"/>
                <a:gd name="T43" fmla="*/ 382 h 460"/>
                <a:gd name="T44" fmla="*/ 129 w 584"/>
                <a:gd name="T45" fmla="*/ 398 h 460"/>
                <a:gd name="T46" fmla="*/ 137 w 584"/>
                <a:gd name="T47" fmla="*/ 351 h 460"/>
                <a:gd name="T48" fmla="*/ 208 w 584"/>
                <a:gd name="T49" fmla="*/ 344 h 460"/>
                <a:gd name="T50" fmla="*/ 243 w 584"/>
                <a:gd name="T51" fmla="*/ 333 h 460"/>
                <a:gd name="T52" fmla="*/ 196 w 584"/>
                <a:gd name="T53" fmla="*/ 260 h 460"/>
                <a:gd name="T54" fmla="*/ 287 w 584"/>
                <a:gd name="T55" fmla="*/ 229 h 460"/>
                <a:gd name="T56" fmla="*/ 321 w 584"/>
                <a:gd name="T57" fmla="*/ 223 h 460"/>
                <a:gd name="T58" fmla="*/ 292 w 584"/>
                <a:gd name="T59" fmla="*/ 187 h 460"/>
                <a:gd name="T60" fmla="*/ 265 w 584"/>
                <a:gd name="T61" fmla="*/ 152 h 460"/>
                <a:gd name="T62" fmla="*/ 307 w 584"/>
                <a:gd name="T63" fmla="*/ 177 h 460"/>
                <a:gd name="T64" fmla="*/ 305 w 584"/>
                <a:gd name="T65" fmla="*/ 135 h 460"/>
                <a:gd name="T66" fmla="*/ 287 w 584"/>
                <a:gd name="T67" fmla="*/ 88 h 460"/>
                <a:gd name="T68" fmla="*/ 328 w 584"/>
                <a:gd name="T69" fmla="*/ 54 h 460"/>
                <a:gd name="T70" fmla="*/ 331 w 584"/>
                <a:gd name="T71" fmla="*/ 53 h 460"/>
                <a:gd name="T72" fmla="*/ 389 w 584"/>
                <a:gd name="T73" fmla="*/ 68 h 460"/>
                <a:gd name="T74" fmla="*/ 443 w 584"/>
                <a:gd name="T75" fmla="*/ 70 h 460"/>
                <a:gd name="T76" fmla="*/ 472 w 584"/>
                <a:gd name="T77" fmla="*/ 84 h 460"/>
                <a:gd name="T78" fmla="*/ 520 w 584"/>
                <a:gd name="T79" fmla="*/ 122 h 460"/>
                <a:gd name="T80" fmla="*/ 570 w 584"/>
                <a:gd name="T81" fmla="*/ 116 h 460"/>
                <a:gd name="T82" fmla="*/ 570 w 584"/>
                <a:gd name="T83" fmla="*/ 87 h 460"/>
                <a:gd name="T84" fmla="*/ 113 w 584"/>
                <a:gd name="T85" fmla="*/ 365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584" h="460">
                  <a:moveTo>
                    <a:pt x="570" y="87"/>
                  </a:moveTo>
                  <a:cubicBezTo>
                    <a:pt x="574" y="73"/>
                    <a:pt x="564" y="65"/>
                    <a:pt x="556" y="57"/>
                  </a:cubicBezTo>
                  <a:cubicBezTo>
                    <a:pt x="556" y="52"/>
                    <a:pt x="556" y="47"/>
                    <a:pt x="556" y="43"/>
                  </a:cubicBezTo>
                  <a:cubicBezTo>
                    <a:pt x="540" y="35"/>
                    <a:pt x="570" y="6"/>
                    <a:pt x="541" y="7"/>
                  </a:cubicBezTo>
                  <a:cubicBezTo>
                    <a:pt x="520" y="9"/>
                    <a:pt x="524" y="28"/>
                    <a:pt x="527" y="43"/>
                  </a:cubicBezTo>
                  <a:cubicBezTo>
                    <a:pt x="529" y="54"/>
                    <a:pt x="534" y="61"/>
                    <a:pt x="546" y="62"/>
                  </a:cubicBezTo>
                  <a:cubicBezTo>
                    <a:pt x="543" y="68"/>
                    <a:pt x="542" y="73"/>
                    <a:pt x="540" y="78"/>
                  </a:cubicBezTo>
                  <a:cubicBezTo>
                    <a:pt x="535" y="73"/>
                    <a:pt x="528" y="73"/>
                    <a:pt x="520" y="79"/>
                  </a:cubicBezTo>
                  <a:cubicBezTo>
                    <a:pt x="519" y="77"/>
                    <a:pt x="517" y="76"/>
                    <a:pt x="516" y="75"/>
                  </a:cubicBezTo>
                  <a:cubicBezTo>
                    <a:pt x="525" y="70"/>
                    <a:pt x="531" y="64"/>
                    <a:pt x="520" y="50"/>
                  </a:cubicBezTo>
                  <a:cubicBezTo>
                    <a:pt x="508" y="39"/>
                    <a:pt x="496" y="29"/>
                    <a:pt x="478" y="36"/>
                  </a:cubicBezTo>
                  <a:cubicBezTo>
                    <a:pt x="473" y="32"/>
                    <a:pt x="468" y="27"/>
                    <a:pt x="463" y="22"/>
                  </a:cubicBezTo>
                  <a:cubicBezTo>
                    <a:pt x="459" y="27"/>
                    <a:pt x="455" y="31"/>
                    <a:pt x="451" y="36"/>
                  </a:cubicBezTo>
                  <a:cubicBezTo>
                    <a:pt x="451" y="35"/>
                    <a:pt x="450" y="35"/>
                    <a:pt x="449" y="35"/>
                  </a:cubicBezTo>
                  <a:cubicBezTo>
                    <a:pt x="449" y="35"/>
                    <a:pt x="449" y="35"/>
                    <a:pt x="449" y="36"/>
                  </a:cubicBezTo>
                  <a:cubicBezTo>
                    <a:pt x="446" y="26"/>
                    <a:pt x="437" y="24"/>
                    <a:pt x="428" y="23"/>
                  </a:cubicBezTo>
                  <a:cubicBezTo>
                    <a:pt x="415" y="25"/>
                    <a:pt x="401" y="23"/>
                    <a:pt x="389" y="31"/>
                  </a:cubicBezTo>
                  <a:cubicBezTo>
                    <a:pt x="386" y="33"/>
                    <a:pt x="384" y="36"/>
                    <a:pt x="383" y="40"/>
                  </a:cubicBezTo>
                  <a:cubicBezTo>
                    <a:pt x="377" y="32"/>
                    <a:pt x="370" y="26"/>
                    <a:pt x="360" y="22"/>
                  </a:cubicBezTo>
                  <a:cubicBezTo>
                    <a:pt x="354" y="20"/>
                    <a:pt x="347" y="21"/>
                    <a:pt x="342" y="26"/>
                  </a:cubicBezTo>
                  <a:cubicBezTo>
                    <a:pt x="342" y="26"/>
                    <a:pt x="342" y="26"/>
                    <a:pt x="342" y="26"/>
                  </a:cubicBezTo>
                  <a:cubicBezTo>
                    <a:pt x="341" y="26"/>
                    <a:pt x="341" y="26"/>
                    <a:pt x="341" y="25"/>
                  </a:cubicBezTo>
                  <a:cubicBezTo>
                    <a:pt x="337" y="21"/>
                    <a:pt x="333" y="18"/>
                    <a:pt x="329" y="14"/>
                  </a:cubicBezTo>
                  <a:cubicBezTo>
                    <a:pt x="317" y="0"/>
                    <a:pt x="305" y="6"/>
                    <a:pt x="292" y="12"/>
                  </a:cubicBezTo>
                  <a:cubicBezTo>
                    <a:pt x="291" y="13"/>
                    <a:pt x="289" y="14"/>
                    <a:pt x="288" y="16"/>
                  </a:cubicBezTo>
                  <a:cubicBezTo>
                    <a:pt x="263" y="21"/>
                    <a:pt x="277" y="44"/>
                    <a:pt x="278" y="61"/>
                  </a:cubicBezTo>
                  <a:cubicBezTo>
                    <a:pt x="278" y="61"/>
                    <a:pt x="277" y="61"/>
                    <a:pt x="277" y="62"/>
                  </a:cubicBezTo>
                  <a:cubicBezTo>
                    <a:pt x="276" y="62"/>
                    <a:pt x="276" y="62"/>
                    <a:pt x="276" y="63"/>
                  </a:cubicBezTo>
                  <a:cubicBezTo>
                    <a:pt x="260" y="60"/>
                    <a:pt x="245" y="58"/>
                    <a:pt x="229" y="56"/>
                  </a:cubicBezTo>
                  <a:cubicBezTo>
                    <a:pt x="228" y="51"/>
                    <a:pt x="225" y="49"/>
                    <a:pt x="220" y="49"/>
                  </a:cubicBezTo>
                  <a:cubicBezTo>
                    <a:pt x="213" y="55"/>
                    <a:pt x="211" y="61"/>
                    <a:pt x="214" y="68"/>
                  </a:cubicBezTo>
                  <a:cubicBezTo>
                    <a:pt x="206" y="74"/>
                    <a:pt x="204" y="82"/>
                    <a:pt x="207" y="91"/>
                  </a:cubicBezTo>
                  <a:cubicBezTo>
                    <a:pt x="197" y="105"/>
                    <a:pt x="177" y="112"/>
                    <a:pt x="177" y="134"/>
                  </a:cubicBezTo>
                  <a:cubicBezTo>
                    <a:pt x="178" y="134"/>
                    <a:pt x="178" y="133"/>
                    <a:pt x="179" y="133"/>
                  </a:cubicBezTo>
                  <a:cubicBezTo>
                    <a:pt x="179" y="134"/>
                    <a:pt x="178" y="134"/>
                    <a:pt x="178" y="135"/>
                  </a:cubicBezTo>
                  <a:cubicBezTo>
                    <a:pt x="179" y="136"/>
                    <a:pt x="179" y="137"/>
                    <a:pt x="179" y="138"/>
                  </a:cubicBezTo>
                  <a:cubicBezTo>
                    <a:pt x="178" y="137"/>
                    <a:pt x="178" y="136"/>
                    <a:pt x="177" y="135"/>
                  </a:cubicBezTo>
                  <a:cubicBezTo>
                    <a:pt x="154" y="139"/>
                    <a:pt x="150" y="161"/>
                    <a:pt x="138" y="175"/>
                  </a:cubicBezTo>
                  <a:cubicBezTo>
                    <a:pt x="138" y="176"/>
                    <a:pt x="137" y="177"/>
                    <a:pt x="136" y="178"/>
                  </a:cubicBezTo>
                  <a:cubicBezTo>
                    <a:pt x="134" y="176"/>
                    <a:pt x="131" y="175"/>
                    <a:pt x="129" y="174"/>
                  </a:cubicBezTo>
                  <a:cubicBezTo>
                    <a:pt x="124" y="173"/>
                    <a:pt x="120" y="174"/>
                    <a:pt x="117" y="176"/>
                  </a:cubicBezTo>
                  <a:cubicBezTo>
                    <a:pt x="111" y="183"/>
                    <a:pt x="108" y="191"/>
                    <a:pt x="108" y="200"/>
                  </a:cubicBezTo>
                  <a:cubicBezTo>
                    <a:pt x="108" y="201"/>
                    <a:pt x="108" y="203"/>
                    <a:pt x="109" y="204"/>
                  </a:cubicBezTo>
                  <a:cubicBezTo>
                    <a:pt x="108" y="203"/>
                    <a:pt x="107" y="203"/>
                    <a:pt x="106" y="202"/>
                  </a:cubicBezTo>
                  <a:cubicBezTo>
                    <a:pt x="97" y="200"/>
                    <a:pt x="88" y="199"/>
                    <a:pt x="79" y="202"/>
                  </a:cubicBezTo>
                  <a:cubicBezTo>
                    <a:pt x="79" y="198"/>
                    <a:pt x="78" y="195"/>
                    <a:pt x="77" y="191"/>
                  </a:cubicBezTo>
                  <a:cubicBezTo>
                    <a:pt x="71" y="182"/>
                    <a:pt x="63" y="176"/>
                    <a:pt x="51" y="175"/>
                  </a:cubicBezTo>
                  <a:cubicBezTo>
                    <a:pt x="25" y="184"/>
                    <a:pt x="31" y="207"/>
                    <a:pt x="29" y="227"/>
                  </a:cubicBezTo>
                  <a:cubicBezTo>
                    <a:pt x="29" y="232"/>
                    <a:pt x="29" y="237"/>
                    <a:pt x="29" y="243"/>
                  </a:cubicBezTo>
                  <a:cubicBezTo>
                    <a:pt x="52" y="255"/>
                    <a:pt x="60" y="242"/>
                    <a:pt x="65" y="224"/>
                  </a:cubicBezTo>
                  <a:cubicBezTo>
                    <a:pt x="71" y="228"/>
                    <a:pt x="72" y="239"/>
                    <a:pt x="67" y="247"/>
                  </a:cubicBezTo>
                  <a:cubicBezTo>
                    <a:pt x="66" y="250"/>
                    <a:pt x="67" y="254"/>
                    <a:pt x="69" y="257"/>
                  </a:cubicBezTo>
                  <a:cubicBezTo>
                    <a:pt x="67" y="258"/>
                    <a:pt x="65" y="259"/>
                    <a:pt x="64" y="261"/>
                  </a:cubicBezTo>
                  <a:cubicBezTo>
                    <a:pt x="54" y="248"/>
                    <a:pt x="42" y="252"/>
                    <a:pt x="29" y="257"/>
                  </a:cubicBezTo>
                  <a:cubicBezTo>
                    <a:pt x="16" y="266"/>
                    <a:pt x="5" y="277"/>
                    <a:pt x="0" y="292"/>
                  </a:cubicBezTo>
                  <a:cubicBezTo>
                    <a:pt x="0" y="298"/>
                    <a:pt x="1" y="302"/>
                    <a:pt x="5" y="306"/>
                  </a:cubicBezTo>
                  <a:cubicBezTo>
                    <a:pt x="5" y="306"/>
                    <a:pt x="6" y="306"/>
                    <a:pt x="7" y="306"/>
                  </a:cubicBezTo>
                  <a:cubicBezTo>
                    <a:pt x="1" y="311"/>
                    <a:pt x="0" y="315"/>
                    <a:pt x="9" y="319"/>
                  </a:cubicBezTo>
                  <a:cubicBezTo>
                    <a:pt x="20" y="306"/>
                    <a:pt x="37" y="309"/>
                    <a:pt x="51" y="307"/>
                  </a:cubicBezTo>
                  <a:cubicBezTo>
                    <a:pt x="51" y="307"/>
                    <a:pt x="51" y="307"/>
                    <a:pt x="51" y="307"/>
                  </a:cubicBezTo>
                  <a:cubicBezTo>
                    <a:pt x="51" y="307"/>
                    <a:pt x="51" y="307"/>
                    <a:pt x="51" y="307"/>
                  </a:cubicBezTo>
                  <a:cubicBezTo>
                    <a:pt x="57" y="312"/>
                    <a:pt x="62" y="316"/>
                    <a:pt x="67" y="321"/>
                  </a:cubicBezTo>
                  <a:cubicBezTo>
                    <a:pt x="67" y="322"/>
                    <a:pt x="67" y="324"/>
                    <a:pt x="67" y="325"/>
                  </a:cubicBezTo>
                  <a:cubicBezTo>
                    <a:pt x="69" y="338"/>
                    <a:pt x="65" y="353"/>
                    <a:pt x="79" y="363"/>
                  </a:cubicBezTo>
                  <a:cubicBezTo>
                    <a:pt x="82" y="364"/>
                    <a:pt x="85" y="366"/>
                    <a:pt x="87" y="368"/>
                  </a:cubicBezTo>
                  <a:cubicBezTo>
                    <a:pt x="91" y="373"/>
                    <a:pt x="96" y="377"/>
                    <a:pt x="100" y="382"/>
                  </a:cubicBezTo>
                  <a:cubicBezTo>
                    <a:pt x="98" y="401"/>
                    <a:pt x="72" y="405"/>
                    <a:pt x="74" y="426"/>
                  </a:cubicBezTo>
                  <a:cubicBezTo>
                    <a:pt x="102" y="460"/>
                    <a:pt x="113" y="425"/>
                    <a:pt x="130" y="412"/>
                  </a:cubicBezTo>
                  <a:cubicBezTo>
                    <a:pt x="130" y="408"/>
                    <a:pt x="129" y="403"/>
                    <a:pt x="129" y="398"/>
                  </a:cubicBezTo>
                  <a:cubicBezTo>
                    <a:pt x="129" y="398"/>
                    <a:pt x="129" y="398"/>
                    <a:pt x="129" y="398"/>
                  </a:cubicBezTo>
                  <a:cubicBezTo>
                    <a:pt x="129" y="398"/>
                    <a:pt x="129" y="398"/>
                    <a:pt x="129" y="398"/>
                  </a:cubicBezTo>
                  <a:cubicBezTo>
                    <a:pt x="131" y="382"/>
                    <a:pt x="127" y="366"/>
                    <a:pt x="137" y="351"/>
                  </a:cubicBezTo>
                  <a:cubicBezTo>
                    <a:pt x="149" y="349"/>
                    <a:pt x="162" y="356"/>
                    <a:pt x="173" y="349"/>
                  </a:cubicBezTo>
                  <a:cubicBezTo>
                    <a:pt x="176" y="350"/>
                    <a:pt x="179" y="351"/>
                    <a:pt x="182" y="351"/>
                  </a:cubicBezTo>
                  <a:cubicBezTo>
                    <a:pt x="191" y="351"/>
                    <a:pt x="200" y="348"/>
                    <a:pt x="208" y="344"/>
                  </a:cubicBezTo>
                  <a:cubicBezTo>
                    <a:pt x="214" y="340"/>
                    <a:pt x="219" y="336"/>
                    <a:pt x="222" y="330"/>
                  </a:cubicBezTo>
                  <a:cubicBezTo>
                    <a:pt x="223" y="328"/>
                    <a:pt x="224" y="326"/>
                    <a:pt x="225" y="323"/>
                  </a:cubicBezTo>
                  <a:cubicBezTo>
                    <a:pt x="231" y="326"/>
                    <a:pt x="237" y="329"/>
                    <a:pt x="243" y="333"/>
                  </a:cubicBezTo>
                  <a:cubicBezTo>
                    <a:pt x="243" y="321"/>
                    <a:pt x="243" y="310"/>
                    <a:pt x="243" y="299"/>
                  </a:cubicBezTo>
                  <a:cubicBezTo>
                    <a:pt x="236" y="292"/>
                    <a:pt x="229" y="285"/>
                    <a:pt x="221" y="278"/>
                  </a:cubicBezTo>
                  <a:cubicBezTo>
                    <a:pt x="213" y="272"/>
                    <a:pt x="205" y="266"/>
                    <a:pt x="196" y="260"/>
                  </a:cubicBezTo>
                  <a:cubicBezTo>
                    <a:pt x="192" y="224"/>
                    <a:pt x="218" y="246"/>
                    <a:pt x="230" y="242"/>
                  </a:cubicBezTo>
                  <a:cubicBezTo>
                    <a:pt x="230" y="242"/>
                    <a:pt x="230" y="242"/>
                    <a:pt x="230" y="242"/>
                  </a:cubicBezTo>
                  <a:cubicBezTo>
                    <a:pt x="246" y="222"/>
                    <a:pt x="270" y="242"/>
                    <a:pt x="287" y="229"/>
                  </a:cubicBezTo>
                  <a:cubicBezTo>
                    <a:pt x="294" y="240"/>
                    <a:pt x="300" y="251"/>
                    <a:pt x="307" y="262"/>
                  </a:cubicBezTo>
                  <a:cubicBezTo>
                    <a:pt x="312" y="253"/>
                    <a:pt x="316" y="244"/>
                    <a:pt x="320" y="235"/>
                  </a:cubicBezTo>
                  <a:cubicBezTo>
                    <a:pt x="322" y="231"/>
                    <a:pt x="322" y="227"/>
                    <a:pt x="321" y="223"/>
                  </a:cubicBezTo>
                  <a:cubicBezTo>
                    <a:pt x="319" y="218"/>
                    <a:pt x="316" y="212"/>
                    <a:pt x="314" y="207"/>
                  </a:cubicBezTo>
                  <a:cubicBezTo>
                    <a:pt x="312" y="204"/>
                    <a:pt x="310" y="200"/>
                    <a:pt x="308" y="197"/>
                  </a:cubicBezTo>
                  <a:cubicBezTo>
                    <a:pt x="304" y="192"/>
                    <a:pt x="299" y="189"/>
                    <a:pt x="292" y="187"/>
                  </a:cubicBezTo>
                  <a:cubicBezTo>
                    <a:pt x="287" y="187"/>
                    <a:pt x="282" y="188"/>
                    <a:pt x="277" y="190"/>
                  </a:cubicBezTo>
                  <a:cubicBezTo>
                    <a:pt x="282" y="175"/>
                    <a:pt x="276" y="164"/>
                    <a:pt x="266" y="153"/>
                  </a:cubicBezTo>
                  <a:cubicBezTo>
                    <a:pt x="266" y="153"/>
                    <a:pt x="265" y="153"/>
                    <a:pt x="265" y="152"/>
                  </a:cubicBezTo>
                  <a:cubicBezTo>
                    <a:pt x="272" y="145"/>
                    <a:pt x="282" y="145"/>
                    <a:pt x="293" y="148"/>
                  </a:cubicBezTo>
                  <a:cubicBezTo>
                    <a:pt x="293" y="148"/>
                    <a:pt x="293" y="148"/>
                    <a:pt x="293" y="148"/>
                  </a:cubicBezTo>
                  <a:cubicBezTo>
                    <a:pt x="298" y="158"/>
                    <a:pt x="286" y="176"/>
                    <a:pt x="307" y="177"/>
                  </a:cubicBezTo>
                  <a:cubicBezTo>
                    <a:pt x="312" y="173"/>
                    <a:pt x="317" y="168"/>
                    <a:pt x="322" y="164"/>
                  </a:cubicBezTo>
                  <a:cubicBezTo>
                    <a:pt x="320" y="161"/>
                    <a:pt x="319" y="159"/>
                    <a:pt x="317" y="157"/>
                  </a:cubicBezTo>
                  <a:cubicBezTo>
                    <a:pt x="313" y="149"/>
                    <a:pt x="309" y="142"/>
                    <a:pt x="305" y="135"/>
                  </a:cubicBezTo>
                  <a:cubicBezTo>
                    <a:pt x="298" y="128"/>
                    <a:pt x="291" y="122"/>
                    <a:pt x="285" y="115"/>
                  </a:cubicBezTo>
                  <a:cubicBezTo>
                    <a:pt x="286" y="106"/>
                    <a:pt x="286" y="97"/>
                    <a:pt x="287" y="88"/>
                  </a:cubicBezTo>
                  <a:cubicBezTo>
                    <a:pt x="287" y="88"/>
                    <a:pt x="287" y="88"/>
                    <a:pt x="287" y="88"/>
                  </a:cubicBezTo>
                  <a:cubicBezTo>
                    <a:pt x="306" y="87"/>
                    <a:pt x="324" y="86"/>
                    <a:pt x="342" y="85"/>
                  </a:cubicBezTo>
                  <a:cubicBezTo>
                    <a:pt x="335" y="78"/>
                    <a:pt x="329" y="71"/>
                    <a:pt x="322" y="64"/>
                  </a:cubicBezTo>
                  <a:cubicBezTo>
                    <a:pt x="324" y="61"/>
                    <a:pt x="326" y="57"/>
                    <a:pt x="328" y="54"/>
                  </a:cubicBezTo>
                  <a:cubicBezTo>
                    <a:pt x="328" y="54"/>
                    <a:pt x="328" y="54"/>
                    <a:pt x="328" y="54"/>
                  </a:cubicBezTo>
                  <a:cubicBezTo>
                    <a:pt x="328" y="54"/>
                    <a:pt x="328" y="54"/>
                    <a:pt x="328" y="54"/>
                  </a:cubicBezTo>
                  <a:cubicBezTo>
                    <a:pt x="329" y="54"/>
                    <a:pt x="330" y="53"/>
                    <a:pt x="331" y="53"/>
                  </a:cubicBezTo>
                  <a:cubicBezTo>
                    <a:pt x="333" y="72"/>
                    <a:pt x="348" y="71"/>
                    <a:pt x="362" y="71"/>
                  </a:cubicBezTo>
                  <a:cubicBezTo>
                    <a:pt x="370" y="74"/>
                    <a:pt x="378" y="73"/>
                    <a:pt x="386" y="71"/>
                  </a:cubicBezTo>
                  <a:cubicBezTo>
                    <a:pt x="387" y="70"/>
                    <a:pt x="388" y="69"/>
                    <a:pt x="389" y="68"/>
                  </a:cubicBezTo>
                  <a:cubicBezTo>
                    <a:pt x="401" y="80"/>
                    <a:pt x="415" y="73"/>
                    <a:pt x="428" y="71"/>
                  </a:cubicBezTo>
                  <a:cubicBezTo>
                    <a:pt x="431" y="70"/>
                    <a:pt x="433" y="68"/>
                    <a:pt x="435" y="66"/>
                  </a:cubicBezTo>
                  <a:cubicBezTo>
                    <a:pt x="437" y="67"/>
                    <a:pt x="440" y="68"/>
                    <a:pt x="443" y="70"/>
                  </a:cubicBezTo>
                  <a:cubicBezTo>
                    <a:pt x="449" y="81"/>
                    <a:pt x="462" y="80"/>
                    <a:pt x="472" y="84"/>
                  </a:cubicBezTo>
                  <a:cubicBezTo>
                    <a:pt x="472" y="84"/>
                    <a:pt x="472" y="84"/>
                    <a:pt x="472" y="84"/>
                  </a:cubicBezTo>
                  <a:cubicBezTo>
                    <a:pt x="472" y="84"/>
                    <a:pt x="472" y="84"/>
                    <a:pt x="472" y="84"/>
                  </a:cubicBezTo>
                  <a:cubicBezTo>
                    <a:pt x="476" y="94"/>
                    <a:pt x="479" y="104"/>
                    <a:pt x="483" y="115"/>
                  </a:cubicBezTo>
                  <a:cubicBezTo>
                    <a:pt x="486" y="120"/>
                    <a:pt x="489" y="126"/>
                    <a:pt x="492" y="132"/>
                  </a:cubicBezTo>
                  <a:cubicBezTo>
                    <a:pt x="501" y="129"/>
                    <a:pt x="510" y="126"/>
                    <a:pt x="520" y="122"/>
                  </a:cubicBezTo>
                  <a:cubicBezTo>
                    <a:pt x="522" y="124"/>
                    <a:pt x="525" y="125"/>
                    <a:pt x="528" y="126"/>
                  </a:cubicBezTo>
                  <a:cubicBezTo>
                    <a:pt x="528" y="126"/>
                    <a:pt x="528" y="126"/>
                    <a:pt x="528" y="126"/>
                  </a:cubicBezTo>
                  <a:cubicBezTo>
                    <a:pt x="546" y="138"/>
                    <a:pt x="558" y="126"/>
                    <a:pt x="570" y="116"/>
                  </a:cubicBezTo>
                  <a:cubicBezTo>
                    <a:pt x="575" y="115"/>
                    <a:pt x="579" y="114"/>
                    <a:pt x="584" y="113"/>
                  </a:cubicBezTo>
                  <a:cubicBezTo>
                    <a:pt x="583" y="109"/>
                    <a:pt x="582" y="104"/>
                    <a:pt x="582" y="99"/>
                  </a:cubicBezTo>
                  <a:cubicBezTo>
                    <a:pt x="578" y="95"/>
                    <a:pt x="574" y="91"/>
                    <a:pt x="570" y="87"/>
                  </a:cubicBezTo>
                  <a:close/>
                  <a:moveTo>
                    <a:pt x="107" y="349"/>
                  </a:moveTo>
                  <a:cubicBezTo>
                    <a:pt x="107" y="350"/>
                    <a:pt x="107" y="350"/>
                    <a:pt x="108" y="351"/>
                  </a:cubicBezTo>
                  <a:cubicBezTo>
                    <a:pt x="109" y="356"/>
                    <a:pt x="113" y="360"/>
                    <a:pt x="113" y="365"/>
                  </a:cubicBezTo>
                  <a:cubicBezTo>
                    <a:pt x="112" y="360"/>
                    <a:pt x="110" y="356"/>
                    <a:pt x="105" y="355"/>
                  </a:cubicBezTo>
                  <a:cubicBezTo>
                    <a:pt x="106" y="353"/>
                    <a:pt x="107" y="351"/>
                    <a:pt x="107" y="34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24"/>
            <p:cNvSpPr>
              <a:spLocks/>
            </p:cNvSpPr>
            <p:nvPr/>
          </p:nvSpPr>
          <p:spPr bwMode="auto">
            <a:xfrm>
              <a:off x="6854826" y="5832475"/>
              <a:ext cx="49213" cy="46038"/>
            </a:xfrm>
            <a:custGeom>
              <a:avLst/>
              <a:gdLst>
                <a:gd name="T0" fmla="*/ 3 w 37"/>
                <a:gd name="T1" fmla="*/ 27 h 35"/>
                <a:gd name="T2" fmla="*/ 12 w 37"/>
                <a:gd name="T3" fmla="*/ 33 h 35"/>
                <a:gd name="T4" fmla="*/ 22 w 37"/>
                <a:gd name="T5" fmla="*/ 30 h 35"/>
                <a:gd name="T6" fmla="*/ 6 w 37"/>
                <a:gd name="T7" fmla="*/ 0 h 35"/>
                <a:gd name="T8" fmla="*/ 3 w 37"/>
                <a:gd name="T9" fmla="*/ 2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35">
                  <a:moveTo>
                    <a:pt x="3" y="27"/>
                  </a:moveTo>
                  <a:cubicBezTo>
                    <a:pt x="6" y="29"/>
                    <a:pt x="9" y="31"/>
                    <a:pt x="12" y="33"/>
                  </a:cubicBezTo>
                  <a:cubicBezTo>
                    <a:pt x="17" y="35"/>
                    <a:pt x="20" y="34"/>
                    <a:pt x="22" y="30"/>
                  </a:cubicBezTo>
                  <a:cubicBezTo>
                    <a:pt x="37" y="9"/>
                    <a:pt x="14" y="9"/>
                    <a:pt x="6" y="0"/>
                  </a:cubicBezTo>
                  <a:cubicBezTo>
                    <a:pt x="1" y="9"/>
                    <a:pt x="0" y="18"/>
                    <a:pt x="3" y="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25"/>
            <p:cNvSpPr>
              <a:spLocks/>
            </p:cNvSpPr>
            <p:nvPr/>
          </p:nvSpPr>
          <p:spPr bwMode="auto">
            <a:xfrm>
              <a:off x="6586538" y="1558925"/>
              <a:ext cx="90488" cy="50800"/>
            </a:xfrm>
            <a:custGeom>
              <a:avLst/>
              <a:gdLst>
                <a:gd name="T0" fmla="*/ 15 w 68"/>
                <a:gd name="T1" fmla="*/ 2 h 38"/>
                <a:gd name="T2" fmla="*/ 0 w 68"/>
                <a:gd name="T3" fmla="*/ 16 h 38"/>
                <a:gd name="T4" fmla="*/ 37 w 68"/>
                <a:gd name="T5" fmla="*/ 37 h 38"/>
                <a:gd name="T6" fmla="*/ 60 w 68"/>
                <a:gd name="T7" fmla="*/ 33 h 38"/>
                <a:gd name="T8" fmla="*/ 65 w 68"/>
                <a:gd name="T9" fmla="*/ 23 h 38"/>
                <a:gd name="T10" fmla="*/ 56 w 68"/>
                <a:gd name="T11" fmla="*/ 0 h 38"/>
                <a:gd name="T12" fmla="*/ 15 w 68"/>
                <a:gd name="T13" fmla="*/ 2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8" h="38">
                  <a:moveTo>
                    <a:pt x="15" y="2"/>
                  </a:moveTo>
                  <a:cubicBezTo>
                    <a:pt x="6" y="2"/>
                    <a:pt x="1" y="7"/>
                    <a:pt x="0" y="16"/>
                  </a:cubicBezTo>
                  <a:cubicBezTo>
                    <a:pt x="12" y="23"/>
                    <a:pt x="24" y="30"/>
                    <a:pt x="37" y="37"/>
                  </a:cubicBezTo>
                  <a:cubicBezTo>
                    <a:pt x="45" y="38"/>
                    <a:pt x="53" y="38"/>
                    <a:pt x="60" y="33"/>
                  </a:cubicBezTo>
                  <a:cubicBezTo>
                    <a:pt x="64" y="31"/>
                    <a:pt x="65" y="27"/>
                    <a:pt x="65" y="23"/>
                  </a:cubicBezTo>
                  <a:cubicBezTo>
                    <a:pt x="68" y="13"/>
                    <a:pt x="62" y="6"/>
                    <a:pt x="56" y="0"/>
                  </a:cubicBezTo>
                  <a:cubicBezTo>
                    <a:pt x="43" y="16"/>
                    <a:pt x="30" y="13"/>
                    <a:pt x="15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6"/>
            <p:cNvSpPr>
              <a:spLocks/>
            </p:cNvSpPr>
            <p:nvPr/>
          </p:nvSpPr>
          <p:spPr bwMode="auto">
            <a:xfrm>
              <a:off x="8350251" y="4568825"/>
              <a:ext cx="63500" cy="47625"/>
            </a:xfrm>
            <a:custGeom>
              <a:avLst/>
              <a:gdLst>
                <a:gd name="T0" fmla="*/ 0 w 48"/>
                <a:gd name="T1" fmla="*/ 30 h 35"/>
                <a:gd name="T2" fmla="*/ 22 w 48"/>
                <a:gd name="T3" fmla="*/ 24 h 35"/>
                <a:gd name="T4" fmla="*/ 43 w 48"/>
                <a:gd name="T5" fmla="*/ 2 h 35"/>
                <a:gd name="T6" fmla="*/ 0 w 48"/>
                <a:gd name="T7" fmla="*/ 3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8" h="35">
                  <a:moveTo>
                    <a:pt x="0" y="30"/>
                  </a:moveTo>
                  <a:cubicBezTo>
                    <a:pt x="9" y="35"/>
                    <a:pt x="15" y="28"/>
                    <a:pt x="22" y="24"/>
                  </a:cubicBezTo>
                  <a:cubicBezTo>
                    <a:pt x="30" y="18"/>
                    <a:pt x="48" y="20"/>
                    <a:pt x="43" y="2"/>
                  </a:cubicBezTo>
                  <a:cubicBezTo>
                    <a:pt x="21" y="0"/>
                    <a:pt x="13" y="19"/>
                    <a:pt x="0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7"/>
            <p:cNvSpPr>
              <a:spLocks/>
            </p:cNvSpPr>
            <p:nvPr/>
          </p:nvSpPr>
          <p:spPr bwMode="auto">
            <a:xfrm>
              <a:off x="4908551" y="6850063"/>
              <a:ext cx="38100" cy="53975"/>
            </a:xfrm>
            <a:custGeom>
              <a:avLst/>
              <a:gdLst>
                <a:gd name="T0" fmla="*/ 15 w 29"/>
                <a:gd name="T1" fmla="*/ 5 h 40"/>
                <a:gd name="T2" fmla="*/ 1 w 29"/>
                <a:gd name="T3" fmla="*/ 17 h 40"/>
                <a:gd name="T4" fmla="*/ 25 w 29"/>
                <a:gd name="T5" fmla="*/ 39 h 40"/>
                <a:gd name="T6" fmla="*/ 15 w 29"/>
                <a:gd name="T7" fmla="*/ 5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" h="40">
                  <a:moveTo>
                    <a:pt x="15" y="5"/>
                  </a:moveTo>
                  <a:cubicBezTo>
                    <a:pt x="4" y="0"/>
                    <a:pt x="0" y="6"/>
                    <a:pt x="1" y="17"/>
                  </a:cubicBezTo>
                  <a:cubicBezTo>
                    <a:pt x="11" y="22"/>
                    <a:pt x="8" y="40"/>
                    <a:pt x="25" y="39"/>
                  </a:cubicBezTo>
                  <a:cubicBezTo>
                    <a:pt x="27" y="26"/>
                    <a:pt x="29" y="12"/>
                    <a:pt x="15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28"/>
            <p:cNvSpPr>
              <a:spLocks/>
            </p:cNvSpPr>
            <p:nvPr/>
          </p:nvSpPr>
          <p:spPr bwMode="auto">
            <a:xfrm>
              <a:off x="7026276" y="6219825"/>
              <a:ext cx="109538" cy="61913"/>
            </a:xfrm>
            <a:custGeom>
              <a:avLst/>
              <a:gdLst>
                <a:gd name="T0" fmla="*/ 55 w 82"/>
                <a:gd name="T1" fmla="*/ 0 h 46"/>
                <a:gd name="T2" fmla="*/ 40 w 82"/>
                <a:gd name="T3" fmla="*/ 27 h 46"/>
                <a:gd name="T4" fmla="*/ 0 w 82"/>
                <a:gd name="T5" fmla="*/ 41 h 46"/>
                <a:gd name="T6" fmla="*/ 41 w 82"/>
                <a:gd name="T7" fmla="*/ 28 h 46"/>
                <a:gd name="T8" fmla="*/ 47 w 82"/>
                <a:gd name="T9" fmla="*/ 33 h 46"/>
                <a:gd name="T10" fmla="*/ 69 w 82"/>
                <a:gd name="T11" fmla="*/ 42 h 46"/>
                <a:gd name="T12" fmla="*/ 55 w 82"/>
                <a:gd name="T13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2" h="46">
                  <a:moveTo>
                    <a:pt x="55" y="0"/>
                  </a:moveTo>
                  <a:cubicBezTo>
                    <a:pt x="50" y="9"/>
                    <a:pt x="45" y="18"/>
                    <a:pt x="40" y="27"/>
                  </a:cubicBezTo>
                  <a:cubicBezTo>
                    <a:pt x="20" y="12"/>
                    <a:pt x="11" y="28"/>
                    <a:pt x="0" y="41"/>
                  </a:cubicBezTo>
                  <a:cubicBezTo>
                    <a:pt x="16" y="46"/>
                    <a:pt x="28" y="36"/>
                    <a:pt x="41" y="28"/>
                  </a:cubicBezTo>
                  <a:cubicBezTo>
                    <a:pt x="43" y="30"/>
                    <a:pt x="45" y="32"/>
                    <a:pt x="47" y="33"/>
                  </a:cubicBezTo>
                  <a:cubicBezTo>
                    <a:pt x="56" y="31"/>
                    <a:pt x="63" y="36"/>
                    <a:pt x="69" y="42"/>
                  </a:cubicBezTo>
                  <a:cubicBezTo>
                    <a:pt x="82" y="22"/>
                    <a:pt x="80" y="7"/>
                    <a:pt x="55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29"/>
            <p:cNvSpPr>
              <a:spLocks noEditPoints="1"/>
            </p:cNvSpPr>
            <p:nvPr/>
          </p:nvSpPr>
          <p:spPr bwMode="auto">
            <a:xfrm>
              <a:off x="6754813" y="5786438"/>
              <a:ext cx="474663" cy="458788"/>
            </a:xfrm>
            <a:custGeom>
              <a:avLst/>
              <a:gdLst>
                <a:gd name="T0" fmla="*/ 293 w 355"/>
                <a:gd name="T1" fmla="*/ 189 h 345"/>
                <a:gd name="T2" fmla="*/ 265 w 355"/>
                <a:gd name="T3" fmla="*/ 176 h 345"/>
                <a:gd name="T4" fmla="*/ 296 w 355"/>
                <a:gd name="T5" fmla="*/ 147 h 345"/>
                <a:gd name="T6" fmla="*/ 295 w 355"/>
                <a:gd name="T7" fmla="*/ 133 h 345"/>
                <a:gd name="T8" fmla="*/ 326 w 355"/>
                <a:gd name="T9" fmla="*/ 112 h 345"/>
                <a:gd name="T10" fmla="*/ 296 w 355"/>
                <a:gd name="T11" fmla="*/ 117 h 345"/>
                <a:gd name="T12" fmla="*/ 287 w 355"/>
                <a:gd name="T13" fmla="*/ 109 h 345"/>
                <a:gd name="T14" fmla="*/ 268 w 355"/>
                <a:gd name="T15" fmla="*/ 92 h 345"/>
                <a:gd name="T16" fmla="*/ 273 w 355"/>
                <a:gd name="T17" fmla="*/ 83 h 345"/>
                <a:gd name="T18" fmla="*/ 316 w 355"/>
                <a:gd name="T19" fmla="*/ 90 h 345"/>
                <a:gd name="T20" fmla="*/ 322 w 355"/>
                <a:gd name="T21" fmla="*/ 77 h 345"/>
                <a:gd name="T22" fmla="*/ 309 w 355"/>
                <a:gd name="T23" fmla="*/ 21 h 345"/>
                <a:gd name="T24" fmla="*/ 279 w 355"/>
                <a:gd name="T25" fmla="*/ 6 h 345"/>
                <a:gd name="T26" fmla="*/ 264 w 355"/>
                <a:gd name="T27" fmla="*/ 63 h 345"/>
                <a:gd name="T28" fmla="*/ 259 w 355"/>
                <a:gd name="T29" fmla="*/ 68 h 345"/>
                <a:gd name="T30" fmla="*/ 204 w 355"/>
                <a:gd name="T31" fmla="*/ 106 h 345"/>
                <a:gd name="T32" fmla="*/ 186 w 355"/>
                <a:gd name="T33" fmla="*/ 85 h 345"/>
                <a:gd name="T34" fmla="*/ 171 w 355"/>
                <a:gd name="T35" fmla="*/ 100 h 345"/>
                <a:gd name="T36" fmla="*/ 134 w 355"/>
                <a:gd name="T37" fmla="*/ 107 h 345"/>
                <a:gd name="T38" fmla="*/ 116 w 355"/>
                <a:gd name="T39" fmla="*/ 98 h 345"/>
                <a:gd name="T40" fmla="*/ 59 w 355"/>
                <a:gd name="T41" fmla="*/ 126 h 345"/>
                <a:gd name="T42" fmla="*/ 23 w 355"/>
                <a:gd name="T43" fmla="*/ 103 h 345"/>
                <a:gd name="T44" fmla="*/ 0 w 355"/>
                <a:gd name="T45" fmla="*/ 112 h 345"/>
                <a:gd name="T46" fmla="*/ 16 w 355"/>
                <a:gd name="T47" fmla="*/ 154 h 345"/>
                <a:gd name="T48" fmla="*/ 109 w 355"/>
                <a:gd name="T49" fmla="*/ 261 h 345"/>
                <a:gd name="T50" fmla="*/ 166 w 355"/>
                <a:gd name="T51" fmla="*/ 320 h 345"/>
                <a:gd name="T52" fmla="*/ 166 w 355"/>
                <a:gd name="T53" fmla="*/ 320 h 345"/>
                <a:gd name="T54" fmla="*/ 197 w 355"/>
                <a:gd name="T55" fmla="*/ 345 h 345"/>
                <a:gd name="T56" fmla="*/ 187 w 355"/>
                <a:gd name="T57" fmla="*/ 311 h 345"/>
                <a:gd name="T58" fmla="*/ 205 w 355"/>
                <a:gd name="T59" fmla="*/ 289 h 345"/>
                <a:gd name="T60" fmla="*/ 224 w 355"/>
                <a:gd name="T61" fmla="*/ 248 h 345"/>
                <a:gd name="T62" fmla="*/ 216 w 355"/>
                <a:gd name="T63" fmla="*/ 238 h 345"/>
                <a:gd name="T64" fmla="*/ 215 w 355"/>
                <a:gd name="T65" fmla="*/ 183 h 345"/>
                <a:gd name="T66" fmla="*/ 265 w 355"/>
                <a:gd name="T67" fmla="*/ 202 h 345"/>
                <a:gd name="T68" fmla="*/ 343 w 355"/>
                <a:gd name="T69" fmla="*/ 226 h 345"/>
                <a:gd name="T70" fmla="*/ 321 w 355"/>
                <a:gd name="T71" fmla="*/ 75 h 345"/>
                <a:gd name="T72" fmla="*/ 321 w 355"/>
                <a:gd name="T73" fmla="*/ 75 h 3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355" h="345">
                  <a:moveTo>
                    <a:pt x="320" y="190"/>
                  </a:moveTo>
                  <a:cubicBezTo>
                    <a:pt x="312" y="180"/>
                    <a:pt x="302" y="182"/>
                    <a:pt x="293" y="189"/>
                  </a:cubicBezTo>
                  <a:cubicBezTo>
                    <a:pt x="288" y="190"/>
                    <a:pt x="283" y="190"/>
                    <a:pt x="277" y="191"/>
                  </a:cubicBezTo>
                  <a:cubicBezTo>
                    <a:pt x="273" y="186"/>
                    <a:pt x="269" y="181"/>
                    <a:pt x="265" y="176"/>
                  </a:cubicBezTo>
                  <a:cubicBezTo>
                    <a:pt x="265" y="171"/>
                    <a:pt x="265" y="166"/>
                    <a:pt x="265" y="162"/>
                  </a:cubicBezTo>
                  <a:cubicBezTo>
                    <a:pt x="283" y="174"/>
                    <a:pt x="299" y="182"/>
                    <a:pt x="296" y="147"/>
                  </a:cubicBezTo>
                  <a:cubicBezTo>
                    <a:pt x="297" y="145"/>
                    <a:pt x="298" y="143"/>
                    <a:pt x="300" y="140"/>
                  </a:cubicBezTo>
                  <a:cubicBezTo>
                    <a:pt x="298" y="138"/>
                    <a:pt x="296" y="136"/>
                    <a:pt x="295" y="133"/>
                  </a:cubicBezTo>
                  <a:cubicBezTo>
                    <a:pt x="295" y="133"/>
                    <a:pt x="295" y="133"/>
                    <a:pt x="295" y="133"/>
                  </a:cubicBezTo>
                  <a:cubicBezTo>
                    <a:pt x="305" y="126"/>
                    <a:pt x="316" y="119"/>
                    <a:pt x="326" y="112"/>
                  </a:cubicBezTo>
                  <a:cubicBezTo>
                    <a:pt x="322" y="107"/>
                    <a:pt x="319" y="102"/>
                    <a:pt x="315" y="97"/>
                  </a:cubicBezTo>
                  <a:cubicBezTo>
                    <a:pt x="309" y="104"/>
                    <a:pt x="302" y="110"/>
                    <a:pt x="296" y="117"/>
                  </a:cubicBezTo>
                  <a:cubicBezTo>
                    <a:pt x="296" y="117"/>
                    <a:pt x="296" y="116"/>
                    <a:pt x="296" y="116"/>
                  </a:cubicBezTo>
                  <a:cubicBezTo>
                    <a:pt x="294" y="113"/>
                    <a:pt x="291" y="110"/>
                    <a:pt x="287" y="109"/>
                  </a:cubicBezTo>
                  <a:cubicBezTo>
                    <a:pt x="285" y="108"/>
                    <a:pt x="283" y="108"/>
                    <a:pt x="280" y="107"/>
                  </a:cubicBezTo>
                  <a:cubicBezTo>
                    <a:pt x="276" y="102"/>
                    <a:pt x="272" y="97"/>
                    <a:pt x="268" y="92"/>
                  </a:cubicBezTo>
                  <a:cubicBezTo>
                    <a:pt x="268" y="92"/>
                    <a:pt x="268" y="92"/>
                    <a:pt x="268" y="92"/>
                  </a:cubicBezTo>
                  <a:cubicBezTo>
                    <a:pt x="271" y="90"/>
                    <a:pt x="272" y="87"/>
                    <a:pt x="273" y="83"/>
                  </a:cubicBezTo>
                  <a:cubicBezTo>
                    <a:pt x="279" y="91"/>
                    <a:pt x="289" y="95"/>
                    <a:pt x="302" y="96"/>
                  </a:cubicBezTo>
                  <a:cubicBezTo>
                    <a:pt x="307" y="95"/>
                    <a:pt x="312" y="94"/>
                    <a:pt x="316" y="90"/>
                  </a:cubicBezTo>
                  <a:cubicBezTo>
                    <a:pt x="319" y="87"/>
                    <a:pt x="321" y="83"/>
                    <a:pt x="322" y="78"/>
                  </a:cubicBezTo>
                  <a:cubicBezTo>
                    <a:pt x="322" y="77"/>
                    <a:pt x="322" y="77"/>
                    <a:pt x="322" y="77"/>
                  </a:cubicBezTo>
                  <a:cubicBezTo>
                    <a:pt x="327" y="76"/>
                    <a:pt x="330" y="73"/>
                    <a:pt x="332" y="68"/>
                  </a:cubicBezTo>
                  <a:cubicBezTo>
                    <a:pt x="329" y="50"/>
                    <a:pt x="328" y="31"/>
                    <a:pt x="309" y="21"/>
                  </a:cubicBezTo>
                  <a:cubicBezTo>
                    <a:pt x="309" y="19"/>
                    <a:pt x="309" y="17"/>
                    <a:pt x="308" y="16"/>
                  </a:cubicBezTo>
                  <a:cubicBezTo>
                    <a:pt x="301" y="4"/>
                    <a:pt x="292" y="0"/>
                    <a:pt x="279" y="6"/>
                  </a:cubicBezTo>
                  <a:cubicBezTo>
                    <a:pt x="274" y="11"/>
                    <a:pt x="269" y="15"/>
                    <a:pt x="265" y="20"/>
                  </a:cubicBezTo>
                  <a:cubicBezTo>
                    <a:pt x="284" y="34"/>
                    <a:pt x="292" y="48"/>
                    <a:pt x="264" y="63"/>
                  </a:cubicBezTo>
                  <a:cubicBezTo>
                    <a:pt x="265" y="66"/>
                    <a:pt x="266" y="69"/>
                    <a:pt x="267" y="72"/>
                  </a:cubicBezTo>
                  <a:cubicBezTo>
                    <a:pt x="265" y="71"/>
                    <a:pt x="262" y="69"/>
                    <a:pt x="259" y="68"/>
                  </a:cubicBezTo>
                  <a:cubicBezTo>
                    <a:pt x="237" y="39"/>
                    <a:pt x="222" y="55"/>
                    <a:pt x="208" y="77"/>
                  </a:cubicBezTo>
                  <a:cubicBezTo>
                    <a:pt x="202" y="86"/>
                    <a:pt x="202" y="96"/>
                    <a:pt x="204" y="106"/>
                  </a:cubicBezTo>
                  <a:cubicBezTo>
                    <a:pt x="191" y="106"/>
                    <a:pt x="191" y="93"/>
                    <a:pt x="187" y="85"/>
                  </a:cubicBezTo>
                  <a:cubicBezTo>
                    <a:pt x="186" y="85"/>
                    <a:pt x="186" y="85"/>
                    <a:pt x="186" y="85"/>
                  </a:cubicBezTo>
                  <a:cubicBezTo>
                    <a:pt x="178" y="84"/>
                    <a:pt x="173" y="89"/>
                    <a:pt x="170" y="96"/>
                  </a:cubicBezTo>
                  <a:cubicBezTo>
                    <a:pt x="170" y="97"/>
                    <a:pt x="170" y="98"/>
                    <a:pt x="171" y="100"/>
                  </a:cubicBezTo>
                  <a:cubicBezTo>
                    <a:pt x="161" y="107"/>
                    <a:pt x="156" y="130"/>
                    <a:pt x="142" y="124"/>
                  </a:cubicBezTo>
                  <a:cubicBezTo>
                    <a:pt x="140" y="118"/>
                    <a:pt x="137" y="113"/>
                    <a:pt x="134" y="107"/>
                  </a:cubicBezTo>
                  <a:cubicBezTo>
                    <a:pt x="129" y="101"/>
                    <a:pt x="123" y="97"/>
                    <a:pt x="116" y="98"/>
                  </a:cubicBezTo>
                  <a:cubicBezTo>
                    <a:pt x="116" y="98"/>
                    <a:pt x="116" y="98"/>
                    <a:pt x="116" y="98"/>
                  </a:cubicBezTo>
                  <a:cubicBezTo>
                    <a:pt x="113" y="100"/>
                    <a:pt x="111" y="103"/>
                    <a:pt x="108" y="105"/>
                  </a:cubicBezTo>
                  <a:cubicBezTo>
                    <a:pt x="87" y="100"/>
                    <a:pt x="81" y="131"/>
                    <a:pt x="59" y="126"/>
                  </a:cubicBezTo>
                  <a:cubicBezTo>
                    <a:pt x="59" y="123"/>
                    <a:pt x="58" y="121"/>
                    <a:pt x="55" y="119"/>
                  </a:cubicBezTo>
                  <a:cubicBezTo>
                    <a:pt x="52" y="102"/>
                    <a:pt x="61" y="66"/>
                    <a:pt x="23" y="103"/>
                  </a:cubicBezTo>
                  <a:cubicBezTo>
                    <a:pt x="23" y="103"/>
                    <a:pt x="23" y="103"/>
                    <a:pt x="23" y="103"/>
                  </a:cubicBezTo>
                  <a:cubicBezTo>
                    <a:pt x="15" y="106"/>
                    <a:pt x="8" y="109"/>
                    <a:pt x="0" y="112"/>
                  </a:cubicBezTo>
                  <a:cubicBezTo>
                    <a:pt x="1" y="116"/>
                    <a:pt x="2" y="121"/>
                    <a:pt x="3" y="125"/>
                  </a:cubicBezTo>
                  <a:cubicBezTo>
                    <a:pt x="3" y="137"/>
                    <a:pt x="4" y="149"/>
                    <a:pt x="16" y="154"/>
                  </a:cubicBezTo>
                  <a:cubicBezTo>
                    <a:pt x="42" y="181"/>
                    <a:pt x="67" y="207"/>
                    <a:pt x="92" y="234"/>
                  </a:cubicBezTo>
                  <a:cubicBezTo>
                    <a:pt x="88" y="248"/>
                    <a:pt x="100" y="254"/>
                    <a:pt x="109" y="261"/>
                  </a:cubicBezTo>
                  <a:cubicBezTo>
                    <a:pt x="118" y="280"/>
                    <a:pt x="127" y="299"/>
                    <a:pt x="136" y="318"/>
                  </a:cubicBezTo>
                  <a:cubicBezTo>
                    <a:pt x="146" y="326"/>
                    <a:pt x="155" y="331"/>
                    <a:pt x="166" y="320"/>
                  </a:cubicBezTo>
                  <a:cubicBezTo>
                    <a:pt x="166" y="320"/>
                    <a:pt x="166" y="320"/>
                    <a:pt x="166" y="320"/>
                  </a:cubicBezTo>
                  <a:cubicBezTo>
                    <a:pt x="166" y="320"/>
                    <a:pt x="166" y="320"/>
                    <a:pt x="166" y="320"/>
                  </a:cubicBezTo>
                  <a:cubicBezTo>
                    <a:pt x="175" y="322"/>
                    <a:pt x="181" y="318"/>
                    <a:pt x="187" y="312"/>
                  </a:cubicBezTo>
                  <a:cubicBezTo>
                    <a:pt x="192" y="323"/>
                    <a:pt x="173" y="343"/>
                    <a:pt x="197" y="345"/>
                  </a:cubicBezTo>
                  <a:cubicBezTo>
                    <a:pt x="203" y="345"/>
                    <a:pt x="234" y="337"/>
                    <a:pt x="215" y="313"/>
                  </a:cubicBezTo>
                  <a:cubicBezTo>
                    <a:pt x="205" y="312"/>
                    <a:pt x="196" y="312"/>
                    <a:pt x="187" y="311"/>
                  </a:cubicBezTo>
                  <a:cubicBezTo>
                    <a:pt x="186" y="309"/>
                    <a:pt x="185" y="308"/>
                    <a:pt x="184" y="306"/>
                  </a:cubicBezTo>
                  <a:cubicBezTo>
                    <a:pt x="193" y="304"/>
                    <a:pt x="204" y="302"/>
                    <a:pt x="205" y="289"/>
                  </a:cubicBezTo>
                  <a:cubicBezTo>
                    <a:pt x="206" y="284"/>
                    <a:pt x="206" y="280"/>
                    <a:pt x="207" y="275"/>
                  </a:cubicBezTo>
                  <a:cubicBezTo>
                    <a:pt x="209" y="264"/>
                    <a:pt x="225" y="261"/>
                    <a:pt x="224" y="248"/>
                  </a:cubicBezTo>
                  <a:cubicBezTo>
                    <a:pt x="223" y="243"/>
                    <a:pt x="220" y="240"/>
                    <a:pt x="216" y="238"/>
                  </a:cubicBezTo>
                  <a:cubicBezTo>
                    <a:pt x="216" y="238"/>
                    <a:pt x="216" y="238"/>
                    <a:pt x="216" y="238"/>
                  </a:cubicBezTo>
                  <a:cubicBezTo>
                    <a:pt x="218" y="230"/>
                    <a:pt x="213" y="224"/>
                    <a:pt x="209" y="219"/>
                  </a:cubicBezTo>
                  <a:cubicBezTo>
                    <a:pt x="220" y="208"/>
                    <a:pt x="210" y="195"/>
                    <a:pt x="215" y="183"/>
                  </a:cubicBezTo>
                  <a:cubicBezTo>
                    <a:pt x="232" y="182"/>
                    <a:pt x="247" y="183"/>
                    <a:pt x="257" y="199"/>
                  </a:cubicBezTo>
                  <a:cubicBezTo>
                    <a:pt x="260" y="200"/>
                    <a:pt x="263" y="201"/>
                    <a:pt x="265" y="202"/>
                  </a:cubicBezTo>
                  <a:cubicBezTo>
                    <a:pt x="274" y="239"/>
                    <a:pt x="298" y="231"/>
                    <a:pt x="322" y="222"/>
                  </a:cubicBezTo>
                  <a:cubicBezTo>
                    <a:pt x="335" y="233"/>
                    <a:pt x="335" y="233"/>
                    <a:pt x="343" y="226"/>
                  </a:cubicBezTo>
                  <a:cubicBezTo>
                    <a:pt x="355" y="201"/>
                    <a:pt x="336" y="197"/>
                    <a:pt x="320" y="190"/>
                  </a:cubicBezTo>
                  <a:close/>
                  <a:moveTo>
                    <a:pt x="321" y="75"/>
                  </a:moveTo>
                  <a:cubicBezTo>
                    <a:pt x="321" y="76"/>
                    <a:pt x="321" y="76"/>
                    <a:pt x="321" y="76"/>
                  </a:cubicBezTo>
                  <a:cubicBezTo>
                    <a:pt x="321" y="75"/>
                    <a:pt x="321" y="75"/>
                    <a:pt x="321" y="75"/>
                  </a:cubicBezTo>
                  <a:cubicBezTo>
                    <a:pt x="321" y="75"/>
                    <a:pt x="321" y="75"/>
                    <a:pt x="321" y="7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30"/>
            <p:cNvSpPr>
              <a:spLocks/>
            </p:cNvSpPr>
            <p:nvPr/>
          </p:nvSpPr>
          <p:spPr bwMode="auto">
            <a:xfrm>
              <a:off x="7148513" y="5703888"/>
              <a:ext cx="206375" cy="142875"/>
            </a:xfrm>
            <a:custGeom>
              <a:avLst/>
              <a:gdLst>
                <a:gd name="T0" fmla="*/ 123 w 155"/>
                <a:gd name="T1" fmla="*/ 33 h 107"/>
                <a:gd name="T2" fmla="*/ 110 w 155"/>
                <a:gd name="T3" fmla="*/ 32 h 107"/>
                <a:gd name="T4" fmla="*/ 76 w 155"/>
                <a:gd name="T5" fmla="*/ 1 h 107"/>
                <a:gd name="T6" fmla="*/ 54 w 155"/>
                <a:gd name="T7" fmla="*/ 5 h 107"/>
                <a:gd name="T8" fmla="*/ 52 w 155"/>
                <a:gd name="T9" fmla="*/ 30 h 107"/>
                <a:gd name="T10" fmla="*/ 55 w 155"/>
                <a:gd name="T11" fmla="*/ 32 h 107"/>
                <a:gd name="T12" fmla="*/ 46 w 155"/>
                <a:gd name="T13" fmla="*/ 44 h 107"/>
                <a:gd name="T14" fmla="*/ 12 w 155"/>
                <a:gd name="T15" fmla="*/ 24 h 107"/>
                <a:gd name="T16" fmla="*/ 5 w 155"/>
                <a:gd name="T17" fmla="*/ 16 h 107"/>
                <a:gd name="T18" fmla="*/ 0 w 155"/>
                <a:gd name="T19" fmla="*/ 24 h 107"/>
                <a:gd name="T20" fmla="*/ 13 w 155"/>
                <a:gd name="T21" fmla="*/ 53 h 107"/>
                <a:gd name="T22" fmla="*/ 20 w 155"/>
                <a:gd name="T23" fmla="*/ 59 h 107"/>
                <a:gd name="T24" fmla="*/ 20 w 155"/>
                <a:gd name="T25" fmla="*/ 59 h 107"/>
                <a:gd name="T26" fmla="*/ 62 w 155"/>
                <a:gd name="T27" fmla="*/ 86 h 107"/>
                <a:gd name="T28" fmla="*/ 66 w 155"/>
                <a:gd name="T29" fmla="*/ 82 h 107"/>
                <a:gd name="T30" fmla="*/ 69 w 155"/>
                <a:gd name="T31" fmla="*/ 83 h 107"/>
                <a:gd name="T32" fmla="*/ 83 w 155"/>
                <a:gd name="T33" fmla="*/ 67 h 107"/>
                <a:gd name="T34" fmla="*/ 126 w 155"/>
                <a:gd name="T35" fmla="*/ 80 h 107"/>
                <a:gd name="T36" fmla="*/ 133 w 155"/>
                <a:gd name="T37" fmla="*/ 75 h 107"/>
                <a:gd name="T38" fmla="*/ 155 w 155"/>
                <a:gd name="T39" fmla="*/ 52 h 107"/>
                <a:gd name="T40" fmla="*/ 123 w 155"/>
                <a:gd name="T41" fmla="*/ 33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55" h="107">
                  <a:moveTo>
                    <a:pt x="123" y="33"/>
                  </a:moveTo>
                  <a:cubicBezTo>
                    <a:pt x="118" y="32"/>
                    <a:pt x="114" y="32"/>
                    <a:pt x="110" y="32"/>
                  </a:cubicBezTo>
                  <a:cubicBezTo>
                    <a:pt x="106" y="15"/>
                    <a:pt x="93" y="6"/>
                    <a:pt x="76" y="1"/>
                  </a:cubicBezTo>
                  <a:cubicBezTo>
                    <a:pt x="68" y="0"/>
                    <a:pt x="61" y="0"/>
                    <a:pt x="54" y="5"/>
                  </a:cubicBezTo>
                  <a:cubicBezTo>
                    <a:pt x="46" y="12"/>
                    <a:pt x="46" y="21"/>
                    <a:pt x="52" y="30"/>
                  </a:cubicBezTo>
                  <a:cubicBezTo>
                    <a:pt x="53" y="30"/>
                    <a:pt x="54" y="31"/>
                    <a:pt x="55" y="32"/>
                  </a:cubicBezTo>
                  <a:cubicBezTo>
                    <a:pt x="51" y="35"/>
                    <a:pt x="47" y="38"/>
                    <a:pt x="46" y="44"/>
                  </a:cubicBezTo>
                  <a:cubicBezTo>
                    <a:pt x="37" y="34"/>
                    <a:pt x="29" y="21"/>
                    <a:pt x="12" y="24"/>
                  </a:cubicBezTo>
                  <a:cubicBezTo>
                    <a:pt x="10" y="21"/>
                    <a:pt x="7" y="19"/>
                    <a:pt x="5" y="16"/>
                  </a:cubicBezTo>
                  <a:cubicBezTo>
                    <a:pt x="3" y="19"/>
                    <a:pt x="2" y="21"/>
                    <a:pt x="0" y="24"/>
                  </a:cubicBezTo>
                  <a:cubicBezTo>
                    <a:pt x="6" y="33"/>
                    <a:pt x="17" y="40"/>
                    <a:pt x="13" y="53"/>
                  </a:cubicBezTo>
                  <a:cubicBezTo>
                    <a:pt x="15" y="55"/>
                    <a:pt x="18" y="57"/>
                    <a:pt x="20" y="59"/>
                  </a:cubicBezTo>
                  <a:cubicBezTo>
                    <a:pt x="20" y="59"/>
                    <a:pt x="20" y="59"/>
                    <a:pt x="20" y="59"/>
                  </a:cubicBezTo>
                  <a:cubicBezTo>
                    <a:pt x="26" y="81"/>
                    <a:pt x="29" y="107"/>
                    <a:pt x="62" y="86"/>
                  </a:cubicBezTo>
                  <a:cubicBezTo>
                    <a:pt x="63" y="85"/>
                    <a:pt x="64" y="83"/>
                    <a:pt x="66" y="82"/>
                  </a:cubicBezTo>
                  <a:cubicBezTo>
                    <a:pt x="67" y="82"/>
                    <a:pt x="68" y="83"/>
                    <a:pt x="69" y="83"/>
                  </a:cubicBezTo>
                  <a:cubicBezTo>
                    <a:pt x="77" y="80"/>
                    <a:pt x="83" y="76"/>
                    <a:pt x="83" y="67"/>
                  </a:cubicBezTo>
                  <a:cubicBezTo>
                    <a:pt x="97" y="72"/>
                    <a:pt x="110" y="82"/>
                    <a:pt x="126" y="80"/>
                  </a:cubicBezTo>
                  <a:cubicBezTo>
                    <a:pt x="129" y="78"/>
                    <a:pt x="131" y="77"/>
                    <a:pt x="133" y="75"/>
                  </a:cubicBezTo>
                  <a:cubicBezTo>
                    <a:pt x="140" y="67"/>
                    <a:pt x="148" y="59"/>
                    <a:pt x="155" y="52"/>
                  </a:cubicBezTo>
                  <a:cubicBezTo>
                    <a:pt x="152" y="33"/>
                    <a:pt x="135" y="36"/>
                    <a:pt x="123" y="3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31"/>
            <p:cNvSpPr>
              <a:spLocks/>
            </p:cNvSpPr>
            <p:nvPr/>
          </p:nvSpPr>
          <p:spPr bwMode="auto">
            <a:xfrm>
              <a:off x="3263901" y="4398963"/>
              <a:ext cx="55563" cy="76200"/>
            </a:xfrm>
            <a:custGeom>
              <a:avLst/>
              <a:gdLst>
                <a:gd name="T0" fmla="*/ 0 w 41"/>
                <a:gd name="T1" fmla="*/ 22 h 57"/>
                <a:gd name="T2" fmla="*/ 41 w 41"/>
                <a:gd name="T3" fmla="*/ 9 h 57"/>
                <a:gd name="T4" fmla="*/ 0 w 41"/>
                <a:gd name="T5" fmla="*/ 22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57">
                  <a:moveTo>
                    <a:pt x="0" y="22"/>
                  </a:moveTo>
                  <a:cubicBezTo>
                    <a:pt x="26" y="57"/>
                    <a:pt x="35" y="37"/>
                    <a:pt x="41" y="9"/>
                  </a:cubicBezTo>
                  <a:cubicBezTo>
                    <a:pt x="23" y="0"/>
                    <a:pt x="15" y="21"/>
                    <a:pt x="0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32"/>
            <p:cNvSpPr>
              <a:spLocks/>
            </p:cNvSpPr>
            <p:nvPr/>
          </p:nvSpPr>
          <p:spPr bwMode="auto">
            <a:xfrm>
              <a:off x="5573713" y="6342063"/>
              <a:ext cx="0" cy="1588"/>
            </a:xfrm>
            <a:custGeom>
              <a:avLst/>
              <a:gdLst>
                <a:gd name="T0" fmla="*/ 1 h 1"/>
                <a:gd name="T1" fmla="*/ 0 h 1"/>
                <a:gd name="T2" fmla="*/ 0 h 1"/>
                <a:gd name="T3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1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33"/>
            <p:cNvSpPr>
              <a:spLocks/>
            </p:cNvSpPr>
            <p:nvPr/>
          </p:nvSpPr>
          <p:spPr bwMode="auto">
            <a:xfrm>
              <a:off x="5562601" y="838200"/>
              <a:ext cx="87313" cy="144463"/>
            </a:xfrm>
            <a:custGeom>
              <a:avLst/>
              <a:gdLst>
                <a:gd name="T0" fmla="*/ 28 w 65"/>
                <a:gd name="T1" fmla="*/ 109 h 109"/>
                <a:gd name="T2" fmla="*/ 47 w 65"/>
                <a:gd name="T3" fmla="*/ 60 h 109"/>
                <a:gd name="T4" fmla="*/ 51 w 65"/>
                <a:gd name="T5" fmla="*/ 53 h 109"/>
                <a:gd name="T6" fmla="*/ 52 w 65"/>
                <a:gd name="T7" fmla="*/ 55 h 109"/>
                <a:gd name="T8" fmla="*/ 50 w 65"/>
                <a:gd name="T9" fmla="*/ 24 h 109"/>
                <a:gd name="T10" fmla="*/ 36 w 65"/>
                <a:gd name="T11" fmla="*/ 8 h 109"/>
                <a:gd name="T12" fmla="*/ 15 w 65"/>
                <a:gd name="T13" fmla="*/ 3 h 109"/>
                <a:gd name="T14" fmla="*/ 21 w 65"/>
                <a:gd name="T15" fmla="*/ 36 h 109"/>
                <a:gd name="T16" fmla="*/ 5 w 65"/>
                <a:gd name="T17" fmla="*/ 53 h 109"/>
                <a:gd name="T18" fmla="*/ 0 w 65"/>
                <a:gd name="T19" fmla="*/ 74 h 109"/>
                <a:gd name="T20" fmla="*/ 28 w 65"/>
                <a:gd name="T21" fmla="*/ 109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5" h="109">
                  <a:moveTo>
                    <a:pt x="28" y="109"/>
                  </a:moveTo>
                  <a:cubicBezTo>
                    <a:pt x="26" y="89"/>
                    <a:pt x="25" y="69"/>
                    <a:pt x="47" y="60"/>
                  </a:cubicBezTo>
                  <a:cubicBezTo>
                    <a:pt x="48" y="58"/>
                    <a:pt x="49" y="55"/>
                    <a:pt x="51" y="53"/>
                  </a:cubicBezTo>
                  <a:cubicBezTo>
                    <a:pt x="52" y="55"/>
                    <a:pt x="52" y="55"/>
                    <a:pt x="52" y="55"/>
                  </a:cubicBezTo>
                  <a:cubicBezTo>
                    <a:pt x="65" y="43"/>
                    <a:pt x="58" y="33"/>
                    <a:pt x="50" y="24"/>
                  </a:cubicBezTo>
                  <a:cubicBezTo>
                    <a:pt x="45" y="18"/>
                    <a:pt x="41" y="13"/>
                    <a:pt x="36" y="8"/>
                  </a:cubicBezTo>
                  <a:cubicBezTo>
                    <a:pt x="30" y="2"/>
                    <a:pt x="23" y="0"/>
                    <a:pt x="15" y="3"/>
                  </a:cubicBezTo>
                  <a:cubicBezTo>
                    <a:pt x="17" y="14"/>
                    <a:pt x="19" y="25"/>
                    <a:pt x="21" y="36"/>
                  </a:cubicBezTo>
                  <a:cubicBezTo>
                    <a:pt x="13" y="39"/>
                    <a:pt x="9" y="46"/>
                    <a:pt x="5" y="53"/>
                  </a:cubicBezTo>
                  <a:cubicBezTo>
                    <a:pt x="1" y="60"/>
                    <a:pt x="0" y="66"/>
                    <a:pt x="0" y="74"/>
                  </a:cubicBezTo>
                  <a:cubicBezTo>
                    <a:pt x="6" y="86"/>
                    <a:pt x="8" y="102"/>
                    <a:pt x="28" y="10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34"/>
            <p:cNvSpPr>
              <a:spLocks/>
            </p:cNvSpPr>
            <p:nvPr/>
          </p:nvSpPr>
          <p:spPr bwMode="auto">
            <a:xfrm>
              <a:off x="5472113" y="889000"/>
              <a:ext cx="74613" cy="57150"/>
            </a:xfrm>
            <a:custGeom>
              <a:avLst/>
              <a:gdLst>
                <a:gd name="T0" fmla="*/ 10 w 57"/>
                <a:gd name="T1" fmla="*/ 41 h 43"/>
                <a:gd name="T2" fmla="*/ 27 w 57"/>
                <a:gd name="T3" fmla="*/ 36 h 43"/>
                <a:gd name="T4" fmla="*/ 50 w 57"/>
                <a:gd name="T5" fmla="*/ 14 h 43"/>
                <a:gd name="T6" fmla="*/ 48 w 57"/>
                <a:gd name="T7" fmla="*/ 0 h 43"/>
                <a:gd name="T8" fmla="*/ 13 w 57"/>
                <a:gd name="T9" fmla="*/ 20 h 43"/>
                <a:gd name="T10" fmla="*/ 10 w 57"/>
                <a:gd name="T11" fmla="*/ 4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43">
                  <a:moveTo>
                    <a:pt x="10" y="41"/>
                  </a:moveTo>
                  <a:cubicBezTo>
                    <a:pt x="13" y="43"/>
                    <a:pt x="21" y="38"/>
                    <a:pt x="27" y="36"/>
                  </a:cubicBezTo>
                  <a:cubicBezTo>
                    <a:pt x="35" y="29"/>
                    <a:pt x="42" y="21"/>
                    <a:pt x="50" y="14"/>
                  </a:cubicBezTo>
                  <a:cubicBezTo>
                    <a:pt x="56" y="9"/>
                    <a:pt x="57" y="4"/>
                    <a:pt x="48" y="0"/>
                  </a:cubicBezTo>
                  <a:cubicBezTo>
                    <a:pt x="37" y="7"/>
                    <a:pt x="25" y="13"/>
                    <a:pt x="13" y="20"/>
                  </a:cubicBezTo>
                  <a:cubicBezTo>
                    <a:pt x="9" y="27"/>
                    <a:pt x="0" y="34"/>
                    <a:pt x="10" y="4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Freeform 35"/>
            <p:cNvSpPr>
              <a:spLocks/>
            </p:cNvSpPr>
            <p:nvPr/>
          </p:nvSpPr>
          <p:spPr bwMode="auto">
            <a:xfrm>
              <a:off x="5454651" y="1016000"/>
              <a:ext cx="42863" cy="39688"/>
            </a:xfrm>
            <a:custGeom>
              <a:avLst/>
              <a:gdLst>
                <a:gd name="T0" fmla="*/ 32 w 32"/>
                <a:gd name="T1" fmla="*/ 18 h 29"/>
                <a:gd name="T2" fmla="*/ 11 w 32"/>
                <a:gd name="T3" fmla="*/ 0 h 29"/>
                <a:gd name="T4" fmla="*/ 7 w 32"/>
                <a:gd name="T5" fmla="*/ 20 h 29"/>
                <a:gd name="T6" fmla="*/ 32 w 32"/>
                <a:gd name="T7" fmla="*/ 1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" h="29">
                  <a:moveTo>
                    <a:pt x="32" y="18"/>
                  </a:moveTo>
                  <a:cubicBezTo>
                    <a:pt x="25" y="12"/>
                    <a:pt x="18" y="6"/>
                    <a:pt x="11" y="0"/>
                  </a:cubicBezTo>
                  <a:cubicBezTo>
                    <a:pt x="4" y="6"/>
                    <a:pt x="0" y="12"/>
                    <a:pt x="7" y="20"/>
                  </a:cubicBezTo>
                  <a:cubicBezTo>
                    <a:pt x="15" y="29"/>
                    <a:pt x="24" y="23"/>
                    <a:pt x="32" y="1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Freeform 36"/>
            <p:cNvSpPr>
              <a:spLocks/>
            </p:cNvSpPr>
            <p:nvPr/>
          </p:nvSpPr>
          <p:spPr bwMode="auto">
            <a:xfrm>
              <a:off x="5621338" y="960438"/>
              <a:ext cx="30163" cy="39688"/>
            </a:xfrm>
            <a:custGeom>
              <a:avLst/>
              <a:gdLst>
                <a:gd name="T0" fmla="*/ 0 w 22"/>
                <a:gd name="T1" fmla="*/ 30 h 30"/>
                <a:gd name="T2" fmla="*/ 22 w 22"/>
                <a:gd name="T3" fmla="*/ 3 h 30"/>
                <a:gd name="T4" fmla="*/ 22 w 22"/>
                <a:gd name="T5" fmla="*/ 2 h 30"/>
                <a:gd name="T6" fmla="*/ 0 w 22"/>
                <a:gd name="T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30">
                  <a:moveTo>
                    <a:pt x="0" y="30"/>
                  </a:moveTo>
                  <a:cubicBezTo>
                    <a:pt x="17" y="26"/>
                    <a:pt x="16" y="12"/>
                    <a:pt x="22" y="3"/>
                  </a:cubicBezTo>
                  <a:cubicBezTo>
                    <a:pt x="22" y="2"/>
                    <a:pt x="22" y="2"/>
                    <a:pt x="22" y="2"/>
                  </a:cubicBezTo>
                  <a:cubicBezTo>
                    <a:pt x="0" y="0"/>
                    <a:pt x="3" y="16"/>
                    <a:pt x="0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Freeform 37"/>
            <p:cNvSpPr>
              <a:spLocks/>
            </p:cNvSpPr>
            <p:nvPr/>
          </p:nvSpPr>
          <p:spPr bwMode="auto">
            <a:xfrm>
              <a:off x="7145338" y="796925"/>
              <a:ext cx="74613" cy="44450"/>
            </a:xfrm>
            <a:custGeom>
              <a:avLst/>
              <a:gdLst>
                <a:gd name="T0" fmla="*/ 22 w 55"/>
                <a:gd name="T1" fmla="*/ 4 h 33"/>
                <a:gd name="T2" fmla="*/ 0 w 55"/>
                <a:gd name="T3" fmla="*/ 12 h 33"/>
                <a:gd name="T4" fmla="*/ 0 w 55"/>
                <a:gd name="T5" fmla="*/ 26 h 33"/>
                <a:gd name="T6" fmla="*/ 50 w 55"/>
                <a:gd name="T7" fmla="*/ 19 h 33"/>
                <a:gd name="T8" fmla="*/ 55 w 55"/>
                <a:gd name="T9" fmla="*/ 12 h 33"/>
                <a:gd name="T10" fmla="*/ 22 w 55"/>
                <a:gd name="T11" fmla="*/ 4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" h="33">
                  <a:moveTo>
                    <a:pt x="22" y="4"/>
                  </a:moveTo>
                  <a:cubicBezTo>
                    <a:pt x="14" y="5"/>
                    <a:pt x="3" y="0"/>
                    <a:pt x="0" y="12"/>
                  </a:cubicBezTo>
                  <a:cubicBezTo>
                    <a:pt x="0" y="17"/>
                    <a:pt x="0" y="22"/>
                    <a:pt x="0" y="26"/>
                  </a:cubicBezTo>
                  <a:cubicBezTo>
                    <a:pt x="18" y="31"/>
                    <a:pt x="35" y="33"/>
                    <a:pt x="50" y="19"/>
                  </a:cubicBezTo>
                  <a:cubicBezTo>
                    <a:pt x="52" y="17"/>
                    <a:pt x="53" y="15"/>
                    <a:pt x="55" y="12"/>
                  </a:cubicBezTo>
                  <a:cubicBezTo>
                    <a:pt x="46" y="0"/>
                    <a:pt x="34" y="0"/>
                    <a:pt x="2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Freeform 38"/>
            <p:cNvSpPr>
              <a:spLocks/>
            </p:cNvSpPr>
            <p:nvPr/>
          </p:nvSpPr>
          <p:spPr bwMode="auto">
            <a:xfrm>
              <a:off x="8050213" y="2706688"/>
              <a:ext cx="53975" cy="42863"/>
            </a:xfrm>
            <a:custGeom>
              <a:avLst/>
              <a:gdLst>
                <a:gd name="T0" fmla="*/ 18 w 41"/>
                <a:gd name="T1" fmla="*/ 0 h 33"/>
                <a:gd name="T2" fmla="*/ 12 w 41"/>
                <a:gd name="T3" fmla="*/ 23 h 33"/>
                <a:gd name="T4" fmla="*/ 37 w 41"/>
                <a:gd name="T5" fmla="*/ 24 h 33"/>
                <a:gd name="T6" fmla="*/ 18 w 41"/>
                <a:gd name="T7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1" h="33">
                  <a:moveTo>
                    <a:pt x="18" y="0"/>
                  </a:moveTo>
                  <a:cubicBezTo>
                    <a:pt x="0" y="3"/>
                    <a:pt x="11" y="14"/>
                    <a:pt x="12" y="23"/>
                  </a:cubicBezTo>
                  <a:cubicBezTo>
                    <a:pt x="20" y="25"/>
                    <a:pt x="33" y="33"/>
                    <a:pt x="37" y="24"/>
                  </a:cubicBezTo>
                  <a:cubicBezTo>
                    <a:pt x="41" y="13"/>
                    <a:pt x="25" y="8"/>
                    <a:pt x="1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Freeform 39"/>
            <p:cNvSpPr>
              <a:spLocks noEditPoints="1"/>
            </p:cNvSpPr>
            <p:nvPr/>
          </p:nvSpPr>
          <p:spPr bwMode="auto">
            <a:xfrm>
              <a:off x="7470776" y="1498600"/>
              <a:ext cx="515938" cy="409575"/>
            </a:xfrm>
            <a:custGeom>
              <a:avLst/>
              <a:gdLst>
                <a:gd name="T0" fmla="*/ 24 w 388"/>
                <a:gd name="T1" fmla="*/ 275 h 307"/>
                <a:gd name="T2" fmla="*/ 92 w 388"/>
                <a:gd name="T3" fmla="*/ 306 h 307"/>
                <a:gd name="T4" fmla="*/ 150 w 388"/>
                <a:gd name="T5" fmla="*/ 303 h 307"/>
                <a:gd name="T6" fmla="*/ 156 w 388"/>
                <a:gd name="T7" fmla="*/ 234 h 307"/>
                <a:gd name="T8" fmla="*/ 158 w 388"/>
                <a:gd name="T9" fmla="*/ 214 h 307"/>
                <a:gd name="T10" fmla="*/ 204 w 388"/>
                <a:gd name="T11" fmla="*/ 217 h 307"/>
                <a:gd name="T12" fmla="*/ 212 w 388"/>
                <a:gd name="T13" fmla="*/ 251 h 307"/>
                <a:gd name="T14" fmla="*/ 226 w 388"/>
                <a:gd name="T15" fmla="*/ 238 h 307"/>
                <a:gd name="T16" fmla="*/ 243 w 388"/>
                <a:gd name="T17" fmla="*/ 182 h 307"/>
                <a:gd name="T18" fmla="*/ 239 w 388"/>
                <a:gd name="T19" fmla="*/ 182 h 307"/>
                <a:gd name="T20" fmla="*/ 274 w 388"/>
                <a:gd name="T21" fmla="*/ 190 h 307"/>
                <a:gd name="T22" fmla="*/ 279 w 388"/>
                <a:gd name="T23" fmla="*/ 194 h 307"/>
                <a:gd name="T24" fmla="*/ 311 w 388"/>
                <a:gd name="T25" fmla="*/ 254 h 307"/>
                <a:gd name="T26" fmla="*/ 331 w 388"/>
                <a:gd name="T27" fmla="*/ 279 h 307"/>
                <a:gd name="T28" fmla="*/ 375 w 388"/>
                <a:gd name="T29" fmla="*/ 226 h 307"/>
                <a:gd name="T30" fmla="*/ 366 w 388"/>
                <a:gd name="T31" fmla="*/ 199 h 307"/>
                <a:gd name="T32" fmla="*/ 346 w 388"/>
                <a:gd name="T33" fmla="*/ 160 h 307"/>
                <a:gd name="T34" fmla="*/ 289 w 388"/>
                <a:gd name="T35" fmla="*/ 75 h 307"/>
                <a:gd name="T36" fmla="*/ 268 w 388"/>
                <a:gd name="T37" fmla="*/ 26 h 307"/>
                <a:gd name="T38" fmla="*/ 170 w 388"/>
                <a:gd name="T39" fmla="*/ 93 h 307"/>
                <a:gd name="T40" fmla="*/ 156 w 388"/>
                <a:gd name="T41" fmla="*/ 111 h 307"/>
                <a:gd name="T42" fmla="*/ 135 w 388"/>
                <a:gd name="T43" fmla="*/ 160 h 307"/>
                <a:gd name="T44" fmla="*/ 132 w 388"/>
                <a:gd name="T45" fmla="*/ 189 h 307"/>
                <a:gd name="T46" fmla="*/ 83 w 388"/>
                <a:gd name="T47" fmla="*/ 182 h 307"/>
                <a:gd name="T48" fmla="*/ 49 w 388"/>
                <a:gd name="T49" fmla="*/ 203 h 307"/>
                <a:gd name="T50" fmla="*/ 63 w 388"/>
                <a:gd name="T51" fmla="*/ 218 h 307"/>
                <a:gd name="T52" fmla="*/ 70 w 388"/>
                <a:gd name="T53" fmla="*/ 238 h 307"/>
                <a:gd name="T54" fmla="*/ 7 w 388"/>
                <a:gd name="T55" fmla="*/ 233 h 307"/>
                <a:gd name="T56" fmla="*/ 13 w 388"/>
                <a:gd name="T57" fmla="*/ 281 h 307"/>
                <a:gd name="T58" fmla="*/ 236 w 388"/>
                <a:gd name="T59" fmla="*/ 124 h 307"/>
                <a:gd name="T60" fmla="*/ 243 w 388"/>
                <a:gd name="T61" fmla="*/ 138 h 307"/>
                <a:gd name="T62" fmla="*/ 242 w 388"/>
                <a:gd name="T63" fmla="*/ 158 h 307"/>
                <a:gd name="T64" fmla="*/ 245 w 388"/>
                <a:gd name="T65" fmla="*/ 161 h 307"/>
                <a:gd name="T66" fmla="*/ 208 w 388"/>
                <a:gd name="T67" fmla="*/ 134 h 307"/>
                <a:gd name="T68" fmla="*/ 222 w 388"/>
                <a:gd name="T69" fmla="*/ 122 h 3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88" h="307">
                  <a:moveTo>
                    <a:pt x="13" y="281"/>
                  </a:moveTo>
                  <a:cubicBezTo>
                    <a:pt x="17" y="281"/>
                    <a:pt x="21" y="278"/>
                    <a:pt x="24" y="275"/>
                  </a:cubicBezTo>
                  <a:cubicBezTo>
                    <a:pt x="38" y="281"/>
                    <a:pt x="53" y="283"/>
                    <a:pt x="69" y="284"/>
                  </a:cubicBezTo>
                  <a:cubicBezTo>
                    <a:pt x="58" y="307"/>
                    <a:pt x="79" y="303"/>
                    <a:pt x="92" y="306"/>
                  </a:cubicBezTo>
                  <a:cubicBezTo>
                    <a:pt x="97" y="305"/>
                    <a:pt x="101" y="304"/>
                    <a:pt x="105" y="302"/>
                  </a:cubicBezTo>
                  <a:cubicBezTo>
                    <a:pt x="120" y="302"/>
                    <a:pt x="135" y="303"/>
                    <a:pt x="150" y="303"/>
                  </a:cubicBezTo>
                  <a:cubicBezTo>
                    <a:pt x="150" y="291"/>
                    <a:pt x="141" y="283"/>
                    <a:pt x="134" y="274"/>
                  </a:cubicBezTo>
                  <a:cubicBezTo>
                    <a:pt x="133" y="256"/>
                    <a:pt x="159" y="253"/>
                    <a:pt x="156" y="234"/>
                  </a:cubicBezTo>
                  <a:cubicBezTo>
                    <a:pt x="155" y="225"/>
                    <a:pt x="146" y="217"/>
                    <a:pt x="148" y="207"/>
                  </a:cubicBezTo>
                  <a:cubicBezTo>
                    <a:pt x="150" y="210"/>
                    <a:pt x="154" y="213"/>
                    <a:pt x="158" y="214"/>
                  </a:cubicBezTo>
                  <a:cubicBezTo>
                    <a:pt x="173" y="216"/>
                    <a:pt x="188" y="223"/>
                    <a:pt x="203" y="216"/>
                  </a:cubicBezTo>
                  <a:cubicBezTo>
                    <a:pt x="203" y="216"/>
                    <a:pt x="204" y="216"/>
                    <a:pt x="204" y="217"/>
                  </a:cubicBezTo>
                  <a:cubicBezTo>
                    <a:pt x="203" y="219"/>
                    <a:pt x="202" y="222"/>
                    <a:pt x="200" y="224"/>
                  </a:cubicBezTo>
                  <a:cubicBezTo>
                    <a:pt x="196" y="236"/>
                    <a:pt x="192" y="249"/>
                    <a:pt x="212" y="251"/>
                  </a:cubicBezTo>
                  <a:cubicBezTo>
                    <a:pt x="212" y="252"/>
                    <a:pt x="212" y="252"/>
                    <a:pt x="212" y="252"/>
                  </a:cubicBezTo>
                  <a:cubicBezTo>
                    <a:pt x="217" y="247"/>
                    <a:pt x="221" y="243"/>
                    <a:pt x="226" y="238"/>
                  </a:cubicBezTo>
                  <a:cubicBezTo>
                    <a:pt x="234" y="228"/>
                    <a:pt x="252" y="228"/>
                    <a:pt x="252" y="210"/>
                  </a:cubicBezTo>
                  <a:cubicBezTo>
                    <a:pt x="249" y="201"/>
                    <a:pt x="246" y="191"/>
                    <a:pt x="243" y="182"/>
                  </a:cubicBezTo>
                  <a:cubicBezTo>
                    <a:pt x="241" y="182"/>
                    <a:pt x="240" y="182"/>
                    <a:pt x="239" y="182"/>
                  </a:cubicBezTo>
                  <a:cubicBezTo>
                    <a:pt x="239" y="182"/>
                    <a:pt x="239" y="182"/>
                    <a:pt x="239" y="182"/>
                  </a:cubicBezTo>
                  <a:cubicBezTo>
                    <a:pt x="243" y="182"/>
                    <a:pt x="243" y="182"/>
                    <a:pt x="243" y="182"/>
                  </a:cubicBezTo>
                  <a:cubicBezTo>
                    <a:pt x="253" y="185"/>
                    <a:pt x="264" y="188"/>
                    <a:pt x="274" y="190"/>
                  </a:cubicBezTo>
                  <a:cubicBezTo>
                    <a:pt x="274" y="190"/>
                    <a:pt x="274" y="190"/>
                    <a:pt x="274" y="190"/>
                  </a:cubicBezTo>
                  <a:cubicBezTo>
                    <a:pt x="276" y="191"/>
                    <a:pt x="277" y="193"/>
                    <a:pt x="279" y="194"/>
                  </a:cubicBezTo>
                  <a:cubicBezTo>
                    <a:pt x="269" y="210"/>
                    <a:pt x="293" y="222"/>
                    <a:pt x="285" y="239"/>
                  </a:cubicBezTo>
                  <a:cubicBezTo>
                    <a:pt x="291" y="248"/>
                    <a:pt x="299" y="254"/>
                    <a:pt x="311" y="254"/>
                  </a:cubicBezTo>
                  <a:cubicBezTo>
                    <a:pt x="311" y="254"/>
                    <a:pt x="311" y="254"/>
                    <a:pt x="311" y="254"/>
                  </a:cubicBezTo>
                  <a:cubicBezTo>
                    <a:pt x="317" y="263"/>
                    <a:pt x="316" y="278"/>
                    <a:pt x="331" y="279"/>
                  </a:cubicBezTo>
                  <a:cubicBezTo>
                    <a:pt x="333" y="279"/>
                    <a:pt x="339" y="272"/>
                    <a:pt x="339" y="270"/>
                  </a:cubicBezTo>
                  <a:cubicBezTo>
                    <a:pt x="332" y="240"/>
                    <a:pt x="353" y="232"/>
                    <a:pt x="375" y="226"/>
                  </a:cubicBezTo>
                  <a:cubicBezTo>
                    <a:pt x="385" y="223"/>
                    <a:pt x="388" y="217"/>
                    <a:pt x="385" y="207"/>
                  </a:cubicBezTo>
                  <a:cubicBezTo>
                    <a:pt x="382" y="198"/>
                    <a:pt x="376" y="194"/>
                    <a:pt x="366" y="199"/>
                  </a:cubicBezTo>
                  <a:cubicBezTo>
                    <a:pt x="356" y="205"/>
                    <a:pt x="347" y="204"/>
                    <a:pt x="339" y="196"/>
                  </a:cubicBezTo>
                  <a:cubicBezTo>
                    <a:pt x="333" y="183"/>
                    <a:pt x="357" y="175"/>
                    <a:pt x="346" y="160"/>
                  </a:cubicBezTo>
                  <a:cubicBezTo>
                    <a:pt x="337" y="129"/>
                    <a:pt x="310" y="112"/>
                    <a:pt x="289" y="90"/>
                  </a:cubicBezTo>
                  <a:cubicBezTo>
                    <a:pt x="289" y="85"/>
                    <a:pt x="289" y="80"/>
                    <a:pt x="289" y="75"/>
                  </a:cubicBezTo>
                  <a:cubicBezTo>
                    <a:pt x="293" y="70"/>
                    <a:pt x="297" y="65"/>
                    <a:pt x="301" y="61"/>
                  </a:cubicBezTo>
                  <a:cubicBezTo>
                    <a:pt x="290" y="49"/>
                    <a:pt x="279" y="37"/>
                    <a:pt x="268" y="26"/>
                  </a:cubicBezTo>
                  <a:cubicBezTo>
                    <a:pt x="257" y="8"/>
                    <a:pt x="237" y="0"/>
                    <a:pt x="231" y="21"/>
                  </a:cubicBezTo>
                  <a:cubicBezTo>
                    <a:pt x="221" y="57"/>
                    <a:pt x="190" y="69"/>
                    <a:pt x="170" y="93"/>
                  </a:cubicBezTo>
                  <a:cubicBezTo>
                    <a:pt x="162" y="95"/>
                    <a:pt x="156" y="99"/>
                    <a:pt x="154" y="107"/>
                  </a:cubicBezTo>
                  <a:cubicBezTo>
                    <a:pt x="154" y="109"/>
                    <a:pt x="155" y="110"/>
                    <a:pt x="156" y="111"/>
                  </a:cubicBezTo>
                  <a:cubicBezTo>
                    <a:pt x="156" y="111"/>
                    <a:pt x="156" y="111"/>
                    <a:pt x="155" y="111"/>
                  </a:cubicBezTo>
                  <a:cubicBezTo>
                    <a:pt x="144" y="126"/>
                    <a:pt x="134" y="140"/>
                    <a:pt x="135" y="160"/>
                  </a:cubicBezTo>
                  <a:cubicBezTo>
                    <a:pt x="135" y="160"/>
                    <a:pt x="135" y="160"/>
                    <a:pt x="135" y="160"/>
                  </a:cubicBezTo>
                  <a:cubicBezTo>
                    <a:pt x="134" y="170"/>
                    <a:pt x="133" y="179"/>
                    <a:pt x="132" y="189"/>
                  </a:cubicBezTo>
                  <a:cubicBezTo>
                    <a:pt x="132" y="189"/>
                    <a:pt x="132" y="189"/>
                    <a:pt x="132" y="189"/>
                  </a:cubicBezTo>
                  <a:cubicBezTo>
                    <a:pt x="113" y="203"/>
                    <a:pt x="103" y="156"/>
                    <a:pt x="83" y="182"/>
                  </a:cubicBezTo>
                  <a:cubicBezTo>
                    <a:pt x="76" y="179"/>
                    <a:pt x="69" y="177"/>
                    <a:pt x="62" y="174"/>
                  </a:cubicBezTo>
                  <a:cubicBezTo>
                    <a:pt x="58" y="184"/>
                    <a:pt x="53" y="193"/>
                    <a:pt x="49" y="203"/>
                  </a:cubicBezTo>
                  <a:cubicBezTo>
                    <a:pt x="54" y="208"/>
                    <a:pt x="58" y="213"/>
                    <a:pt x="63" y="218"/>
                  </a:cubicBezTo>
                  <a:cubicBezTo>
                    <a:pt x="63" y="218"/>
                    <a:pt x="63" y="218"/>
                    <a:pt x="63" y="218"/>
                  </a:cubicBezTo>
                  <a:cubicBezTo>
                    <a:pt x="66" y="222"/>
                    <a:pt x="70" y="226"/>
                    <a:pt x="74" y="229"/>
                  </a:cubicBezTo>
                  <a:cubicBezTo>
                    <a:pt x="72" y="232"/>
                    <a:pt x="70" y="235"/>
                    <a:pt x="70" y="238"/>
                  </a:cubicBezTo>
                  <a:cubicBezTo>
                    <a:pt x="51" y="258"/>
                    <a:pt x="32" y="236"/>
                    <a:pt x="13" y="238"/>
                  </a:cubicBezTo>
                  <a:cubicBezTo>
                    <a:pt x="11" y="237"/>
                    <a:pt x="9" y="235"/>
                    <a:pt x="7" y="233"/>
                  </a:cubicBezTo>
                  <a:cubicBezTo>
                    <a:pt x="6" y="237"/>
                    <a:pt x="6" y="241"/>
                    <a:pt x="6" y="245"/>
                  </a:cubicBezTo>
                  <a:cubicBezTo>
                    <a:pt x="10" y="257"/>
                    <a:pt x="0" y="271"/>
                    <a:pt x="13" y="281"/>
                  </a:cubicBezTo>
                  <a:close/>
                  <a:moveTo>
                    <a:pt x="222" y="122"/>
                  </a:moveTo>
                  <a:cubicBezTo>
                    <a:pt x="226" y="126"/>
                    <a:pt x="231" y="126"/>
                    <a:pt x="236" y="124"/>
                  </a:cubicBezTo>
                  <a:cubicBezTo>
                    <a:pt x="236" y="124"/>
                    <a:pt x="236" y="124"/>
                    <a:pt x="237" y="124"/>
                  </a:cubicBezTo>
                  <a:cubicBezTo>
                    <a:pt x="239" y="129"/>
                    <a:pt x="241" y="133"/>
                    <a:pt x="243" y="138"/>
                  </a:cubicBezTo>
                  <a:cubicBezTo>
                    <a:pt x="243" y="138"/>
                    <a:pt x="243" y="139"/>
                    <a:pt x="243" y="139"/>
                  </a:cubicBezTo>
                  <a:cubicBezTo>
                    <a:pt x="240" y="145"/>
                    <a:pt x="239" y="152"/>
                    <a:pt x="242" y="158"/>
                  </a:cubicBezTo>
                  <a:cubicBezTo>
                    <a:pt x="243" y="159"/>
                    <a:pt x="244" y="160"/>
                    <a:pt x="246" y="160"/>
                  </a:cubicBezTo>
                  <a:cubicBezTo>
                    <a:pt x="246" y="160"/>
                    <a:pt x="245" y="161"/>
                    <a:pt x="245" y="161"/>
                  </a:cubicBezTo>
                  <a:cubicBezTo>
                    <a:pt x="232" y="155"/>
                    <a:pt x="240" y="119"/>
                    <a:pt x="211" y="136"/>
                  </a:cubicBezTo>
                  <a:cubicBezTo>
                    <a:pt x="210" y="135"/>
                    <a:pt x="209" y="134"/>
                    <a:pt x="208" y="134"/>
                  </a:cubicBezTo>
                  <a:cubicBezTo>
                    <a:pt x="208" y="134"/>
                    <a:pt x="209" y="134"/>
                    <a:pt x="209" y="134"/>
                  </a:cubicBezTo>
                  <a:cubicBezTo>
                    <a:pt x="215" y="131"/>
                    <a:pt x="219" y="127"/>
                    <a:pt x="222" y="1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40"/>
            <p:cNvSpPr>
              <a:spLocks/>
            </p:cNvSpPr>
            <p:nvPr/>
          </p:nvSpPr>
          <p:spPr bwMode="auto">
            <a:xfrm>
              <a:off x="5921376" y="765175"/>
              <a:ext cx="76200" cy="85725"/>
            </a:xfrm>
            <a:custGeom>
              <a:avLst/>
              <a:gdLst>
                <a:gd name="T0" fmla="*/ 10 w 57"/>
                <a:gd name="T1" fmla="*/ 49 h 65"/>
                <a:gd name="T2" fmla="*/ 39 w 57"/>
                <a:gd name="T3" fmla="*/ 52 h 65"/>
                <a:gd name="T4" fmla="*/ 57 w 57"/>
                <a:gd name="T5" fmla="*/ 29 h 65"/>
                <a:gd name="T6" fmla="*/ 52 w 57"/>
                <a:gd name="T7" fmla="*/ 24 h 65"/>
                <a:gd name="T8" fmla="*/ 10 w 57"/>
                <a:gd name="T9" fmla="*/ 49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65">
                  <a:moveTo>
                    <a:pt x="10" y="49"/>
                  </a:moveTo>
                  <a:cubicBezTo>
                    <a:pt x="18" y="57"/>
                    <a:pt x="27" y="65"/>
                    <a:pt x="39" y="52"/>
                  </a:cubicBezTo>
                  <a:cubicBezTo>
                    <a:pt x="49" y="48"/>
                    <a:pt x="57" y="42"/>
                    <a:pt x="57" y="29"/>
                  </a:cubicBezTo>
                  <a:cubicBezTo>
                    <a:pt x="55" y="28"/>
                    <a:pt x="53" y="26"/>
                    <a:pt x="52" y="24"/>
                  </a:cubicBezTo>
                  <a:cubicBezTo>
                    <a:pt x="44" y="42"/>
                    <a:pt x="0" y="0"/>
                    <a:pt x="10" y="4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41"/>
            <p:cNvSpPr>
              <a:spLocks noEditPoints="1"/>
            </p:cNvSpPr>
            <p:nvPr/>
          </p:nvSpPr>
          <p:spPr bwMode="auto">
            <a:xfrm>
              <a:off x="8358188" y="3663950"/>
              <a:ext cx="635000" cy="568325"/>
            </a:xfrm>
            <a:custGeom>
              <a:avLst/>
              <a:gdLst>
                <a:gd name="T0" fmla="*/ 427 w 476"/>
                <a:gd name="T1" fmla="*/ 89 h 426"/>
                <a:gd name="T2" fmla="*/ 376 w 476"/>
                <a:gd name="T3" fmla="*/ 28 h 426"/>
                <a:gd name="T4" fmla="*/ 324 w 476"/>
                <a:gd name="T5" fmla="*/ 72 h 426"/>
                <a:gd name="T6" fmla="*/ 334 w 476"/>
                <a:gd name="T7" fmla="*/ 113 h 426"/>
                <a:gd name="T8" fmla="*/ 299 w 476"/>
                <a:gd name="T9" fmla="*/ 103 h 426"/>
                <a:gd name="T10" fmla="*/ 292 w 476"/>
                <a:gd name="T11" fmla="*/ 138 h 426"/>
                <a:gd name="T12" fmla="*/ 258 w 476"/>
                <a:gd name="T13" fmla="*/ 118 h 426"/>
                <a:gd name="T14" fmla="*/ 215 w 476"/>
                <a:gd name="T15" fmla="*/ 119 h 426"/>
                <a:gd name="T16" fmla="*/ 256 w 476"/>
                <a:gd name="T17" fmla="*/ 182 h 426"/>
                <a:gd name="T18" fmla="*/ 318 w 476"/>
                <a:gd name="T19" fmla="*/ 228 h 426"/>
                <a:gd name="T20" fmla="*/ 327 w 476"/>
                <a:gd name="T21" fmla="*/ 269 h 426"/>
                <a:gd name="T22" fmla="*/ 292 w 476"/>
                <a:gd name="T23" fmla="*/ 239 h 426"/>
                <a:gd name="T24" fmla="*/ 243 w 476"/>
                <a:gd name="T25" fmla="*/ 263 h 426"/>
                <a:gd name="T26" fmla="*/ 179 w 476"/>
                <a:gd name="T27" fmla="*/ 174 h 426"/>
                <a:gd name="T28" fmla="*/ 164 w 476"/>
                <a:gd name="T29" fmla="*/ 127 h 426"/>
                <a:gd name="T30" fmla="*/ 143 w 476"/>
                <a:gd name="T31" fmla="*/ 176 h 426"/>
                <a:gd name="T32" fmla="*/ 129 w 476"/>
                <a:gd name="T33" fmla="*/ 191 h 426"/>
                <a:gd name="T34" fmla="*/ 114 w 476"/>
                <a:gd name="T35" fmla="*/ 227 h 426"/>
                <a:gd name="T36" fmla="*/ 119 w 476"/>
                <a:gd name="T37" fmla="*/ 281 h 426"/>
                <a:gd name="T38" fmla="*/ 74 w 476"/>
                <a:gd name="T39" fmla="*/ 315 h 426"/>
                <a:gd name="T40" fmla="*/ 5 w 476"/>
                <a:gd name="T41" fmla="*/ 395 h 426"/>
                <a:gd name="T42" fmla="*/ 74 w 476"/>
                <a:gd name="T43" fmla="*/ 374 h 426"/>
                <a:gd name="T44" fmla="*/ 94 w 476"/>
                <a:gd name="T45" fmla="*/ 396 h 426"/>
                <a:gd name="T46" fmla="*/ 137 w 476"/>
                <a:gd name="T47" fmla="*/ 355 h 426"/>
                <a:gd name="T48" fmla="*/ 185 w 476"/>
                <a:gd name="T49" fmla="*/ 347 h 426"/>
                <a:gd name="T50" fmla="*/ 266 w 476"/>
                <a:gd name="T51" fmla="*/ 315 h 426"/>
                <a:gd name="T52" fmla="*/ 300 w 476"/>
                <a:gd name="T53" fmla="*/ 296 h 426"/>
                <a:gd name="T54" fmla="*/ 313 w 476"/>
                <a:gd name="T55" fmla="*/ 305 h 426"/>
                <a:gd name="T56" fmla="*/ 342 w 476"/>
                <a:gd name="T57" fmla="*/ 321 h 426"/>
                <a:gd name="T58" fmla="*/ 355 w 476"/>
                <a:gd name="T59" fmla="*/ 303 h 426"/>
                <a:gd name="T60" fmla="*/ 392 w 476"/>
                <a:gd name="T61" fmla="*/ 326 h 426"/>
                <a:gd name="T62" fmla="*/ 395 w 476"/>
                <a:gd name="T63" fmla="*/ 303 h 426"/>
                <a:gd name="T64" fmla="*/ 392 w 476"/>
                <a:gd name="T65" fmla="*/ 269 h 426"/>
                <a:gd name="T66" fmla="*/ 383 w 476"/>
                <a:gd name="T67" fmla="*/ 267 h 426"/>
                <a:gd name="T68" fmla="*/ 409 w 476"/>
                <a:gd name="T69" fmla="*/ 248 h 426"/>
                <a:gd name="T70" fmla="*/ 441 w 476"/>
                <a:gd name="T71" fmla="*/ 161 h 426"/>
                <a:gd name="T72" fmla="*/ 448 w 476"/>
                <a:gd name="T73" fmla="*/ 87 h 426"/>
                <a:gd name="T74" fmla="*/ 189 w 476"/>
                <a:gd name="T75" fmla="*/ 296 h 426"/>
                <a:gd name="T76" fmla="*/ 193 w 476"/>
                <a:gd name="T77" fmla="*/ 282 h 426"/>
                <a:gd name="T78" fmla="*/ 246 w 476"/>
                <a:gd name="T79" fmla="*/ 297 h 426"/>
                <a:gd name="T80" fmla="*/ 384 w 476"/>
                <a:gd name="T81" fmla="*/ 133 h 426"/>
                <a:gd name="T82" fmla="*/ 384 w 476"/>
                <a:gd name="T83" fmla="*/ 133 h 426"/>
                <a:gd name="T84" fmla="*/ 331 w 476"/>
                <a:gd name="T85" fmla="*/ 157 h 426"/>
                <a:gd name="T86" fmla="*/ 306 w 476"/>
                <a:gd name="T87" fmla="*/ 151 h 426"/>
                <a:gd name="T88" fmla="*/ 349 w 476"/>
                <a:gd name="T89" fmla="*/ 296 h 4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76" h="426">
                  <a:moveTo>
                    <a:pt x="448" y="87"/>
                  </a:moveTo>
                  <a:cubicBezTo>
                    <a:pt x="441" y="87"/>
                    <a:pt x="434" y="88"/>
                    <a:pt x="427" y="89"/>
                  </a:cubicBezTo>
                  <a:cubicBezTo>
                    <a:pt x="427" y="89"/>
                    <a:pt x="427" y="89"/>
                    <a:pt x="427" y="89"/>
                  </a:cubicBezTo>
                  <a:cubicBezTo>
                    <a:pt x="427" y="89"/>
                    <a:pt x="427" y="89"/>
                    <a:pt x="427" y="89"/>
                  </a:cubicBezTo>
                  <a:cubicBezTo>
                    <a:pt x="403" y="78"/>
                    <a:pt x="413" y="41"/>
                    <a:pt x="385" y="32"/>
                  </a:cubicBezTo>
                  <a:cubicBezTo>
                    <a:pt x="382" y="31"/>
                    <a:pt x="379" y="29"/>
                    <a:pt x="376" y="28"/>
                  </a:cubicBezTo>
                  <a:cubicBezTo>
                    <a:pt x="375" y="5"/>
                    <a:pt x="371" y="0"/>
                    <a:pt x="350" y="17"/>
                  </a:cubicBezTo>
                  <a:cubicBezTo>
                    <a:pt x="334" y="30"/>
                    <a:pt x="344" y="53"/>
                    <a:pt x="327" y="62"/>
                  </a:cubicBezTo>
                  <a:cubicBezTo>
                    <a:pt x="326" y="66"/>
                    <a:pt x="325" y="69"/>
                    <a:pt x="324" y="72"/>
                  </a:cubicBezTo>
                  <a:cubicBezTo>
                    <a:pt x="322" y="83"/>
                    <a:pt x="328" y="89"/>
                    <a:pt x="338" y="93"/>
                  </a:cubicBezTo>
                  <a:cubicBezTo>
                    <a:pt x="339" y="93"/>
                    <a:pt x="339" y="92"/>
                    <a:pt x="340" y="92"/>
                  </a:cubicBezTo>
                  <a:cubicBezTo>
                    <a:pt x="336" y="98"/>
                    <a:pt x="332" y="104"/>
                    <a:pt x="334" y="113"/>
                  </a:cubicBezTo>
                  <a:cubicBezTo>
                    <a:pt x="327" y="115"/>
                    <a:pt x="320" y="117"/>
                    <a:pt x="313" y="118"/>
                  </a:cubicBezTo>
                  <a:cubicBezTo>
                    <a:pt x="313" y="118"/>
                    <a:pt x="313" y="118"/>
                    <a:pt x="313" y="118"/>
                  </a:cubicBezTo>
                  <a:cubicBezTo>
                    <a:pt x="308" y="113"/>
                    <a:pt x="303" y="108"/>
                    <a:pt x="299" y="103"/>
                  </a:cubicBezTo>
                  <a:cubicBezTo>
                    <a:pt x="297" y="102"/>
                    <a:pt x="294" y="101"/>
                    <a:pt x="292" y="99"/>
                  </a:cubicBezTo>
                  <a:cubicBezTo>
                    <a:pt x="275" y="112"/>
                    <a:pt x="294" y="125"/>
                    <a:pt x="292" y="138"/>
                  </a:cubicBezTo>
                  <a:cubicBezTo>
                    <a:pt x="292" y="138"/>
                    <a:pt x="292" y="138"/>
                    <a:pt x="292" y="138"/>
                  </a:cubicBezTo>
                  <a:cubicBezTo>
                    <a:pt x="292" y="138"/>
                    <a:pt x="292" y="138"/>
                    <a:pt x="292" y="138"/>
                  </a:cubicBezTo>
                  <a:cubicBezTo>
                    <a:pt x="282" y="134"/>
                    <a:pt x="273" y="130"/>
                    <a:pt x="263" y="126"/>
                  </a:cubicBezTo>
                  <a:cubicBezTo>
                    <a:pt x="261" y="123"/>
                    <a:pt x="259" y="121"/>
                    <a:pt x="258" y="118"/>
                  </a:cubicBezTo>
                  <a:cubicBezTo>
                    <a:pt x="250" y="120"/>
                    <a:pt x="243" y="122"/>
                    <a:pt x="235" y="125"/>
                  </a:cubicBezTo>
                  <a:cubicBezTo>
                    <a:pt x="229" y="121"/>
                    <a:pt x="224" y="114"/>
                    <a:pt x="215" y="120"/>
                  </a:cubicBezTo>
                  <a:cubicBezTo>
                    <a:pt x="215" y="119"/>
                    <a:pt x="215" y="119"/>
                    <a:pt x="215" y="119"/>
                  </a:cubicBezTo>
                  <a:cubicBezTo>
                    <a:pt x="214" y="143"/>
                    <a:pt x="219" y="163"/>
                    <a:pt x="245" y="168"/>
                  </a:cubicBezTo>
                  <a:cubicBezTo>
                    <a:pt x="246" y="169"/>
                    <a:pt x="246" y="171"/>
                    <a:pt x="246" y="172"/>
                  </a:cubicBezTo>
                  <a:cubicBezTo>
                    <a:pt x="249" y="176"/>
                    <a:pt x="252" y="180"/>
                    <a:pt x="256" y="182"/>
                  </a:cubicBezTo>
                  <a:cubicBezTo>
                    <a:pt x="267" y="186"/>
                    <a:pt x="274" y="182"/>
                    <a:pt x="279" y="174"/>
                  </a:cubicBezTo>
                  <a:cubicBezTo>
                    <a:pt x="287" y="192"/>
                    <a:pt x="296" y="208"/>
                    <a:pt x="307" y="224"/>
                  </a:cubicBezTo>
                  <a:cubicBezTo>
                    <a:pt x="311" y="226"/>
                    <a:pt x="314" y="228"/>
                    <a:pt x="318" y="228"/>
                  </a:cubicBezTo>
                  <a:cubicBezTo>
                    <a:pt x="304" y="242"/>
                    <a:pt x="318" y="254"/>
                    <a:pt x="325" y="265"/>
                  </a:cubicBezTo>
                  <a:cubicBezTo>
                    <a:pt x="328" y="268"/>
                    <a:pt x="330" y="271"/>
                    <a:pt x="332" y="274"/>
                  </a:cubicBezTo>
                  <a:cubicBezTo>
                    <a:pt x="331" y="272"/>
                    <a:pt x="329" y="270"/>
                    <a:pt x="327" y="269"/>
                  </a:cubicBezTo>
                  <a:cubicBezTo>
                    <a:pt x="323" y="267"/>
                    <a:pt x="320" y="268"/>
                    <a:pt x="317" y="269"/>
                  </a:cubicBezTo>
                  <a:cubicBezTo>
                    <a:pt x="314" y="255"/>
                    <a:pt x="315" y="238"/>
                    <a:pt x="292" y="239"/>
                  </a:cubicBezTo>
                  <a:cubicBezTo>
                    <a:pt x="292" y="239"/>
                    <a:pt x="292" y="239"/>
                    <a:pt x="292" y="239"/>
                  </a:cubicBezTo>
                  <a:cubicBezTo>
                    <a:pt x="292" y="239"/>
                    <a:pt x="292" y="239"/>
                    <a:pt x="292" y="239"/>
                  </a:cubicBezTo>
                  <a:cubicBezTo>
                    <a:pt x="283" y="240"/>
                    <a:pt x="273" y="240"/>
                    <a:pt x="263" y="241"/>
                  </a:cubicBezTo>
                  <a:cubicBezTo>
                    <a:pt x="250" y="242"/>
                    <a:pt x="254" y="259"/>
                    <a:pt x="243" y="263"/>
                  </a:cubicBezTo>
                  <a:cubicBezTo>
                    <a:pt x="241" y="263"/>
                    <a:pt x="238" y="263"/>
                    <a:pt x="236" y="263"/>
                  </a:cubicBezTo>
                  <a:cubicBezTo>
                    <a:pt x="245" y="245"/>
                    <a:pt x="270" y="231"/>
                    <a:pt x="250" y="205"/>
                  </a:cubicBezTo>
                  <a:cubicBezTo>
                    <a:pt x="223" y="203"/>
                    <a:pt x="205" y="179"/>
                    <a:pt x="179" y="174"/>
                  </a:cubicBezTo>
                  <a:cubicBezTo>
                    <a:pt x="183" y="172"/>
                    <a:pt x="186" y="170"/>
                    <a:pt x="188" y="165"/>
                  </a:cubicBezTo>
                  <a:cubicBezTo>
                    <a:pt x="189" y="149"/>
                    <a:pt x="177" y="141"/>
                    <a:pt x="168" y="131"/>
                  </a:cubicBezTo>
                  <a:cubicBezTo>
                    <a:pt x="167" y="130"/>
                    <a:pt x="165" y="128"/>
                    <a:pt x="164" y="127"/>
                  </a:cubicBezTo>
                  <a:cubicBezTo>
                    <a:pt x="155" y="118"/>
                    <a:pt x="146" y="116"/>
                    <a:pt x="137" y="127"/>
                  </a:cubicBezTo>
                  <a:cubicBezTo>
                    <a:pt x="134" y="136"/>
                    <a:pt x="139" y="145"/>
                    <a:pt x="141" y="154"/>
                  </a:cubicBezTo>
                  <a:cubicBezTo>
                    <a:pt x="142" y="162"/>
                    <a:pt x="143" y="169"/>
                    <a:pt x="143" y="176"/>
                  </a:cubicBezTo>
                  <a:cubicBezTo>
                    <a:pt x="147" y="181"/>
                    <a:pt x="152" y="186"/>
                    <a:pt x="157" y="191"/>
                  </a:cubicBezTo>
                  <a:cubicBezTo>
                    <a:pt x="155" y="193"/>
                    <a:pt x="152" y="196"/>
                    <a:pt x="150" y="198"/>
                  </a:cubicBezTo>
                  <a:cubicBezTo>
                    <a:pt x="143" y="196"/>
                    <a:pt x="136" y="193"/>
                    <a:pt x="129" y="191"/>
                  </a:cubicBezTo>
                  <a:cubicBezTo>
                    <a:pt x="123" y="196"/>
                    <a:pt x="116" y="200"/>
                    <a:pt x="107" y="198"/>
                  </a:cubicBezTo>
                  <a:cubicBezTo>
                    <a:pt x="98" y="198"/>
                    <a:pt x="88" y="197"/>
                    <a:pt x="81" y="206"/>
                  </a:cubicBezTo>
                  <a:cubicBezTo>
                    <a:pt x="81" y="235"/>
                    <a:pt x="98" y="230"/>
                    <a:pt x="114" y="227"/>
                  </a:cubicBezTo>
                  <a:cubicBezTo>
                    <a:pt x="112" y="238"/>
                    <a:pt x="116" y="247"/>
                    <a:pt x="125" y="255"/>
                  </a:cubicBezTo>
                  <a:cubicBezTo>
                    <a:pt x="127" y="256"/>
                    <a:pt x="128" y="257"/>
                    <a:pt x="129" y="258"/>
                  </a:cubicBezTo>
                  <a:cubicBezTo>
                    <a:pt x="122" y="263"/>
                    <a:pt x="120" y="272"/>
                    <a:pt x="119" y="281"/>
                  </a:cubicBezTo>
                  <a:cubicBezTo>
                    <a:pt x="119" y="283"/>
                    <a:pt x="120" y="284"/>
                    <a:pt x="121" y="286"/>
                  </a:cubicBezTo>
                  <a:cubicBezTo>
                    <a:pt x="109" y="292"/>
                    <a:pt x="99" y="303"/>
                    <a:pt x="87" y="309"/>
                  </a:cubicBezTo>
                  <a:cubicBezTo>
                    <a:pt x="82" y="311"/>
                    <a:pt x="78" y="313"/>
                    <a:pt x="74" y="315"/>
                  </a:cubicBezTo>
                  <a:cubicBezTo>
                    <a:pt x="69" y="318"/>
                    <a:pt x="64" y="321"/>
                    <a:pt x="60" y="325"/>
                  </a:cubicBezTo>
                  <a:cubicBezTo>
                    <a:pt x="30" y="314"/>
                    <a:pt x="35" y="342"/>
                    <a:pt x="29" y="358"/>
                  </a:cubicBezTo>
                  <a:cubicBezTo>
                    <a:pt x="27" y="375"/>
                    <a:pt x="16" y="385"/>
                    <a:pt x="5" y="395"/>
                  </a:cubicBezTo>
                  <a:cubicBezTo>
                    <a:pt x="1" y="401"/>
                    <a:pt x="0" y="407"/>
                    <a:pt x="8" y="411"/>
                  </a:cubicBezTo>
                  <a:cubicBezTo>
                    <a:pt x="17" y="416"/>
                    <a:pt x="26" y="421"/>
                    <a:pt x="36" y="426"/>
                  </a:cubicBezTo>
                  <a:cubicBezTo>
                    <a:pt x="50" y="410"/>
                    <a:pt x="54" y="386"/>
                    <a:pt x="74" y="374"/>
                  </a:cubicBezTo>
                  <a:cubicBezTo>
                    <a:pt x="78" y="376"/>
                    <a:pt x="81" y="377"/>
                    <a:pt x="85" y="378"/>
                  </a:cubicBezTo>
                  <a:cubicBezTo>
                    <a:pt x="86" y="378"/>
                    <a:pt x="86" y="377"/>
                    <a:pt x="87" y="377"/>
                  </a:cubicBezTo>
                  <a:cubicBezTo>
                    <a:pt x="92" y="382"/>
                    <a:pt x="96" y="388"/>
                    <a:pt x="94" y="396"/>
                  </a:cubicBezTo>
                  <a:cubicBezTo>
                    <a:pt x="99" y="401"/>
                    <a:pt x="107" y="406"/>
                    <a:pt x="110" y="400"/>
                  </a:cubicBezTo>
                  <a:cubicBezTo>
                    <a:pt x="119" y="384"/>
                    <a:pt x="100" y="379"/>
                    <a:pt x="94" y="369"/>
                  </a:cubicBezTo>
                  <a:cubicBezTo>
                    <a:pt x="104" y="348"/>
                    <a:pt x="124" y="364"/>
                    <a:pt x="137" y="355"/>
                  </a:cubicBezTo>
                  <a:cubicBezTo>
                    <a:pt x="137" y="350"/>
                    <a:pt x="136" y="345"/>
                    <a:pt x="136" y="340"/>
                  </a:cubicBezTo>
                  <a:cubicBezTo>
                    <a:pt x="143" y="338"/>
                    <a:pt x="150" y="336"/>
                    <a:pt x="157" y="335"/>
                  </a:cubicBezTo>
                  <a:cubicBezTo>
                    <a:pt x="163" y="347"/>
                    <a:pt x="168" y="360"/>
                    <a:pt x="185" y="347"/>
                  </a:cubicBezTo>
                  <a:cubicBezTo>
                    <a:pt x="195" y="357"/>
                    <a:pt x="205" y="367"/>
                    <a:pt x="215" y="376"/>
                  </a:cubicBezTo>
                  <a:cubicBezTo>
                    <a:pt x="216" y="373"/>
                    <a:pt x="217" y="371"/>
                    <a:pt x="219" y="368"/>
                  </a:cubicBezTo>
                  <a:cubicBezTo>
                    <a:pt x="226" y="343"/>
                    <a:pt x="259" y="340"/>
                    <a:pt x="266" y="315"/>
                  </a:cubicBezTo>
                  <a:cubicBezTo>
                    <a:pt x="266" y="315"/>
                    <a:pt x="266" y="314"/>
                    <a:pt x="266" y="314"/>
                  </a:cubicBezTo>
                  <a:cubicBezTo>
                    <a:pt x="270" y="313"/>
                    <a:pt x="274" y="313"/>
                    <a:pt x="278" y="312"/>
                  </a:cubicBezTo>
                  <a:cubicBezTo>
                    <a:pt x="289" y="312"/>
                    <a:pt x="296" y="306"/>
                    <a:pt x="300" y="296"/>
                  </a:cubicBezTo>
                  <a:cubicBezTo>
                    <a:pt x="300" y="295"/>
                    <a:pt x="300" y="295"/>
                    <a:pt x="300" y="294"/>
                  </a:cubicBezTo>
                  <a:cubicBezTo>
                    <a:pt x="300" y="294"/>
                    <a:pt x="300" y="294"/>
                    <a:pt x="300" y="294"/>
                  </a:cubicBezTo>
                  <a:cubicBezTo>
                    <a:pt x="304" y="298"/>
                    <a:pt x="309" y="301"/>
                    <a:pt x="313" y="305"/>
                  </a:cubicBezTo>
                  <a:cubicBezTo>
                    <a:pt x="313" y="306"/>
                    <a:pt x="314" y="308"/>
                    <a:pt x="314" y="309"/>
                  </a:cubicBezTo>
                  <a:cubicBezTo>
                    <a:pt x="316" y="313"/>
                    <a:pt x="319" y="316"/>
                    <a:pt x="323" y="319"/>
                  </a:cubicBezTo>
                  <a:cubicBezTo>
                    <a:pt x="329" y="321"/>
                    <a:pt x="336" y="319"/>
                    <a:pt x="342" y="321"/>
                  </a:cubicBezTo>
                  <a:cubicBezTo>
                    <a:pt x="344" y="322"/>
                    <a:pt x="346" y="324"/>
                    <a:pt x="349" y="325"/>
                  </a:cubicBezTo>
                  <a:cubicBezTo>
                    <a:pt x="351" y="318"/>
                    <a:pt x="353" y="311"/>
                    <a:pt x="356" y="304"/>
                  </a:cubicBezTo>
                  <a:cubicBezTo>
                    <a:pt x="356" y="304"/>
                    <a:pt x="355" y="304"/>
                    <a:pt x="355" y="303"/>
                  </a:cubicBezTo>
                  <a:cubicBezTo>
                    <a:pt x="355" y="304"/>
                    <a:pt x="356" y="304"/>
                    <a:pt x="356" y="304"/>
                  </a:cubicBezTo>
                  <a:cubicBezTo>
                    <a:pt x="364" y="311"/>
                    <a:pt x="372" y="318"/>
                    <a:pt x="380" y="325"/>
                  </a:cubicBezTo>
                  <a:cubicBezTo>
                    <a:pt x="384" y="325"/>
                    <a:pt x="388" y="326"/>
                    <a:pt x="392" y="326"/>
                  </a:cubicBezTo>
                  <a:cubicBezTo>
                    <a:pt x="393" y="318"/>
                    <a:pt x="394" y="311"/>
                    <a:pt x="395" y="303"/>
                  </a:cubicBezTo>
                  <a:cubicBezTo>
                    <a:pt x="395" y="303"/>
                    <a:pt x="395" y="303"/>
                    <a:pt x="395" y="303"/>
                  </a:cubicBezTo>
                  <a:cubicBezTo>
                    <a:pt x="395" y="303"/>
                    <a:pt x="395" y="303"/>
                    <a:pt x="395" y="303"/>
                  </a:cubicBezTo>
                  <a:cubicBezTo>
                    <a:pt x="396" y="299"/>
                    <a:pt x="398" y="294"/>
                    <a:pt x="399" y="290"/>
                  </a:cubicBezTo>
                  <a:cubicBezTo>
                    <a:pt x="399" y="285"/>
                    <a:pt x="399" y="281"/>
                    <a:pt x="398" y="276"/>
                  </a:cubicBezTo>
                  <a:cubicBezTo>
                    <a:pt x="396" y="274"/>
                    <a:pt x="394" y="271"/>
                    <a:pt x="392" y="269"/>
                  </a:cubicBezTo>
                  <a:cubicBezTo>
                    <a:pt x="392" y="269"/>
                    <a:pt x="391" y="269"/>
                    <a:pt x="391" y="269"/>
                  </a:cubicBezTo>
                  <a:cubicBezTo>
                    <a:pt x="387" y="269"/>
                    <a:pt x="382" y="269"/>
                    <a:pt x="378" y="270"/>
                  </a:cubicBezTo>
                  <a:cubicBezTo>
                    <a:pt x="379" y="269"/>
                    <a:pt x="381" y="268"/>
                    <a:pt x="383" y="267"/>
                  </a:cubicBezTo>
                  <a:cubicBezTo>
                    <a:pt x="384" y="267"/>
                    <a:pt x="384" y="268"/>
                    <a:pt x="385" y="268"/>
                  </a:cubicBezTo>
                  <a:cubicBezTo>
                    <a:pt x="387" y="268"/>
                    <a:pt x="390" y="269"/>
                    <a:pt x="392" y="269"/>
                  </a:cubicBezTo>
                  <a:cubicBezTo>
                    <a:pt x="398" y="262"/>
                    <a:pt x="410" y="249"/>
                    <a:pt x="409" y="248"/>
                  </a:cubicBezTo>
                  <a:cubicBezTo>
                    <a:pt x="384" y="213"/>
                    <a:pt x="419" y="211"/>
                    <a:pt x="434" y="198"/>
                  </a:cubicBezTo>
                  <a:cubicBezTo>
                    <a:pt x="426" y="189"/>
                    <a:pt x="418" y="179"/>
                    <a:pt x="410" y="170"/>
                  </a:cubicBezTo>
                  <a:cubicBezTo>
                    <a:pt x="417" y="155"/>
                    <a:pt x="432" y="168"/>
                    <a:pt x="441" y="161"/>
                  </a:cubicBezTo>
                  <a:cubicBezTo>
                    <a:pt x="446" y="156"/>
                    <a:pt x="450" y="152"/>
                    <a:pt x="455" y="148"/>
                  </a:cubicBezTo>
                  <a:cubicBezTo>
                    <a:pt x="453" y="146"/>
                    <a:pt x="451" y="144"/>
                    <a:pt x="450" y="141"/>
                  </a:cubicBezTo>
                  <a:cubicBezTo>
                    <a:pt x="446" y="123"/>
                    <a:pt x="476" y="104"/>
                    <a:pt x="448" y="87"/>
                  </a:cubicBezTo>
                  <a:close/>
                  <a:moveTo>
                    <a:pt x="183" y="306"/>
                  </a:moveTo>
                  <a:cubicBezTo>
                    <a:pt x="186" y="303"/>
                    <a:pt x="189" y="299"/>
                    <a:pt x="192" y="296"/>
                  </a:cubicBezTo>
                  <a:cubicBezTo>
                    <a:pt x="191" y="296"/>
                    <a:pt x="190" y="296"/>
                    <a:pt x="189" y="296"/>
                  </a:cubicBezTo>
                  <a:cubicBezTo>
                    <a:pt x="190" y="296"/>
                    <a:pt x="191" y="296"/>
                    <a:pt x="192" y="296"/>
                  </a:cubicBezTo>
                  <a:cubicBezTo>
                    <a:pt x="193" y="292"/>
                    <a:pt x="193" y="287"/>
                    <a:pt x="194" y="283"/>
                  </a:cubicBezTo>
                  <a:cubicBezTo>
                    <a:pt x="194" y="282"/>
                    <a:pt x="193" y="282"/>
                    <a:pt x="193" y="282"/>
                  </a:cubicBezTo>
                  <a:cubicBezTo>
                    <a:pt x="200" y="274"/>
                    <a:pt x="208" y="274"/>
                    <a:pt x="218" y="277"/>
                  </a:cubicBezTo>
                  <a:cubicBezTo>
                    <a:pt x="226" y="282"/>
                    <a:pt x="234" y="287"/>
                    <a:pt x="241" y="292"/>
                  </a:cubicBezTo>
                  <a:cubicBezTo>
                    <a:pt x="243" y="294"/>
                    <a:pt x="245" y="295"/>
                    <a:pt x="246" y="297"/>
                  </a:cubicBezTo>
                  <a:cubicBezTo>
                    <a:pt x="247" y="298"/>
                    <a:pt x="248" y="299"/>
                    <a:pt x="249" y="299"/>
                  </a:cubicBezTo>
                  <a:cubicBezTo>
                    <a:pt x="228" y="309"/>
                    <a:pt x="205" y="302"/>
                    <a:pt x="183" y="306"/>
                  </a:cubicBezTo>
                  <a:close/>
                  <a:moveTo>
                    <a:pt x="384" y="133"/>
                  </a:moveTo>
                  <a:cubicBezTo>
                    <a:pt x="380" y="130"/>
                    <a:pt x="375" y="127"/>
                    <a:pt x="370" y="127"/>
                  </a:cubicBezTo>
                  <a:cubicBezTo>
                    <a:pt x="376" y="126"/>
                    <a:pt x="382" y="127"/>
                    <a:pt x="388" y="128"/>
                  </a:cubicBezTo>
                  <a:cubicBezTo>
                    <a:pt x="386" y="129"/>
                    <a:pt x="384" y="131"/>
                    <a:pt x="384" y="133"/>
                  </a:cubicBezTo>
                  <a:close/>
                  <a:moveTo>
                    <a:pt x="306" y="151"/>
                  </a:moveTo>
                  <a:cubicBezTo>
                    <a:pt x="312" y="151"/>
                    <a:pt x="317" y="149"/>
                    <a:pt x="321" y="145"/>
                  </a:cubicBezTo>
                  <a:cubicBezTo>
                    <a:pt x="322" y="151"/>
                    <a:pt x="326" y="154"/>
                    <a:pt x="331" y="157"/>
                  </a:cubicBezTo>
                  <a:cubicBezTo>
                    <a:pt x="329" y="160"/>
                    <a:pt x="327" y="164"/>
                    <a:pt x="325" y="167"/>
                  </a:cubicBezTo>
                  <a:cubicBezTo>
                    <a:pt x="325" y="167"/>
                    <a:pt x="325" y="167"/>
                    <a:pt x="325" y="166"/>
                  </a:cubicBezTo>
                  <a:cubicBezTo>
                    <a:pt x="319" y="161"/>
                    <a:pt x="313" y="155"/>
                    <a:pt x="306" y="151"/>
                  </a:cubicBezTo>
                  <a:close/>
                  <a:moveTo>
                    <a:pt x="336" y="278"/>
                  </a:moveTo>
                  <a:cubicBezTo>
                    <a:pt x="339" y="280"/>
                    <a:pt x="342" y="282"/>
                    <a:pt x="347" y="282"/>
                  </a:cubicBezTo>
                  <a:cubicBezTo>
                    <a:pt x="346" y="287"/>
                    <a:pt x="347" y="292"/>
                    <a:pt x="349" y="296"/>
                  </a:cubicBezTo>
                  <a:cubicBezTo>
                    <a:pt x="345" y="290"/>
                    <a:pt x="341" y="284"/>
                    <a:pt x="336" y="27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Freeform 42"/>
            <p:cNvSpPr>
              <a:spLocks/>
            </p:cNvSpPr>
            <p:nvPr/>
          </p:nvSpPr>
          <p:spPr bwMode="auto">
            <a:xfrm>
              <a:off x="7251701" y="5468938"/>
              <a:ext cx="352425" cy="296863"/>
            </a:xfrm>
            <a:custGeom>
              <a:avLst/>
              <a:gdLst>
                <a:gd name="T0" fmla="*/ 225 w 264"/>
                <a:gd name="T1" fmla="*/ 127 h 223"/>
                <a:gd name="T2" fmla="*/ 212 w 264"/>
                <a:gd name="T3" fmla="*/ 122 h 223"/>
                <a:gd name="T4" fmla="*/ 212 w 264"/>
                <a:gd name="T5" fmla="*/ 117 h 223"/>
                <a:gd name="T6" fmla="*/ 182 w 264"/>
                <a:gd name="T7" fmla="*/ 101 h 223"/>
                <a:gd name="T8" fmla="*/ 178 w 264"/>
                <a:gd name="T9" fmla="*/ 95 h 223"/>
                <a:gd name="T10" fmla="*/ 176 w 264"/>
                <a:gd name="T11" fmla="*/ 94 h 223"/>
                <a:gd name="T12" fmla="*/ 199 w 264"/>
                <a:gd name="T13" fmla="*/ 82 h 223"/>
                <a:gd name="T14" fmla="*/ 198 w 264"/>
                <a:gd name="T15" fmla="*/ 80 h 223"/>
                <a:gd name="T16" fmla="*/ 234 w 264"/>
                <a:gd name="T17" fmla="*/ 102 h 223"/>
                <a:gd name="T18" fmla="*/ 206 w 264"/>
                <a:gd name="T19" fmla="*/ 57 h 223"/>
                <a:gd name="T20" fmla="*/ 191 w 264"/>
                <a:gd name="T21" fmla="*/ 32 h 223"/>
                <a:gd name="T22" fmla="*/ 171 w 264"/>
                <a:gd name="T23" fmla="*/ 45 h 223"/>
                <a:gd name="T24" fmla="*/ 162 w 264"/>
                <a:gd name="T25" fmla="*/ 40 h 223"/>
                <a:gd name="T26" fmla="*/ 156 w 264"/>
                <a:gd name="T27" fmla="*/ 39 h 223"/>
                <a:gd name="T28" fmla="*/ 107 w 264"/>
                <a:gd name="T29" fmla="*/ 0 h 223"/>
                <a:gd name="T30" fmla="*/ 101 w 264"/>
                <a:gd name="T31" fmla="*/ 3 h 223"/>
                <a:gd name="T32" fmla="*/ 101 w 264"/>
                <a:gd name="T33" fmla="*/ 3 h 223"/>
                <a:gd name="T34" fmla="*/ 79 w 264"/>
                <a:gd name="T35" fmla="*/ 20 h 223"/>
                <a:gd name="T36" fmla="*/ 71 w 264"/>
                <a:gd name="T37" fmla="*/ 14 h 223"/>
                <a:gd name="T38" fmla="*/ 52 w 264"/>
                <a:gd name="T39" fmla="*/ 7 h 223"/>
                <a:gd name="T40" fmla="*/ 23 w 264"/>
                <a:gd name="T41" fmla="*/ 30 h 223"/>
                <a:gd name="T42" fmla="*/ 21 w 264"/>
                <a:gd name="T43" fmla="*/ 45 h 223"/>
                <a:gd name="T44" fmla="*/ 21 w 264"/>
                <a:gd name="T45" fmla="*/ 58 h 223"/>
                <a:gd name="T46" fmla="*/ 49 w 264"/>
                <a:gd name="T47" fmla="*/ 57 h 223"/>
                <a:gd name="T48" fmla="*/ 70 w 264"/>
                <a:gd name="T49" fmla="*/ 66 h 223"/>
                <a:gd name="T50" fmla="*/ 124 w 264"/>
                <a:gd name="T51" fmla="*/ 68 h 223"/>
                <a:gd name="T52" fmla="*/ 129 w 264"/>
                <a:gd name="T53" fmla="*/ 78 h 223"/>
                <a:gd name="T54" fmla="*/ 144 w 264"/>
                <a:gd name="T55" fmla="*/ 86 h 223"/>
                <a:gd name="T56" fmla="*/ 124 w 264"/>
                <a:gd name="T57" fmla="*/ 125 h 223"/>
                <a:gd name="T58" fmla="*/ 126 w 264"/>
                <a:gd name="T59" fmla="*/ 131 h 223"/>
                <a:gd name="T60" fmla="*/ 103 w 264"/>
                <a:gd name="T61" fmla="*/ 141 h 223"/>
                <a:gd name="T62" fmla="*/ 77 w 264"/>
                <a:gd name="T63" fmla="*/ 113 h 223"/>
                <a:gd name="T64" fmla="*/ 40 w 264"/>
                <a:gd name="T65" fmla="*/ 137 h 223"/>
                <a:gd name="T66" fmla="*/ 42 w 264"/>
                <a:gd name="T67" fmla="*/ 143 h 223"/>
                <a:gd name="T68" fmla="*/ 31 w 264"/>
                <a:gd name="T69" fmla="*/ 138 h 223"/>
                <a:gd name="T70" fmla="*/ 0 w 264"/>
                <a:gd name="T71" fmla="*/ 165 h 223"/>
                <a:gd name="T72" fmla="*/ 6 w 264"/>
                <a:gd name="T73" fmla="*/ 172 h 223"/>
                <a:gd name="T74" fmla="*/ 14 w 264"/>
                <a:gd name="T75" fmla="*/ 179 h 223"/>
                <a:gd name="T76" fmla="*/ 49 w 264"/>
                <a:gd name="T77" fmla="*/ 187 h 223"/>
                <a:gd name="T78" fmla="*/ 56 w 264"/>
                <a:gd name="T79" fmla="*/ 180 h 223"/>
                <a:gd name="T80" fmla="*/ 51 w 264"/>
                <a:gd name="T81" fmla="*/ 172 h 223"/>
                <a:gd name="T82" fmla="*/ 44 w 264"/>
                <a:gd name="T83" fmla="*/ 162 h 223"/>
                <a:gd name="T84" fmla="*/ 48 w 264"/>
                <a:gd name="T85" fmla="*/ 154 h 223"/>
                <a:gd name="T86" fmla="*/ 54 w 264"/>
                <a:gd name="T87" fmla="*/ 167 h 223"/>
                <a:gd name="T88" fmla="*/ 84 w 264"/>
                <a:gd name="T89" fmla="*/ 173 h 223"/>
                <a:gd name="T90" fmla="*/ 79 w 264"/>
                <a:gd name="T91" fmla="*/ 181 h 223"/>
                <a:gd name="T92" fmla="*/ 84 w 264"/>
                <a:gd name="T93" fmla="*/ 223 h 223"/>
                <a:gd name="T94" fmla="*/ 105 w 264"/>
                <a:gd name="T95" fmla="*/ 208 h 223"/>
                <a:gd name="T96" fmla="*/ 137 w 264"/>
                <a:gd name="T97" fmla="*/ 188 h 223"/>
                <a:gd name="T98" fmla="*/ 148 w 264"/>
                <a:gd name="T99" fmla="*/ 158 h 223"/>
                <a:gd name="T100" fmla="*/ 155 w 264"/>
                <a:gd name="T101" fmla="*/ 150 h 223"/>
                <a:gd name="T102" fmla="*/ 155 w 264"/>
                <a:gd name="T103" fmla="*/ 150 h 223"/>
                <a:gd name="T104" fmla="*/ 163 w 264"/>
                <a:gd name="T105" fmla="*/ 146 h 223"/>
                <a:gd name="T106" fmla="*/ 191 w 264"/>
                <a:gd name="T107" fmla="*/ 171 h 223"/>
                <a:gd name="T108" fmla="*/ 195 w 264"/>
                <a:gd name="T109" fmla="*/ 168 h 223"/>
                <a:gd name="T110" fmla="*/ 196 w 264"/>
                <a:gd name="T111" fmla="*/ 170 h 223"/>
                <a:gd name="T112" fmla="*/ 228 w 264"/>
                <a:gd name="T113" fmla="*/ 192 h 223"/>
                <a:gd name="T114" fmla="*/ 234 w 264"/>
                <a:gd name="T115" fmla="*/ 187 h 223"/>
                <a:gd name="T116" fmla="*/ 261 w 264"/>
                <a:gd name="T117" fmla="*/ 166 h 223"/>
                <a:gd name="T118" fmla="*/ 262 w 264"/>
                <a:gd name="T119" fmla="*/ 153 h 223"/>
                <a:gd name="T120" fmla="*/ 225 w 264"/>
                <a:gd name="T121" fmla="*/ 127 h 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264" h="223">
                  <a:moveTo>
                    <a:pt x="225" y="127"/>
                  </a:moveTo>
                  <a:cubicBezTo>
                    <a:pt x="221" y="124"/>
                    <a:pt x="217" y="122"/>
                    <a:pt x="212" y="122"/>
                  </a:cubicBezTo>
                  <a:cubicBezTo>
                    <a:pt x="212" y="121"/>
                    <a:pt x="212" y="119"/>
                    <a:pt x="212" y="117"/>
                  </a:cubicBezTo>
                  <a:cubicBezTo>
                    <a:pt x="205" y="105"/>
                    <a:pt x="195" y="99"/>
                    <a:pt x="182" y="101"/>
                  </a:cubicBezTo>
                  <a:cubicBezTo>
                    <a:pt x="181" y="99"/>
                    <a:pt x="180" y="97"/>
                    <a:pt x="178" y="95"/>
                  </a:cubicBezTo>
                  <a:cubicBezTo>
                    <a:pt x="178" y="95"/>
                    <a:pt x="177" y="94"/>
                    <a:pt x="176" y="94"/>
                  </a:cubicBezTo>
                  <a:cubicBezTo>
                    <a:pt x="186" y="94"/>
                    <a:pt x="194" y="92"/>
                    <a:pt x="199" y="82"/>
                  </a:cubicBezTo>
                  <a:cubicBezTo>
                    <a:pt x="198" y="80"/>
                    <a:pt x="198" y="80"/>
                    <a:pt x="198" y="80"/>
                  </a:cubicBezTo>
                  <a:cubicBezTo>
                    <a:pt x="216" y="77"/>
                    <a:pt x="223" y="93"/>
                    <a:pt x="234" y="102"/>
                  </a:cubicBezTo>
                  <a:cubicBezTo>
                    <a:pt x="237" y="80"/>
                    <a:pt x="215" y="73"/>
                    <a:pt x="206" y="57"/>
                  </a:cubicBezTo>
                  <a:cubicBezTo>
                    <a:pt x="207" y="45"/>
                    <a:pt x="203" y="34"/>
                    <a:pt x="191" y="32"/>
                  </a:cubicBezTo>
                  <a:cubicBezTo>
                    <a:pt x="181" y="30"/>
                    <a:pt x="174" y="36"/>
                    <a:pt x="171" y="45"/>
                  </a:cubicBezTo>
                  <a:cubicBezTo>
                    <a:pt x="169" y="43"/>
                    <a:pt x="166" y="41"/>
                    <a:pt x="162" y="40"/>
                  </a:cubicBezTo>
                  <a:cubicBezTo>
                    <a:pt x="160" y="40"/>
                    <a:pt x="158" y="40"/>
                    <a:pt x="156" y="39"/>
                  </a:cubicBezTo>
                  <a:cubicBezTo>
                    <a:pt x="139" y="26"/>
                    <a:pt x="123" y="13"/>
                    <a:pt x="107" y="0"/>
                  </a:cubicBezTo>
                  <a:cubicBezTo>
                    <a:pt x="105" y="1"/>
                    <a:pt x="103" y="2"/>
                    <a:pt x="101" y="3"/>
                  </a:cubicBezTo>
                  <a:cubicBezTo>
                    <a:pt x="101" y="3"/>
                    <a:pt x="101" y="3"/>
                    <a:pt x="101" y="3"/>
                  </a:cubicBezTo>
                  <a:cubicBezTo>
                    <a:pt x="89" y="0"/>
                    <a:pt x="86" y="14"/>
                    <a:pt x="79" y="20"/>
                  </a:cubicBezTo>
                  <a:cubicBezTo>
                    <a:pt x="77" y="19"/>
                    <a:pt x="74" y="17"/>
                    <a:pt x="71" y="14"/>
                  </a:cubicBezTo>
                  <a:cubicBezTo>
                    <a:pt x="66" y="9"/>
                    <a:pt x="59" y="6"/>
                    <a:pt x="52" y="7"/>
                  </a:cubicBezTo>
                  <a:cubicBezTo>
                    <a:pt x="39" y="10"/>
                    <a:pt x="30" y="18"/>
                    <a:pt x="23" y="30"/>
                  </a:cubicBezTo>
                  <a:cubicBezTo>
                    <a:pt x="21" y="35"/>
                    <a:pt x="20" y="40"/>
                    <a:pt x="21" y="45"/>
                  </a:cubicBezTo>
                  <a:cubicBezTo>
                    <a:pt x="21" y="49"/>
                    <a:pt x="21" y="54"/>
                    <a:pt x="21" y="58"/>
                  </a:cubicBezTo>
                  <a:cubicBezTo>
                    <a:pt x="31" y="74"/>
                    <a:pt x="40" y="59"/>
                    <a:pt x="49" y="57"/>
                  </a:cubicBezTo>
                  <a:cubicBezTo>
                    <a:pt x="58" y="56"/>
                    <a:pt x="64" y="61"/>
                    <a:pt x="70" y="66"/>
                  </a:cubicBezTo>
                  <a:cubicBezTo>
                    <a:pt x="88" y="87"/>
                    <a:pt x="106" y="79"/>
                    <a:pt x="124" y="68"/>
                  </a:cubicBezTo>
                  <a:cubicBezTo>
                    <a:pt x="125" y="72"/>
                    <a:pt x="127" y="75"/>
                    <a:pt x="129" y="78"/>
                  </a:cubicBezTo>
                  <a:cubicBezTo>
                    <a:pt x="133" y="83"/>
                    <a:pt x="138" y="86"/>
                    <a:pt x="144" y="86"/>
                  </a:cubicBezTo>
                  <a:cubicBezTo>
                    <a:pt x="140" y="101"/>
                    <a:pt x="119" y="106"/>
                    <a:pt x="124" y="125"/>
                  </a:cubicBezTo>
                  <a:cubicBezTo>
                    <a:pt x="124" y="127"/>
                    <a:pt x="125" y="129"/>
                    <a:pt x="126" y="131"/>
                  </a:cubicBezTo>
                  <a:cubicBezTo>
                    <a:pt x="118" y="132"/>
                    <a:pt x="110" y="135"/>
                    <a:pt x="103" y="141"/>
                  </a:cubicBezTo>
                  <a:cubicBezTo>
                    <a:pt x="99" y="128"/>
                    <a:pt x="91" y="118"/>
                    <a:pt x="77" y="113"/>
                  </a:cubicBezTo>
                  <a:cubicBezTo>
                    <a:pt x="59" y="111"/>
                    <a:pt x="49" y="123"/>
                    <a:pt x="40" y="137"/>
                  </a:cubicBezTo>
                  <a:cubicBezTo>
                    <a:pt x="41" y="139"/>
                    <a:pt x="41" y="141"/>
                    <a:pt x="42" y="143"/>
                  </a:cubicBezTo>
                  <a:cubicBezTo>
                    <a:pt x="39" y="140"/>
                    <a:pt x="35" y="139"/>
                    <a:pt x="31" y="138"/>
                  </a:cubicBezTo>
                  <a:cubicBezTo>
                    <a:pt x="12" y="134"/>
                    <a:pt x="2" y="146"/>
                    <a:pt x="0" y="165"/>
                  </a:cubicBezTo>
                  <a:cubicBezTo>
                    <a:pt x="2" y="168"/>
                    <a:pt x="4" y="170"/>
                    <a:pt x="6" y="172"/>
                  </a:cubicBezTo>
                  <a:cubicBezTo>
                    <a:pt x="9" y="174"/>
                    <a:pt x="11" y="176"/>
                    <a:pt x="14" y="179"/>
                  </a:cubicBezTo>
                  <a:cubicBezTo>
                    <a:pt x="25" y="181"/>
                    <a:pt x="37" y="184"/>
                    <a:pt x="49" y="187"/>
                  </a:cubicBezTo>
                  <a:cubicBezTo>
                    <a:pt x="51" y="184"/>
                    <a:pt x="54" y="182"/>
                    <a:pt x="56" y="180"/>
                  </a:cubicBezTo>
                  <a:cubicBezTo>
                    <a:pt x="55" y="177"/>
                    <a:pt x="53" y="175"/>
                    <a:pt x="51" y="172"/>
                  </a:cubicBezTo>
                  <a:cubicBezTo>
                    <a:pt x="50" y="168"/>
                    <a:pt x="48" y="165"/>
                    <a:pt x="44" y="162"/>
                  </a:cubicBezTo>
                  <a:cubicBezTo>
                    <a:pt x="46" y="159"/>
                    <a:pt x="47" y="156"/>
                    <a:pt x="48" y="154"/>
                  </a:cubicBezTo>
                  <a:cubicBezTo>
                    <a:pt x="50" y="158"/>
                    <a:pt x="52" y="162"/>
                    <a:pt x="54" y="167"/>
                  </a:cubicBezTo>
                  <a:cubicBezTo>
                    <a:pt x="62" y="179"/>
                    <a:pt x="73" y="177"/>
                    <a:pt x="84" y="173"/>
                  </a:cubicBezTo>
                  <a:cubicBezTo>
                    <a:pt x="82" y="175"/>
                    <a:pt x="80" y="178"/>
                    <a:pt x="79" y="181"/>
                  </a:cubicBezTo>
                  <a:cubicBezTo>
                    <a:pt x="74" y="195"/>
                    <a:pt x="66" y="211"/>
                    <a:pt x="84" y="223"/>
                  </a:cubicBezTo>
                  <a:cubicBezTo>
                    <a:pt x="95" y="223"/>
                    <a:pt x="107" y="220"/>
                    <a:pt x="105" y="208"/>
                  </a:cubicBezTo>
                  <a:cubicBezTo>
                    <a:pt x="101" y="177"/>
                    <a:pt x="124" y="190"/>
                    <a:pt x="137" y="188"/>
                  </a:cubicBezTo>
                  <a:cubicBezTo>
                    <a:pt x="141" y="178"/>
                    <a:pt x="144" y="168"/>
                    <a:pt x="148" y="158"/>
                  </a:cubicBezTo>
                  <a:cubicBezTo>
                    <a:pt x="151" y="155"/>
                    <a:pt x="153" y="152"/>
                    <a:pt x="155" y="150"/>
                  </a:cubicBezTo>
                  <a:cubicBezTo>
                    <a:pt x="155" y="150"/>
                    <a:pt x="155" y="150"/>
                    <a:pt x="155" y="150"/>
                  </a:cubicBezTo>
                  <a:cubicBezTo>
                    <a:pt x="158" y="149"/>
                    <a:pt x="160" y="148"/>
                    <a:pt x="163" y="146"/>
                  </a:cubicBezTo>
                  <a:cubicBezTo>
                    <a:pt x="166" y="161"/>
                    <a:pt x="181" y="163"/>
                    <a:pt x="191" y="171"/>
                  </a:cubicBezTo>
                  <a:cubicBezTo>
                    <a:pt x="192" y="170"/>
                    <a:pt x="194" y="169"/>
                    <a:pt x="195" y="168"/>
                  </a:cubicBezTo>
                  <a:cubicBezTo>
                    <a:pt x="195" y="169"/>
                    <a:pt x="196" y="169"/>
                    <a:pt x="196" y="170"/>
                  </a:cubicBezTo>
                  <a:cubicBezTo>
                    <a:pt x="205" y="180"/>
                    <a:pt x="212" y="193"/>
                    <a:pt x="228" y="192"/>
                  </a:cubicBezTo>
                  <a:cubicBezTo>
                    <a:pt x="230" y="190"/>
                    <a:pt x="232" y="189"/>
                    <a:pt x="234" y="187"/>
                  </a:cubicBezTo>
                  <a:cubicBezTo>
                    <a:pt x="247" y="185"/>
                    <a:pt x="256" y="178"/>
                    <a:pt x="261" y="166"/>
                  </a:cubicBezTo>
                  <a:cubicBezTo>
                    <a:pt x="264" y="162"/>
                    <a:pt x="264" y="158"/>
                    <a:pt x="262" y="153"/>
                  </a:cubicBezTo>
                  <a:cubicBezTo>
                    <a:pt x="252" y="141"/>
                    <a:pt x="233" y="143"/>
                    <a:pt x="225" y="1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43"/>
            <p:cNvSpPr>
              <a:spLocks/>
            </p:cNvSpPr>
            <p:nvPr/>
          </p:nvSpPr>
          <p:spPr bwMode="auto">
            <a:xfrm>
              <a:off x="6708776" y="733425"/>
              <a:ext cx="38100" cy="34925"/>
            </a:xfrm>
            <a:custGeom>
              <a:avLst/>
              <a:gdLst>
                <a:gd name="T0" fmla="*/ 28 w 28"/>
                <a:gd name="T1" fmla="*/ 17 h 26"/>
                <a:gd name="T2" fmla="*/ 2 w 28"/>
                <a:gd name="T3" fmla="*/ 3 h 26"/>
                <a:gd name="T4" fmla="*/ 0 w 28"/>
                <a:gd name="T5" fmla="*/ 17 h 26"/>
                <a:gd name="T6" fmla="*/ 28 w 28"/>
                <a:gd name="T7" fmla="*/ 17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" h="26">
                  <a:moveTo>
                    <a:pt x="28" y="17"/>
                  </a:moveTo>
                  <a:cubicBezTo>
                    <a:pt x="22" y="7"/>
                    <a:pt x="15" y="0"/>
                    <a:pt x="2" y="3"/>
                  </a:cubicBezTo>
                  <a:cubicBezTo>
                    <a:pt x="1" y="7"/>
                    <a:pt x="1" y="12"/>
                    <a:pt x="0" y="17"/>
                  </a:cubicBezTo>
                  <a:cubicBezTo>
                    <a:pt x="9" y="25"/>
                    <a:pt x="19" y="26"/>
                    <a:pt x="28" y="1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44"/>
            <p:cNvSpPr>
              <a:spLocks/>
            </p:cNvSpPr>
            <p:nvPr/>
          </p:nvSpPr>
          <p:spPr bwMode="auto">
            <a:xfrm>
              <a:off x="7507288" y="5813425"/>
              <a:ext cx="46038" cy="36513"/>
            </a:xfrm>
            <a:custGeom>
              <a:avLst/>
              <a:gdLst>
                <a:gd name="T0" fmla="*/ 5 w 34"/>
                <a:gd name="T1" fmla="*/ 9 h 27"/>
                <a:gd name="T2" fmla="*/ 1 w 34"/>
                <a:gd name="T3" fmla="*/ 17 h 27"/>
                <a:gd name="T4" fmla="*/ 28 w 34"/>
                <a:gd name="T5" fmla="*/ 25 h 27"/>
                <a:gd name="T6" fmla="*/ 34 w 34"/>
                <a:gd name="T7" fmla="*/ 19 h 27"/>
                <a:gd name="T8" fmla="*/ 5 w 34"/>
                <a:gd name="T9" fmla="*/ 9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7">
                  <a:moveTo>
                    <a:pt x="5" y="9"/>
                  </a:moveTo>
                  <a:cubicBezTo>
                    <a:pt x="3" y="11"/>
                    <a:pt x="0" y="16"/>
                    <a:pt x="1" y="17"/>
                  </a:cubicBezTo>
                  <a:cubicBezTo>
                    <a:pt x="7" y="27"/>
                    <a:pt x="19" y="22"/>
                    <a:pt x="28" y="25"/>
                  </a:cubicBezTo>
                  <a:cubicBezTo>
                    <a:pt x="30" y="23"/>
                    <a:pt x="32" y="21"/>
                    <a:pt x="34" y="19"/>
                  </a:cubicBezTo>
                  <a:cubicBezTo>
                    <a:pt x="26" y="10"/>
                    <a:pt x="19" y="0"/>
                    <a:pt x="5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31"/>
            <p:cNvSpPr>
              <a:spLocks/>
            </p:cNvSpPr>
            <p:nvPr/>
          </p:nvSpPr>
          <p:spPr bwMode="auto">
            <a:xfrm>
              <a:off x="6689726" y="1123950"/>
              <a:ext cx="192088" cy="196850"/>
            </a:xfrm>
            <a:custGeom>
              <a:avLst/>
              <a:gdLst>
                <a:gd name="T0" fmla="*/ 60 w 144"/>
                <a:gd name="T1" fmla="*/ 77 h 147"/>
                <a:gd name="T2" fmla="*/ 34 w 144"/>
                <a:gd name="T3" fmla="*/ 74 h 147"/>
                <a:gd name="T4" fmla="*/ 0 w 144"/>
                <a:gd name="T5" fmla="*/ 93 h 147"/>
                <a:gd name="T6" fmla="*/ 8 w 144"/>
                <a:gd name="T7" fmla="*/ 115 h 147"/>
                <a:gd name="T8" fmla="*/ 94 w 144"/>
                <a:gd name="T9" fmla="*/ 115 h 147"/>
                <a:gd name="T10" fmla="*/ 94 w 144"/>
                <a:gd name="T11" fmla="*/ 128 h 147"/>
                <a:gd name="T12" fmla="*/ 121 w 144"/>
                <a:gd name="T13" fmla="*/ 141 h 147"/>
                <a:gd name="T14" fmla="*/ 94 w 144"/>
                <a:gd name="T15" fmla="*/ 100 h 147"/>
                <a:gd name="T16" fmla="*/ 80 w 144"/>
                <a:gd name="T17" fmla="*/ 86 h 147"/>
                <a:gd name="T18" fmla="*/ 109 w 144"/>
                <a:gd name="T19" fmla="*/ 46 h 147"/>
                <a:gd name="T20" fmla="*/ 79 w 144"/>
                <a:gd name="T21" fmla="*/ 27 h 147"/>
                <a:gd name="T22" fmla="*/ 69 w 144"/>
                <a:gd name="T23" fmla="*/ 21 h 147"/>
                <a:gd name="T24" fmla="*/ 69 w 144"/>
                <a:gd name="T25" fmla="*/ 21 h 147"/>
                <a:gd name="T26" fmla="*/ 69 w 144"/>
                <a:gd name="T27" fmla="*/ 21 h 147"/>
                <a:gd name="T28" fmla="*/ 59 w 144"/>
                <a:gd name="T29" fmla="*/ 7 h 147"/>
                <a:gd name="T30" fmla="*/ 52 w 144"/>
                <a:gd name="T31" fmla="*/ 0 h 147"/>
                <a:gd name="T32" fmla="*/ 36 w 144"/>
                <a:gd name="T33" fmla="*/ 0 h 147"/>
                <a:gd name="T34" fmla="*/ 39 w 144"/>
                <a:gd name="T35" fmla="*/ 29 h 147"/>
                <a:gd name="T36" fmla="*/ 39 w 144"/>
                <a:gd name="T37" fmla="*/ 29 h 147"/>
                <a:gd name="T38" fmla="*/ 48 w 144"/>
                <a:gd name="T39" fmla="*/ 63 h 147"/>
                <a:gd name="T40" fmla="*/ 61 w 144"/>
                <a:gd name="T41" fmla="*/ 72 h 147"/>
                <a:gd name="T42" fmla="*/ 63 w 144"/>
                <a:gd name="T43" fmla="*/ 80 h 147"/>
                <a:gd name="T44" fmla="*/ 60 w 144"/>
                <a:gd name="T45" fmla="*/ 77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44" h="147">
                  <a:moveTo>
                    <a:pt x="60" y="77"/>
                  </a:moveTo>
                  <a:cubicBezTo>
                    <a:pt x="52" y="73"/>
                    <a:pt x="43" y="73"/>
                    <a:pt x="34" y="74"/>
                  </a:cubicBezTo>
                  <a:cubicBezTo>
                    <a:pt x="20" y="76"/>
                    <a:pt x="5" y="75"/>
                    <a:pt x="0" y="93"/>
                  </a:cubicBezTo>
                  <a:cubicBezTo>
                    <a:pt x="3" y="100"/>
                    <a:pt x="5" y="107"/>
                    <a:pt x="8" y="115"/>
                  </a:cubicBezTo>
                  <a:cubicBezTo>
                    <a:pt x="37" y="117"/>
                    <a:pt x="65" y="147"/>
                    <a:pt x="94" y="115"/>
                  </a:cubicBezTo>
                  <a:cubicBezTo>
                    <a:pt x="94" y="119"/>
                    <a:pt x="94" y="124"/>
                    <a:pt x="94" y="128"/>
                  </a:cubicBezTo>
                  <a:cubicBezTo>
                    <a:pt x="100" y="139"/>
                    <a:pt x="111" y="139"/>
                    <a:pt x="121" y="141"/>
                  </a:cubicBezTo>
                  <a:cubicBezTo>
                    <a:pt x="144" y="106"/>
                    <a:pt x="111" y="108"/>
                    <a:pt x="94" y="100"/>
                  </a:cubicBezTo>
                  <a:cubicBezTo>
                    <a:pt x="89" y="95"/>
                    <a:pt x="85" y="90"/>
                    <a:pt x="80" y="86"/>
                  </a:cubicBezTo>
                  <a:cubicBezTo>
                    <a:pt x="84" y="68"/>
                    <a:pt x="93" y="55"/>
                    <a:pt x="109" y="46"/>
                  </a:cubicBezTo>
                  <a:cubicBezTo>
                    <a:pt x="103" y="33"/>
                    <a:pt x="103" y="11"/>
                    <a:pt x="79" y="27"/>
                  </a:cubicBezTo>
                  <a:cubicBezTo>
                    <a:pt x="75" y="25"/>
                    <a:pt x="72" y="23"/>
                    <a:pt x="69" y="21"/>
                  </a:cubicBezTo>
                  <a:cubicBezTo>
                    <a:pt x="69" y="21"/>
                    <a:pt x="69" y="21"/>
                    <a:pt x="69" y="21"/>
                  </a:cubicBezTo>
                  <a:cubicBezTo>
                    <a:pt x="69" y="21"/>
                    <a:pt x="69" y="21"/>
                    <a:pt x="69" y="21"/>
                  </a:cubicBezTo>
                  <a:cubicBezTo>
                    <a:pt x="66" y="16"/>
                    <a:pt x="62" y="12"/>
                    <a:pt x="59" y="7"/>
                  </a:cubicBezTo>
                  <a:cubicBezTo>
                    <a:pt x="55" y="6"/>
                    <a:pt x="53" y="4"/>
                    <a:pt x="52" y="0"/>
                  </a:cubicBezTo>
                  <a:cubicBezTo>
                    <a:pt x="47" y="0"/>
                    <a:pt x="41" y="0"/>
                    <a:pt x="36" y="0"/>
                  </a:cubicBezTo>
                  <a:cubicBezTo>
                    <a:pt x="24" y="11"/>
                    <a:pt x="31" y="20"/>
                    <a:pt x="39" y="29"/>
                  </a:cubicBezTo>
                  <a:cubicBezTo>
                    <a:pt x="39" y="29"/>
                    <a:pt x="39" y="29"/>
                    <a:pt x="39" y="29"/>
                  </a:cubicBezTo>
                  <a:cubicBezTo>
                    <a:pt x="33" y="42"/>
                    <a:pt x="43" y="52"/>
                    <a:pt x="48" y="63"/>
                  </a:cubicBezTo>
                  <a:cubicBezTo>
                    <a:pt x="51" y="68"/>
                    <a:pt x="56" y="71"/>
                    <a:pt x="61" y="72"/>
                  </a:cubicBezTo>
                  <a:cubicBezTo>
                    <a:pt x="61" y="74"/>
                    <a:pt x="62" y="77"/>
                    <a:pt x="63" y="80"/>
                  </a:cubicBezTo>
                  <a:cubicBezTo>
                    <a:pt x="62" y="79"/>
                    <a:pt x="61" y="78"/>
                    <a:pt x="60" y="7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32"/>
            <p:cNvSpPr>
              <a:spLocks/>
            </p:cNvSpPr>
            <p:nvPr/>
          </p:nvSpPr>
          <p:spPr bwMode="auto">
            <a:xfrm>
              <a:off x="5705476" y="1098550"/>
              <a:ext cx="57150" cy="36513"/>
            </a:xfrm>
            <a:custGeom>
              <a:avLst/>
              <a:gdLst>
                <a:gd name="T0" fmla="*/ 3 w 42"/>
                <a:gd name="T1" fmla="*/ 5 h 28"/>
                <a:gd name="T2" fmla="*/ 1 w 42"/>
                <a:gd name="T3" fmla="*/ 27 h 28"/>
                <a:gd name="T4" fmla="*/ 42 w 42"/>
                <a:gd name="T5" fmla="*/ 28 h 28"/>
                <a:gd name="T6" fmla="*/ 3 w 42"/>
                <a:gd name="T7" fmla="*/ 5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2" h="28">
                  <a:moveTo>
                    <a:pt x="3" y="5"/>
                  </a:moveTo>
                  <a:cubicBezTo>
                    <a:pt x="0" y="6"/>
                    <a:pt x="1" y="20"/>
                    <a:pt x="1" y="27"/>
                  </a:cubicBezTo>
                  <a:cubicBezTo>
                    <a:pt x="14" y="28"/>
                    <a:pt x="28" y="28"/>
                    <a:pt x="42" y="28"/>
                  </a:cubicBezTo>
                  <a:cubicBezTo>
                    <a:pt x="30" y="18"/>
                    <a:pt x="23" y="0"/>
                    <a:pt x="3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33"/>
            <p:cNvSpPr>
              <a:spLocks/>
            </p:cNvSpPr>
            <p:nvPr/>
          </p:nvSpPr>
          <p:spPr bwMode="auto">
            <a:xfrm>
              <a:off x="8502651" y="3708400"/>
              <a:ext cx="44450" cy="41275"/>
            </a:xfrm>
            <a:custGeom>
              <a:avLst/>
              <a:gdLst>
                <a:gd name="T0" fmla="*/ 17 w 34"/>
                <a:gd name="T1" fmla="*/ 3 h 31"/>
                <a:gd name="T2" fmla="*/ 18 w 34"/>
                <a:gd name="T3" fmla="*/ 31 h 31"/>
                <a:gd name="T4" fmla="*/ 34 w 34"/>
                <a:gd name="T5" fmla="*/ 30 h 31"/>
                <a:gd name="T6" fmla="*/ 17 w 34"/>
                <a:gd name="T7" fmla="*/ 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" h="31">
                  <a:moveTo>
                    <a:pt x="17" y="3"/>
                  </a:moveTo>
                  <a:cubicBezTo>
                    <a:pt x="0" y="8"/>
                    <a:pt x="16" y="22"/>
                    <a:pt x="18" y="31"/>
                  </a:cubicBezTo>
                  <a:cubicBezTo>
                    <a:pt x="23" y="31"/>
                    <a:pt x="28" y="30"/>
                    <a:pt x="34" y="30"/>
                  </a:cubicBezTo>
                  <a:cubicBezTo>
                    <a:pt x="30" y="19"/>
                    <a:pt x="31" y="0"/>
                    <a:pt x="17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34"/>
            <p:cNvSpPr>
              <a:spLocks/>
            </p:cNvSpPr>
            <p:nvPr/>
          </p:nvSpPr>
          <p:spPr bwMode="auto">
            <a:xfrm>
              <a:off x="8997951" y="3986213"/>
              <a:ext cx="41275" cy="33338"/>
            </a:xfrm>
            <a:custGeom>
              <a:avLst/>
              <a:gdLst>
                <a:gd name="T0" fmla="*/ 19 w 31"/>
                <a:gd name="T1" fmla="*/ 4 h 24"/>
                <a:gd name="T2" fmla="*/ 11 w 31"/>
                <a:gd name="T3" fmla="*/ 0 h 24"/>
                <a:gd name="T4" fmla="*/ 4 w 31"/>
                <a:gd name="T5" fmla="*/ 20 h 24"/>
                <a:gd name="T6" fmla="*/ 31 w 31"/>
                <a:gd name="T7" fmla="*/ 24 h 24"/>
                <a:gd name="T8" fmla="*/ 19 w 31"/>
                <a:gd name="T9" fmla="*/ 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4">
                  <a:moveTo>
                    <a:pt x="19" y="4"/>
                  </a:moveTo>
                  <a:cubicBezTo>
                    <a:pt x="16" y="3"/>
                    <a:pt x="14" y="2"/>
                    <a:pt x="11" y="0"/>
                  </a:cubicBezTo>
                  <a:cubicBezTo>
                    <a:pt x="5" y="5"/>
                    <a:pt x="0" y="11"/>
                    <a:pt x="4" y="20"/>
                  </a:cubicBezTo>
                  <a:cubicBezTo>
                    <a:pt x="13" y="22"/>
                    <a:pt x="22" y="23"/>
                    <a:pt x="31" y="24"/>
                  </a:cubicBezTo>
                  <a:cubicBezTo>
                    <a:pt x="27" y="18"/>
                    <a:pt x="23" y="11"/>
                    <a:pt x="19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35"/>
            <p:cNvSpPr>
              <a:spLocks/>
            </p:cNvSpPr>
            <p:nvPr/>
          </p:nvSpPr>
          <p:spPr bwMode="auto">
            <a:xfrm>
              <a:off x="8578851" y="3762375"/>
              <a:ext cx="41275" cy="58738"/>
            </a:xfrm>
            <a:custGeom>
              <a:avLst/>
              <a:gdLst>
                <a:gd name="T0" fmla="*/ 32 w 32"/>
                <a:gd name="T1" fmla="*/ 32 h 44"/>
                <a:gd name="T2" fmla="*/ 12 w 32"/>
                <a:gd name="T3" fmla="*/ 0 h 44"/>
                <a:gd name="T4" fmla="*/ 5 w 32"/>
                <a:gd name="T5" fmla="*/ 33 h 44"/>
                <a:gd name="T6" fmla="*/ 32 w 32"/>
                <a:gd name="T7" fmla="*/ 32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" h="44">
                  <a:moveTo>
                    <a:pt x="32" y="32"/>
                  </a:moveTo>
                  <a:cubicBezTo>
                    <a:pt x="25" y="21"/>
                    <a:pt x="19" y="11"/>
                    <a:pt x="12" y="0"/>
                  </a:cubicBezTo>
                  <a:cubicBezTo>
                    <a:pt x="1" y="9"/>
                    <a:pt x="0" y="20"/>
                    <a:pt x="5" y="33"/>
                  </a:cubicBezTo>
                  <a:cubicBezTo>
                    <a:pt x="14" y="40"/>
                    <a:pt x="23" y="44"/>
                    <a:pt x="32" y="3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36"/>
            <p:cNvSpPr>
              <a:spLocks/>
            </p:cNvSpPr>
            <p:nvPr/>
          </p:nvSpPr>
          <p:spPr bwMode="auto">
            <a:xfrm>
              <a:off x="5989638" y="1306513"/>
              <a:ext cx="101600" cy="66675"/>
            </a:xfrm>
            <a:custGeom>
              <a:avLst/>
              <a:gdLst>
                <a:gd name="T0" fmla="*/ 23 w 76"/>
                <a:gd name="T1" fmla="*/ 34 h 51"/>
                <a:gd name="T2" fmla="*/ 29 w 76"/>
                <a:gd name="T3" fmla="*/ 42 h 51"/>
                <a:gd name="T4" fmla="*/ 29 w 76"/>
                <a:gd name="T5" fmla="*/ 42 h 51"/>
                <a:gd name="T6" fmla="*/ 66 w 76"/>
                <a:gd name="T7" fmla="*/ 51 h 51"/>
                <a:gd name="T8" fmla="*/ 75 w 76"/>
                <a:gd name="T9" fmla="*/ 27 h 51"/>
                <a:gd name="T10" fmla="*/ 64 w 76"/>
                <a:gd name="T11" fmla="*/ 21 h 51"/>
                <a:gd name="T12" fmla="*/ 65 w 76"/>
                <a:gd name="T13" fmla="*/ 21 h 51"/>
                <a:gd name="T14" fmla="*/ 35 w 76"/>
                <a:gd name="T15" fmla="*/ 18 h 51"/>
                <a:gd name="T16" fmla="*/ 30 w 76"/>
                <a:gd name="T17" fmla="*/ 14 h 51"/>
                <a:gd name="T18" fmla="*/ 15 w 76"/>
                <a:gd name="T19" fmla="*/ 0 h 51"/>
                <a:gd name="T20" fmla="*/ 23 w 76"/>
                <a:gd name="T21" fmla="*/ 34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6" h="51">
                  <a:moveTo>
                    <a:pt x="23" y="34"/>
                  </a:moveTo>
                  <a:cubicBezTo>
                    <a:pt x="25" y="37"/>
                    <a:pt x="27" y="39"/>
                    <a:pt x="29" y="42"/>
                  </a:cubicBezTo>
                  <a:cubicBezTo>
                    <a:pt x="29" y="42"/>
                    <a:pt x="29" y="42"/>
                    <a:pt x="29" y="42"/>
                  </a:cubicBezTo>
                  <a:cubicBezTo>
                    <a:pt x="42" y="43"/>
                    <a:pt x="54" y="49"/>
                    <a:pt x="66" y="51"/>
                  </a:cubicBezTo>
                  <a:cubicBezTo>
                    <a:pt x="75" y="45"/>
                    <a:pt x="76" y="37"/>
                    <a:pt x="75" y="27"/>
                  </a:cubicBezTo>
                  <a:cubicBezTo>
                    <a:pt x="73" y="23"/>
                    <a:pt x="69" y="21"/>
                    <a:pt x="64" y="21"/>
                  </a:cubicBezTo>
                  <a:cubicBezTo>
                    <a:pt x="65" y="21"/>
                    <a:pt x="65" y="21"/>
                    <a:pt x="65" y="21"/>
                  </a:cubicBezTo>
                  <a:cubicBezTo>
                    <a:pt x="55" y="20"/>
                    <a:pt x="45" y="15"/>
                    <a:pt x="35" y="18"/>
                  </a:cubicBezTo>
                  <a:cubicBezTo>
                    <a:pt x="35" y="16"/>
                    <a:pt x="33" y="14"/>
                    <a:pt x="30" y="14"/>
                  </a:cubicBezTo>
                  <a:cubicBezTo>
                    <a:pt x="25" y="9"/>
                    <a:pt x="20" y="5"/>
                    <a:pt x="15" y="0"/>
                  </a:cubicBezTo>
                  <a:cubicBezTo>
                    <a:pt x="0" y="15"/>
                    <a:pt x="10" y="25"/>
                    <a:pt x="23" y="3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37"/>
            <p:cNvSpPr>
              <a:spLocks/>
            </p:cNvSpPr>
            <p:nvPr/>
          </p:nvSpPr>
          <p:spPr bwMode="auto">
            <a:xfrm>
              <a:off x="5954713" y="1354138"/>
              <a:ext cx="42863" cy="39688"/>
            </a:xfrm>
            <a:custGeom>
              <a:avLst/>
              <a:gdLst>
                <a:gd name="T0" fmla="*/ 0 w 33"/>
                <a:gd name="T1" fmla="*/ 21 h 30"/>
                <a:gd name="T2" fmla="*/ 20 w 33"/>
                <a:gd name="T3" fmla="*/ 27 h 30"/>
                <a:gd name="T4" fmla="*/ 33 w 33"/>
                <a:gd name="T5" fmla="*/ 14 h 30"/>
                <a:gd name="T6" fmla="*/ 20 w 33"/>
                <a:gd name="T7" fmla="*/ 0 h 30"/>
                <a:gd name="T8" fmla="*/ 0 w 33"/>
                <a:gd name="T9" fmla="*/ 21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30">
                  <a:moveTo>
                    <a:pt x="0" y="21"/>
                  </a:moveTo>
                  <a:cubicBezTo>
                    <a:pt x="6" y="26"/>
                    <a:pt x="12" y="30"/>
                    <a:pt x="20" y="27"/>
                  </a:cubicBezTo>
                  <a:cubicBezTo>
                    <a:pt x="25" y="23"/>
                    <a:pt x="29" y="18"/>
                    <a:pt x="33" y="14"/>
                  </a:cubicBezTo>
                  <a:cubicBezTo>
                    <a:pt x="29" y="9"/>
                    <a:pt x="25" y="5"/>
                    <a:pt x="20" y="0"/>
                  </a:cubicBezTo>
                  <a:cubicBezTo>
                    <a:pt x="18" y="11"/>
                    <a:pt x="10" y="17"/>
                    <a:pt x="0" y="2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38"/>
            <p:cNvSpPr>
              <a:spLocks/>
            </p:cNvSpPr>
            <p:nvPr/>
          </p:nvSpPr>
          <p:spPr bwMode="auto">
            <a:xfrm>
              <a:off x="6061076" y="1158875"/>
              <a:ext cx="112713" cy="115888"/>
            </a:xfrm>
            <a:custGeom>
              <a:avLst/>
              <a:gdLst>
                <a:gd name="T0" fmla="*/ 32 w 85"/>
                <a:gd name="T1" fmla="*/ 80 h 87"/>
                <a:gd name="T2" fmla="*/ 34 w 85"/>
                <a:gd name="T3" fmla="*/ 83 h 87"/>
                <a:gd name="T4" fmla="*/ 62 w 85"/>
                <a:gd name="T5" fmla="*/ 41 h 87"/>
                <a:gd name="T6" fmla="*/ 60 w 85"/>
                <a:gd name="T7" fmla="*/ 37 h 87"/>
                <a:gd name="T8" fmla="*/ 61 w 85"/>
                <a:gd name="T9" fmla="*/ 0 h 87"/>
                <a:gd name="T10" fmla="*/ 54 w 85"/>
                <a:gd name="T11" fmla="*/ 4 h 87"/>
                <a:gd name="T12" fmla="*/ 48 w 85"/>
                <a:gd name="T13" fmla="*/ 24 h 87"/>
                <a:gd name="T14" fmla="*/ 34 w 85"/>
                <a:gd name="T15" fmla="*/ 65 h 87"/>
                <a:gd name="T16" fmla="*/ 34 w 85"/>
                <a:gd name="T17" fmla="*/ 65 h 87"/>
                <a:gd name="T18" fmla="*/ 11 w 85"/>
                <a:gd name="T19" fmla="*/ 46 h 87"/>
                <a:gd name="T20" fmla="*/ 2 w 85"/>
                <a:gd name="T21" fmla="*/ 67 h 87"/>
                <a:gd name="T22" fmla="*/ 32 w 85"/>
                <a:gd name="T23" fmla="*/ 80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85" h="87">
                  <a:moveTo>
                    <a:pt x="32" y="80"/>
                  </a:moveTo>
                  <a:cubicBezTo>
                    <a:pt x="34" y="83"/>
                    <a:pt x="34" y="83"/>
                    <a:pt x="34" y="83"/>
                  </a:cubicBezTo>
                  <a:cubicBezTo>
                    <a:pt x="66" y="84"/>
                    <a:pt x="63" y="62"/>
                    <a:pt x="62" y="41"/>
                  </a:cubicBezTo>
                  <a:cubicBezTo>
                    <a:pt x="60" y="37"/>
                    <a:pt x="60" y="37"/>
                    <a:pt x="60" y="37"/>
                  </a:cubicBezTo>
                  <a:cubicBezTo>
                    <a:pt x="85" y="26"/>
                    <a:pt x="69" y="13"/>
                    <a:pt x="61" y="0"/>
                  </a:cubicBezTo>
                  <a:cubicBezTo>
                    <a:pt x="59" y="2"/>
                    <a:pt x="57" y="3"/>
                    <a:pt x="54" y="4"/>
                  </a:cubicBezTo>
                  <a:cubicBezTo>
                    <a:pt x="52" y="11"/>
                    <a:pt x="50" y="18"/>
                    <a:pt x="48" y="24"/>
                  </a:cubicBezTo>
                  <a:cubicBezTo>
                    <a:pt x="43" y="38"/>
                    <a:pt x="38" y="51"/>
                    <a:pt x="34" y="65"/>
                  </a:cubicBezTo>
                  <a:cubicBezTo>
                    <a:pt x="34" y="65"/>
                    <a:pt x="34" y="65"/>
                    <a:pt x="34" y="65"/>
                  </a:cubicBezTo>
                  <a:cubicBezTo>
                    <a:pt x="26" y="58"/>
                    <a:pt x="19" y="52"/>
                    <a:pt x="11" y="46"/>
                  </a:cubicBezTo>
                  <a:cubicBezTo>
                    <a:pt x="2" y="50"/>
                    <a:pt x="0" y="58"/>
                    <a:pt x="2" y="67"/>
                  </a:cubicBezTo>
                  <a:cubicBezTo>
                    <a:pt x="12" y="72"/>
                    <a:pt x="17" y="87"/>
                    <a:pt x="32" y="8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Freeform 39"/>
            <p:cNvSpPr>
              <a:spLocks/>
            </p:cNvSpPr>
            <p:nvPr/>
          </p:nvSpPr>
          <p:spPr bwMode="auto">
            <a:xfrm>
              <a:off x="8120063" y="3114675"/>
              <a:ext cx="31750" cy="25400"/>
            </a:xfrm>
            <a:custGeom>
              <a:avLst/>
              <a:gdLst>
                <a:gd name="T0" fmla="*/ 1 w 23"/>
                <a:gd name="T1" fmla="*/ 0 h 19"/>
                <a:gd name="T2" fmla="*/ 18 w 23"/>
                <a:gd name="T3" fmla="*/ 18 h 19"/>
                <a:gd name="T4" fmla="*/ 23 w 23"/>
                <a:gd name="T5" fmla="*/ 11 h 19"/>
                <a:gd name="T6" fmla="*/ 1 w 23"/>
                <a:gd name="T7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19">
                  <a:moveTo>
                    <a:pt x="1" y="0"/>
                  </a:moveTo>
                  <a:cubicBezTo>
                    <a:pt x="0" y="13"/>
                    <a:pt x="5" y="19"/>
                    <a:pt x="18" y="18"/>
                  </a:cubicBezTo>
                  <a:cubicBezTo>
                    <a:pt x="20" y="18"/>
                    <a:pt x="21" y="13"/>
                    <a:pt x="23" y="11"/>
                  </a:cubicBezTo>
                  <a:cubicBezTo>
                    <a:pt x="15" y="7"/>
                    <a:pt x="8" y="4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Freeform 40"/>
            <p:cNvSpPr>
              <a:spLocks/>
            </p:cNvSpPr>
            <p:nvPr/>
          </p:nvSpPr>
          <p:spPr bwMode="auto">
            <a:xfrm>
              <a:off x="8401051" y="4332288"/>
              <a:ext cx="52388" cy="57150"/>
            </a:xfrm>
            <a:custGeom>
              <a:avLst/>
              <a:gdLst>
                <a:gd name="T0" fmla="*/ 33 w 40"/>
                <a:gd name="T1" fmla="*/ 38 h 43"/>
                <a:gd name="T2" fmla="*/ 40 w 40"/>
                <a:gd name="T3" fmla="*/ 31 h 43"/>
                <a:gd name="T4" fmla="*/ 27 w 40"/>
                <a:gd name="T5" fmla="*/ 16 h 43"/>
                <a:gd name="T6" fmla="*/ 6 w 40"/>
                <a:gd name="T7" fmla="*/ 4 h 43"/>
                <a:gd name="T8" fmla="*/ 1 w 40"/>
                <a:gd name="T9" fmla="*/ 24 h 43"/>
                <a:gd name="T10" fmla="*/ 14 w 40"/>
                <a:gd name="T11" fmla="*/ 40 h 43"/>
                <a:gd name="T12" fmla="*/ 33 w 40"/>
                <a:gd name="T13" fmla="*/ 38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" h="43">
                  <a:moveTo>
                    <a:pt x="33" y="38"/>
                  </a:moveTo>
                  <a:cubicBezTo>
                    <a:pt x="36" y="36"/>
                    <a:pt x="38" y="34"/>
                    <a:pt x="40" y="31"/>
                  </a:cubicBezTo>
                  <a:cubicBezTo>
                    <a:pt x="36" y="26"/>
                    <a:pt x="31" y="21"/>
                    <a:pt x="27" y="16"/>
                  </a:cubicBezTo>
                  <a:cubicBezTo>
                    <a:pt x="24" y="5"/>
                    <a:pt x="17" y="0"/>
                    <a:pt x="6" y="4"/>
                  </a:cubicBezTo>
                  <a:cubicBezTo>
                    <a:pt x="0" y="10"/>
                    <a:pt x="0" y="17"/>
                    <a:pt x="1" y="24"/>
                  </a:cubicBezTo>
                  <a:cubicBezTo>
                    <a:pt x="3" y="31"/>
                    <a:pt x="7" y="36"/>
                    <a:pt x="14" y="40"/>
                  </a:cubicBezTo>
                  <a:cubicBezTo>
                    <a:pt x="20" y="43"/>
                    <a:pt x="27" y="42"/>
                    <a:pt x="33" y="3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41"/>
            <p:cNvSpPr>
              <a:spLocks/>
            </p:cNvSpPr>
            <p:nvPr/>
          </p:nvSpPr>
          <p:spPr bwMode="auto">
            <a:xfrm>
              <a:off x="8431213" y="4398963"/>
              <a:ext cx="50800" cy="60325"/>
            </a:xfrm>
            <a:custGeom>
              <a:avLst/>
              <a:gdLst>
                <a:gd name="T0" fmla="*/ 14 w 38"/>
                <a:gd name="T1" fmla="*/ 1 h 45"/>
                <a:gd name="T2" fmla="*/ 2 w 38"/>
                <a:gd name="T3" fmla="*/ 5 h 45"/>
                <a:gd name="T4" fmla="*/ 5 w 38"/>
                <a:gd name="T5" fmla="*/ 26 h 45"/>
                <a:gd name="T6" fmla="*/ 24 w 38"/>
                <a:gd name="T7" fmla="*/ 45 h 45"/>
                <a:gd name="T8" fmla="*/ 38 w 38"/>
                <a:gd name="T9" fmla="*/ 30 h 45"/>
                <a:gd name="T10" fmla="*/ 32 w 38"/>
                <a:gd name="T11" fmla="*/ 23 h 45"/>
                <a:gd name="T12" fmla="*/ 14 w 38"/>
                <a:gd name="T13" fmla="*/ 1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45">
                  <a:moveTo>
                    <a:pt x="14" y="1"/>
                  </a:moveTo>
                  <a:cubicBezTo>
                    <a:pt x="9" y="0"/>
                    <a:pt x="5" y="2"/>
                    <a:pt x="2" y="5"/>
                  </a:cubicBezTo>
                  <a:cubicBezTo>
                    <a:pt x="0" y="13"/>
                    <a:pt x="1" y="19"/>
                    <a:pt x="5" y="26"/>
                  </a:cubicBezTo>
                  <a:cubicBezTo>
                    <a:pt x="9" y="34"/>
                    <a:pt x="14" y="42"/>
                    <a:pt x="24" y="45"/>
                  </a:cubicBezTo>
                  <a:cubicBezTo>
                    <a:pt x="29" y="40"/>
                    <a:pt x="33" y="35"/>
                    <a:pt x="38" y="30"/>
                  </a:cubicBezTo>
                  <a:cubicBezTo>
                    <a:pt x="37" y="28"/>
                    <a:pt x="35" y="25"/>
                    <a:pt x="32" y="23"/>
                  </a:cubicBezTo>
                  <a:cubicBezTo>
                    <a:pt x="30" y="13"/>
                    <a:pt x="22" y="7"/>
                    <a:pt x="1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42"/>
            <p:cNvSpPr>
              <a:spLocks/>
            </p:cNvSpPr>
            <p:nvPr/>
          </p:nvSpPr>
          <p:spPr bwMode="auto">
            <a:xfrm>
              <a:off x="8509001" y="4494213"/>
              <a:ext cx="36513" cy="55563"/>
            </a:xfrm>
            <a:custGeom>
              <a:avLst/>
              <a:gdLst>
                <a:gd name="T0" fmla="*/ 0 w 27"/>
                <a:gd name="T1" fmla="*/ 9 h 41"/>
                <a:gd name="T2" fmla="*/ 27 w 27"/>
                <a:gd name="T3" fmla="*/ 22 h 41"/>
                <a:gd name="T4" fmla="*/ 10 w 27"/>
                <a:gd name="T5" fmla="*/ 0 h 41"/>
                <a:gd name="T6" fmla="*/ 0 w 27"/>
                <a:gd name="T7" fmla="*/ 9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41">
                  <a:moveTo>
                    <a:pt x="0" y="9"/>
                  </a:moveTo>
                  <a:cubicBezTo>
                    <a:pt x="4" y="25"/>
                    <a:pt x="7" y="41"/>
                    <a:pt x="27" y="22"/>
                  </a:cubicBezTo>
                  <a:cubicBezTo>
                    <a:pt x="22" y="15"/>
                    <a:pt x="16" y="8"/>
                    <a:pt x="10" y="0"/>
                  </a:cubicBezTo>
                  <a:cubicBezTo>
                    <a:pt x="7" y="3"/>
                    <a:pt x="4" y="6"/>
                    <a:pt x="0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Freeform 43"/>
            <p:cNvSpPr>
              <a:spLocks/>
            </p:cNvSpPr>
            <p:nvPr/>
          </p:nvSpPr>
          <p:spPr bwMode="auto">
            <a:xfrm>
              <a:off x="8426451" y="4456113"/>
              <a:ext cx="26988" cy="44450"/>
            </a:xfrm>
            <a:custGeom>
              <a:avLst/>
              <a:gdLst>
                <a:gd name="T0" fmla="*/ 10 w 20"/>
                <a:gd name="T1" fmla="*/ 3 h 33"/>
                <a:gd name="T2" fmla="*/ 0 w 20"/>
                <a:gd name="T3" fmla="*/ 16 h 33"/>
                <a:gd name="T4" fmla="*/ 14 w 20"/>
                <a:gd name="T5" fmla="*/ 30 h 33"/>
                <a:gd name="T6" fmla="*/ 20 w 20"/>
                <a:gd name="T7" fmla="*/ 23 h 33"/>
                <a:gd name="T8" fmla="*/ 10 w 20"/>
                <a:gd name="T9" fmla="*/ 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33">
                  <a:moveTo>
                    <a:pt x="10" y="3"/>
                  </a:moveTo>
                  <a:cubicBezTo>
                    <a:pt x="2" y="0"/>
                    <a:pt x="3" y="11"/>
                    <a:pt x="0" y="16"/>
                  </a:cubicBezTo>
                  <a:cubicBezTo>
                    <a:pt x="4" y="21"/>
                    <a:pt x="2" y="33"/>
                    <a:pt x="14" y="30"/>
                  </a:cubicBezTo>
                  <a:cubicBezTo>
                    <a:pt x="16" y="28"/>
                    <a:pt x="18" y="25"/>
                    <a:pt x="20" y="23"/>
                  </a:cubicBezTo>
                  <a:cubicBezTo>
                    <a:pt x="17" y="16"/>
                    <a:pt x="15" y="5"/>
                    <a:pt x="10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44"/>
            <p:cNvSpPr>
              <a:spLocks/>
            </p:cNvSpPr>
            <p:nvPr/>
          </p:nvSpPr>
          <p:spPr bwMode="auto">
            <a:xfrm>
              <a:off x="8520113" y="4151313"/>
              <a:ext cx="74613" cy="77788"/>
            </a:xfrm>
            <a:custGeom>
              <a:avLst/>
              <a:gdLst>
                <a:gd name="T0" fmla="*/ 0 w 55"/>
                <a:gd name="T1" fmla="*/ 19 h 59"/>
                <a:gd name="T2" fmla="*/ 28 w 55"/>
                <a:gd name="T3" fmla="*/ 47 h 59"/>
                <a:gd name="T4" fmla="*/ 50 w 55"/>
                <a:gd name="T5" fmla="*/ 24 h 59"/>
                <a:gd name="T6" fmla="*/ 29 w 55"/>
                <a:gd name="T7" fmla="*/ 3 h 59"/>
                <a:gd name="T8" fmla="*/ 0 w 55"/>
                <a:gd name="T9" fmla="*/ 1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9">
                  <a:moveTo>
                    <a:pt x="0" y="19"/>
                  </a:moveTo>
                  <a:cubicBezTo>
                    <a:pt x="9" y="28"/>
                    <a:pt x="19" y="38"/>
                    <a:pt x="28" y="47"/>
                  </a:cubicBezTo>
                  <a:cubicBezTo>
                    <a:pt x="55" y="59"/>
                    <a:pt x="46" y="36"/>
                    <a:pt x="50" y="24"/>
                  </a:cubicBezTo>
                  <a:cubicBezTo>
                    <a:pt x="43" y="17"/>
                    <a:pt x="47" y="0"/>
                    <a:pt x="29" y="3"/>
                  </a:cubicBezTo>
                  <a:cubicBezTo>
                    <a:pt x="39" y="44"/>
                    <a:pt x="7" y="6"/>
                    <a:pt x="0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Freeform 45"/>
            <p:cNvSpPr>
              <a:spLocks/>
            </p:cNvSpPr>
            <p:nvPr/>
          </p:nvSpPr>
          <p:spPr bwMode="auto">
            <a:xfrm>
              <a:off x="6908801" y="5662613"/>
              <a:ext cx="146050" cy="133350"/>
            </a:xfrm>
            <a:custGeom>
              <a:avLst/>
              <a:gdLst>
                <a:gd name="T0" fmla="*/ 22 w 110"/>
                <a:gd name="T1" fmla="*/ 97 h 99"/>
                <a:gd name="T2" fmla="*/ 42 w 110"/>
                <a:gd name="T3" fmla="*/ 76 h 99"/>
                <a:gd name="T4" fmla="*/ 58 w 110"/>
                <a:gd name="T5" fmla="*/ 64 h 99"/>
                <a:gd name="T6" fmla="*/ 79 w 110"/>
                <a:gd name="T7" fmla="*/ 83 h 99"/>
                <a:gd name="T8" fmla="*/ 66 w 110"/>
                <a:gd name="T9" fmla="*/ 41 h 99"/>
                <a:gd name="T10" fmla="*/ 57 w 110"/>
                <a:gd name="T11" fmla="*/ 19 h 99"/>
                <a:gd name="T12" fmla="*/ 52 w 110"/>
                <a:gd name="T13" fmla="*/ 7 h 99"/>
                <a:gd name="T14" fmla="*/ 14 w 110"/>
                <a:gd name="T15" fmla="*/ 18 h 99"/>
                <a:gd name="T16" fmla="*/ 0 w 110"/>
                <a:gd name="T17" fmla="*/ 62 h 99"/>
                <a:gd name="T18" fmla="*/ 21 w 110"/>
                <a:gd name="T19" fmla="*/ 83 h 99"/>
                <a:gd name="T20" fmla="*/ 22 w 110"/>
                <a:gd name="T21" fmla="*/ 97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0" h="99">
                  <a:moveTo>
                    <a:pt x="22" y="97"/>
                  </a:moveTo>
                  <a:cubicBezTo>
                    <a:pt x="36" y="99"/>
                    <a:pt x="40" y="87"/>
                    <a:pt x="42" y="76"/>
                  </a:cubicBezTo>
                  <a:cubicBezTo>
                    <a:pt x="48" y="72"/>
                    <a:pt x="53" y="68"/>
                    <a:pt x="58" y="64"/>
                  </a:cubicBezTo>
                  <a:cubicBezTo>
                    <a:pt x="65" y="70"/>
                    <a:pt x="72" y="76"/>
                    <a:pt x="79" y="83"/>
                  </a:cubicBezTo>
                  <a:cubicBezTo>
                    <a:pt x="110" y="57"/>
                    <a:pt x="79" y="52"/>
                    <a:pt x="66" y="41"/>
                  </a:cubicBezTo>
                  <a:cubicBezTo>
                    <a:pt x="63" y="34"/>
                    <a:pt x="60" y="26"/>
                    <a:pt x="57" y="19"/>
                  </a:cubicBezTo>
                  <a:cubicBezTo>
                    <a:pt x="57" y="14"/>
                    <a:pt x="56" y="10"/>
                    <a:pt x="52" y="7"/>
                  </a:cubicBezTo>
                  <a:cubicBezTo>
                    <a:pt x="36" y="0"/>
                    <a:pt x="23" y="3"/>
                    <a:pt x="14" y="18"/>
                  </a:cubicBezTo>
                  <a:cubicBezTo>
                    <a:pt x="15" y="35"/>
                    <a:pt x="14" y="50"/>
                    <a:pt x="0" y="62"/>
                  </a:cubicBezTo>
                  <a:cubicBezTo>
                    <a:pt x="7" y="69"/>
                    <a:pt x="14" y="76"/>
                    <a:pt x="21" y="83"/>
                  </a:cubicBezTo>
                  <a:cubicBezTo>
                    <a:pt x="20" y="88"/>
                    <a:pt x="9" y="95"/>
                    <a:pt x="22" y="9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Freeform 46"/>
            <p:cNvSpPr>
              <a:spLocks/>
            </p:cNvSpPr>
            <p:nvPr/>
          </p:nvSpPr>
          <p:spPr bwMode="auto">
            <a:xfrm>
              <a:off x="6677026" y="5529263"/>
              <a:ext cx="41275" cy="34925"/>
            </a:xfrm>
            <a:custGeom>
              <a:avLst/>
              <a:gdLst>
                <a:gd name="T0" fmla="*/ 3 w 31"/>
                <a:gd name="T1" fmla="*/ 6 h 26"/>
                <a:gd name="T2" fmla="*/ 10 w 31"/>
                <a:gd name="T3" fmla="*/ 26 h 26"/>
                <a:gd name="T4" fmla="*/ 25 w 31"/>
                <a:gd name="T5" fmla="*/ 0 h 26"/>
                <a:gd name="T6" fmla="*/ 3 w 31"/>
                <a:gd name="T7" fmla="*/ 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26">
                  <a:moveTo>
                    <a:pt x="3" y="6"/>
                  </a:moveTo>
                  <a:cubicBezTo>
                    <a:pt x="0" y="15"/>
                    <a:pt x="4" y="20"/>
                    <a:pt x="10" y="26"/>
                  </a:cubicBezTo>
                  <a:cubicBezTo>
                    <a:pt x="18" y="19"/>
                    <a:pt x="31" y="15"/>
                    <a:pt x="25" y="0"/>
                  </a:cubicBezTo>
                  <a:cubicBezTo>
                    <a:pt x="18" y="2"/>
                    <a:pt x="10" y="4"/>
                    <a:pt x="3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Freeform 47"/>
            <p:cNvSpPr>
              <a:spLocks/>
            </p:cNvSpPr>
            <p:nvPr/>
          </p:nvSpPr>
          <p:spPr bwMode="auto">
            <a:xfrm>
              <a:off x="6816726" y="5538788"/>
              <a:ext cx="90488" cy="79375"/>
            </a:xfrm>
            <a:custGeom>
              <a:avLst/>
              <a:gdLst>
                <a:gd name="T0" fmla="*/ 63 w 68"/>
                <a:gd name="T1" fmla="*/ 49 h 59"/>
                <a:gd name="T2" fmla="*/ 68 w 68"/>
                <a:gd name="T3" fmla="*/ 42 h 59"/>
                <a:gd name="T4" fmla="*/ 34 w 68"/>
                <a:gd name="T5" fmla="*/ 20 h 59"/>
                <a:gd name="T6" fmla="*/ 32 w 68"/>
                <a:gd name="T7" fmla="*/ 21 h 59"/>
                <a:gd name="T8" fmla="*/ 6 w 68"/>
                <a:gd name="T9" fmla="*/ 7 h 59"/>
                <a:gd name="T10" fmla="*/ 0 w 68"/>
                <a:gd name="T11" fmla="*/ 13 h 59"/>
                <a:gd name="T12" fmla="*/ 13 w 68"/>
                <a:gd name="T13" fmla="*/ 26 h 59"/>
                <a:gd name="T14" fmla="*/ 55 w 68"/>
                <a:gd name="T15" fmla="*/ 55 h 59"/>
                <a:gd name="T16" fmla="*/ 63 w 68"/>
                <a:gd name="T17" fmla="*/ 4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8" h="59">
                  <a:moveTo>
                    <a:pt x="63" y="49"/>
                  </a:moveTo>
                  <a:cubicBezTo>
                    <a:pt x="65" y="46"/>
                    <a:pt x="66" y="44"/>
                    <a:pt x="68" y="42"/>
                  </a:cubicBezTo>
                  <a:cubicBezTo>
                    <a:pt x="67" y="19"/>
                    <a:pt x="53" y="16"/>
                    <a:pt x="34" y="20"/>
                  </a:cubicBezTo>
                  <a:cubicBezTo>
                    <a:pt x="32" y="21"/>
                    <a:pt x="32" y="21"/>
                    <a:pt x="32" y="21"/>
                  </a:cubicBezTo>
                  <a:cubicBezTo>
                    <a:pt x="32" y="0"/>
                    <a:pt x="16" y="8"/>
                    <a:pt x="6" y="7"/>
                  </a:cubicBezTo>
                  <a:cubicBezTo>
                    <a:pt x="4" y="9"/>
                    <a:pt x="2" y="11"/>
                    <a:pt x="0" y="13"/>
                  </a:cubicBezTo>
                  <a:cubicBezTo>
                    <a:pt x="5" y="18"/>
                    <a:pt x="9" y="22"/>
                    <a:pt x="13" y="26"/>
                  </a:cubicBezTo>
                  <a:cubicBezTo>
                    <a:pt x="29" y="33"/>
                    <a:pt x="32" y="59"/>
                    <a:pt x="55" y="55"/>
                  </a:cubicBezTo>
                  <a:cubicBezTo>
                    <a:pt x="58" y="53"/>
                    <a:pt x="61" y="51"/>
                    <a:pt x="63" y="4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Freeform 48"/>
            <p:cNvSpPr>
              <a:spLocks/>
            </p:cNvSpPr>
            <p:nvPr/>
          </p:nvSpPr>
          <p:spPr bwMode="auto">
            <a:xfrm>
              <a:off x="4235451" y="4930775"/>
              <a:ext cx="31750" cy="38100"/>
            </a:xfrm>
            <a:custGeom>
              <a:avLst/>
              <a:gdLst>
                <a:gd name="T0" fmla="*/ 24 w 24"/>
                <a:gd name="T1" fmla="*/ 8 h 29"/>
                <a:gd name="T2" fmla="*/ 16 w 24"/>
                <a:gd name="T3" fmla="*/ 0 h 29"/>
                <a:gd name="T4" fmla="*/ 0 w 24"/>
                <a:gd name="T5" fmla="*/ 20 h 29"/>
                <a:gd name="T6" fmla="*/ 9 w 24"/>
                <a:gd name="T7" fmla="*/ 28 h 29"/>
                <a:gd name="T8" fmla="*/ 24 w 24"/>
                <a:gd name="T9" fmla="*/ 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9">
                  <a:moveTo>
                    <a:pt x="24" y="8"/>
                  </a:moveTo>
                  <a:cubicBezTo>
                    <a:pt x="21" y="5"/>
                    <a:pt x="19" y="2"/>
                    <a:pt x="16" y="0"/>
                  </a:cubicBezTo>
                  <a:cubicBezTo>
                    <a:pt x="4" y="1"/>
                    <a:pt x="1" y="10"/>
                    <a:pt x="0" y="20"/>
                  </a:cubicBezTo>
                  <a:cubicBezTo>
                    <a:pt x="0" y="22"/>
                    <a:pt x="5" y="28"/>
                    <a:pt x="9" y="28"/>
                  </a:cubicBezTo>
                  <a:cubicBezTo>
                    <a:pt x="22" y="29"/>
                    <a:pt x="21" y="16"/>
                    <a:pt x="24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Freeform 49"/>
            <p:cNvSpPr>
              <a:spLocks/>
            </p:cNvSpPr>
            <p:nvPr/>
          </p:nvSpPr>
          <p:spPr bwMode="auto">
            <a:xfrm>
              <a:off x="6416676" y="1695450"/>
              <a:ext cx="1588" cy="1588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1" y="1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Freeform 50"/>
            <p:cNvSpPr>
              <a:spLocks/>
            </p:cNvSpPr>
            <p:nvPr/>
          </p:nvSpPr>
          <p:spPr bwMode="auto">
            <a:xfrm>
              <a:off x="8328026" y="4684713"/>
              <a:ext cx="28575" cy="31750"/>
            </a:xfrm>
            <a:custGeom>
              <a:avLst/>
              <a:gdLst>
                <a:gd name="T0" fmla="*/ 7 w 22"/>
                <a:gd name="T1" fmla="*/ 1 h 24"/>
                <a:gd name="T2" fmla="*/ 5 w 22"/>
                <a:gd name="T3" fmla="*/ 16 h 24"/>
                <a:gd name="T4" fmla="*/ 22 w 22"/>
                <a:gd name="T5" fmla="*/ 24 h 24"/>
                <a:gd name="T6" fmla="*/ 17 w 22"/>
                <a:gd name="T7" fmla="*/ 7 h 24"/>
                <a:gd name="T8" fmla="*/ 7 w 22"/>
                <a:gd name="T9" fmla="*/ 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24">
                  <a:moveTo>
                    <a:pt x="7" y="1"/>
                  </a:moveTo>
                  <a:cubicBezTo>
                    <a:pt x="0" y="4"/>
                    <a:pt x="1" y="11"/>
                    <a:pt x="5" y="16"/>
                  </a:cubicBezTo>
                  <a:cubicBezTo>
                    <a:pt x="7" y="19"/>
                    <a:pt x="12" y="19"/>
                    <a:pt x="22" y="24"/>
                  </a:cubicBezTo>
                  <a:cubicBezTo>
                    <a:pt x="20" y="15"/>
                    <a:pt x="20" y="10"/>
                    <a:pt x="17" y="7"/>
                  </a:cubicBezTo>
                  <a:cubicBezTo>
                    <a:pt x="15" y="4"/>
                    <a:pt x="9" y="0"/>
                    <a:pt x="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Freeform 51"/>
            <p:cNvSpPr>
              <a:spLocks/>
            </p:cNvSpPr>
            <p:nvPr/>
          </p:nvSpPr>
          <p:spPr bwMode="auto">
            <a:xfrm>
              <a:off x="7716838" y="5432425"/>
              <a:ext cx="39688" cy="38100"/>
            </a:xfrm>
            <a:custGeom>
              <a:avLst/>
              <a:gdLst>
                <a:gd name="T0" fmla="*/ 0 w 30"/>
                <a:gd name="T1" fmla="*/ 15 h 28"/>
                <a:gd name="T2" fmla="*/ 27 w 30"/>
                <a:gd name="T3" fmla="*/ 28 h 28"/>
                <a:gd name="T4" fmla="*/ 13 w 30"/>
                <a:gd name="T5" fmla="*/ 0 h 28"/>
                <a:gd name="T6" fmla="*/ 0 w 30"/>
                <a:gd name="T7" fmla="*/ 15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" h="28">
                  <a:moveTo>
                    <a:pt x="0" y="15"/>
                  </a:moveTo>
                  <a:cubicBezTo>
                    <a:pt x="6" y="25"/>
                    <a:pt x="16" y="26"/>
                    <a:pt x="27" y="28"/>
                  </a:cubicBezTo>
                  <a:cubicBezTo>
                    <a:pt x="30" y="15"/>
                    <a:pt x="20" y="8"/>
                    <a:pt x="13" y="0"/>
                  </a:cubicBezTo>
                  <a:cubicBezTo>
                    <a:pt x="9" y="5"/>
                    <a:pt x="4" y="10"/>
                    <a:pt x="0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Freeform 52"/>
            <p:cNvSpPr>
              <a:spLocks/>
            </p:cNvSpPr>
            <p:nvPr/>
          </p:nvSpPr>
          <p:spPr bwMode="auto">
            <a:xfrm>
              <a:off x="7783513" y="5448300"/>
              <a:ext cx="34925" cy="31750"/>
            </a:xfrm>
            <a:custGeom>
              <a:avLst/>
              <a:gdLst>
                <a:gd name="T0" fmla="*/ 14 w 26"/>
                <a:gd name="T1" fmla="*/ 1 h 24"/>
                <a:gd name="T2" fmla="*/ 12 w 26"/>
                <a:gd name="T3" fmla="*/ 24 h 24"/>
                <a:gd name="T4" fmla="*/ 12 w 26"/>
                <a:gd name="T5" fmla="*/ 24 h 24"/>
                <a:gd name="T6" fmla="*/ 26 w 26"/>
                <a:gd name="T7" fmla="*/ 5 h 24"/>
                <a:gd name="T8" fmla="*/ 14 w 26"/>
                <a:gd name="T9" fmla="*/ 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24">
                  <a:moveTo>
                    <a:pt x="14" y="1"/>
                  </a:moveTo>
                  <a:cubicBezTo>
                    <a:pt x="0" y="8"/>
                    <a:pt x="7" y="16"/>
                    <a:pt x="12" y="24"/>
                  </a:cubicBezTo>
                  <a:cubicBezTo>
                    <a:pt x="12" y="24"/>
                    <a:pt x="12" y="24"/>
                    <a:pt x="12" y="24"/>
                  </a:cubicBezTo>
                  <a:cubicBezTo>
                    <a:pt x="17" y="18"/>
                    <a:pt x="21" y="11"/>
                    <a:pt x="26" y="5"/>
                  </a:cubicBezTo>
                  <a:cubicBezTo>
                    <a:pt x="22" y="4"/>
                    <a:pt x="17" y="0"/>
                    <a:pt x="1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Freeform 53"/>
            <p:cNvSpPr>
              <a:spLocks/>
            </p:cNvSpPr>
            <p:nvPr/>
          </p:nvSpPr>
          <p:spPr bwMode="auto">
            <a:xfrm>
              <a:off x="7688263" y="5497513"/>
              <a:ext cx="50800" cy="46038"/>
            </a:xfrm>
            <a:custGeom>
              <a:avLst/>
              <a:gdLst>
                <a:gd name="T0" fmla="*/ 0 w 39"/>
                <a:gd name="T1" fmla="*/ 19 h 34"/>
                <a:gd name="T2" fmla="*/ 34 w 39"/>
                <a:gd name="T3" fmla="*/ 34 h 34"/>
                <a:gd name="T4" fmla="*/ 39 w 39"/>
                <a:gd name="T5" fmla="*/ 29 h 34"/>
                <a:gd name="T6" fmla="*/ 0 w 39"/>
                <a:gd name="T7" fmla="*/ 19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" h="34">
                  <a:moveTo>
                    <a:pt x="0" y="19"/>
                  </a:moveTo>
                  <a:cubicBezTo>
                    <a:pt x="14" y="19"/>
                    <a:pt x="24" y="26"/>
                    <a:pt x="34" y="34"/>
                  </a:cubicBezTo>
                  <a:cubicBezTo>
                    <a:pt x="37" y="33"/>
                    <a:pt x="38" y="32"/>
                    <a:pt x="39" y="29"/>
                  </a:cubicBezTo>
                  <a:cubicBezTo>
                    <a:pt x="29" y="16"/>
                    <a:pt x="19" y="0"/>
                    <a:pt x="0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Freeform 54"/>
            <p:cNvSpPr>
              <a:spLocks/>
            </p:cNvSpPr>
            <p:nvPr/>
          </p:nvSpPr>
          <p:spPr bwMode="auto">
            <a:xfrm>
              <a:off x="6454776" y="5599113"/>
              <a:ext cx="169863" cy="115888"/>
            </a:xfrm>
            <a:custGeom>
              <a:avLst/>
              <a:gdLst>
                <a:gd name="T0" fmla="*/ 85 w 128"/>
                <a:gd name="T1" fmla="*/ 54 h 87"/>
                <a:gd name="T2" fmla="*/ 85 w 128"/>
                <a:gd name="T3" fmla="*/ 54 h 87"/>
                <a:gd name="T4" fmla="*/ 128 w 128"/>
                <a:gd name="T5" fmla="*/ 67 h 87"/>
                <a:gd name="T6" fmla="*/ 108 w 128"/>
                <a:gd name="T7" fmla="*/ 44 h 87"/>
                <a:gd name="T8" fmla="*/ 101 w 128"/>
                <a:gd name="T9" fmla="*/ 37 h 87"/>
                <a:gd name="T10" fmla="*/ 99 w 128"/>
                <a:gd name="T11" fmla="*/ 40 h 87"/>
                <a:gd name="T12" fmla="*/ 93 w 128"/>
                <a:gd name="T13" fmla="*/ 19 h 87"/>
                <a:gd name="T14" fmla="*/ 50 w 128"/>
                <a:gd name="T15" fmla="*/ 14 h 87"/>
                <a:gd name="T16" fmla="*/ 38 w 128"/>
                <a:gd name="T17" fmla="*/ 6 h 87"/>
                <a:gd name="T18" fmla="*/ 10 w 128"/>
                <a:gd name="T19" fmla="*/ 9 h 87"/>
                <a:gd name="T20" fmla="*/ 22 w 128"/>
                <a:gd name="T21" fmla="*/ 46 h 87"/>
                <a:gd name="T22" fmla="*/ 58 w 128"/>
                <a:gd name="T23" fmla="*/ 66 h 87"/>
                <a:gd name="T24" fmla="*/ 71 w 128"/>
                <a:gd name="T25" fmla="*/ 66 h 87"/>
                <a:gd name="T26" fmla="*/ 85 w 128"/>
                <a:gd name="T27" fmla="*/ 54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8" h="87">
                  <a:moveTo>
                    <a:pt x="85" y="54"/>
                  </a:moveTo>
                  <a:cubicBezTo>
                    <a:pt x="85" y="54"/>
                    <a:pt x="85" y="54"/>
                    <a:pt x="85" y="54"/>
                  </a:cubicBezTo>
                  <a:cubicBezTo>
                    <a:pt x="99" y="61"/>
                    <a:pt x="107" y="87"/>
                    <a:pt x="128" y="67"/>
                  </a:cubicBezTo>
                  <a:cubicBezTo>
                    <a:pt x="122" y="59"/>
                    <a:pt x="115" y="52"/>
                    <a:pt x="108" y="44"/>
                  </a:cubicBezTo>
                  <a:cubicBezTo>
                    <a:pt x="105" y="42"/>
                    <a:pt x="103" y="40"/>
                    <a:pt x="101" y="37"/>
                  </a:cubicBezTo>
                  <a:cubicBezTo>
                    <a:pt x="99" y="40"/>
                    <a:pt x="99" y="40"/>
                    <a:pt x="99" y="40"/>
                  </a:cubicBezTo>
                  <a:cubicBezTo>
                    <a:pt x="97" y="33"/>
                    <a:pt x="95" y="26"/>
                    <a:pt x="93" y="19"/>
                  </a:cubicBezTo>
                  <a:cubicBezTo>
                    <a:pt x="79" y="16"/>
                    <a:pt x="63" y="28"/>
                    <a:pt x="50" y="14"/>
                  </a:cubicBezTo>
                  <a:cubicBezTo>
                    <a:pt x="46" y="11"/>
                    <a:pt x="42" y="8"/>
                    <a:pt x="38" y="6"/>
                  </a:cubicBezTo>
                  <a:cubicBezTo>
                    <a:pt x="28" y="2"/>
                    <a:pt x="18" y="0"/>
                    <a:pt x="10" y="9"/>
                  </a:cubicBezTo>
                  <a:cubicBezTo>
                    <a:pt x="1" y="25"/>
                    <a:pt x="0" y="39"/>
                    <a:pt x="22" y="46"/>
                  </a:cubicBezTo>
                  <a:cubicBezTo>
                    <a:pt x="39" y="43"/>
                    <a:pt x="45" y="60"/>
                    <a:pt x="58" y="66"/>
                  </a:cubicBezTo>
                  <a:cubicBezTo>
                    <a:pt x="62" y="68"/>
                    <a:pt x="66" y="68"/>
                    <a:pt x="71" y="66"/>
                  </a:cubicBezTo>
                  <a:cubicBezTo>
                    <a:pt x="76" y="62"/>
                    <a:pt x="80" y="58"/>
                    <a:pt x="85" y="5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Freeform 55"/>
            <p:cNvSpPr>
              <a:spLocks/>
            </p:cNvSpPr>
            <p:nvPr/>
          </p:nvSpPr>
          <p:spPr bwMode="auto">
            <a:xfrm>
              <a:off x="6561138" y="5722938"/>
              <a:ext cx="73025" cy="79375"/>
            </a:xfrm>
            <a:custGeom>
              <a:avLst/>
              <a:gdLst>
                <a:gd name="T0" fmla="*/ 13 w 55"/>
                <a:gd name="T1" fmla="*/ 9 h 59"/>
                <a:gd name="T2" fmla="*/ 0 w 55"/>
                <a:gd name="T3" fmla="*/ 10 h 59"/>
                <a:gd name="T4" fmla="*/ 55 w 55"/>
                <a:gd name="T5" fmla="*/ 24 h 59"/>
                <a:gd name="T6" fmla="*/ 13 w 55"/>
                <a:gd name="T7" fmla="*/ 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5" h="59">
                  <a:moveTo>
                    <a:pt x="13" y="9"/>
                  </a:moveTo>
                  <a:cubicBezTo>
                    <a:pt x="9" y="0"/>
                    <a:pt x="4" y="1"/>
                    <a:pt x="0" y="10"/>
                  </a:cubicBezTo>
                  <a:cubicBezTo>
                    <a:pt x="9" y="49"/>
                    <a:pt x="26" y="59"/>
                    <a:pt x="55" y="24"/>
                  </a:cubicBezTo>
                  <a:cubicBezTo>
                    <a:pt x="44" y="10"/>
                    <a:pt x="21" y="32"/>
                    <a:pt x="13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Freeform 56"/>
            <p:cNvSpPr>
              <a:spLocks/>
            </p:cNvSpPr>
            <p:nvPr/>
          </p:nvSpPr>
          <p:spPr bwMode="auto">
            <a:xfrm>
              <a:off x="6288088" y="5699125"/>
              <a:ext cx="80963" cy="88900"/>
            </a:xfrm>
            <a:custGeom>
              <a:avLst/>
              <a:gdLst>
                <a:gd name="T0" fmla="*/ 18 w 60"/>
                <a:gd name="T1" fmla="*/ 0 h 66"/>
                <a:gd name="T2" fmla="*/ 1 w 60"/>
                <a:gd name="T3" fmla="*/ 31 h 66"/>
                <a:gd name="T4" fmla="*/ 24 w 60"/>
                <a:gd name="T5" fmla="*/ 59 h 66"/>
                <a:gd name="T6" fmla="*/ 53 w 60"/>
                <a:gd name="T7" fmla="*/ 62 h 66"/>
                <a:gd name="T8" fmla="*/ 60 w 60"/>
                <a:gd name="T9" fmla="*/ 56 h 66"/>
                <a:gd name="T10" fmla="*/ 54 w 60"/>
                <a:gd name="T11" fmla="*/ 49 h 66"/>
                <a:gd name="T12" fmla="*/ 18 w 60"/>
                <a:gd name="T13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0" h="66">
                  <a:moveTo>
                    <a:pt x="18" y="0"/>
                  </a:moveTo>
                  <a:cubicBezTo>
                    <a:pt x="3" y="6"/>
                    <a:pt x="0" y="17"/>
                    <a:pt x="1" y="31"/>
                  </a:cubicBezTo>
                  <a:cubicBezTo>
                    <a:pt x="4" y="44"/>
                    <a:pt x="13" y="53"/>
                    <a:pt x="24" y="59"/>
                  </a:cubicBezTo>
                  <a:cubicBezTo>
                    <a:pt x="34" y="64"/>
                    <a:pt x="43" y="66"/>
                    <a:pt x="53" y="62"/>
                  </a:cubicBezTo>
                  <a:cubicBezTo>
                    <a:pt x="56" y="60"/>
                    <a:pt x="58" y="58"/>
                    <a:pt x="60" y="56"/>
                  </a:cubicBezTo>
                  <a:cubicBezTo>
                    <a:pt x="58" y="54"/>
                    <a:pt x="56" y="51"/>
                    <a:pt x="54" y="49"/>
                  </a:cubicBezTo>
                  <a:cubicBezTo>
                    <a:pt x="48" y="28"/>
                    <a:pt x="34" y="13"/>
                    <a:pt x="1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Freeform 57"/>
            <p:cNvSpPr>
              <a:spLocks/>
            </p:cNvSpPr>
            <p:nvPr/>
          </p:nvSpPr>
          <p:spPr bwMode="auto">
            <a:xfrm>
              <a:off x="7210426" y="5821363"/>
              <a:ext cx="58738" cy="58738"/>
            </a:xfrm>
            <a:custGeom>
              <a:avLst/>
              <a:gdLst>
                <a:gd name="T0" fmla="*/ 9 w 44"/>
                <a:gd name="T1" fmla="*/ 8 h 44"/>
                <a:gd name="T2" fmla="*/ 0 w 44"/>
                <a:gd name="T3" fmla="*/ 30 h 44"/>
                <a:gd name="T4" fmla="*/ 17 w 44"/>
                <a:gd name="T5" fmla="*/ 44 h 44"/>
                <a:gd name="T6" fmla="*/ 44 w 44"/>
                <a:gd name="T7" fmla="*/ 28 h 44"/>
                <a:gd name="T8" fmla="*/ 31 w 44"/>
                <a:gd name="T9" fmla="*/ 0 h 44"/>
                <a:gd name="T10" fmla="*/ 9 w 44"/>
                <a:gd name="T11" fmla="*/ 8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" h="44">
                  <a:moveTo>
                    <a:pt x="9" y="8"/>
                  </a:moveTo>
                  <a:cubicBezTo>
                    <a:pt x="3" y="14"/>
                    <a:pt x="0" y="21"/>
                    <a:pt x="0" y="30"/>
                  </a:cubicBezTo>
                  <a:cubicBezTo>
                    <a:pt x="3" y="38"/>
                    <a:pt x="9" y="43"/>
                    <a:pt x="17" y="44"/>
                  </a:cubicBezTo>
                  <a:cubicBezTo>
                    <a:pt x="23" y="33"/>
                    <a:pt x="35" y="32"/>
                    <a:pt x="44" y="28"/>
                  </a:cubicBezTo>
                  <a:cubicBezTo>
                    <a:pt x="40" y="19"/>
                    <a:pt x="35" y="9"/>
                    <a:pt x="31" y="0"/>
                  </a:cubicBezTo>
                  <a:cubicBezTo>
                    <a:pt x="22" y="0"/>
                    <a:pt x="15" y="2"/>
                    <a:pt x="9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Freeform 58"/>
            <p:cNvSpPr>
              <a:spLocks/>
            </p:cNvSpPr>
            <p:nvPr/>
          </p:nvSpPr>
          <p:spPr bwMode="auto">
            <a:xfrm>
              <a:off x="3179763" y="4370388"/>
              <a:ext cx="60325" cy="47625"/>
            </a:xfrm>
            <a:custGeom>
              <a:avLst/>
              <a:gdLst>
                <a:gd name="T0" fmla="*/ 4 w 46"/>
                <a:gd name="T1" fmla="*/ 0 h 36"/>
                <a:gd name="T2" fmla="*/ 46 w 46"/>
                <a:gd name="T3" fmla="*/ 30 h 36"/>
                <a:gd name="T4" fmla="*/ 29 w 46"/>
                <a:gd name="T5" fmla="*/ 6 h 36"/>
                <a:gd name="T6" fmla="*/ 4 w 46"/>
                <a:gd name="T7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36">
                  <a:moveTo>
                    <a:pt x="4" y="0"/>
                  </a:moveTo>
                  <a:cubicBezTo>
                    <a:pt x="0" y="36"/>
                    <a:pt x="22" y="35"/>
                    <a:pt x="46" y="30"/>
                  </a:cubicBezTo>
                  <a:cubicBezTo>
                    <a:pt x="40" y="22"/>
                    <a:pt x="35" y="14"/>
                    <a:pt x="29" y="6"/>
                  </a:cubicBezTo>
                  <a:cubicBezTo>
                    <a:pt x="21" y="4"/>
                    <a:pt x="13" y="2"/>
                    <a:pt x="4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Freeform 59"/>
            <p:cNvSpPr>
              <a:spLocks/>
            </p:cNvSpPr>
            <p:nvPr/>
          </p:nvSpPr>
          <p:spPr bwMode="auto">
            <a:xfrm>
              <a:off x="8829676" y="4117975"/>
              <a:ext cx="65088" cy="53975"/>
            </a:xfrm>
            <a:custGeom>
              <a:avLst/>
              <a:gdLst>
                <a:gd name="T0" fmla="*/ 11 w 49"/>
                <a:gd name="T1" fmla="*/ 15 h 41"/>
                <a:gd name="T2" fmla="*/ 6 w 49"/>
                <a:gd name="T3" fmla="*/ 25 h 41"/>
                <a:gd name="T4" fmla="*/ 30 w 49"/>
                <a:gd name="T5" fmla="*/ 37 h 41"/>
                <a:gd name="T6" fmla="*/ 37 w 49"/>
                <a:gd name="T7" fmla="*/ 41 h 41"/>
                <a:gd name="T8" fmla="*/ 49 w 49"/>
                <a:gd name="T9" fmla="*/ 28 h 41"/>
                <a:gd name="T10" fmla="*/ 11 w 49"/>
                <a:gd name="T11" fmla="*/ 15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9" h="41">
                  <a:moveTo>
                    <a:pt x="11" y="15"/>
                  </a:moveTo>
                  <a:cubicBezTo>
                    <a:pt x="1" y="14"/>
                    <a:pt x="0" y="18"/>
                    <a:pt x="6" y="25"/>
                  </a:cubicBezTo>
                  <a:cubicBezTo>
                    <a:pt x="20" y="17"/>
                    <a:pt x="23" y="32"/>
                    <a:pt x="30" y="37"/>
                  </a:cubicBezTo>
                  <a:cubicBezTo>
                    <a:pt x="33" y="38"/>
                    <a:pt x="35" y="39"/>
                    <a:pt x="37" y="41"/>
                  </a:cubicBezTo>
                  <a:cubicBezTo>
                    <a:pt x="41" y="37"/>
                    <a:pt x="45" y="33"/>
                    <a:pt x="49" y="28"/>
                  </a:cubicBezTo>
                  <a:cubicBezTo>
                    <a:pt x="39" y="17"/>
                    <a:pt x="31" y="0"/>
                    <a:pt x="11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Freeform 60"/>
            <p:cNvSpPr>
              <a:spLocks/>
            </p:cNvSpPr>
            <p:nvPr/>
          </p:nvSpPr>
          <p:spPr bwMode="auto">
            <a:xfrm>
              <a:off x="5983288" y="6218238"/>
              <a:ext cx="158750" cy="166688"/>
            </a:xfrm>
            <a:custGeom>
              <a:avLst/>
              <a:gdLst>
                <a:gd name="T0" fmla="*/ 119 w 119"/>
                <a:gd name="T1" fmla="*/ 51 h 125"/>
                <a:gd name="T2" fmla="*/ 97 w 119"/>
                <a:gd name="T3" fmla="*/ 30 h 125"/>
                <a:gd name="T4" fmla="*/ 76 w 119"/>
                <a:gd name="T5" fmla="*/ 37 h 125"/>
                <a:gd name="T6" fmla="*/ 41 w 119"/>
                <a:gd name="T7" fmla="*/ 15 h 125"/>
                <a:gd name="T8" fmla="*/ 41 w 119"/>
                <a:gd name="T9" fmla="*/ 16 h 125"/>
                <a:gd name="T10" fmla="*/ 7 w 119"/>
                <a:gd name="T11" fmla="*/ 37 h 125"/>
                <a:gd name="T12" fmla="*/ 27 w 119"/>
                <a:gd name="T13" fmla="*/ 59 h 125"/>
                <a:gd name="T14" fmla="*/ 55 w 119"/>
                <a:gd name="T15" fmla="*/ 58 h 125"/>
                <a:gd name="T16" fmla="*/ 49 w 119"/>
                <a:gd name="T17" fmla="*/ 95 h 125"/>
                <a:gd name="T18" fmla="*/ 34 w 119"/>
                <a:gd name="T19" fmla="*/ 108 h 125"/>
                <a:gd name="T20" fmla="*/ 63 w 119"/>
                <a:gd name="T21" fmla="*/ 123 h 125"/>
                <a:gd name="T22" fmla="*/ 62 w 119"/>
                <a:gd name="T23" fmla="*/ 108 h 125"/>
                <a:gd name="T24" fmla="*/ 61 w 119"/>
                <a:gd name="T25" fmla="*/ 107 h 125"/>
                <a:gd name="T26" fmla="*/ 91 w 119"/>
                <a:gd name="T27" fmla="*/ 107 h 125"/>
                <a:gd name="T28" fmla="*/ 93 w 119"/>
                <a:gd name="T29" fmla="*/ 65 h 125"/>
                <a:gd name="T30" fmla="*/ 93 w 119"/>
                <a:gd name="T31" fmla="*/ 65 h 125"/>
                <a:gd name="T32" fmla="*/ 93 w 119"/>
                <a:gd name="T33" fmla="*/ 65 h 125"/>
                <a:gd name="T34" fmla="*/ 119 w 119"/>
                <a:gd name="T35" fmla="*/ 51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9" h="125">
                  <a:moveTo>
                    <a:pt x="119" y="51"/>
                  </a:moveTo>
                  <a:cubicBezTo>
                    <a:pt x="112" y="44"/>
                    <a:pt x="105" y="37"/>
                    <a:pt x="97" y="30"/>
                  </a:cubicBezTo>
                  <a:cubicBezTo>
                    <a:pt x="90" y="33"/>
                    <a:pt x="83" y="35"/>
                    <a:pt x="76" y="37"/>
                  </a:cubicBezTo>
                  <a:cubicBezTo>
                    <a:pt x="70" y="21"/>
                    <a:pt x="58" y="15"/>
                    <a:pt x="41" y="15"/>
                  </a:cubicBezTo>
                  <a:cubicBezTo>
                    <a:pt x="41" y="16"/>
                    <a:pt x="41" y="16"/>
                    <a:pt x="41" y="16"/>
                  </a:cubicBezTo>
                  <a:cubicBezTo>
                    <a:pt x="26" y="16"/>
                    <a:pt x="0" y="0"/>
                    <a:pt x="7" y="37"/>
                  </a:cubicBezTo>
                  <a:cubicBezTo>
                    <a:pt x="14" y="44"/>
                    <a:pt x="20" y="51"/>
                    <a:pt x="27" y="59"/>
                  </a:cubicBezTo>
                  <a:cubicBezTo>
                    <a:pt x="36" y="75"/>
                    <a:pt x="45" y="56"/>
                    <a:pt x="55" y="58"/>
                  </a:cubicBezTo>
                  <a:cubicBezTo>
                    <a:pt x="59" y="71"/>
                    <a:pt x="59" y="84"/>
                    <a:pt x="49" y="95"/>
                  </a:cubicBezTo>
                  <a:cubicBezTo>
                    <a:pt x="37" y="91"/>
                    <a:pt x="38" y="102"/>
                    <a:pt x="34" y="108"/>
                  </a:cubicBezTo>
                  <a:cubicBezTo>
                    <a:pt x="41" y="118"/>
                    <a:pt x="49" y="125"/>
                    <a:pt x="63" y="123"/>
                  </a:cubicBezTo>
                  <a:cubicBezTo>
                    <a:pt x="63" y="118"/>
                    <a:pt x="62" y="113"/>
                    <a:pt x="62" y="108"/>
                  </a:cubicBezTo>
                  <a:cubicBezTo>
                    <a:pt x="62" y="108"/>
                    <a:pt x="62" y="107"/>
                    <a:pt x="61" y="107"/>
                  </a:cubicBezTo>
                  <a:cubicBezTo>
                    <a:pt x="70" y="91"/>
                    <a:pt x="81" y="111"/>
                    <a:pt x="91" y="107"/>
                  </a:cubicBezTo>
                  <a:cubicBezTo>
                    <a:pt x="113" y="94"/>
                    <a:pt x="107" y="80"/>
                    <a:pt x="93" y="65"/>
                  </a:cubicBezTo>
                  <a:cubicBezTo>
                    <a:pt x="93" y="65"/>
                    <a:pt x="93" y="65"/>
                    <a:pt x="93" y="65"/>
                  </a:cubicBezTo>
                  <a:cubicBezTo>
                    <a:pt x="93" y="65"/>
                    <a:pt x="93" y="65"/>
                    <a:pt x="93" y="65"/>
                  </a:cubicBezTo>
                  <a:cubicBezTo>
                    <a:pt x="102" y="60"/>
                    <a:pt x="111" y="56"/>
                    <a:pt x="119" y="5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Freeform 61"/>
            <p:cNvSpPr>
              <a:spLocks/>
            </p:cNvSpPr>
            <p:nvPr/>
          </p:nvSpPr>
          <p:spPr bwMode="auto">
            <a:xfrm>
              <a:off x="6062663" y="6069013"/>
              <a:ext cx="49213" cy="47625"/>
            </a:xfrm>
            <a:custGeom>
              <a:avLst/>
              <a:gdLst>
                <a:gd name="T0" fmla="*/ 36 w 36"/>
                <a:gd name="T1" fmla="*/ 14 h 36"/>
                <a:gd name="T2" fmla="*/ 0 w 36"/>
                <a:gd name="T3" fmla="*/ 12 h 36"/>
                <a:gd name="T4" fmla="*/ 36 w 36"/>
                <a:gd name="T5" fmla="*/ 1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36">
                  <a:moveTo>
                    <a:pt x="36" y="14"/>
                  </a:moveTo>
                  <a:cubicBezTo>
                    <a:pt x="25" y="0"/>
                    <a:pt x="13" y="0"/>
                    <a:pt x="0" y="12"/>
                  </a:cubicBezTo>
                  <a:cubicBezTo>
                    <a:pt x="12" y="22"/>
                    <a:pt x="23" y="36"/>
                    <a:pt x="36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Freeform 62"/>
            <p:cNvSpPr>
              <a:spLocks/>
            </p:cNvSpPr>
            <p:nvPr/>
          </p:nvSpPr>
          <p:spPr bwMode="auto">
            <a:xfrm>
              <a:off x="7894638" y="4775200"/>
              <a:ext cx="111125" cy="106363"/>
            </a:xfrm>
            <a:custGeom>
              <a:avLst/>
              <a:gdLst>
                <a:gd name="T0" fmla="*/ 66 w 84"/>
                <a:gd name="T1" fmla="*/ 39 h 80"/>
                <a:gd name="T2" fmla="*/ 71 w 84"/>
                <a:gd name="T3" fmla="*/ 33 h 80"/>
                <a:gd name="T4" fmla="*/ 50 w 84"/>
                <a:gd name="T5" fmla="*/ 25 h 80"/>
                <a:gd name="T6" fmla="*/ 14 w 84"/>
                <a:gd name="T7" fmla="*/ 17 h 80"/>
                <a:gd name="T8" fmla="*/ 14 w 84"/>
                <a:gd name="T9" fmla="*/ 21 h 80"/>
                <a:gd name="T10" fmla="*/ 1 w 84"/>
                <a:gd name="T11" fmla="*/ 33 h 80"/>
                <a:gd name="T12" fmla="*/ 8 w 84"/>
                <a:gd name="T13" fmla="*/ 39 h 80"/>
                <a:gd name="T14" fmla="*/ 30 w 84"/>
                <a:gd name="T15" fmla="*/ 54 h 80"/>
                <a:gd name="T16" fmla="*/ 31 w 84"/>
                <a:gd name="T17" fmla="*/ 55 h 80"/>
                <a:gd name="T18" fmla="*/ 43 w 84"/>
                <a:gd name="T19" fmla="*/ 61 h 80"/>
                <a:gd name="T20" fmla="*/ 56 w 84"/>
                <a:gd name="T21" fmla="*/ 61 h 80"/>
                <a:gd name="T22" fmla="*/ 65 w 84"/>
                <a:gd name="T23" fmla="*/ 80 h 80"/>
                <a:gd name="T24" fmla="*/ 84 w 84"/>
                <a:gd name="T25" fmla="*/ 61 h 80"/>
                <a:gd name="T26" fmla="*/ 66 w 84"/>
                <a:gd name="T27" fmla="*/ 39 h 80"/>
                <a:gd name="T28" fmla="*/ 66 w 84"/>
                <a:gd name="T29" fmla="*/ 39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4" h="80">
                  <a:moveTo>
                    <a:pt x="66" y="39"/>
                  </a:moveTo>
                  <a:cubicBezTo>
                    <a:pt x="68" y="37"/>
                    <a:pt x="70" y="35"/>
                    <a:pt x="71" y="33"/>
                  </a:cubicBezTo>
                  <a:cubicBezTo>
                    <a:pt x="66" y="27"/>
                    <a:pt x="59" y="23"/>
                    <a:pt x="50" y="25"/>
                  </a:cubicBezTo>
                  <a:cubicBezTo>
                    <a:pt x="37" y="28"/>
                    <a:pt x="30" y="0"/>
                    <a:pt x="14" y="17"/>
                  </a:cubicBezTo>
                  <a:cubicBezTo>
                    <a:pt x="13" y="18"/>
                    <a:pt x="13" y="20"/>
                    <a:pt x="14" y="21"/>
                  </a:cubicBezTo>
                  <a:cubicBezTo>
                    <a:pt x="9" y="25"/>
                    <a:pt x="5" y="29"/>
                    <a:pt x="1" y="33"/>
                  </a:cubicBezTo>
                  <a:cubicBezTo>
                    <a:pt x="0" y="37"/>
                    <a:pt x="3" y="40"/>
                    <a:pt x="8" y="39"/>
                  </a:cubicBezTo>
                  <a:cubicBezTo>
                    <a:pt x="21" y="34"/>
                    <a:pt x="22" y="50"/>
                    <a:pt x="30" y="54"/>
                  </a:cubicBezTo>
                  <a:cubicBezTo>
                    <a:pt x="30" y="55"/>
                    <a:pt x="30" y="55"/>
                    <a:pt x="31" y="55"/>
                  </a:cubicBezTo>
                  <a:cubicBezTo>
                    <a:pt x="34" y="59"/>
                    <a:pt x="38" y="61"/>
                    <a:pt x="43" y="61"/>
                  </a:cubicBezTo>
                  <a:cubicBezTo>
                    <a:pt x="47" y="61"/>
                    <a:pt x="52" y="61"/>
                    <a:pt x="56" y="61"/>
                  </a:cubicBezTo>
                  <a:cubicBezTo>
                    <a:pt x="59" y="68"/>
                    <a:pt x="62" y="74"/>
                    <a:pt x="65" y="80"/>
                  </a:cubicBezTo>
                  <a:cubicBezTo>
                    <a:pt x="71" y="74"/>
                    <a:pt x="77" y="67"/>
                    <a:pt x="84" y="61"/>
                  </a:cubicBezTo>
                  <a:cubicBezTo>
                    <a:pt x="78" y="54"/>
                    <a:pt x="72" y="46"/>
                    <a:pt x="66" y="39"/>
                  </a:cubicBezTo>
                  <a:cubicBezTo>
                    <a:pt x="66" y="39"/>
                    <a:pt x="66" y="39"/>
                    <a:pt x="66" y="3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Freeform 63"/>
            <p:cNvSpPr>
              <a:spLocks/>
            </p:cNvSpPr>
            <p:nvPr/>
          </p:nvSpPr>
          <p:spPr bwMode="auto">
            <a:xfrm>
              <a:off x="8048626" y="4833938"/>
              <a:ext cx="34925" cy="57150"/>
            </a:xfrm>
            <a:custGeom>
              <a:avLst/>
              <a:gdLst>
                <a:gd name="T0" fmla="*/ 0 w 26"/>
                <a:gd name="T1" fmla="*/ 30 h 43"/>
                <a:gd name="T2" fmla="*/ 12 w 26"/>
                <a:gd name="T3" fmla="*/ 43 h 43"/>
                <a:gd name="T4" fmla="*/ 19 w 26"/>
                <a:gd name="T5" fmla="*/ 37 h 43"/>
                <a:gd name="T6" fmla="*/ 26 w 26"/>
                <a:gd name="T7" fmla="*/ 17 h 43"/>
                <a:gd name="T8" fmla="*/ 0 w 26"/>
                <a:gd name="T9" fmla="*/ 3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43">
                  <a:moveTo>
                    <a:pt x="0" y="30"/>
                  </a:moveTo>
                  <a:cubicBezTo>
                    <a:pt x="4" y="35"/>
                    <a:pt x="8" y="39"/>
                    <a:pt x="12" y="43"/>
                  </a:cubicBezTo>
                  <a:cubicBezTo>
                    <a:pt x="15" y="42"/>
                    <a:pt x="17" y="40"/>
                    <a:pt x="19" y="37"/>
                  </a:cubicBezTo>
                  <a:cubicBezTo>
                    <a:pt x="16" y="29"/>
                    <a:pt x="21" y="23"/>
                    <a:pt x="26" y="17"/>
                  </a:cubicBezTo>
                  <a:cubicBezTo>
                    <a:pt x="7" y="0"/>
                    <a:pt x="4" y="16"/>
                    <a:pt x="0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Freeform 64"/>
            <p:cNvSpPr>
              <a:spLocks/>
            </p:cNvSpPr>
            <p:nvPr/>
          </p:nvSpPr>
          <p:spPr bwMode="auto">
            <a:xfrm>
              <a:off x="5864226" y="742950"/>
              <a:ext cx="31750" cy="41275"/>
            </a:xfrm>
            <a:custGeom>
              <a:avLst/>
              <a:gdLst>
                <a:gd name="T0" fmla="*/ 7 w 23"/>
                <a:gd name="T1" fmla="*/ 13 h 30"/>
                <a:gd name="T2" fmla="*/ 7 w 23"/>
                <a:gd name="T3" fmla="*/ 29 h 30"/>
                <a:gd name="T4" fmla="*/ 19 w 23"/>
                <a:gd name="T5" fmla="*/ 25 h 30"/>
                <a:gd name="T6" fmla="*/ 21 w 23"/>
                <a:gd name="T7" fmla="*/ 7 h 30"/>
                <a:gd name="T8" fmla="*/ 7 w 23"/>
                <a:gd name="T9" fmla="*/ 13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30">
                  <a:moveTo>
                    <a:pt x="7" y="13"/>
                  </a:moveTo>
                  <a:cubicBezTo>
                    <a:pt x="3" y="18"/>
                    <a:pt x="0" y="24"/>
                    <a:pt x="7" y="29"/>
                  </a:cubicBezTo>
                  <a:cubicBezTo>
                    <a:pt x="9" y="30"/>
                    <a:pt x="14" y="27"/>
                    <a:pt x="19" y="25"/>
                  </a:cubicBezTo>
                  <a:cubicBezTo>
                    <a:pt x="20" y="18"/>
                    <a:pt x="23" y="10"/>
                    <a:pt x="21" y="7"/>
                  </a:cubicBezTo>
                  <a:cubicBezTo>
                    <a:pt x="15" y="0"/>
                    <a:pt x="11" y="9"/>
                    <a:pt x="7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Freeform 65"/>
            <p:cNvSpPr>
              <a:spLocks/>
            </p:cNvSpPr>
            <p:nvPr/>
          </p:nvSpPr>
          <p:spPr bwMode="auto">
            <a:xfrm>
              <a:off x="6754813" y="692150"/>
              <a:ext cx="65088" cy="49213"/>
            </a:xfrm>
            <a:custGeom>
              <a:avLst/>
              <a:gdLst>
                <a:gd name="T0" fmla="*/ 18 w 49"/>
                <a:gd name="T1" fmla="*/ 38 h 38"/>
                <a:gd name="T2" fmla="*/ 25 w 49"/>
                <a:gd name="T3" fmla="*/ 35 h 38"/>
                <a:gd name="T4" fmla="*/ 43 w 49"/>
                <a:gd name="T5" fmla="*/ 11 h 38"/>
                <a:gd name="T6" fmla="*/ 18 w 49"/>
                <a:gd name="T7" fmla="*/ 4 h 38"/>
                <a:gd name="T8" fmla="*/ 10 w 49"/>
                <a:gd name="T9" fmla="*/ 34 h 38"/>
                <a:gd name="T10" fmla="*/ 18 w 49"/>
                <a:gd name="T11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9" h="38">
                  <a:moveTo>
                    <a:pt x="18" y="38"/>
                  </a:moveTo>
                  <a:cubicBezTo>
                    <a:pt x="20" y="37"/>
                    <a:pt x="22" y="36"/>
                    <a:pt x="25" y="35"/>
                  </a:cubicBezTo>
                  <a:cubicBezTo>
                    <a:pt x="29" y="26"/>
                    <a:pt x="49" y="27"/>
                    <a:pt x="43" y="11"/>
                  </a:cubicBezTo>
                  <a:cubicBezTo>
                    <a:pt x="39" y="1"/>
                    <a:pt x="27" y="0"/>
                    <a:pt x="18" y="4"/>
                  </a:cubicBezTo>
                  <a:cubicBezTo>
                    <a:pt x="1" y="10"/>
                    <a:pt x="0" y="21"/>
                    <a:pt x="10" y="34"/>
                  </a:cubicBezTo>
                  <a:cubicBezTo>
                    <a:pt x="13" y="35"/>
                    <a:pt x="15" y="37"/>
                    <a:pt x="18" y="3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Freeform 66"/>
            <p:cNvSpPr>
              <a:spLocks noEditPoints="1"/>
            </p:cNvSpPr>
            <p:nvPr/>
          </p:nvSpPr>
          <p:spPr bwMode="auto">
            <a:xfrm>
              <a:off x="6826251" y="463550"/>
              <a:ext cx="495300" cy="500063"/>
            </a:xfrm>
            <a:custGeom>
              <a:avLst/>
              <a:gdLst>
                <a:gd name="T0" fmla="*/ 45 w 371"/>
                <a:gd name="T1" fmla="*/ 311 h 375"/>
                <a:gd name="T2" fmla="*/ 57 w 371"/>
                <a:gd name="T3" fmla="*/ 336 h 375"/>
                <a:gd name="T4" fmla="*/ 56 w 371"/>
                <a:gd name="T5" fmla="*/ 362 h 375"/>
                <a:gd name="T6" fmla="*/ 56 w 371"/>
                <a:gd name="T7" fmla="*/ 362 h 375"/>
                <a:gd name="T8" fmla="*/ 105 w 371"/>
                <a:gd name="T9" fmla="*/ 355 h 375"/>
                <a:gd name="T10" fmla="*/ 85 w 371"/>
                <a:gd name="T11" fmla="*/ 320 h 375"/>
                <a:gd name="T12" fmla="*/ 132 w 371"/>
                <a:gd name="T13" fmla="*/ 312 h 375"/>
                <a:gd name="T14" fmla="*/ 91 w 371"/>
                <a:gd name="T15" fmla="*/ 297 h 375"/>
                <a:gd name="T16" fmla="*/ 102 w 371"/>
                <a:gd name="T17" fmla="*/ 264 h 375"/>
                <a:gd name="T18" fmla="*/ 120 w 371"/>
                <a:gd name="T19" fmla="*/ 239 h 375"/>
                <a:gd name="T20" fmla="*/ 127 w 371"/>
                <a:gd name="T21" fmla="*/ 223 h 375"/>
                <a:gd name="T22" fmla="*/ 169 w 371"/>
                <a:gd name="T23" fmla="*/ 205 h 375"/>
                <a:gd name="T24" fmla="*/ 232 w 371"/>
                <a:gd name="T25" fmla="*/ 198 h 375"/>
                <a:gd name="T26" fmla="*/ 247 w 371"/>
                <a:gd name="T27" fmla="*/ 213 h 375"/>
                <a:gd name="T28" fmla="*/ 299 w 371"/>
                <a:gd name="T29" fmla="*/ 234 h 375"/>
                <a:gd name="T30" fmla="*/ 318 w 371"/>
                <a:gd name="T31" fmla="*/ 170 h 375"/>
                <a:gd name="T32" fmla="*/ 291 w 371"/>
                <a:gd name="T33" fmla="*/ 98 h 375"/>
                <a:gd name="T34" fmla="*/ 254 w 371"/>
                <a:gd name="T35" fmla="*/ 22 h 375"/>
                <a:gd name="T36" fmla="*/ 207 w 371"/>
                <a:gd name="T37" fmla="*/ 22 h 375"/>
                <a:gd name="T38" fmla="*/ 205 w 371"/>
                <a:gd name="T39" fmla="*/ 85 h 375"/>
                <a:gd name="T40" fmla="*/ 184 w 371"/>
                <a:gd name="T41" fmla="*/ 118 h 375"/>
                <a:gd name="T42" fmla="*/ 164 w 371"/>
                <a:gd name="T43" fmla="*/ 91 h 375"/>
                <a:gd name="T44" fmla="*/ 132 w 371"/>
                <a:gd name="T45" fmla="*/ 99 h 375"/>
                <a:gd name="T46" fmla="*/ 160 w 371"/>
                <a:gd name="T47" fmla="*/ 131 h 375"/>
                <a:gd name="T48" fmla="*/ 124 w 371"/>
                <a:gd name="T49" fmla="*/ 154 h 375"/>
                <a:gd name="T50" fmla="*/ 84 w 371"/>
                <a:gd name="T51" fmla="*/ 191 h 375"/>
                <a:gd name="T52" fmla="*/ 56 w 371"/>
                <a:gd name="T53" fmla="*/ 220 h 375"/>
                <a:gd name="T54" fmla="*/ 57 w 371"/>
                <a:gd name="T55" fmla="*/ 256 h 375"/>
                <a:gd name="T56" fmla="*/ 20 w 371"/>
                <a:gd name="T57" fmla="*/ 241 h 375"/>
                <a:gd name="T58" fmla="*/ 20 w 371"/>
                <a:gd name="T59" fmla="*/ 298 h 375"/>
                <a:gd name="T60" fmla="*/ 239 w 371"/>
                <a:gd name="T61" fmla="*/ 191 h 375"/>
                <a:gd name="T62" fmla="*/ 238 w 371"/>
                <a:gd name="T63" fmla="*/ 192 h 375"/>
                <a:gd name="T64" fmla="*/ 284 w 371"/>
                <a:gd name="T65" fmla="*/ 105 h 375"/>
                <a:gd name="T66" fmla="*/ 283 w 371"/>
                <a:gd name="T67" fmla="*/ 105 h 375"/>
                <a:gd name="T68" fmla="*/ 283 w 371"/>
                <a:gd name="T69" fmla="*/ 105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71" h="375">
                  <a:moveTo>
                    <a:pt x="20" y="298"/>
                  </a:moveTo>
                  <a:cubicBezTo>
                    <a:pt x="17" y="328"/>
                    <a:pt x="34" y="312"/>
                    <a:pt x="45" y="311"/>
                  </a:cubicBezTo>
                  <a:cubicBezTo>
                    <a:pt x="47" y="315"/>
                    <a:pt x="51" y="317"/>
                    <a:pt x="55" y="317"/>
                  </a:cubicBezTo>
                  <a:cubicBezTo>
                    <a:pt x="54" y="324"/>
                    <a:pt x="57" y="330"/>
                    <a:pt x="57" y="336"/>
                  </a:cubicBezTo>
                  <a:cubicBezTo>
                    <a:pt x="52" y="333"/>
                    <a:pt x="47" y="331"/>
                    <a:pt x="41" y="333"/>
                  </a:cubicBezTo>
                  <a:cubicBezTo>
                    <a:pt x="39" y="346"/>
                    <a:pt x="31" y="362"/>
                    <a:pt x="56" y="362"/>
                  </a:cubicBezTo>
                  <a:cubicBezTo>
                    <a:pt x="56" y="362"/>
                    <a:pt x="56" y="362"/>
                    <a:pt x="56" y="362"/>
                  </a:cubicBezTo>
                  <a:cubicBezTo>
                    <a:pt x="56" y="362"/>
                    <a:pt x="56" y="362"/>
                    <a:pt x="56" y="362"/>
                  </a:cubicBezTo>
                  <a:cubicBezTo>
                    <a:pt x="58" y="365"/>
                    <a:pt x="61" y="367"/>
                    <a:pt x="63" y="370"/>
                  </a:cubicBezTo>
                  <a:cubicBezTo>
                    <a:pt x="81" y="375"/>
                    <a:pt x="87" y="349"/>
                    <a:pt x="105" y="355"/>
                  </a:cubicBezTo>
                  <a:cubicBezTo>
                    <a:pt x="124" y="328"/>
                    <a:pt x="101" y="326"/>
                    <a:pt x="85" y="320"/>
                  </a:cubicBezTo>
                  <a:cubicBezTo>
                    <a:pt x="85" y="320"/>
                    <a:pt x="85" y="320"/>
                    <a:pt x="85" y="320"/>
                  </a:cubicBezTo>
                  <a:cubicBezTo>
                    <a:pt x="89" y="315"/>
                    <a:pt x="94" y="310"/>
                    <a:pt x="98" y="305"/>
                  </a:cubicBezTo>
                  <a:cubicBezTo>
                    <a:pt x="108" y="316"/>
                    <a:pt x="119" y="318"/>
                    <a:pt x="132" y="312"/>
                  </a:cubicBezTo>
                  <a:cubicBezTo>
                    <a:pt x="123" y="303"/>
                    <a:pt x="114" y="294"/>
                    <a:pt x="105" y="285"/>
                  </a:cubicBezTo>
                  <a:cubicBezTo>
                    <a:pt x="100" y="289"/>
                    <a:pt x="96" y="293"/>
                    <a:pt x="91" y="297"/>
                  </a:cubicBezTo>
                  <a:cubicBezTo>
                    <a:pt x="77" y="283"/>
                    <a:pt x="88" y="274"/>
                    <a:pt x="96" y="264"/>
                  </a:cubicBezTo>
                  <a:cubicBezTo>
                    <a:pt x="98" y="264"/>
                    <a:pt x="100" y="264"/>
                    <a:pt x="102" y="264"/>
                  </a:cubicBezTo>
                  <a:cubicBezTo>
                    <a:pt x="112" y="261"/>
                    <a:pt x="118" y="255"/>
                    <a:pt x="121" y="246"/>
                  </a:cubicBezTo>
                  <a:cubicBezTo>
                    <a:pt x="121" y="243"/>
                    <a:pt x="121" y="241"/>
                    <a:pt x="120" y="239"/>
                  </a:cubicBezTo>
                  <a:cubicBezTo>
                    <a:pt x="122" y="237"/>
                    <a:pt x="124" y="236"/>
                    <a:pt x="126" y="233"/>
                  </a:cubicBezTo>
                  <a:cubicBezTo>
                    <a:pt x="128" y="230"/>
                    <a:pt x="128" y="227"/>
                    <a:pt x="127" y="223"/>
                  </a:cubicBezTo>
                  <a:cubicBezTo>
                    <a:pt x="137" y="226"/>
                    <a:pt x="146" y="226"/>
                    <a:pt x="156" y="220"/>
                  </a:cubicBezTo>
                  <a:cubicBezTo>
                    <a:pt x="160" y="215"/>
                    <a:pt x="164" y="210"/>
                    <a:pt x="169" y="205"/>
                  </a:cubicBezTo>
                  <a:cubicBezTo>
                    <a:pt x="183" y="202"/>
                    <a:pt x="196" y="214"/>
                    <a:pt x="211" y="205"/>
                  </a:cubicBezTo>
                  <a:cubicBezTo>
                    <a:pt x="217" y="201"/>
                    <a:pt x="224" y="196"/>
                    <a:pt x="232" y="198"/>
                  </a:cubicBezTo>
                  <a:cubicBezTo>
                    <a:pt x="232" y="200"/>
                    <a:pt x="232" y="201"/>
                    <a:pt x="232" y="203"/>
                  </a:cubicBezTo>
                  <a:cubicBezTo>
                    <a:pt x="235" y="209"/>
                    <a:pt x="240" y="212"/>
                    <a:pt x="247" y="213"/>
                  </a:cubicBezTo>
                  <a:cubicBezTo>
                    <a:pt x="257" y="213"/>
                    <a:pt x="266" y="212"/>
                    <a:pt x="276" y="212"/>
                  </a:cubicBezTo>
                  <a:cubicBezTo>
                    <a:pt x="280" y="222"/>
                    <a:pt x="279" y="239"/>
                    <a:pt x="299" y="234"/>
                  </a:cubicBezTo>
                  <a:cubicBezTo>
                    <a:pt x="303" y="214"/>
                    <a:pt x="371" y="222"/>
                    <a:pt x="324" y="178"/>
                  </a:cubicBezTo>
                  <a:cubicBezTo>
                    <a:pt x="322" y="175"/>
                    <a:pt x="320" y="173"/>
                    <a:pt x="318" y="170"/>
                  </a:cubicBezTo>
                  <a:cubicBezTo>
                    <a:pt x="313" y="165"/>
                    <a:pt x="308" y="161"/>
                    <a:pt x="304" y="156"/>
                  </a:cubicBezTo>
                  <a:cubicBezTo>
                    <a:pt x="338" y="128"/>
                    <a:pt x="300" y="116"/>
                    <a:pt x="291" y="98"/>
                  </a:cubicBezTo>
                  <a:cubicBezTo>
                    <a:pt x="290" y="94"/>
                    <a:pt x="287" y="92"/>
                    <a:pt x="284" y="91"/>
                  </a:cubicBezTo>
                  <a:cubicBezTo>
                    <a:pt x="279" y="66"/>
                    <a:pt x="274" y="41"/>
                    <a:pt x="254" y="22"/>
                  </a:cubicBezTo>
                  <a:cubicBezTo>
                    <a:pt x="247" y="15"/>
                    <a:pt x="240" y="8"/>
                    <a:pt x="233" y="0"/>
                  </a:cubicBezTo>
                  <a:cubicBezTo>
                    <a:pt x="224" y="8"/>
                    <a:pt x="217" y="18"/>
                    <a:pt x="207" y="22"/>
                  </a:cubicBezTo>
                  <a:cubicBezTo>
                    <a:pt x="172" y="38"/>
                    <a:pt x="210" y="40"/>
                    <a:pt x="211" y="49"/>
                  </a:cubicBezTo>
                  <a:cubicBezTo>
                    <a:pt x="209" y="61"/>
                    <a:pt x="207" y="73"/>
                    <a:pt x="205" y="85"/>
                  </a:cubicBezTo>
                  <a:cubicBezTo>
                    <a:pt x="193" y="92"/>
                    <a:pt x="187" y="105"/>
                    <a:pt x="184" y="118"/>
                  </a:cubicBezTo>
                  <a:cubicBezTo>
                    <a:pt x="184" y="118"/>
                    <a:pt x="184" y="118"/>
                    <a:pt x="184" y="118"/>
                  </a:cubicBezTo>
                  <a:cubicBezTo>
                    <a:pt x="184" y="118"/>
                    <a:pt x="184" y="118"/>
                    <a:pt x="184" y="118"/>
                  </a:cubicBezTo>
                  <a:cubicBezTo>
                    <a:pt x="177" y="109"/>
                    <a:pt x="170" y="100"/>
                    <a:pt x="164" y="91"/>
                  </a:cubicBezTo>
                  <a:cubicBezTo>
                    <a:pt x="147" y="66"/>
                    <a:pt x="140" y="81"/>
                    <a:pt x="133" y="98"/>
                  </a:cubicBezTo>
                  <a:cubicBezTo>
                    <a:pt x="132" y="99"/>
                    <a:pt x="132" y="99"/>
                    <a:pt x="132" y="99"/>
                  </a:cubicBezTo>
                  <a:cubicBezTo>
                    <a:pt x="130" y="119"/>
                    <a:pt x="141" y="127"/>
                    <a:pt x="158" y="131"/>
                  </a:cubicBezTo>
                  <a:cubicBezTo>
                    <a:pt x="159" y="131"/>
                    <a:pt x="159" y="131"/>
                    <a:pt x="160" y="131"/>
                  </a:cubicBezTo>
                  <a:cubicBezTo>
                    <a:pt x="158" y="136"/>
                    <a:pt x="156" y="140"/>
                    <a:pt x="154" y="145"/>
                  </a:cubicBezTo>
                  <a:cubicBezTo>
                    <a:pt x="143" y="142"/>
                    <a:pt x="133" y="146"/>
                    <a:pt x="124" y="154"/>
                  </a:cubicBezTo>
                  <a:cubicBezTo>
                    <a:pt x="120" y="158"/>
                    <a:pt x="118" y="163"/>
                    <a:pt x="118" y="168"/>
                  </a:cubicBezTo>
                  <a:cubicBezTo>
                    <a:pt x="111" y="182"/>
                    <a:pt x="98" y="187"/>
                    <a:pt x="84" y="191"/>
                  </a:cubicBezTo>
                  <a:cubicBezTo>
                    <a:pt x="82" y="202"/>
                    <a:pt x="78" y="211"/>
                    <a:pt x="69" y="217"/>
                  </a:cubicBezTo>
                  <a:cubicBezTo>
                    <a:pt x="64" y="218"/>
                    <a:pt x="60" y="219"/>
                    <a:pt x="56" y="220"/>
                  </a:cubicBezTo>
                  <a:cubicBezTo>
                    <a:pt x="46" y="231"/>
                    <a:pt x="42" y="243"/>
                    <a:pt x="55" y="255"/>
                  </a:cubicBezTo>
                  <a:cubicBezTo>
                    <a:pt x="56" y="255"/>
                    <a:pt x="57" y="255"/>
                    <a:pt x="57" y="256"/>
                  </a:cubicBezTo>
                  <a:cubicBezTo>
                    <a:pt x="47" y="256"/>
                    <a:pt x="41" y="248"/>
                    <a:pt x="34" y="241"/>
                  </a:cubicBezTo>
                  <a:cubicBezTo>
                    <a:pt x="29" y="241"/>
                    <a:pt x="25" y="241"/>
                    <a:pt x="20" y="241"/>
                  </a:cubicBezTo>
                  <a:cubicBezTo>
                    <a:pt x="0" y="241"/>
                    <a:pt x="5" y="251"/>
                    <a:pt x="11" y="262"/>
                  </a:cubicBezTo>
                  <a:cubicBezTo>
                    <a:pt x="14" y="274"/>
                    <a:pt x="17" y="286"/>
                    <a:pt x="20" y="298"/>
                  </a:cubicBezTo>
                  <a:close/>
                  <a:moveTo>
                    <a:pt x="239" y="191"/>
                  </a:moveTo>
                  <a:cubicBezTo>
                    <a:pt x="239" y="191"/>
                    <a:pt x="239" y="191"/>
                    <a:pt x="239" y="191"/>
                  </a:cubicBezTo>
                  <a:cubicBezTo>
                    <a:pt x="239" y="191"/>
                    <a:pt x="239" y="191"/>
                    <a:pt x="239" y="191"/>
                  </a:cubicBezTo>
                  <a:cubicBezTo>
                    <a:pt x="239" y="191"/>
                    <a:pt x="239" y="191"/>
                    <a:pt x="238" y="192"/>
                  </a:cubicBezTo>
                  <a:cubicBezTo>
                    <a:pt x="238" y="191"/>
                    <a:pt x="238" y="191"/>
                    <a:pt x="239" y="191"/>
                  </a:cubicBezTo>
                  <a:close/>
                  <a:moveTo>
                    <a:pt x="284" y="105"/>
                  </a:moveTo>
                  <a:cubicBezTo>
                    <a:pt x="283" y="105"/>
                    <a:pt x="283" y="105"/>
                    <a:pt x="283" y="105"/>
                  </a:cubicBezTo>
                  <a:cubicBezTo>
                    <a:pt x="283" y="105"/>
                    <a:pt x="283" y="105"/>
                    <a:pt x="283" y="105"/>
                  </a:cubicBezTo>
                  <a:cubicBezTo>
                    <a:pt x="283" y="105"/>
                    <a:pt x="283" y="105"/>
                    <a:pt x="283" y="105"/>
                  </a:cubicBezTo>
                  <a:cubicBezTo>
                    <a:pt x="283" y="105"/>
                    <a:pt x="283" y="105"/>
                    <a:pt x="283" y="105"/>
                  </a:cubicBezTo>
                  <a:cubicBezTo>
                    <a:pt x="283" y="105"/>
                    <a:pt x="283" y="105"/>
                    <a:pt x="284" y="10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Freeform 67"/>
            <p:cNvSpPr>
              <a:spLocks/>
            </p:cNvSpPr>
            <p:nvPr/>
          </p:nvSpPr>
          <p:spPr bwMode="auto">
            <a:xfrm>
              <a:off x="5762626" y="965200"/>
              <a:ext cx="50800" cy="71438"/>
            </a:xfrm>
            <a:custGeom>
              <a:avLst/>
              <a:gdLst>
                <a:gd name="T0" fmla="*/ 8 w 37"/>
                <a:gd name="T1" fmla="*/ 7 h 54"/>
                <a:gd name="T2" fmla="*/ 37 w 37"/>
                <a:gd name="T3" fmla="*/ 38 h 54"/>
                <a:gd name="T4" fmla="*/ 36 w 37"/>
                <a:gd name="T5" fmla="*/ 4 h 54"/>
                <a:gd name="T6" fmla="*/ 14 w 37"/>
                <a:gd name="T7" fmla="*/ 0 h 54"/>
                <a:gd name="T8" fmla="*/ 8 w 37"/>
                <a:gd name="T9" fmla="*/ 7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54">
                  <a:moveTo>
                    <a:pt x="8" y="7"/>
                  </a:moveTo>
                  <a:cubicBezTo>
                    <a:pt x="15" y="20"/>
                    <a:pt x="0" y="54"/>
                    <a:pt x="37" y="38"/>
                  </a:cubicBezTo>
                  <a:cubicBezTo>
                    <a:pt x="37" y="26"/>
                    <a:pt x="37" y="15"/>
                    <a:pt x="36" y="4"/>
                  </a:cubicBezTo>
                  <a:cubicBezTo>
                    <a:pt x="29" y="3"/>
                    <a:pt x="22" y="1"/>
                    <a:pt x="14" y="0"/>
                  </a:cubicBezTo>
                  <a:cubicBezTo>
                    <a:pt x="12" y="2"/>
                    <a:pt x="10" y="5"/>
                    <a:pt x="8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Freeform 68"/>
            <p:cNvSpPr>
              <a:spLocks/>
            </p:cNvSpPr>
            <p:nvPr/>
          </p:nvSpPr>
          <p:spPr bwMode="auto">
            <a:xfrm>
              <a:off x="7026276" y="750888"/>
              <a:ext cx="73025" cy="71438"/>
            </a:xfrm>
            <a:custGeom>
              <a:avLst/>
              <a:gdLst>
                <a:gd name="T0" fmla="*/ 12 w 55"/>
                <a:gd name="T1" fmla="*/ 11 h 54"/>
                <a:gd name="T2" fmla="*/ 5 w 55"/>
                <a:gd name="T3" fmla="*/ 33 h 54"/>
                <a:gd name="T4" fmla="*/ 12 w 55"/>
                <a:gd name="T5" fmla="*/ 54 h 54"/>
                <a:gd name="T6" fmla="*/ 55 w 55"/>
                <a:gd name="T7" fmla="*/ 26 h 54"/>
                <a:gd name="T8" fmla="*/ 12 w 55"/>
                <a:gd name="T9" fmla="*/ 11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4">
                  <a:moveTo>
                    <a:pt x="12" y="11"/>
                  </a:moveTo>
                  <a:cubicBezTo>
                    <a:pt x="0" y="15"/>
                    <a:pt x="1" y="24"/>
                    <a:pt x="5" y="33"/>
                  </a:cubicBezTo>
                  <a:cubicBezTo>
                    <a:pt x="7" y="40"/>
                    <a:pt x="10" y="47"/>
                    <a:pt x="12" y="54"/>
                  </a:cubicBezTo>
                  <a:cubicBezTo>
                    <a:pt x="26" y="45"/>
                    <a:pt x="40" y="35"/>
                    <a:pt x="55" y="26"/>
                  </a:cubicBezTo>
                  <a:cubicBezTo>
                    <a:pt x="39" y="24"/>
                    <a:pt x="32" y="0"/>
                    <a:pt x="12" y="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Freeform 69"/>
            <p:cNvSpPr>
              <a:spLocks/>
            </p:cNvSpPr>
            <p:nvPr/>
          </p:nvSpPr>
          <p:spPr bwMode="auto">
            <a:xfrm>
              <a:off x="6046788" y="1271588"/>
              <a:ext cx="55563" cy="52388"/>
            </a:xfrm>
            <a:custGeom>
              <a:avLst/>
              <a:gdLst>
                <a:gd name="T0" fmla="*/ 29 w 42"/>
                <a:gd name="T1" fmla="*/ 40 h 40"/>
                <a:gd name="T2" fmla="*/ 42 w 42"/>
                <a:gd name="T3" fmla="*/ 26 h 40"/>
                <a:gd name="T4" fmla="*/ 2 w 42"/>
                <a:gd name="T5" fmla="*/ 0 h 40"/>
                <a:gd name="T6" fmla="*/ 29 w 42"/>
                <a:gd name="T7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2" h="40">
                  <a:moveTo>
                    <a:pt x="29" y="40"/>
                  </a:moveTo>
                  <a:cubicBezTo>
                    <a:pt x="38" y="39"/>
                    <a:pt x="42" y="34"/>
                    <a:pt x="42" y="26"/>
                  </a:cubicBezTo>
                  <a:cubicBezTo>
                    <a:pt x="29" y="17"/>
                    <a:pt x="15" y="9"/>
                    <a:pt x="2" y="0"/>
                  </a:cubicBezTo>
                  <a:cubicBezTo>
                    <a:pt x="0" y="21"/>
                    <a:pt x="20" y="27"/>
                    <a:pt x="29" y="4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Freeform 70"/>
            <p:cNvSpPr>
              <a:spLocks/>
            </p:cNvSpPr>
            <p:nvPr/>
          </p:nvSpPr>
          <p:spPr bwMode="auto">
            <a:xfrm>
              <a:off x="8728076" y="4084638"/>
              <a:ext cx="84138" cy="90488"/>
            </a:xfrm>
            <a:custGeom>
              <a:avLst/>
              <a:gdLst>
                <a:gd name="T0" fmla="*/ 55 w 63"/>
                <a:gd name="T1" fmla="*/ 13 h 68"/>
                <a:gd name="T2" fmla="*/ 22 w 63"/>
                <a:gd name="T3" fmla="*/ 0 h 68"/>
                <a:gd name="T4" fmla="*/ 4 w 63"/>
                <a:gd name="T5" fmla="*/ 11 h 68"/>
                <a:gd name="T6" fmla="*/ 1 w 63"/>
                <a:gd name="T7" fmla="*/ 25 h 68"/>
                <a:gd name="T8" fmla="*/ 14 w 63"/>
                <a:gd name="T9" fmla="*/ 39 h 68"/>
                <a:gd name="T10" fmla="*/ 29 w 63"/>
                <a:gd name="T11" fmla="*/ 53 h 68"/>
                <a:gd name="T12" fmla="*/ 43 w 63"/>
                <a:gd name="T13" fmla="*/ 68 h 68"/>
                <a:gd name="T14" fmla="*/ 52 w 63"/>
                <a:gd name="T15" fmla="*/ 46 h 68"/>
                <a:gd name="T16" fmla="*/ 56 w 63"/>
                <a:gd name="T17" fmla="*/ 40 h 68"/>
                <a:gd name="T18" fmla="*/ 55 w 63"/>
                <a:gd name="T19" fmla="*/ 13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68">
                  <a:moveTo>
                    <a:pt x="55" y="13"/>
                  </a:moveTo>
                  <a:cubicBezTo>
                    <a:pt x="45" y="4"/>
                    <a:pt x="34" y="0"/>
                    <a:pt x="22" y="0"/>
                  </a:cubicBezTo>
                  <a:cubicBezTo>
                    <a:pt x="14" y="2"/>
                    <a:pt x="8" y="5"/>
                    <a:pt x="4" y="11"/>
                  </a:cubicBezTo>
                  <a:cubicBezTo>
                    <a:pt x="1" y="16"/>
                    <a:pt x="0" y="20"/>
                    <a:pt x="1" y="25"/>
                  </a:cubicBezTo>
                  <a:cubicBezTo>
                    <a:pt x="5" y="30"/>
                    <a:pt x="9" y="35"/>
                    <a:pt x="14" y="39"/>
                  </a:cubicBezTo>
                  <a:cubicBezTo>
                    <a:pt x="19" y="44"/>
                    <a:pt x="24" y="49"/>
                    <a:pt x="29" y="53"/>
                  </a:cubicBezTo>
                  <a:cubicBezTo>
                    <a:pt x="34" y="58"/>
                    <a:pt x="39" y="63"/>
                    <a:pt x="43" y="68"/>
                  </a:cubicBezTo>
                  <a:cubicBezTo>
                    <a:pt x="57" y="64"/>
                    <a:pt x="60" y="57"/>
                    <a:pt x="52" y="46"/>
                  </a:cubicBezTo>
                  <a:cubicBezTo>
                    <a:pt x="53" y="44"/>
                    <a:pt x="55" y="42"/>
                    <a:pt x="56" y="40"/>
                  </a:cubicBezTo>
                  <a:cubicBezTo>
                    <a:pt x="63" y="30"/>
                    <a:pt x="61" y="22"/>
                    <a:pt x="55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Freeform 71"/>
            <p:cNvSpPr>
              <a:spLocks/>
            </p:cNvSpPr>
            <p:nvPr/>
          </p:nvSpPr>
          <p:spPr bwMode="auto">
            <a:xfrm>
              <a:off x="8450263" y="4202113"/>
              <a:ext cx="42863" cy="36513"/>
            </a:xfrm>
            <a:custGeom>
              <a:avLst/>
              <a:gdLst>
                <a:gd name="T0" fmla="*/ 17 w 32"/>
                <a:gd name="T1" fmla="*/ 0 h 27"/>
                <a:gd name="T2" fmla="*/ 3 w 32"/>
                <a:gd name="T3" fmla="*/ 27 h 27"/>
                <a:gd name="T4" fmla="*/ 32 w 32"/>
                <a:gd name="T5" fmla="*/ 15 h 27"/>
                <a:gd name="T6" fmla="*/ 17 w 32"/>
                <a:gd name="T7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" h="27">
                  <a:moveTo>
                    <a:pt x="17" y="0"/>
                  </a:moveTo>
                  <a:cubicBezTo>
                    <a:pt x="10" y="8"/>
                    <a:pt x="0" y="14"/>
                    <a:pt x="3" y="27"/>
                  </a:cubicBezTo>
                  <a:cubicBezTo>
                    <a:pt x="13" y="23"/>
                    <a:pt x="22" y="19"/>
                    <a:pt x="32" y="15"/>
                  </a:cubicBezTo>
                  <a:cubicBezTo>
                    <a:pt x="27" y="10"/>
                    <a:pt x="22" y="5"/>
                    <a:pt x="1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Freeform 72"/>
            <p:cNvSpPr>
              <a:spLocks/>
            </p:cNvSpPr>
            <p:nvPr/>
          </p:nvSpPr>
          <p:spPr bwMode="auto">
            <a:xfrm>
              <a:off x="6992938" y="5622925"/>
              <a:ext cx="90488" cy="96838"/>
            </a:xfrm>
            <a:custGeom>
              <a:avLst/>
              <a:gdLst>
                <a:gd name="T0" fmla="*/ 66 w 68"/>
                <a:gd name="T1" fmla="*/ 62 h 72"/>
                <a:gd name="T2" fmla="*/ 37 w 68"/>
                <a:gd name="T3" fmla="*/ 35 h 72"/>
                <a:gd name="T4" fmla="*/ 50 w 68"/>
                <a:gd name="T5" fmla="*/ 21 h 72"/>
                <a:gd name="T6" fmla="*/ 31 w 68"/>
                <a:gd name="T7" fmla="*/ 2 h 72"/>
                <a:gd name="T8" fmla="*/ 30 w 68"/>
                <a:gd name="T9" fmla="*/ 0 h 72"/>
                <a:gd name="T10" fmla="*/ 22 w 68"/>
                <a:gd name="T11" fmla="*/ 6 h 72"/>
                <a:gd name="T12" fmla="*/ 21 w 68"/>
                <a:gd name="T13" fmla="*/ 35 h 72"/>
                <a:gd name="T14" fmla="*/ 31 w 68"/>
                <a:gd name="T15" fmla="*/ 42 h 72"/>
                <a:gd name="T16" fmla="*/ 66 w 68"/>
                <a:gd name="T17" fmla="*/ 6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8" h="72">
                  <a:moveTo>
                    <a:pt x="66" y="62"/>
                  </a:moveTo>
                  <a:cubicBezTo>
                    <a:pt x="68" y="41"/>
                    <a:pt x="42" y="49"/>
                    <a:pt x="37" y="35"/>
                  </a:cubicBezTo>
                  <a:cubicBezTo>
                    <a:pt x="42" y="30"/>
                    <a:pt x="46" y="25"/>
                    <a:pt x="50" y="21"/>
                  </a:cubicBezTo>
                  <a:cubicBezTo>
                    <a:pt x="49" y="9"/>
                    <a:pt x="43" y="2"/>
                    <a:pt x="31" y="2"/>
                  </a:cubicBezTo>
                  <a:cubicBezTo>
                    <a:pt x="30" y="0"/>
                    <a:pt x="30" y="0"/>
                    <a:pt x="30" y="0"/>
                  </a:cubicBezTo>
                  <a:cubicBezTo>
                    <a:pt x="28" y="3"/>
                    <a:pt x="25" y="5"/>
                    <a:pt x="22" y="6"/>
                  </a:cubicBezTo>
                  <a:cubicBezTo>
                    <a:pt x="0" y="15"/>
                    <a:pt x="11" y="25"/>
                    <a:pt x="21" y="35"/>
                  </a:cubicBezTo>
                  <a:cubicBezTo>
                    <a:pt x="24" y="38"/>
                    <a:pt x="27" y="40"/>
                    <a:pt x="31" y="42"/>
                  </a:cubicBezTo>
                  <a:cubicBezTo>
                    <a:pt x="29" y="72"/>
                    <a:pt x="45" y="71"/>
                    <a:pt x="66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Freeform 73"/>
            <p:cNvSpPr>
              <a:spLocks/>
            </p:cNvSpPr>
            <p:nvPr/>
          </p:nvSpPr>
          <p:spPr bwMode="auto">
            <a:xfrm>
              <a:off x="6750051" y="5243513"/>
              <a:ext cx="73025" cy="38100"/>
            </a:xfrm>
            <a:custGeom>
              <a:avLst/>
              <a:gdLst>
                <a:gd name="T0" fmla="*/ 27 w 55"/>
                <a:gd name="T1" fmla="*/ 2 h 29"/>
                <a:gd name="T2" fmla="*/ 0 w 55"/>
                <a:gd name="T3" fmla="*/ 15 h 29"/>
                <a:gd name="T4" fmla="*/ 55 w 55"/>
                <a:gd name="T5" fmla="*/ 29 h 29"/>
                <a:gd name="T6" fmla="*/ 27 w 55"/>
                <a:gd name="T7" fmla="*/ 2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5" h="29">
                  <a:moveTo>
                    <a:pt x="27" y="2"/>
                  </a:moveTo>
                  <a:cubicBezTo>
                    <a:pt x="15" y="0"/>
                    <a:pt x="4" y="1"/>
                    <a:pt x="0" y="15"/>
                  </a:cubicBezTo>
                  <a:cubicBezTo>
                    <a:pt x="16" y="29"/>
                    <a:pt x="36" y="27"/>
                    <a:pt x="55" y="29"/>
                  </a:cubicBezTo>
                  <a:cubicBezTo>
                    <a:pt x="53" y="12"/>
                    <a:pt x="43" y="3"/>
                    <a:pt x="27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Freeform 74"/>
            <p:cNvSpPr>
              <a:spLocks/>
            </p:cNvSpPr>
            <p:nvPr/>
          </p:nvSpPr>
          <p:spPr bwMode="auto">
            <a:xfrm>
              <a:off x="6800851" y="5297488"/>
              <a:ext cx="96838" cy="104775"/>
            </a:xfrm>
            <a:custGeom>
              <a:avLst/>
              <a:gdLst>
                <a:gd name="T0" fmla="*/ 47 w 73"/>
                <a:gd name="T1" fmla="*/ 37 h 79"/>
                <a:gd name="T2" fmla="*/ 45 w 73"/>
                <a:gd name="T3" fmla="*/ 24 h 79"/>
                <a:gd name="T4" fmla="*/ 18 w 73"/>
                <a:gd name="T5" fmla="*/ 17 h 79"/>
                <a:gd name="T6" fmla="*/ 3 w 73"/>
                <a:gd name="T7" fmla="*/ 46 h 79"/>
                <a:gd name="T8" fmla="*/ 3 w 73"/>
                <a:gd name="T9" fmla="*/ 46 h 79"/>
                <a:gd name="T10" fmla="*/ 35 w 73"/>
                <a:gd name="T11" fmla="*/ 49 h 79"/>
                <a:gd name="T12" fmla="*/ 54 w 73"/>
                <a:gd name="T13" fmla="*/ 79 h 79"/>
                <a:gd name="T14" fmla="*/ 60 w 73"/>
                <a:gd name="T15" fmla="*/ 74 h 79"/>
                <a:gd name="T16" fmla="*/ 41 w 73"/>
                <a:gd name="T17" fmla="*/ 45 h 79"/>
                <a:gd name="T18" fmla="*/ 47 w 73"/>
                <a:gd name="T19" fmla="*/ 37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3" h="79">
                  <a:moveTo>
                    <a:pt x="47" y="37"/>
                  </a:moveTo>
                  <a:cubicBezTo>
                    <a:pt x="49" y="32"/>
                    <a:pt x="48" y="28"/>
                    <a:pt x="45" y="24"/>
                  </a:cubicBezTo>
                  <a:cubicBezTo>
                    <a:pt x="37" y="17"/>
                    <a:pt x="31" y="0"/>
                    <a:pt x="18" y="17"/>
                  </a:cubicBezTo>
                  <a:cubicBezTo>
                    <a:pt x="10" y="25"/>
                    <a:pt x="0" y="32"/>
                    <a:pt x="3" y="46"/>
                  </a:cubicBezTo>
                  <a:cubicBezTo>
                    <a:pt x="3" y="46"/>
                    <a:pt x="3" y="46"/>
                    <a:pt x="3" y="46"/>
                  </a:cubicBezTo>
                  <a:cubicBezTo>
                    <a:pt x="14" y="46"/>
                    <a:pt x="24" y="53"/>
                    <a:pt x="35" y="49"/>
                  </a:cubicBezTo>
                  <a:cubicBezTo>
                    <a:pt x="38" y="61"/>
                    <a:pt x="41" y="73"/>
                    <a:pt x="54" y="79"/>
                  </a:cubicBezTo>
                  <a:cubicBezTo>
                    <a:pt x="56" y="77"/>
                    <a:pt x="58" y="75"/>
                    <a:pt x="60" y="74"/>
                  </a:cubicBezTo>
                  <a:cubicBezTo>
                    <a:pt x="73" y="51"/>
                    <a:pt x="50" y="53"/>
                    <a:pt x="41" y="45"/>
                  </a:cubicBezTo>
                  <a:cubicBezTo>
                    <a:pt x="43" y="43"/>
                    <a:pt x="46" y="40"/>
                    <a:pt x="47" y="3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Freeform 75"/>
            <p:cNvSpPr>
              <a:spLocks/>
            </p:cNvSpPr>
            <p:nvPr/>
          </p:nvSpPr>
          <p:spPr bwMode="auto">
            <a:xfrm>
              <a:off x="6594476" y="5399088"/>
              <a:ext cx="60325" cy="61913"/>
            </a:xfrm>
            <a:custGeom>
              <a:avLst/>
              <a:gdLst>
                <a:gd name="T0" fmla="*/ 19 w 45"/>
                <a:gd name="T1" fmla="*/ 4 h 46"/>
                <a:gd name="T2" fmla="*/ 5 w 45"/>
                <a:gd name="T3" fmla="*/ 23 h 46"/>
                <a:gd name="T4" fmla="*/ 2 w 45"/>
                <a:gd name="T5" fmla="*/ 40 h 46"/>
                <a:gd name="T6" fmla="*/ 45 w 45"/>
                <a:gd name="T7" fmla="*/ 11 h 46"/>
                <a:gd name="T8" fmla="*/ 41 w 45"/>
                <a:gd name="T9" fmla="*/ 7 h 46"/>
                <a:gd name="T10" fmla="*/ 19 w 45"/>
                <a:gd name="T11" fmla="*/ 4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46">
                  <a:moveTo>
                    <a:pt x="19" y="4"/>
                  </a:moveTo>
                  <a:cubicBezTo>
                    <a:pt x="12" y="9"/>
                    <a:pt x="9" y="16"/>
                    <a:pt x="5" y="23"/>
                  </a:cubicBezTo>
                  <a:cubicBezTo>
                    <a:pt x="2" y="28"/>
                    <a:pt x="0" y="34"/>
                    <a:pt x="2" y="40"/>
                  </a:cubicBezTo>
                  <a:cubicBezTo>
                    <a:pt x="26" y="46"/>
                    <a:pt x="43" y="40"/>
                    <a:pt x="45" y="11"/>
                  </a:cubicBezTo>
                  <a:cubicBezTo>
                    <a:pt x="43" y="10"/>
                    <a:pt x="42" y="9"/>
                    <a:pt x="41" y="7"/>
                  </a:cubicBezTo>
                  <a:cubicBezTo>
                    <a:pt x="34" y="3"/>
                    <a:pt x="27" y="0"/>
                    <a:pt x="19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Freeform 76"/>
            <p:cNvSpPr>
              <a:spLocks/>
            </p:cNvSpPr>
            <p:nvPr/>
          </p:nvSpPr>
          <p:spPr bwMode="auto">
            <a:xfrm>
              <a:off x="6700838" y="5214938"/>
              <a:ext cx="1588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1" y="0"/>
                    <a:pt x="1" y="0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Freeform 77"/>
            <p:cNvSpPr>
              <a:spLocks/>
            </p:cNvSpPr>
            <p:nvPr/>
          </p:nvSpPr>
          <p:spPr bwMode="auto">
            <a:xfrm>
              <a:off x="6657976" y="5194300"/>
              <a:ext cx="42863" cy="53975"/>
            </a:xfrm>
            <a:custGeom>
              <a:avLst/>
              <a:gdLst>
                <a:gd name="T0" fmla="*/ 25 w 32"/>
                <a:gd name="T1" fmla="*/ 37 h 40"/>
                <a:gd name="T2" fmla="*/ 32 w 32"/>
                <a:gd name="T3" fmla="*/ 16 h 40"/>
                <a:gd name="T4" fmla="*/ 27 w 32"/>
                <a:gd name="T5" fmla="*/ 4 h 40"/>
                <a:gd name="T6" fmla="*/ 8 w 32"/>
                <a:gd name="T7" fmla="*/ 5 h 40"/>
                <a:gd name="T8" fmla="*/ 4 w 32"/>
                <a:gd name="T9" fmla="*/ 30 h 40"/>
                <a:gd name="T10" fmla="*/ 25 w 32"/>
                <a:gd name="T11" fmla="*/ 37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40">
                  <a:moveTo>
                    <a:pt x="25" y="37"/>
                  </a:moveTo>
                  <a:cubicBezTo>
                    <a:pt x="22" y="28"/>
                    <a:pt x="27" y="22"/>
                    <a:pt x="32" y="16"/>
                  </a:cubicBezTo>
                  <a:cubicBezTo>
                    <a:pt x="32" y="11"/>
                    <a:pt x="31" y="7"/>
                    <a:pt x="27" y="4"/>
                  </a:cubicBezTo>
                  <a:cubicBezTo>
                    <a:pt x="21" y="0"/>
                    <a:pt x="14" y="1"/>
                    <a:pt x="8" y="5"/>
                  </a:cubicBezTo>
                  <a:cubicBezTo>
                    <a:pt x="0" y="12"/>
                    <a:pt x="1" y="21"/>
                    <a:pt x="4" y="30"/>
                  </a:cubicBezTo>
                  <a:cubicBezTo>
                    <a:pt x="10" y="36"/>
                    <a:pt x="16" y="40"/>
                    <a:pt x="25" y="3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Freeform 78"/>
            <p:cNvSpPr>
              <a:spLocks/>
            </p:cNvSpPr>
            <p:nvPr/>
          </p:nvSpPr>
          <p:spPr bwMode="auto">
            <a:xfrm>
              <a:off x="6834188" y="5443538"/>
              <a:ext cx="53975" cy="58738"/>
            </a:xfrm>
            <a:custGeom>
              <a:avLst/>
              <a:gdLst>
                <a:gd name="T0" fmla="*/ 34 w 41"/>
                <a:gd name="T1" fmla="*/ 21 h 44"/>
                <a:gd name="T2" fmla="*/ 28 w 41"/>
                <a:gd name="T3" fmla="*/ 0 h 44"/>
                <a:gd name="T4" fmla="*/ 0 w 41"/>
                <a:gd name="T5" fmla="*/ 28 h 44"/>
                <a:gd name="T6" fmla="*/ 34 w 41"/>
                <a:gd name="T7" fmla="*/ 21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1" h="44">
                  <a:moveTo>
                    <a:pt x="34" y="21"/>
                  </a:moveTo>
                  <a:cubicBezTo>
                    <a:pt x="35" y="13"/>
                    <a:pt x="41" y="4"/>
                    <a:pt x="28" y="0"/>
                  </a:cubicBezTo>
                  <a:cubicBezTo>
                    <a:pt x="19" y="9"/>
                    <a:pt x="10" y="19"/>
                    <a:pt x="0" y="28"/>
                  </a:cubicBezTo>
                  <a:cubicBezTo>
                    <a:pt x="15" y="44"/>
                    <a:pt x="25" y="33"/>
                    <a:pt x="34" y="2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Freeform 79"/>
            <p:cNvSpPr>
              <a:spLocks/>
            </p:cNvSpPr>
            <p:nvPr/>
          </p:nvSpPr>
          <p:spPr bwMode="auto">
            <a:xfrm>
              <a:off x="6870701" y="544353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Freeform 80"/>
            <p:cNvSpPr>
              <a:spLocks/>
            </p:cNvSpPr>
            <p:nvPr/>
          </p:nvSpPr>
          <p:spPr bwMode="auto">
            <a:xfrm>
              <a:off x="7837488" y="5073650"/>
              <a:ext cx="58738" cy="47625"/>
            </a:xfrm>
            <a:custGeom>
              <a:avLst/>
              <a:gdLst>
                <a:gd name="T0" fmla="*/ 7 w 44"/>
                <a:gd name="T1" fmla="*/ 14 h 35"/>
                <a:gd name="T2" fmla="*/ 0 w 44"/>
                <a:gd name="T3" fmla="*/ 21 h 35"/>
                <a:gd name="T4" fmla="*/ 14 w 44"/>
                <a:gd name="T5" fmla="*/ 35 h 35"/>
                <a:gd name="T6" fmla="*/ 28 w 44"/>
                <a:gd name="T7" fmla="*/ 35 h 35"/>
                <a:gd name="T8" fmla="*/ 36 w 44"/>
                <a:gd name="T9" fmla="*/ 11 h 35"/>
                <a:gd name="T10" fmla="*/ 7 w 44"/>
                <a:gd name="T11" fmla="*/ 14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" h="35">
                  <a:moveTo>
                    <a:pt x="7" y="14"/>
                  </a:moveTo>
                  <a:cubicBezTo>
                    <a:pt x="5" y="16"/>
                    <a:pt x="2" y="18"/>
                    <a:pt x="0" y="21"/>
                  </a:cubicBezTo>
                  <a:cubicBezTo>
                    <a:pt x="5" y="25"/>
                    <a:pt x="9" y="30"/>
                    <a:pt x="14" y="35"/>
                  </a:cubicBezTo>
                  <a:cubicBezTo>
                    <a:pt x="19" y="35"/>
                    <a:pt x="24" y="35"/>
                    <a:pt x="28" y="35"/>
                  </a:cubicBezTo>
                  <a:cubicBezTo>
                    <a:pt x="34" y="28"/>
                    <a:pt x="44" y="20"/>
                    <a:pt x="36" y="11"/>
                  </a:cubicBezTo>
                  <a:cubicBezTo>
                    <a:pt x="27" y="0"/>
                    <a:pt x="18" y="20"/>
                    <a:pt x="7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Freeform 81"/>
            <p:cNvSpPr>
              <a:spLocks/>
            </p:cNvSpPr>
            <p:nvPr/>
          </p:nvSpPr>
          <p:spPr bwMode="auto">
            <a:xfrm>
              <a:off x="7578726" y="5089525"/>
              <a:ext cx="217488" cy="211138"/>
            </a:xfrm>
            <a:custGeom>
              <a:avLst/>
              <a:gdLst>
                <a:gd name="T0" fmla="*/ 139 w 163"/>
                <a:gd name="T1" fmla="*/ 125 h 159"/>
                <a:gd name="T2" fmla="*/ 139 w 163"/>
                <a:gd name="T3" fmla="*/ 122 h 159"/>
                <a:gd name="T4" fmla="*/ 81 w 163"/>
                <a:gd name="T5" fmla="*/ 67 h 159"/>
                <a:gd name="T6" fmla="*/ 76 w 163"/>
                <a:gd name="T7" fmla="*/ 58 h 159"/>
                <a:gd name="T8" fmla="*/ 59 w 163"/>
                <a:gd name="T9" fmla="*/ 28 h 159"/>
                <a:gd name="T10" fmla="*/ 54 w 163"/>
                <a:gd name="T11" fmla="*/ 29 h 159"/>
                <a:gd name="T12" fmla="*/ 31 w 163"/>
                <a:gd name="T13" fmla="*/ 17 h 159"/>
                <a:gd name="T14" fmla="*/ 0 w 163"/>
                <a:gd name="T15" fmla="*/ 27 h 159"/>
                <a:gd name="T16" fmla="*/ 17 w 163"/>
                <a:gd name="T17" fmla="*/ 45 h 159"/>
                <a:gd name="T18" fmla="*/ 18 w 163"/>
                <a:gd name="T19" fmla="*/ 45 h 159"/>
                <a:gd name="T20" fmla="*/ 17 w 163"/>
                <a:gd name="T21" fmla="*/ 100 h 159"/>
                <a:gd name="T22" fmla="*/ 29 w 163"/>
                <a:gd name="T23" fmla="*/ 91 h 159"/>
                <a:gd name="T24" fmla="*/ 29 w 163"/>
                <a:gd name="T25" fmla="*/ 93 h 159"/>
                <a:gd name="T26" fmla="*/ 125 w 163"/>
                <a:gd name="T27" fmla="*/ 143 h 159"/>
                <a:gd name="T28" fmla="*/ 144 w 163"/>
                <a:gd name="T29" fmla="*/ 159 h 159"/>
                <a:gd name="T30" fmla="*/ 158 w 163"/>
                <a:gd name="T31" fmla="*/ 131 h 159"/>
                <a:gd name="T32" fmla="*/ 139 w 163"/>
                <a:gd name="T33" fmla="*/ 125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63" h="159">
                  <a:moveTo>
                    <a:pt x="139" y="125"/>
                  </a:moveTo>
                  <a:cubicBezTo>
                    <a:pt x="139" y="124"/>
                    <a:pt x="139" y="123"/>
                    <a:pt x="139" y="122"/>
                  </a:cubicBezTo>
                  <a:cubicBezTo>
                    <a:pt x="131" y="92"/>
                    <a:pt x="92" y="94"/>
                    <a:pt x="81" y="67"/>
                  </a:cubicBezTo>
                  <a:cubicBezTo>
                    <a:pt x="79" y="64"/>
                    <a:pt x="77" y="61"/>
                    <a:pt x="76" y="58"/>
                  </a:cubicBezTo>
                  <a:cubicBezTo>
                    <a:pt x="76" y="44"/>
                    <a:pt x="74" y="32"/>
                    <a:pt x="59" y="28"/>
                  </a:cubicBezTo>
                  <a:cubicBezTo>
                    <a:pt x="57" y="28"/>
                    <a:pt x="56" y="28"/>
                    <a:pt x="54" y="29"/>
                  </a:cubicBezTo>
                  <a:cubicBezTo>
                    <a:pt x="46" y="25"/>
                    <a:pt x="39" y="21"/>
                    <a:pt x="31" y="17"/>
                  </a:cubicBezTo>
                  <a:cubicBezTo>
                    <a:pt x="14" y="0"/>
                    <a:pt x="4" y="5"/>
                    <a:pt x="0" y="27"/>
                  </a:cubicBezTo>
                  <a:cubicBezTo>
                    <a:pt x="1" y="37"/>
                    <a:pt x="8" y="41"/>
                    <a:pt x="17" y="45"/>
                  </a:cubicBezTo>
                  <a:cubicBezTo>
                    <a:pt x="18" y="45"/>
                    <a:pt x="18" y="45"/>
                    <a:pt x="18" y="45"/>
                  </a:cubicBezTo>
                  <a:cubicBezTo>
                    <a:pt x="7" y="62"/>
                    <a:pt x="4" y="80"/>
                    <a:pt x="17" y="100"/>
                  </a:cubicBezTo>
                  <a:cubicBezTo>
                    <a:pt x="21" y="97"/>
                    <a:pt x="25" y="94"/>
                    <a:pt x="29" y="91"/>
                  </a:cubicBezTo>
                  <a:cubicBezTo>
                    <a:pt x="29" y="92"/>
                    <a:pt x="29" y="93"/>
                    <a:pt x="29" y="93"/>
                  </a:cubicBezTo>
                  <a:cubicBezTo>
                    <a:pt x="61" y="111"/>
                    <a:pt x="80" y="152"/>
                    <a:pt x="125" y="143"/>
                  </a:cubicBezTo>
                  <a:cubicBezTo>
                    <a:pt x="131" y="148"/>
                    <a:pt x="138" y="153"/>
                    <a:pt x="144" y="159"/>
                  </a:cubicBezTo>
                  <a:cubicBezTo>
                    <a:pt x="163" y="156"/>
                    <a:pt x="156" y="141"/>
                    <a:pt x="158" y="131"/>
                  </a:cubicBezTo>
                  <a:cubicBezTo>
                    <a:pt x="152" y="129"/>
                    <a:pt x="145" y="127"/>
                    <a:pt x="139" y="12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Freeform 82"/>
            <p:cNvSpPr>
              <a:spLocks/>
            </p:cNvSpPr>
            <p:nvPr/>
          </p:nvSpPr>
          <p:spPr bwMode="auto">
            <a:xfrm>
              <a:off x="7742238" y="5330825"/>
              <a:ext cx="42863" cy="46038"/>
            </a:xfrm>
            <a:custGeom>
              <a:avLst/>
              <a:gdLst>
                <a:gd name="T0" fmla="*/ 1 w 32"/>
                <a:gd name="T1" fmla="*/ 0 h 34"/>
                <a:gd name="T2" fmla="*/ 0 w 32"/>
                <a:gd name="T3" fmla="*/ 12 h 34"/>
                <a:gd name="T4" fmla="*/ 22 w 32"/>
                <a:gd name="T5" fmla="*/ 33 h 34"/>
                <a:gd name="T6" fmla="*/ 22 w 32"/>
                <a:gd name="T7" fmla="*/ 34 h 34"/>
                <a:gd name="T8" fmla="*/ 1 w 32"/>
                <a:gd name="T9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34">
                  <a:moveTo>
                    <a:pt x="1" y="0"/>
                  </a:moveTo>
                  <a:cubicBezTo>
                    <a:pt x="1" y="4"/>
                    <a:pt x="0" y="8"/>
                    <a:pt x="0" y="12"/>
                  </a:cubicBezTo>
                  <a:cubicBezTo>
                    <a:pt x="3" y="24"/>
                    <a:pt x="10" y="32"/>
                    <a:pt x="22" y="33"/>
                  </a:cubicBezTo>
                  <a:cubicBezTo>
                    <a:pt x="22" y="34"/>
                    <a:pt x="22" y="34"/>
                    <a:pt x="22" y="34"/>
                  </a:cubicBezTo>
                  <a:cubicBezTo>
                    <a:pt x="32" y="12"/>
                    <a:pt x="20" y="4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Freeform 83"/>
            <p:cNvSpPr>
              <a:spLocks/>
            </p:cNvSpPr>
            <p:nvPr/>
          </p:nvSpPr>
          <p:spPr bwMode="auto">
            <a:xfrm>
              <a:off x="6303963" y="5688013"/>
              <a:ext cx="0" cy="0"/>
            </a:xfrm>
            <a:custGeom>
              <a:avLst/>
              <a:gdLst>
                <a:gd name="T0" fmla="*/ 0 h 1"/>
                <a:gd name="T1" fmla="*/ 0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Freeform 84"/>
            <p:cNvSpPr>
              <a:spLocks/>
            </p:cNvSpPr>
            <p:nvPr/>
          </p:nvSpPr>
          <p:spPr bwMode="auto">
            <a:xfrm>
              <a:off x="6273801" y="5484813"/>
              <a:ext cx="169863" cy="203200"/>
            </a:xfrm>
            <a:custGeom>
              <a:avLst/>
              <a:gdLst>
                <a:gd name="T0" fmla="*/ 112 w 127"/>
                <a:gd name="T1" fmla="*/ 54 h 152"/>
                <a:gd name="T2" fmla="*/ 93 w 127"/>
                <a:gd name="T3" fmla="*/ 50 h 152"/>
                <a:gd name="T4" fmla="*/ 87 w 127"/>
                <a:gd name="T5" fmla="*/ 37 h 152"/>
                <a:gd name="T6" fmla="*/ 76 w 127"/>
                <a:gd name="T7" fmla="*/ 31 h 152"/>
                <a:gd name="T8" fmla="*/ 65 w 127"/>
                <a:gd name="T9" fmla="*/ 35 h 152"/>
                <a:gd name="T10" fmla="*/ 63 w 127"/>
                <a:gd name="T11" fmla="*/ 37 h 152"/>
                <a:gd name="T12" fmla="*/ 15 w 127"/>
                <a:gd name="T13" fmla="*/ 18 h 152"/>
                <a:gd name="T14" fmla="*/ 18 w 127"/>
                <a:gd name="T15" fmla="*/ 21 h 152"/>
                <a:gd name="T16" fmla="*/ 22 w 127"/>
                <a:gd name="T17" fmla="*/ 24 h 152"/>
                <a:gd name="T18" fmla="*/ 61 w 127"/>
                <a:gd name="T19" fmla="*/ 53 h 152"/>
                <a:gd name="T20" fmla="*/ 58 w 127"/>
                <a:gd name="T21" fmla="*/ 56 h 152"/>
                <a:gd name="T22" fmla="*/ 58 w 127"/>
                <a:gd name="T23" fmla="*/ 61 h 152"/>
                <a:gd name="T24" fmla="*/ 57 w 127"/>
                <a:gd name="T25" fmla="*/ 71 h 152"/>
                <a:gd name="T26" fmla="*/ 57 w 127"/>
                <a:gd name="T27" fmla="*/ 71 h 152"/>
                <a:gd name="T28" fmla="*/ 34 w 127"/>
                <a:gd name="T29" fmla="*/ 95 h 152"/>
                <a:gd name="T30" fmla="*/ 13 w 127"/>
                <a:gd name="T31" fmla="*/ 108 h 152"/>
                <a:gd name="T32" fmla="*/ 7 w 127"/>
                <a:gd name="T33" fmla="*/ 121 h 152"/>
                <a:gd name="T34" fmla="*/ 22 w 127"/>
                <a:gd name="T35" fmla="*/ 152 h 152"/>
                <a:gd name="T36" fmla="*/ 43 w 127"/>
                <a:gd name="T37" fmla="*/ 105 h 152"/>
                <a:gd name="T38" fmla="*/ 50 w 127"/>
                <a:gd name="T39" fmla="*/ 109 h 152"/>
                <a:gd name="T40" fmla="*/ 65 w 127"/>
                <a:gd name="T41" fmla="*/ 106 h 152"/>
                <a:gd name="T42" fmla="*/ 67 w 127"/>
                <a:gd name="T43" fmla="*/ 103 h 152"/>
                <a:gd name="T44" fmla="*/ 100 w 127"/>
                <a:gd name="T45" fmla="*/ 103 h 152"/>
                <a:gd name="T46" fmla="*/ 127 w 127"/>
                <a:gd name="T47" fmla="*/ 108 h 152"/>
                <a:gd name="T48" fmla="*/ 115 w 127"/>
                <a:gd name="T49" fmla="*/ 74 h 152"/>
                <a:gd name="T50" fmla="*/ 112 w 127"/>
                <a:gd name="T51" fmla="*/ 54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27" h="152">
                  <a:moveTo>
                    <a:pt x="112" y="54"/>
                  </a:moveTo>
                  <a:cubicBezTo>
                    <a:pt x="106" y="50"/>
                    <a:pt x="100" y="49"/>
                    <a:pt x="93" y="50"/>
                  </a:cubicBezTo>
                  <a:cubicBezTo>
                    <a:pt x="93" y="45"/>
                    <a:pt x="90" y="41"/>
                    <a:pt x="87" y="37"/>
                  </a:cubicBezTo>
                  <a:cubicBezTo>
                    <a:pt x="84" y="34"/>
                    <a:pt x="80" y="32"/>
                    <a:pt x="76" y="31"/>
                  </a:cubicBezTo>
                  <a:cubicBezTo>
                    <a:pt x="72" y="30"/>
                    <a:pt x="68" y="32"/>
                    <a:pt x="65" y="35"/>
                  </a:cubicBezTo>
                  <a:cubicBezTo>
                    <a:pt x="64" y="35"/>
                    <a:pt x="63" y="36"/>
                    <a:pt x="63" y="37"/>
                  </a:cubicBezTo>
                  <a:cubicBezTo>
                    <a:pt x="48" y="27"/>
                    <a:pt x="40" y="0"/>
                    <a:pt x="15" y="18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22" y="24"/>
                    <a:pt x="22" y="24"/>
                    <a:pt x="22" y="24"/>
                  </a:cubicBezTo>
                  <a:cubicBezTo>
                    <a:pt x="39" y="27"/>
                    <a:pt x="45" y="48"/>
                    <a:pt x="61" y="53"/>
                  </a:cubicBezTo>
                  <a:cubicBezTo>
                    <a:pt x="60" y="54"/>
                    <a:pt x="59" y="55"/>
                    <a:pt x="58" y="56"/>
                  </a:cubicBezTo>
                  <a:cubicBezTo>
                    <a:pt x="58" y="58"/>
                    <a:pt x="58" y="59"/>
                    <a:pt x="58" y="61"/>
                  </a:cubicBezTo>
                  <a:cubicBezTo>
                    <a:pt x="58" y="64"/>
                    <a:pt x="57" y="68"/>
                    <a:pt x="57" y="71"/>
                  </a:cubicBezTo>
                  <a:cubicBezTo>
                    <a:pt x="57" y="71"/>
                    <a:pt x="57" y="71"/>
                    <a:pt x="57" y="71"/>
                  </a:cubicBezTo>
                  <a:cubicBezTo>
                    <a:pt x="41" y="72"/>
                    <a:pt x="25" y="72"/>
                    <a:pt x="34" y="95"/>
                  </a:cubicBezTo>
                  <a:cubicBezTo>
                    <a:pt x="25" y="96"/>
                    <a:pt x="18" y="101"/>
                    <a:pt x="13" y="108"/>
                  </a:cubicBezTo>
                  <a:cubicBezTo>
                    <a:pt x="11" y="112"/>
                    <a:pt x="9" y="117"/>
                    <a:pt x="7" y="121"/>
                  </a:cubicBezTo>
                  <a:cubicBezTo>
                    <a:pt x="6" y="134"/>
                    <a:pt x="0" y="150"/>
                    <a:pt x="22" y="152"/>
                  </a:cubicBezTo>
                  <a:cubicBezTo>
                    <a:pt x="36" y="140"/>
                    <a:pt x="50" y="127"/>
                    <a:pt x="43" y="105"/>
                  </a:cubicBezTo>
                  <a:cubicBezTo>
                    <a:pt x="46" y="106"/>
                    <a:pt x="48" y="107"/>
                    <a:pt x="50" y="109"/>
                  </a:cubicBezTo>
                  <a:cubicBezTo>
                    <a:pt x="55" y="110"/>
                    <a:pt x="60" y="109"/>
                    <a:pt x="65" y="106"/>
                  </a:cubicBezTo>
                  <a:cubicBezTo>
                    <a:pt x="66" y="105"/>
                    <a:pt x="66" y="104"/>
                    <a:pt x="67" y="103"/>
                  </a:cubicBezTo>
                  <a:cubicBezTo>
                    <a:pt x="78" y="103"/>
                    <a:pt x="89" y="103"/>
                    <a:pt x="100" y="103"/>
                  </a:cubicBezTo>
                  <a:cubicBezTo>
                    <a:pt x="109" y="105"/>
                    <a:pt x="118" y="106"/>
                    <a:pt x="127" y="108"/>
                  </a:cubicBezTo>
                  <a:cubicBezTo>
                    <a:pt x="123" y="97"/>
                    <a:pt x="119" y="85"/>
                    <a:pt x="115" y="74"/>
                  </a:cubicBezTo>
                  <a:cubicBezTo>
                    <a:pt x="117" y="67"/>
                    <a:pt x="118" y="60"/>
                    <a:pt x="112" y="5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Freeform 85"/>
            <p:cNvSpPr>
              <a:spLocks/>
            </p:cNvSpPr>
            <p:nvPr/>
          </p:nvSpPr>
          <p:spPr bwMode="auto">
            <a:xfrm>
              <a:off x="8832851" y="4070350"/>
              <a:ext cx="0" cy="0"/>
            </a:xfrm>
            <a:custGeom>
              <a:avLst/>
              <a:gdLst>
                <a:gd name="T0" fmla="*/ 1 h 1"/>
                <a:gd name="T1" fmla="*/ 0 h 1"/>
                <a:gd name="T2" fmla="*/ 0 h 1"/>
                <a:gd name="T3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Freeform 86"/>
            <p:cNvSpPr>
              <a:spLocks/>
            </p:cNvSpPr>
            <p:nvPr/>
          </p:nvSpPr>
          <p:spPr bwMode="auto">
            <a:xfrm>
              <a:off x="6046788" y="5981700"/>
              <a:ext cx="1588" cy="1588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0 h 1"/>
                <a:gd name="T4" fmla="*/ 0 w 1"/>
                <a:gd name="T5" fmla="*/ 0 h 1"/>
                <a:gd name="T6" fmla="*/ 1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1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Freeform 87"/>
            <p:cNvSpPr>
              <a:spLocks noEditPoints="1"/>
            </p:cNvSpPr>
            <p:nvPr/>
          </p:nvSpPr>
          <p:spPr bwMode="auto">
            <a:xfrm>
              <a:off x="5459413" y="5729288"/>
              <a:ext cx="534988" cy="973138"/>
            </a:xfrm>
            <a:custGeom>
              <a:avLst/>
              <a:gdLst>
                <a:gd name="T0" fmla="*/ 357 w 401"/>
                <a:gd name="T1" fmla="*/ 247 h 731"/>
                <a:gd name="T2" fmla="*/ 348 w 401"/>
                <a:gd name="T3" fmla="*/ 183 h 731"/>
                <a:gd name="T4" fmla="*/ 258 w 401"/>
                <a:gd name="T5" fmla="*/ 243 h 731"/>
                <a:gd name="T6" fmla="*/ 270 w 401"/>
                <a:gd name="T7" fmla="*/ 196 h 731"/>
                <a:gd name="T8" fmla="*/ 283 w 401"/>
                <a:gd name="T9" fmla="*/ 177 h 731"/>
                <a:gd name="T10" fmla="*/ 313 w 401"/>
                <a:gd name="T11" fmla="*/ 127 h 731"/>
                <a:gd name="T12" fmla="*/ 334 w 401"/>
                <a:gd name="T13" fmla="*/ 70 h 731"/>
                <a:gd name="T14" fmla="*/ 289 w 401"/>
                <a:gd name="T15" fmla="*/ 13 h 731"/>
                <a:gd name="T16" fmla="*/ 301 w 401"/>
                <a:gd name="T17" fmla="*/ 47 h 731"/>
                <a:gd name="T18" fmla="*/ 248 w 401"/>
                <a:gd name="T19" fmla="*/ 69 h 731"/>
                <a:gd name="T20" fmla="*/ 158 w 401"/>
                <a:gd name="T21" fmla="*/ 127 h 731"/>
                <a:gd name="T22" fmla="*/ 72 w 401"/>
                <a:gd name="T23" fmla="*/ 218 h 731"/>
                <a:gd name="T24" fmla="*/ 25 w 401"/>
                <a:gd name="T25" fmla="*/ 242 h 731"/>
                <a:gd name="T26" fmla="*/ 66 w 401"/>
                <a:gd name="T27" fmla="*/ 226 h 731"/>
                <a:gd name="T28" fmla="*/ 87 w 401"/>
                <a:gd name="T29" fmla="*/ 261 h 731"/>
                <a:gd name="T30" fmla="*/ 164 w 401"/>
                <a:gd name="T31" fmla="*/ 340 h 731"/>
                <a:gd name="T32" fmla="*/ 192 w 401"/>
                <a:gd name="T33" fmla="*/ 411 h 731"/>
                <a:gd name="T34" fmla="*/ 120 w 401"/>
                <a:gd name="T35" fmla="*/ 439 h 731"/>
                <a:gd name="T36" fmla="*/ 91 w 401"/>
                <a:gd name="T37" fmla="*/ 467 h 731"/>
                <a:gd name="T38" fmla="*/ 60 w 401"/>
                <a:gd name="T39" fmla="*/ 571 h 731"/>
                <a:gd name="T40" fmla="*/ 36 w 401"/>
                <a:gd name="T41" fmla="*/ 638 h 731"/>
                <a:gd name="T42" fmla="*/ 192 w 401"/>
                <a:gd name="T43" fmla="*/ 709 h 731"/>
                <a:gd name="T44" fmla="*/ 263 w 401"/>
                <a:gd name="T45" fmla="*/ 682 h 731"/>
                <a:gd name="T46" fmla="*/ 230 w 401"/>
                <a:gd name="T47" fmla="*/ 627 h 731"/>
                <a:gd name="T48" fmla="*/ 208 w 401"/>
                <a:gd name="T49" fmla="*/ 622 h 731"/>
                <a:gd name="T50" fmla="*/ 189 w 401"/>
                <a:gd name="T51" fmla="*/ 544 h 731"/>
                <a:gd name="T52" fmla="*/ 194 w 401"/>
                <a:gd name="T53" fmla="*/ 519 h 731"/>
                <a:gd name="T54" fmla="*/ 235 w 401"/>
                <a:gd name="T55" fmla="*/ 490 h 731"/>
                <a:gd name="T56" fmla="*/ 264 w 401"/>
                <a:gd name="T57" fmla="*/ 511 h 731"/>
                <a:gd name="T58" fmla="*/ 320 w 401"/>
                <a:gd name="T59" fmla="*/ 539 h 731"/>
                <a:gd name="T60" fmla="*/ 312 w 401"/>
                <a:gd name="T61" fmla="*/ 460 h 731"/>
                <a:gd name="T62" fmla="*/ 326 w 401"/>
                <a:gd name="T63" fmla="*/ 451 h 731"/>
                <a:gd name="T64" fmla="*/ 333 w 401"/>
                <a:gd name="T65" fmla="*/ 402 h 731"/>
                <a:gd name="T66" fmla="*/ 298 w 401"/>
                <a:gd name="T67" fmla="*/ 347 h 731"/>
                <a:gd name="T68" fmla="*/ 350 w 401"/>
                <a:gd name="T69" fmla="*/ 368 h 731"/>
                <a:gd name="T70" fmla="*/ 363 w 401"/>
                <a:gd name="T71" fmla="*/ 297 h 731"/>
                <a:gd name="T72" fmla="*/ 391 w 401"/>
                <a:gd name="T73" fmla="*/ 269 h 731"/>
                <a:gd name="T74" fmla="*/ 257 w 401"/>
                <a:gd name="T75" fmla="*/ 284 h 731"/>
                <a:gd name="T76" fmla="*/ 246 w 401"/>
                <a:gd name="T77" fmla="*/ 263 h 731"/>
                <a:gd name="T78" fmla="*/ 200 w 401"/>
                <a:gd name="T79" fmla="*/ 275 h 731"/>
                <a:gd name="T80" fmla="*/ 241 w 401"/>
                <a:gd name="T81" fmla="*/ 429 h 731"/>
                <a:gd name="T82" fmla="*/ 284 w 401"/>
                <a:gd name="T83" fmla="*/ 461 h 731"/>
                <a:gd name="T84" fmla="*/ 253 w 401"/>
                <a:gd name="T85" fmla="*/ 386 h 731"/>
                <a:gd name="T86" fmla="*/ 269 w 401"/>
                <a:gd name="T87" fmla="*/ 346 h 731"/>
                <a:gd name="T88" fmla="*/ 162 w 401"/>
                <a:gd name="T89" fmla="*/ 468 h 731"/>
                <a:gd name="T90" fmla="*/ 142 w 401"/>
                <a:gd name="T91" fmla="*/ 459 h 731"/>
                <a:gd name="T92" fmla="*/ 136 w 401"/>
                <a:gd name="T93" fmla="*/ 653 h 731"/>
                <a:gd name="T94" fmla="*/ 168 w 401"/>
                <a:gd name="T95" fmla="*/ 601 h 731"/>
                <a:gd name="T96" fmla="*/ 124 w 401"/>
                <a:gd name="T97" fmla="*/ 560 h 731"/>
                <a:gd name="T98" fmla="*/ 300 w 401"/>
                <a:gd name="T99" fmla="*/ 433 h 731"/>
                <a:gd name="T100" fmla="*/ 300 w 401"/>
                <a:gd name="T101" fmla="*/ 433 h 7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401" h="731">
                  <a:moveTo>
                    <a:pt x="379" y="270"/>
                  </a:moveTo>
                  <a:cubicBezTo>
                    <a:pt x="371" y="274"/>
                    <a:pt x="362" y="276"/>
                    <a:pt x="358" y="284"/>
                  </a:cubicBezTo>
                  <a:cubicBezTo>
                    <a:pt x="353" y="280"/>
                    <a:pt x="348" y="277"/>
                    <a:pt x="342" y="275"/>
                  </a:cubicBezTo>
                  <a:cubicBezTo>
                    <a:pt x="347" y="266"/>
                    <a:pt x="352" y="257"/>
                    <a:pt x="357" y="247"/>
                  </a:cubicBezTo>
                  <a:cubicBezTo>
                    <a:pt x="356" y="242"/>
                    <a:pt x="354" y="239"/>
                    <a:pt x="351" y="237"/>
                  </a:cubicBezTo>
                  <a:cubicBezTo>
                    <a:pt x="360" y="239"/>
                    <a:pt x="370" y="239"/>
                    <a:pt x="377" y="228"/>
                  </a:cubicBezTo>
                  <a:cubicBezTo>
                    <a:pt x="379" y="213"/>
                    <a:pt x="369" y="207"/>
                    <a:pt x="356" y="205"/>
                  </a:cubicBezTo>
                  <a:cubicBezTo>
                    <a:pt x="349" y="199"/>
                    <a:pt x="345" y="192"/>
                    <a:pt x="348" y="183"/>
                  </a:cubicBezTo>
                  <a:cubicBezTo>
                    <a:pt x="351" y="174"/>
                    <a:pt x="352" y="166"/>
                    <a:pt x="341" y="161"/>
                  </a:cubicBezTo>
                  <a:cubicBezTo>
                    <a:pt x="314" y="170"/>
                    <a:pt x="325" y="194"/>
                    <a:pt x="323" y="213"/>
                  </a:cubicBezTo>
                  <a:cubicBezTo>
                    <a:pt x="323" y="214"/>
                    <a:pt x="323" y="215"/>
                    <a:pt x="324" y="216"/>
                  </a:cubicBezTo>
                  <a:cubicBezTo>
                    <a:pt x="292" y="200"/>
                    <a:pt x="280" y="233"/>
                    <a:pt x="258" y="243"/>
                  </a:cubicBezTo>
                  <a:cubicBezTo>
                    <a:pt x="261" y="238"/>
                    <a:pt x="263" y="233"/>
                    <a:pt x="265" y="228"/>
                  </a:cubicBezTo>
                  <a:cubicBezTo>
                    <a:pt x="267" y="226"/>
                    <a:pt x="270" y="224"/>
                    <a:pt x="273" y="223"/>
                  </a:cubicBezTo>
                  <a:cubicBezTo>
                    <a:pt x="276" y="220"/>
                    <a:pt x="278" y="216"/>
                    <a:pt x="280" y="212"/>
                  </a:cubicBezTo>
                  <a:cubicBezTo>
                    <a:pt x="279" y="205"/>
                    <a:pt x="276" y="200"/>
                    <a:pt x="270" y="196"/>
                  </a:cubicBezTo>
                  <a:cubicBezTo>
                    <a:pt x="261" y="193"/>
                    <a:pt x="256" y="184"/>
                    <a:pt x="247" y="181"/>
                  </a:cubicBezTo>
                  <a:cubicBezTo>
                    <a:pt x="247" y="178"/>
                    <a:pt x="247" y="176"/>
                    <a:pt x="246" y="174"/>
                  </a:cubicBezTo>
                  <a:cubicBezTo>
                    <a:pt x="247" y="172"/>
                    <a:pt x="248" y="170"/>
                    <a:pt x="249" y="168"/>
                  </a:cubicBezTo>
                  <a:cubicBezTo>
                    <a:pt x="262" y="166"/>
                    <a:pt x="275" y="162"/>
                    <a:pt x="283" y="177"/>
                  </a:cubicBezTo>
                  <a:cubicBezTo>
                    <a:pt x="286" y="179"/>
                    <a:pt x="289" y="182"/>
                    <a:pt x="292" y="184"/>
                  </a:cubicBezTo>
                  <a:cubicBezTo>
                    <a:pt x="302" y="174"/>
                    <a:pt x="302" y="165"/>
                    <a:pt x="293" y="155"/>
                  </a:cubicBezTo>
                  <a:cubicBezTo>
                    <a:pt x="299" y="148"/>
                    <a:pt x="306" y="141"/>
                    <a:pt x="312" y="134"/>
                  </a:cubicBezTo>
                  <a:cubicBezTo>
                    <a:pt x="313" y="131"/>
                    <a:pt x="313" y="129"/>
                    <a:pt x="313" y="127"/>
                  </a:cubicBezTo>
                  <a:cubicBezTo>
                    <a:pt x="307" y="110"/>
                    <a:pt x="295" y="97"/>
                    <a:pt x="284" y="84"/>
                  </a:cubicBezTo>
                  <a:cubicBezTo>
                    <a:pt x="287" y="84"/>
                    <a:pt x="289" y="84"/>
                    <a:pt x="292" y="84"/>
                  </a:cubicBezTo>
                  <a:cubicBezTo>
                    <a:pt x="307" y="83"/>
                    <a:pt x="310" y="72"/>
                    <a:pt x="310" y="60"/>
                  </a:cubicBezTo>
                  <a:cubicBezTo>
                    <a:pt x="317" y="66"/>
                    <a:pt x="323" y="72"/>
                    <a:pt x="334" y="70"/>
                  </a:cubicBezTo>
                  <a:cubicBezTo>
                    <a:pt x="323" y="56"/>
                    <a:pt x="338" y="41"/>
                    <a:pt x="332" y="27"/>
                  </a:cubicBezTo>
                  <a:cubicBezTo>
                    <a:pt x="331" y="22"/>
                    <a:pt x="329" y="19"/>
                    <a:pt x="324" y="19"/>
                  </a:cubicBezTo>
                  <a:cubicBezTo>
                    <a:pt x="318" y="13"/>
                    <a:pt x="312" y="6"/>
                    <a:pt x="307" y="0"/>
                  </a:cubicBezTo>
                  <a:cubicBezTo>
                    <a:pt x="301" y="4"/>
                    <a:pt x="295" y="8"/>
                    <a:pt x="289" y="13"/>
                  </a:cubicBezTo>
                  <a:cubicBezTo>
                    <a:pt x="287" y="26"/>
                    <a:pt x="299" y="33"/>
                    <a:pt x="304" y="42"/>
                  </a:cubicBezTo>
                  <a:cubicBezTo>
                    <a:pt x="304" y="42"/>
                    <a:pt x="304" y="42"/>
                    <a:pt x="304" y="42"/>
                  </a:cubicBezTo>
                  <a:cubicBezTo>
                    <a:pt x="304" y="42"/>
                    <a:pt x="304" y="42"/>
                    <a:pt x="304" y="42"/>
                  </a:cubicBezTo>
                  <a:cubicBezTo>
                    <a:pt x="303" y="44"/>
                    <a:pt x="302" y="45"/>
                    <a:pt x="301" y="47"/>
                  </a:cubicBezTo>
                  <a:cubicBezTo>
                    <a:pt x="295" y="45"/>
                    <a:pt x="290" y="45"/>
                    <a:pt x="284" y="49"/>
                  </a:cubicBezTo>
                  <a:cubicBezTo>
                    <a:pt x="279" y="57"/>
                    <a:pt x="274" y="66"/>
                    <a:pt x="269" y="74"/>
                  </a:cubicBezTo>
                  <a:cubicBezTo>
                    <a:pt x="268" y="73"/>
                    <a:pt x="268" y="73"/>
                    <a:pt x="267" y="73"/>
                  </a:cubicBezTo>
                  <a:cubicBezTo>
                    <a:pt x="261" y="70"/>
                    <a:pt x="255" y="68"/>
                    <a:pt x="248" y="69"/>
                  </a:cubicBezTo>
                  <a:cubicBezTo>
                    <a:pt x="247" y="71"/>
                    <a:pt x="245" y="72"/>
                    <a:pt x="244" y="73"/>
                  </a:cubicBezTo>
                  <a:cubicBezTo>
                    <a:pt x="211" y="64"/>
                    <a:pt x="207" y="96"/>
                    <a:pt x="192" y="112"/>
                  </a:cubicBezTo>
                  <a:cubicBezTo>
                    <a:pt x="177" y="110"/>
                    <a:pt x="167" y="117"/>
                    <a:pt x="159" y="128"/>
                  </a:cubicBezTo>
                  <a:cubicBezTo>
                    <a:pt x="159" y="128"/>
                    <a:pt x="159" y="128"/>
                    <a:pt x="158" y="127"/>
                  </a:cubicBezTo>
                  <a:cubicBezTo>
                    <a:pt x="148" y="121"/>
                    <a:pt x="136" y="121"/>
                    <a:pt x="125" y="126"/>
                  </a:cubicBezTo>
                  <a:cubicBezTo>
                    <a:pt x="119" y="130"/>
                    <a:pt x="114" y="134"/>
                    <a:pt x="109" y="140"/>
                  </a:cubicBezTo>
                  <a:cubicBezTo>
                    <a:pt x="103" y="149"/>
                    <a:pt x="94" y="155"/>
                    <a:pt x="86" y="163"/>
                  </a:cubicBezTo>
                  <a:cubicBezTo>
                    <a:pt x="88" y="183"/>
                    <a:pt x="93" y="204"/>
                    <a:pt x="72" y="218"/>
                  </a:cubicBezTo>
                  <a:cubicBezTo>
                    <a:pt x="67" y="213"/>
                    <a:pt x="62" y="208"/>
                    <a:pt x="58" y="203"/>
                  </a:cubicBezTo>
                  <a:cubicBezTo>
                    <a:pt x="50" y="201"/>
                    <a:pt x="43" y="198"/>
                    <a:pt x="35" y="196"/>
                  </a:cubicBezTo>
                  <a:cubicBezTo>
                    <a:pt x="32" y="206"/>
                    <a:pt x="31" y="216"/>
                    <a:pt x="36" y="226"/>
                  </a:cubicBezTo>
                  <a:cubicBezTo>
                    <a:pt x="32" y="231"/>
                    <a:pt x="17" y="230"/>
                    <a:pt x="25" y="242"/>
                  </a:cubicBezTo>
                  <a:cubicBezTo>
                    <a:pt x="30" y="250"/>
                    <a:pt x="38" y="250"/>
                    <a:pt x="45" y="241"/>
                  </a:cubicBezTo>
                  <a:cubicBezTo>
                    <a:pt x="49" y="234"/>
                    <a:pt x="54" y="227"/>
                    <a:pt x="58" y="220"/>
                  </a:cubicBezTo>
                  <a:cubicBezTo>
                    <a:pt x="60" y="223"/>
                    <a:pt x="63" y="224"/>
                    <a:pt x="66" y="226"/>
                  </a:cubicBezTo>
                  <a:cubicBezTo>
                    <a:pt x="66" y="226"/>
                    <a:pt x="66" y="226"/>
                    <a:pt x="66" y="226"/>
                  </a:cubicBezTo>
                  <a:cubicBezTo>
                    <a:pt x="66" y="226"/>
                    <a:pt x="66" y="226"/>
                    <a:pt x="66" y="226"/>
                  </a:cubicBezTo>
                  <a:cubicBezTo>
                    <a:pt x="67" y="229"/>
                    <a:pt x="69" y="231"/>
                    <a:pt x="71" y="234"/>
                  </a:cubicBezTo>
                  <a:cubicBezTo>
                    <a:pt x="64" y="250"/>
                    <a:pt x="72" y="258"/>
                    <a:pt x="87" y="261"/>
                  </a:cubicBezTo>
                  <a:cubicBezTo>
                    <a:pt x="87" y="261"/>
                    <a:pt x="87" y="261"/>
                    <a:pt x="87" y="261"/>
                  </a:cubicBezTo>
                  <a:cubicBezTo>
                    <a:pt x="87" y="261"/>
                    <a:pt x="87" y="261"/>
                    <a:pt x="87" y="261"/>
                  </a:cubicBezTo>
                  <a:cubicBezTo>
                    <a:pt x="89" y="264"/>
                    <a:pt x="90" y="267"/>
                    <a:pt x="92" y="271"/>
                  </a:cubicBezTo>
                  <a:cubicBezTo>
                    <a:pt x="104" y="296"/>
                    <a:pt x="131" y="307"/>
                    <a:pt x="148" y="326"/>
                  </a:cubicBezTo>
                  <a:cubicBezTo>
                    <a:pt x="154" y="331"/>
                    <a:pt x="159" y="335"/>
                    <a:pt x="164" y="340"/>
                  </a:cubicBezTo>
                  <a:cubicBezTo>
                    <a:pt x="166" y="339"/>
                    <a:pt x="168" y="339"/>
                    <a:pt x="170" y="339"/>
                  </a:cubicBezTo>
                  <a:cubicBezTo>
                    <a:pt x="174" y="347"/>
                    <a:pt x="179" y="353"/>
                    <a:pt x="189" y="354"/>
                  </a:cubicBezTo>
                  <a:cubicBezTo>
                    <a:pt x="189" y="354"/>
                    <a:pt x="189" y="354"/>
                    <a:pt x="189" y="354"/>
                  </a:cubicBezTo>
                  <a:cubicBezTo>
                    <a:pt x="183" y="373"/>
                    <a:pt x="191" y="392"/>
                    <a:pt x="192" y="411"/>
                  </a:cubicBezTo>
                  <a:cubicBezTo>
                    <a:pt x="190" y="418"/>
                    <a:pt x="188" y="425"/>
                    <a:pt x="185" y="432"/>
                  </a:cubicBezTo>
                  <a:cubicBezTo>
                    <a:pt x="181" y="429"/>
                    <a:pt x="176" y="426"/>
                    <a:pt x="172" y="422"/>
                  </a:cubicBezTo>
                  <a:cubicBezTo>
                    <a:pt x="172" y="422"/>
                    <a:pt x="172" y="422"/>
                    <a:pt x="172" y="422"/>
                  </a:cubicBezTo>
                  <a:cubicBezTo>
                    <a:pt x="149" y="413"/>
                    <a:pt x="140" y="440"/>
                    <a:pt x="120" y="439"/>
                  </a:cubicBezTo>
                  <a:cubicBezTo>
                    <a:pt x="119" y="440"/>
                    <a:pt x="119" y="442"/>
                    <a:pt x="118" y="443"/>
                  </a:cubicBezTo>
                  <a:cubicBezTo>
                    <a:pt x="117" y="443"/>
                    <a:pt x="115" y="443"/>
                    <a:pt x="114" y="443"/>
                  </a:cubicBezTo>
                  <a:cubicBezTo>
                    <a:pt x="102" y="445"/>
                    <a:pt x="88" y="443"/>
                    <a:pt x="86" y="460"/>
                  </a:cubicBezTo>
                  <a:cubicBezTo>
                    <a:pt x="88" y="463"/>
                    <a:pt x="89" y="465"/>
                    <a:pt x="91" y="467"/>
                  </a:cubicBezTo>
                  <a:cubicBezTo>
                    <a:pt x="81" y="478"/>
                    <a:pt x="77" y="489"/>
                    <a:pt x="84" y="503"/>
                  </a:cubicBezTo>
                  <a:cubicBezTo>
                    <a:pt x="91" y="526"/>
                    <a:pt x="94" y="553"/>
                    <a:pt x="124" y="560"/>
                  </a:cubicBezTo>
                  <a:cubicBezTo>
                    <a:pt x="102" y="559"/>
                    <a:pt x="86" y="596"/>
                    <a:pt x="60" y="571"/>
                  </a:cubicBezTo>
                  <a:cubicBezTo>
                    <a:pt x="60" y="571"/>
                    <a:pt x="60" y="571"/>
                    <a:pt x="60" y="571"/>
                  </a:cubicBezTo>
                  <a:cubicBezTo>
                    <a:pt x="71" y="555"/>
                    <a:pt x="56" y="546"/>
                    <a:pt x="47" y="541"/>
                  </a:cubicBezTo>
                  <a:cubicBezTo>
                    <a:pt x="33" y="534"/>
                    <a:pt x="28" y="550"/>
                    <a:pt x="20" y="557"/>
                  </a:cubicBezTo>
                  <a:cubicBezTo>
                    <a:pt x="0" y="574"/>
                    <a:pt x="17" y="592"/>
                    <a:pt x="21" y="610"/>
                  </a:cubicBezTo>
                  <a:cubicBezTo>
                    <a:pt x="13" y="626"/>
                    <a:pt x="22" y="633"/>
                    <a:pt x="36" y="638"/>
                  </a:cubicBezTo>
                  <a:cubicBezTo>
                    <a:pt x="48" y="659"/>
                    <a:pt x="74" y="669"/>
                    <a:pt x="79" y="695"/>
                  </a:cubicBezTo>
                  <a:cubicBezTo>
                    <a:pt x="91" y="707"/>
                    <a:pt x="103" y="719"/>
                    <a:pt x="114" y="731"/>
                  </a:cubicBezTo>
                  <a:cubicBezTo>
                    <a:pt x="119" y="722"/>
                    <a:pt x="117" y="709"/>
                    <a:pt x="129" y="704"/>
                  </a:cubicBezTo>
                  <a:cubicBezTo>
                    <a:pt x="149" y="711"/>
                    <a:pt x="170" y="723"/>
                    <a:pt x="192" y="709"/>
                  </a:cubicBezTo>
                  <a:cubicBezTo>
                    <a:pt x="199" y="707"/>
                    <a:pt x="206" y="704"/>
                    <a:pt x="213" y="701"/>
                  </a:cubicBezTo>
                  <a:cubicBezTo>
                    <a:pt x="213" y="699"/>
                    <a:pt x="214" y="697"/>
                    <a:pt x="215" y="695"/>
                  </a:cubicBezTo>
                  <a:cubicBezTo>
                    <a:pt x="214" y="697"/>
                    <a:pt x="213" y="699"/>
                    <a:pt x="213" y="701"/>
                  </a:cubicBezTo>
                  <a:cubicBezTo>
                    <a:pt x="229" y="695"/>
                    <a:pt x="246" y="688"/>
                    <a:pt x="263" y="682"/>
                  </a:cubicBezTo>
                  <a:cubicBezTo>
                    <a:pt x="268" y="677"/>
                    <a:pt x="273" y="672"/>
                    <a:pt x="278" y="667"/>
                  </a:cubicBezTo>
                  <a:cubicBezTo>
                    <a:pt x="285" y="649"/>
                    <a:pt x="278" y="637"/>
                    <a:pt x="260" y="630"/>
                  </a:cubicBezTo>
                  <a:cubicBezTo>
                    <a:pt x="256" y="630"/>
                    <a:pt x="253" y="632"/>
                    <a:pt x="252" y="636"/>
                  </a:cubicBezTo>
                  <a:cubicBezTo>
                    <a:pt x="245" y="631"/>
                    <a:pt x="238" y="628"/>
                    <a:pt x="230" y="627"/>
                  </a:cubicBezTo>
                  <a:cubicBezTo>
                    <a:pt x="229" y="627"/>
                    <a:pt x="228" y="627"/>
                    <a:pt x="228" y="626"/>
                  </a:cubicBezTo>
                  <a:cubicBezTo>
                    <a:pt x="227" y="623"/>
                    <a:pt x="227" y="620"/>
                    <a:pt x="227" y="617"/>
                  </a:cubicBezTo>
                  <a:cubicBezTo>
                    <a:pt x="223" y="617"/>
                    <a:pt x="218" y="616"/>
                    <a:pt x="214" y="616"/>
                  </a:cubicBezTo>
                  <a:cubicBezTo>
                    <a:pt x="212" y="618"/>
                    <a:pt x="210" y="620"/>
                    <a:pt x="208" y="622"/>
                  </a:cubicBezTo>
                  <a:cubicBezTo>
                    <a:pt x="207" y="622"/>
                    <a:pt x="207" y="622"/>
                    <a:pt x="207" y="622"/>
                  </a:cubicBezTo>
                  <a:cubicBezTo>
                    <a:pt x="198" y="615"/>
                    <a:pt x="203" y="609"/>
                    <a:pt x="208" y="603"/>
                  </a:cubicBezTo>
                  <a:cubicBezTo>
                    <a:pt x="215" y="595"/>
                    <a:pt x="217" y="586"/>
                    <a:pt x="215" y="577"/>
                  </a:cubicBezTo>
                  <a:cubicBezTo>
                    <a:pt x="212" y="562"/>
                    <a:pt x="205" y="549"/>
                    <a:pt x="189" y="544"/>
                  </a:cubicBezTo>
                  <a:cubicBezTo>
                    <a:pt x="187" y="544"/>
                    <a:pt x="186" y="544"/>
                    <a:pt x="184" y="545"/>
                  </a:cubicBezTo>
                  <a:cubicBezTo>
                    <a:pt x="181" y="542"/>
                    <a:pt x="178" y="539"/>
                    <a:pt x="175" y="536"/>
                  </a:cubicBezTo>
                  <a:cubicBezTo>
                    <a:pt x="176" y="535"/>
                    <a:pt x="177" y="535"/>
                    <a:pt x="178" y="535"/>
                  </a:cubicBezTo>
                  <a:cubicBezTo>
                    <a:pt x="185" y="531"/>
                    <a:pt x="190" y="526"/>
                    <a:pt x="194" y="519"/>
                  </a:cubicBezTo>
                  <a:cubicBezTo>
                    <a:pt x="195" y="519"/>
                    <a:pt x="195" y="518"/>
                    <a:pt x="195" y="518"/>
                  </a:cubicBezTo>
                  <a:cubicBezTo>
                    <a:pt x="196" y="518"/>
                    <a:pt x="198" y="518"/>
                    <a:pt x="200" y="518"/>
                  </a:cubicBezTo>
                  <a:cubicBezTo>
                    <a:pt x="216" y="518"/>
                    <a:pt x="226" y="508"/>
                    <a:pt x="233" y="495"/>
                  </a:cubicBezTo>
                  <a:cubicBezTo>
                    <a:pt x="234" y="493"/>
                    <a:pt x="235" y="491"/>
                    <a:pt x="235" y="490"/>
                  </a:cubicBezTo>
                  <a:cubicBezTo>
                    <a:pt x="237" y="490"/>
                    <a:pt x="239" y="489"/>
                    <a:pt x="242" y="489"/>
                  </a:cubicBezTo>
                  <a:cubicBezTo>
                    <a:pt x="226" y="507"/>
                    <a:pt x="212" y="524"/>
                    <a:pt x="236" y="546"/>
                  </a:cubicBezTo>
                  <a:cubicBezTo>
                    <a:pt x="241" y="548"/>
                    <a:pt x="246" y="547"/>
                    <a:pt x="250" y="545"/>
                  </a:cubicBezTo>
                  <a:cubicBezTo>
                    <a:pt x="259" y="535"/>
                    <a:pt x="263" y="524"/>
                    <a:pt x="264" y="511"/>
                  </a:cubicBezTo>
                  <a:cubicBezTo>
                    <a:pt x="266" y="508"/>
                    <a:pt x="268" y="506"/>
                    <a:pt x="270" y="504"/>
                  </a:cubicBezTo>
                  <a:cubicBezTo>
                    <a:pt x="270" y="504"/>
                    <a:pt x="270" y="504"/>
                    <a:pt x="270" y="504"/>
                  </a:cubicBezTo>
                  <a:cubicBezTo>
                    <a:pt x="270" y="506"/>
                    <a:pt x="270" y="508"/>
                    <a:pt x="270" y="511"/>
                  </a:cubicBezTo>
                  <a:cubicBezTo>
                    <a:pt x="281" y="531"/>
                    <a:pt x="299" y="538"/>
                    <a:pt x="320" y="539"/>
                  </a:cubicBezTo>
                  <a:cubicBezTo>
                    <a:pt x="328" y="539"/>
                    <a:pt x="340" y="550"/>
                    <a:pt x="342" y="532"/>
                  </a:cubicBezTo>
                  <a:cubicBezTo>
                    <a:pt x="334" y="512"/>
                    <a:pt x="341" y="482"/>
                    <a:pt x="306" y="482"/>
                  </a:cubicBezTo>
                  <a:cubicBezTo>
                    <a:pt x="309" y="479"/>
                    <a:pt x="312" y="477"/>
                    <a:pt x="314" y="474"/>
                  </a:cubicBezTo>
                  <a:cubicBezTo>
                    <a:pt x="314" y="469"/>
                    <a:pt x="313" y="465"/>
                    <a:pt x="312" y="460"/>
                  </a:cubicBezTo>
                  <a:cubicBezTo>
                    <a:pt x="312" y="460"/>
                    <a:pt x="312" y="460"/>
                    <a:pt x="312" y="460"/>
                  </a:cubicBezTo>
                  <a:cubicBezTo>
                    <a:pt x="312" y="460"/>
                    <a:pt x="312" y="460"/>
                    <a:pt x="312" y="460"/>
                  </a:cubicBezTo>
                  <a:cubicBezTo>
                    <a:pt x="316" y="457"/>
                    <a:pt x="320" y="453"/>
                    <a:pt x="324" y="450"/>
                  </a:cubicBezTo>
                  <a:cubicBezTo>
                    <a:pt x="325" y="450"/>
                    <a:pt x="326" y="451"/>
                    <a:pt x="326" y="451"/>
                  </a:cubicBezTo>
                  <a:cubicBezTo>
                    <a:pt x="332" y="454"/>
                    <a:pt x="338" y="455"/>
                    <a:pt x="342" y="448"/>
                  </a:cubicBezTo>
                  <a:cubicBezTo>
                    <a:pt x="352" y="437"/>
                    <a:pt x="356" y="425"/>
                    <a:pt x="350" y="411"/>
                  </a:cubicBezTo>
                  <a:cubicBezTo>
                    <a:pt x="348" y="403"/>
                    <a:pt x="342" y="403"/>
                    <a:pt x="336" y="404"/>
                  </a:cubicBezTo>
                  <a:cubicBezTo>
                    <a:pt x="335" y="403"/>
                    <a:pt x="334" y="403"/>
                    <a:pt x="333" y="402"/>
                  </a:cubicBezTo>
                  <a:cubicBezTo>
                    <a:pt x="330" y="384"/>
                    <a:pt x="328" y="365"/>
                    <a:pt x="304" y="361"/>
                  </a:cubicBezTo>
                  <a:cubicBezTo>
                    <a:pt x="303" y="360"/>
                    <a:pt x="303" y="359"/>
                    <a:pt x="301" y="358"/>
                  </a:cubicBezTo>
                  <a:cubicBezTo>
                    <a:pt x="299" y="355"/>
                    <a:pt x="296" y="354"/>
                    <a:pt x="293" y="352"/>
                  </a:cubicBezTo>
                  <a:cubicBezTo>
                    <a:pt x="295" y="351"/>
                    <a:pt x="296" y="349"/>
                    <a:pt x="298" y="347"/>
                  </a:cubicBezTo>
                  <a:cubicBezTo>
                    <a:pt x="302" y="339"/>
                    <a:pt x="295" y="331"/>
                    <a:pt x="297" y="323"/>
                  </a:cubicBezTo>
                  <a:cubicBezTo>
                    <a:pt x="297" y="323"/>
                    <a:pt x="297" y="323"/>
                    <a:pt x="297" y="324"/>
                  </a:cubicBezTo>
                  <a:cubicBezTo>
                    <a:pt x="301" y="334"/>
                    <a:pt x="309" y="339"/>
                    <a:pt x="319" y="341"/>
                  </a:cubicBezTo>
                  <a:cubicBezTo>
                    <a:pt x="341" y="336"/>
                    <a:pt x="337" y="362"/>
                    <a:pt x="350" y="368"/>
                  </a:cubicBezTo>
                  <a:cubicBezTo>
                    <a:pt x="354" y="372"/>
                    <a:pt x="358" y="376"/>
                    <a:pt x="363" y="381"/>
                  </a:cubicBezTo>
                  <a:cubicBezTo>
                    <a:pt x="372" y="374"/>
                    <a:pt x="380" y="367"/>
                    <a:pt x="377" y="354"/>
                  </a:cubicBezTo>
                  <a:cubicBezTo>
                    <a:pt x="380" y="352"/>
                    <a:pt x="382" y="349"/>
                    <a:pt x="384" y="347"/>
                  </a:cubicBezTo>
                  <a:cubicBezTo>
                    <a:pt x="368" y="334"/>
                    <a:pt x="360" y="318"/>
                    <a:pt x="363" y="297"/>
                  </a:cubicBezTo>
                  <a:cubicBezTo>
                    <a:pt x="366" y="301"/>
                    <a:pt x="366" y="301"/>
                    <a:pt x="366" y="301"/>
                  </a:cubicBezTo>
                  <a:cubicBezTo>
                    <a:pt x="370" y="303"/>
                    <a:pt x="370" y="303"/>
                    <a:pt x="370" y="303"/>
                  </a:cubicBezTo>
                  <a:cubicBezTo>
                    <a:pt x="377" y="301"/>
                    <a:pt x="384" y="299"/>
                    <a:pt x="391" y="296"/>
                  </a:cubicBezTo>
                  <a:cubicBezTo>
                    <a:pt x="401" y="287"/>
                    <a:pt x="400" y="278"/>
                    <a:pt x="391" y="269"/>
                  </a:cubicBezTo>
                  <a:cubicBezTo>
                    <a:pt x="387" y="268"/>
                    <a:pt x="383" y="268"/>
                    <a:pt x="379" y="270"/>
                  </a:cubicBezTo>
                  <a:close/>
                  <a:moveTo>
                    <a:pt x="249" y="262"/>
                  </a:moveTo>
                  <a:cubicBezTo>
                    <a:pt x="249" y="263"/>
                    <a:pt x="249" y="264"/>
                    <a:pt x="249" y="265"/>
                  </a:cubicBezTo>
                  <a:cubicBezTo>
                    <a:pt x="250" y="273"/>
                    <a:pt x="252" y="280"/>
                    <a:pt x="257" y="284"/>
                  </a:cubicBezTo>
                  <a:cubicBezTo>
                    <a:pt x="254" y="287"/>
                    <a:pt x="251" y="291"/>
                    <a:pt x="249" y="295"/>
                  </a:cubicBezTo>
                  <a:cubicBezTo>
                    <a:pt x="247" y="286"/>
                    <a:pt x="241" y="279"/>
                    <a:pt x="236" y="271"/>
                  </a:cubicBezTo>
                  <a:cubicBezTo>
                    <a:pt x="240" y="269"/>
                    <a:pt x="243" y="267"/>
                    <a:pt x="246" y="263"/>
                  </a:cubicBezTo>
                  <a:cubicBezTo>
                    <a:pt x="246" y="263"/>
                    <a:pt x="246" y="263"/>
                    <a:pt x="246" y="263"/>
                  </a:cubicBezTo>
                  <a:cubicBezTo>
                    <a:pt x="247" y="262"/>
                    <a:pt x="248" y="262"/>
                    <a:pt x="249" y="262"/>
                  </a:cubicBezTo>
                  <a:close/>
                  <a:moveTo>
                    <a:pt x="200" y="275"/>
                  </a:moveTo>
                  <a:cubicBezTo>
                    <a:pt x="200" y="275"/>
                    <a:pt x="200" y="276"/>
                    <a:pt x="200" y="276"/>
                  </a:cubicBezTo>
                  <a:cubicBezTo>
                    <a:pt x="200" y="276"/>
                    <a:pt x="200" y="276"/>
                    <a:pt x="200" y="275"/>
                  </a:cubicBezTo>
                  <a:cubicBezTo>
                    <a:pt x="200" y="275"/>
                    <a:pt x="200" y="275"/>
                    <a:pt x="200" y="275"/>
                  </a:cubicBezTo>
                  <a:close/>
                  <a:moveTo>
                    <a:pt x="241" y="429"/>
                  </a:moveTo>
                  <a:cubicBezTo>
                    <a:pt x="241" y="429"/>
                    <a:pt x="241" y="429"/>
                    <a:pt x="241" y="429"/>
                  </a:cubicBezTo>
                  <a:cubicBezTo>
                    <a:pt x="241" y="429"/>
                    <a:pt x="241" y="429"/>
                    <a:pt x="241" y="429"/>
                  </a:cubicBezTo>
                  <a:cubicBezTo>
                    <a:pt x="241" y="429"/>
                    <a:pt x="241" y="429"/>
                    <a:pt x="241" y="429"/>
                  </a:cubicBezTo>
                  <a:cubicBezTo>
                    <a:pt x="241" y="429"/>
                    <a:pt x="241" y="429"/>
                    <a:pt x="241" y="429"/>
                  </a:cubicBezTo>
                  <a:close/>
                  <a:moveTo>
                    <a:pt x="285" y="461"/>
                  </a:moveTo>
                  <a:cubicBezTo>
                    <a:pt x="285" y="461"/>
                    <a:pt x="284" y="461"/>
                    <a:pt x="284" y="461"/>
                  </a:cubicBezTo>
                  <a:cubicBezTo>
                    <a:pt x="285" y="461"/>
                    <a:pt x="285" y="461"/>
                    <a:pt x="285" y="461"/>
                  </a:cubicBezTo>
                  <a:cubicBezTo>
                    <a:pt x="285" y="461"/>
                    <a:pt x="285" y="461"/>
                    <a:pt x="285" y="461"/>
                  </a:cubicBezTo>
                  <a:close/>
                  <a:moveTo>
                    <a:pt x="253" y="385"/>
                  </a:moveTo>
                  <a:cubicBezTo>
                    <a:pt x="253" y="386"/>
                    <a:pt x="253" y="386"/>
                    <a:pt x="253" y="386"/>
                  </a:cubicBezTo>
                  <a:cubicBezTo>
                    <a:pt x="249" y="383"/>
                    <a:pt x="244" y="379"/>
                    <a:pt x="240" y="376"/>
                  </a:cubicBezTo>
                  <a:cubicBezTo>
                    <a:pt x="239" y="373"/>
                    <a:pt x="237" y="371"/>
                    <a:pt x="235" y="368"/>
                  </a:cubicBezTo>
                  <a:cubicBezTo>
                    <a:pt x="239" y="363"/>
                    <a:pt x="244" y="358"/>
                    <a:pt x="248" y="353"/>
                  </a:cubicBezTo>
                  <a:cubicBezTo>
                    <a:pt x="255" y="350"/>
                    <a:pt x="262" y="348"/>
                    <a:pt x="269" y="346"/>
                  </a:cubicBezTo>
                  <a:cubicBezTo>
                    <a:pt x="269" y="346"/>
                    <a:pt x="269" y="346"/>
                    <a:pt x="269" y="346"/>
                  </a:cubicBezTo>
                  <a:cubicBezTo>
                    <a:pt x="277" y="344"/>
                    <a:pt x="283" y="347"/>
                    <a:pt x="288" y="351"/>
                  </a:cubicBezTo>
                  <a:cubicBezTo>
                    <a:pt x="264" y="350"/>
                    <a:pt x="257" y="366"/>
                    <a:pt x="253" y="385"/>
                  </a:cubicBezTo>
                  <a:close/>
                  <a:moveTo>
                    <a:pt x="162" y="468"/>
                  </a:moveTo>
                  <a:cubicBezTo>
                    <a:pt x="164" y="470"/>
                    <a:pt x="165" y="471"/>
                    <a:pt x="167" y="472"/>
                  </a:cubicBezTo>
                  <a:cubicBezTo>
                    <a:pt x="157" y="477"/>
                    <a:pt x="153" y="493"/>
                    <a:pt x="142" y="495"/>
                  </a:cubicBezTo>
                  <a:cubicBezTo>
                    <a:pt x="151" y="489"/>
                    <a:pt x="152" y="480"/>
                    <a:pt x="148" y="470"/>
                  </a:cubicBezTo>
                  <a:cubicBezTo>
                    <a:pt x="147" y="466"/>
                    <a:pt x="144" y="462"/>
                    <a:pt x="142" y="459"/>
                  </a:cubicBezTo>
                  <a:cubicBezTo>
                    <a:pt x="147" y="458"/>
                    <a:pt x="152" y="455"/>
                    <a:pt x="157" y="453"/>
                  </a:cubicBezTo>
                  <a:cubicBezTo>
                    <a:pt x="159" y="458"/>
                    <a:pt x="161" y="463"/>
                    <a:pt x="162" y="468"/>
                  </a:cubicBezTo>
                  <a:close/>
                  <a:moveTo>
                    <a:pt x="137" y="652"/>
                  </a:moveTo>
                  <a:cubicBezTo>
                    <a:pt x="137" y="652"/>
                    <a:pt x="137" y="653"/>
                    <a:pt x="136" y="653"/>
                  </a:cubicBezTo>
                  <a:cubicBezTo>
                    <a:pt x="136" y="653"/>
                    <a:pt x="136" y="652"/>
                    <a:pt x="136" y="652"/>
                  </a:cubicBezTo>
                  <a:cubicBezTo>
                    <a:pt x="136" y="652"/>
                    <a:pt x="136" y="652"/>
                    <a:pt x="136" y="652"/>
                  </a:cubicBezTo>
                  <a:cubicBezTo>
                    <a:pt x="136" y="652"/>
                    <a:pt x="136" y="652"/>
                    <a:pt x="137" y="652"/>
                  </a:cubicBezTo>
                  <a:close/>
                  <a:moveTo>
                    <a:pt x="168" y="601"/>
                  </a:moveTo>
                  <a:cubicBezTo>
                    <a:pt x="168" y="600"/>
                    <a:pt x="169" y="600"/>
                    <a:pt x="169" y="600"/>
                  </a:cubicBezTo>
                  <a:cubicBezTo>
                    <a:pt x="169" y="601"/>
                    <a:pt x="169" y="601"/>
                    <a:pt x="169" y="602"/>
                  </a:cubicBezTo>
                  <a:cubicBezTo>
                    <a:pt x="169" y="601"/>
                    <a:pt x="169" y="601"/>
                    <a:pt x="168" y="601"/>
                  </a:cubicBezTo>
                  <a:close/>
                  <a:moveTo>
                    <a:pt x="124" y="560"/>
                  </a:moveTo>
                  <a:cubicBezTo>
                    <a:pt x="124" y="560"/>
                    <a:pt x="124" y="560"/>
                    <a:pt x="124" y="560"/>
                  </a:cubicBezTo>
                  <a:cubicBezTo>
                    <a:pt x="124" y="560"/>
                    <a:pt x="124" y="560"/>
                    <a:pt x="124" y="560"/>
                  </a:cubicBezTo>
                  <a:cubicBezTo>
                    <a:pt x="124" y="560"/>
                    <a:pt x="124" y="560"/>
                    <a:pt x="124" y="560"/>
                  </a:cubicBezTo>
                  <a:close/>
                  <a:moveTo>
                    <a:pt x="300" y="433"/>
                  </a:moveTo>
                  <a:cubicBezTo>
                    <a:pt x="299" y="435"/>
                    <a:pt x="298" y="438"/>
                    <a:pt x="298" y="441"/>
                  </a:cubicBezTo>
                  <a:cubicBezTo>
                    <a:pt x="298" y="441"/>
                    <a:pt x="298" y="441"/>
                    <a:pt x="298" y="441"/>
                  </a:cubicBezTo>
                  <a:cubicBezTo>
                    <a:pt x="296" y="442"/>
                    <a:pt x="296" y="443"/>
                    <a:pt x="295" y="445"/>
                  </a:cubicBezTo>
                  <a:cubicBezTo>
                    <a:pt x="294" y="439"/>
                    <a:pt x="293" y="434"/>
                    <a:pt x="300" y="43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Freeform 88"/>
            <p:cNvSpPr>
              <a:spLocks/>
            </p:cNvSpPr>
            <p:nvPr/>
          </p:nvSpPr>
          <p:spPr bwMode="auto">
            <a:xfrm>
              <a:off x="5994401" y="5848350"/>
              <a:ext cx="269875" cy="179388"/>
            </a:xfrm>
            <a:custGeom>
              <a:avLst/>
              <a:gdLst>
                <a:gd name="T0" fmla="*/ 183 w 203"/>
                <a:gd name="T1" fmla="*/ 98 h 134"/>
                <a:gd name="T2" fmla="*/ 175 w 203"/>
                <a:gd name="T3" fmla="*/ 93 h 134"/>
                <a:gd name="T4" fmla="*/ 154 w 203"/>
                <a:gd name="T5" fmla="*/ 58 h 134"/>
                <a:gd name="T6" fmla="*/ 160 w 203"/>
                <a:gd name="T7" fmla="*/ 51 h 134"/>
                <a:gd name="T8" fmla="*/ 158 w 203"/>
                <a:gd name="T9" fmla="*/ 44 h 134"/>
                <a:gd name="T10" fmla="*/ 153 w 203"/>
                <a:gd name="T11" fmla="*/ 41 h 134"/>
                <a:gd name="T12" fmla="*/ 140 w 203"/>
                <a:gd name="T13" fmla="*/ 40 h 134"/>
                <a:gd name="T14" fmla="*/ 74 w 203"/>
                <a:gd name="T15" fmla="*/ 22 h 134"/>
                <a:gd name="T16" fmla="*/ 73 w 203"/>
                <a:gd name="T17" fmla="*/ 26 h 134"/>
                <a:gd name="T18" fmla="*/ 68 w 203"/>
                <a:gd name="T19" fmla="*/ 29 h 134"/>
                <a:gd name="T20" fmla="*/ 61 w 203"/>
                <a:gd name="T21" fmla="*/ 21 h 134"/>
                <a:gd name="T22" fmla="*/ 47 w 203"/>
                <a:gd name="T23" fmla="*/ 6 h 134"/>
                <a:gd name="T24" fmla="*/ 11 w 203"/>
                <a:gd name="T25" fmla="*/ 29 h 134"/>
                <a:gd name="T26" fmla="*/ 5 w 203"/>
                <a:gd name="T27" fmla="*/ 51 h 134"/>
                <a:gd name="T28" fmla="*/ 0 w 203"/>
                <a:gd name="T29" fmla="*/ 58 h 134"/>
                <a:gd name="T30" fmla="*/ 42 w 203"/>
                <a:gd name="T31" fmla="*/ 74 h 134"/>
                <a:gd name="T32" fmla="*/ 47 w 203"/>
                <a:gd name="T33" fmla="*/ 51 h 134"/>
                <a:gd name="T34" fmla="*/ 61 w 203"/>
                <a:gd name="T35" fmla="*/ 47 h 134"/>
                <a:gd name="T36" fmla="*/ 75 w 203"/>
                <a:gd name="T37" fmla="*/ 63 h 134"/>
                <a:gd name="T38" fmla="*/ 74 w 203"/>
                <a:gd name="T39" fmla="*/ 70 h 134"/>
                <a:gd name="T40" fmla="*/ 74 w 203"/>
                <a:gd name="T41" fmla="*/ 70 h 134"/>
                <a:gd name="T42" fmla="*/ 52 w 203"/>
                <a:gd name="T43" fmla="*/ 76 h 134"/>
                <a:gd name="T44" fmla="*/ 41 w 203"/>
                <a:gd name="T45" fmla="*/ 100 h 134"/>
                <a:gd name="T46" fmla="*/ 83 w 203"/>
                <a:gd name="T47" fmla="*/ 86 h 134"/>
                <a:gd name="T48" fmla="*/ 96 w 203"/>
                <a:gd name="T49" fmla="*/ 101 h 134"/>
                <a:gd name="T50" fmla="*/ 114 w 203"/>
                <a:gd name="T51" fmla="*/ 99 h 134"/>
                <a:gd name="T52" fmla="*/ 134 w 203"/>
                <a:gd name="T53" fmla="*/ 93 h 134"/>
                <a:gd name="T54" fmla="*/ 140 w 203"/>
                <a:gd name="T55" fmla="*/ 101 h 134"/>
                <a:gd name="T56" fmla="*/ 161 w 203"/>
                <a:gd name="T57" fmla="*/ 122 h 134"/>
                <a:gd name="T58" fmla="*/ 168 w 203"/>
                <a:gd name="T59" fmla="*/ 131 h 134"/>
                <a:gd name="T60" fmla="*/ 175 w 203"/>
                <a:gd name="T61" fmla="*/ 134 h 134"/>
                <a:gd name="T62" fmla="*/ 203 w 203"/>
                <a:gd name="T63" fmla="*/ 108 h 134"/>
                <a:gd name="T64" fmla="*/ 183 w 203"/>
                <a:gd name="T65" fmla="*/ 98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03" h="134">
                  <a:moveTo>
                    <a:pt x="183" y="98"/>
                  </a:moveTo>
                  <a:cubicBezTo>
                    <a:pt x="180" y="97"/>
                    <a:pt x="178" y="95"/>
                    <a:pt x="175" y="93"/>
                  </a:cubicBezTo>
                  <a:cubicBezTo>
                    <a:pt x="174" y="78"/>
                    <a:pt x="165" y="67"/>
                    <a:pt x="154" y="58"/>
                  </a:cubicBezTo>
                  <a:cubicBezTo>
                    <a:pt x="156" y="55"/>
                    <a:pt x="158" y="53"/>
                    <a:pt x="160" y="51"/>
                  </a:cubicBezTo>
                  <a:cubicBezTo>
                    <a:pt x="160" y="49"/>
                    <a:pt x="159" y="47"/>
                    <a:pt x="158" y="44"/>
                  </a:cubicBezTo>
                  <a:cubicBezTo>
                    <a:pt x="157" y="43"/>
                    <a:pt x="155" y="42"/>
                    <a:pt x="153" y="41"/>
                  </a:cubicBezTo>
                  <a:cubicBezTo>
                    <a:pt x="149" y="40"/>
                    <a:pt x="144" y="40"/>
                    <a:pt x="140" y="40"/>
                  </a:cubicBezTo>
                  <a:cubicBezTo>
                    <a:pt x="115" y="45"/>
                    <a:pt x="104" y="0"/>
                    <a:pt x="74" y="22"/>
                  </a:cubicBezTo>
                  <a:cubicBezTo>
                    <a:pt x="73" y="24"/>
                    <a:pt x="73" y="25"/>
                    <a:pt x="73" y="26"/>
                  </a:cubicBezTo>
                  <a:cubicBezTo>
                    <a:pt x="72" y="27"/>
                    <a:pt x="70" y="28"/>
                    <a:pt x="68" y="29"/>
                  </a:cubicBezTo>
                  <a:cubicBezTo>
                    <a:pt x="66" y="26"/>
                    <a:pt x="64" y="23"/>
                    <a:pt x="61" y="21"/>
                  </a:cubicBezTo>
                  <a:cubicBezTo>
                    <a:pt x="59" y="13"/>
                    <a:pt x="54" y="8"/>
                    <a:pt x="47" y="6"/>
                  </a:cubicBezTo>
                  <a:cubicBezTo>
                    <a:pt x="30" y="7"/>
                    <a:pt x="18" y="14"/>
                    <a:pt x="11" y="29"/>
                  </a:cubicBezTo>
                  <a:cubicBezTo>
                    <a:pt x="9" y="36"/>
                    <a:pt x="7" y="44"/>
                    <a:pt x="5" y="51"/>
                  </a:cubicBezTo>
                  <a:cubicBezTo>
                    <a:pt x="3" y="53"/>
                    <a:pt x="1" y="55"/>
                    <a:pt x="0" y="58"/>
                  </a:cubicBezTo>
                  <a:cubicBezTo>
                    <a:pt x="11" y="71"/>
                    <a:pt x="26" y="75"/>
                    <a:pt x="42" y="74"/>
                  </a:cubicBezTo>
                  <a:cubicBezTo>
                    <a:pt x="44" y="66"/>
                    <a:pt x="46" y="59"/>
                    <a:pt x="47" y="51"/>
                  </a:cubicBezTo>
                  <a:cubicBezTo>
                    <a:pt x="52" y="50"/>
                    <a:pt x="56" y="48"/>
                    <a:pt x="61" y="47"/>
                  </a:cubicBezTo>
                  <a:cubicBezTo>
                    <a:pt x="63" y="54"/>
                    <a:pt x="66" y="61"/>
                    <a:pt x="75" y="63"/>
                  </a:cubicBezTo>
                  <a:cubicBezTo>
                    <a:pt x="74" y="65"/>
                    <a:pt x="74" y="67"/>
                    <a:pt x="74" y="70"/>
                  </a:cubicBezTo>
                  <a:cubicBezTo>
                    <a:pt x="74" y="70"/>
                    <a:pt x="74" y="70"/>
                    <a:pt x="74" y="70"/>
                  </a:cubicBezTo>
                  <a:cubicBezTo>
                    <a:pt x="66" y="69"/>
                    <a:pt x="59" y="71"/>
                    <a:pt x="52" y="76"/>
                  </a:cubicBezTo>
                  <a:cubicBezTo>
                    <a:pt x="45" y="82"/>
                    <a:pt x="40" y="90"/>
                    <a:pt x="41" y="100"/>
                  </a:cubicBezTo>
                  <a:cubicBezTo>
                    <a:pt x="55" y="96"/>
                    <a:pt x="69" y="91"/>
                    <a:pt x="83" y="86"/>
                  </a:cubicBezTo>
                  <a:cubicBezTo>
                    <a:pt x="87" y="91"/>
                    <a:pt x="92" y="96"/>
                    <a:pt x="96" y="101"/>
                  </a:cubicBezTo>
                  <a:cubicBezTo>
                    <a:pt x="102" y="104"/>
                    <a:pt x="110" y="115"/>
                    <a:pt x="114" y="99"/>
                  </a:cubicBezTo>
                  <a:cubicBezTo>
                    <a:pt x="117" y="83"/>
                    <a:pt x="124" y="86"/>
                    <a:pt x="134" y="93"/>
                  </a:cubicBezTo>
                  <a:cubicBezTo>
                    <a:pt x="135" y="96"/>
                    <a:pt x="137" y="98"/>
                    <a:pt x="140" y="101"/>
                  </a:cubicBezTo>
                  <a:cubicBezTo>
                    <a:pt x="129" y="126"/>
                    <a:pt x="147" y="121"/>
                    <a:pt x="161" y="122"/>
                  </a:cubicBezTo>
                  <a:cubicBezTo>
                    <a:pt x="163" y="125"/>
                    <a:pt x="165" y="128"/>
                    <a:pt x="168" y="131"/>
                  </a:cubicBezTo>
                  <a:cubicBezTo>
                    <a:pt x="170" y="132"/>
                    <a:pt x="173" y="133"/>
                    <a:pt x="175" y="134"/>
                  </a:cubicBezTo>
                  <a:cubicBezTo>
                    <a:pt x="184" y="125"/>
                    <a:pt x="194" y="117"/>
                    <a:pt x="203" y="108"/>
                  </a:cubicBezTo>
                  <a:cubicBezTo>
                    <a:pt x="198" y="102"/>
                    <a:pt x="192" y="97"/>
                    <a:pt x="183" y="9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Freeform 89"/>
            <p:cNvSpPr>
              <a:spLocks/>
            </p:cNvSpPr>
            <p:nvPr/>
          </p:nvSpPr>
          <p:spPr bwMode="auto">
            <a:xfrm>
              <a:off x="7650163" y="4805363"/>
              <a:ext cx="212725" cy="279400"/>
            </a:xfrm>
            <a:custGeom>
              <a:avLst/>
              <a:gdLst>
                <a:gd name="T0" fmla="*/ 154 w 159"/>
                <a:gd name="T1" fmla="*/ 185 h 210"/>
                <a:gd name="T2" fmla="*/ 134 w 159"/>
                <a:gd name="T3" fmla="*/ 185 h 210"/>
                <a:gd name="T4" fmla="*/ 126 w 159"/>
                <a:gd name="T5" fmla="*/ 181 h 210"/>
                <a:gd name="T6" fmla="*/ 98 w 159"/>
                <a:gd name="T7" fmla="*/ 180 h 210"/>
                <a:gd name="T8" fmla="*/ 92 w 159"/>
                <a:gd name="T9" fmla="*/ 174 h 210"/>
                <a:gd name="T10" fmla="*/ 92 w 159"/>
                <a:gd name="T11" fmla="*/ 174 h 210"/>
                <a:gd name="T12" fmla="*/ 106 w 159"/>
                <a:gd name="T13" fmla="*/ 143 h 210"/>
                <a:gd name="T14" fmla="*/ 86 w 159"/>
                <a:gd name="T15" fmla="*/ 123 h 210"/>
                <a:gd name="T16" fmla="*/ 91 w 159"/>
                <a:gd name="T17" fmla="*/ 118 h 210"/>
                <a:gd name="T18" fmla="*/ 111 w 159"/>
                <a:gd name="T19" fmla="*/ 97 h 210"/>
                <a:gd name="T20" fmla="*/ 111 w 159"/>
                <a:gd name="T21" fmla="*/ 97 h 210"/>
                <a:gd name="T22" fmla="*/ 111 w 159"/>
                <a:gd name="T23" fmla="*/ 97 h 210"/>
                <a:gd name="T24" fmla="*/ 150 w 159"/>
                <a:gd name="T25" fmla="*/ 116 h 210"/>
                <a:gd name="T26" fmla="*/ 156 w 159"/>
                <a:gd name="T27" fmla="*/ 110 h 210"/>
                <a:gd name="T28" fmla="*/ 153 w 159"/>
                <a:gd name="T29" fmla="*/ 108 h 210"/>
                <a:gd name="T30" fmla="*/ 148 w 159"/>
                <a:gd name="T31" fmla="*/ 87 h 210"/>
                <a:gd name="T32" fmla="*/ 124 w 159"/>
                <a:gd name="T33" fmla="*/ 67 h 210"/>
                <a:gd name="T34" fmla="*/ 120 w 159"/>
                <a:gd name="T35" fmla="*/ 59 h 210"/>
                <a:gd name="T36" fmla="*/ 154 w 159"/>
                <a:gd name="T37" fmla="*/ 23 h 210"/>
                <a:gd name="T38" fmla="*/ 149 w 159"/>
                <a:gd name="T39" fmla="*/ 11 h 210"/>
                <a:gd name="T40" fmla="*/ 95 w 159"/>
                <a:gd name="T41" fmla="*/ 16 h 210"/>
                <a:gd name="T42" fmla="*/ 71 w 159"/>
                <a:gd name="T43" fmla="*/ 59 h 210"/>
                <a:gd name="T44" fmla="*/ 55 w 159"/>
                <a:gd name="T45" fmla="*/ 109 h 210"/>
                <a:gd name="T46" fmla="*/ 50 w 159"/>
                <a:gd name="T47" fmla="*/ 122 h 210"/>
                <a:gd name="T48" fmla="*/ 12 w 159"/>
                <a:gd name="T49" fmla="*/ 128 h 210"/>
                <a:gd name="T50" fmla="*/ 13 w 159"/>
                <a:gd name="T51" fmla="*/ 152 h 210"/>
                <a:gd name="T52" fmla="*/ 20 w 159"/>
                <a:gd name="T53" fmla="*/ 159 h 210"/>
                <a:gd name="T54" fmla="*/ 77 w 159"/>
                <a:gd name="T55" fmla="*/ 145 h 210"/>
                <a:gd name="T56" fmla="*/ 78 w 159"/>
                <a:gd name="T57" fmla="*/ 159 h 210"/>
                <a:gd name="T58" fmla="*/ 78 w 159"/>
                <a:gd name="T59" fmla="*/ 159 h 210"/>
                <a:gd name="T60" fmla="*/ 56 w 159"/>
                <a:gd name="T61" fmla="*/ 180 h 210"/>
                <a:gd name="T62" fmla="*/ 91 w 159"/>
                <a:gd name="T63" fmla="*/ 188 h 210"/>
                <a:gd name="T64" fmla="*/ 98 w 159"/>
                <a:gd name="T65" fmla="*/ 180 h 210"/>
                <a:gd name="T66" fmla="*/ 134 w 159"/>
                <a:gd name="T67" fmla="*/ 204 h 210"/>
                <a:gd name="T68" fmla="*/ 142 w 159"/>
                <a:gd name="T69" fmla="*/ 210 h 210"/>
                <a:gd name="T70" fmla="*/ 154 w 159"/>
                <a:gd name="T71" fmla="*/ 185 h 2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59" h="210">
                  <a:moveTo>
                    <a:pt x="154" y="185"/>
                  </a:moveTo>
                  <a:cubicBezTo>
                    <a:pt x="149" y="174"/>
                    <a:pt x="141" y="182"/>
                    <a:pt x="134" y="185"/>
                  </a:cubicBezTo>
                  <a:cubicBezTo>
                    <a:pt x="131" y="183"/>
                    <a:pt x="129" y="182"/>
                    <a:pt x="126" y="181"/>
                  </a:cubicBezTo>
                  <a:cubicBezTo>
                    <a:pt x="117" y="181"/>
                    <a:pt x="108" y="180"/>
                    <a:pt x="98" y="180"/>
                  </a:cubicBezTo>
                  <a:cubicBezTo>
                    <a:pt x="96" y="178"/>
                    <a:pt x="94" y="176"/>
                    <a:pt x="92" y="174"/>
                  </a:cubicBezTo>
                  <a:cubicBezTo>
                    <a:pt x="92" y="174"/>
                    <a:pt x="92" y="174"/>
                    <a:pt x="92" y="174"/>
                  </a:cubicBezTo>
                  <a:cubicBezTo>
                    <a:pt x="101" y="165"/>
                    <a:pt x="110" y="157"/>
                    <a:pt x="106" y="143"/>
                  </a:cubicBezTo>
                  <a:cubicBezTo>
                    <a:pt x="104" y="131"/>
                    <a:pt x="96" y="126"/>
                    <a:pt x="86" y="123"/>
                  </a:cubicBezTo>
                  <a:cubicBezTo>
                    <a:pt x="88" y="122"/>
                    <a:pt x="90" y="121"/>
                    <a:pt x="91" y="118"/>
                  </a:cubicBezTo>
                  <a:cubicBezTo>
                    <a:pt x="98" y="111"/>
                    <a:pt x="105" y="104"/>
                    <a:pt x="111" y="97"/>
                  </a:cubicBezTo>
                  <a:cubicBezTo>
                    <a:pt x="111" y="97"/>
                    <a:pt x="111" y="97"/>
                    <a:pt x="111" y="97"/>
                  </a:cubicBezTo>
                  <a:cubicBezTo>
                    <a:pt x="111" y="97"/>
                    <a:pt x="111" y="97"/>
                    <a:pt x="111" y="97"/>
                  </a:cubicBezTo>
                  <a:cubicBezTo>
                    <a:pt x="131" y="89"/>
                    <a:pt x="122" y="140"/>
                    <a:pt x="150" y="116"/>
                  </a:cubicBezTo>
                  <a:cubicBezTo>
                    <a:pt x="152" y="114"/>
                    <a:pt x="154" y="112"/>
                    <a:pt x="156" y="110"/>
                  </a:cubicBezTo>
                  <a:cubicBezTo>
                    <a:pt x="153" y="108"/>
                    <a:pt x="153" y="108"/>
                    <a:pt x="153" y="108"/>
                  </a:cubicBezTo>
                  <a:cubicBezTo>
                    <a:pt x="159" y="100"/>
                    <a:pt x="153" y="94"/>
                    <a:pt x="148" y="87"/>
                  </a:cubicBezTo>
                  <a:cubicBezTo>
                    <a:pt x="140" y="80"/>
                    <a:pt x="132" y="74"/>
                    <a:pt x="124" y="67"/>
                  </a:cubicBezTo>
                  <a:cubicBezTo>
                    <a:pt x="123" y="64"/>
                    <a:pt x="121" y="62"/>
                    <a:pt x="120" y="59"/>
                  </a:cubicBezTo>
                  <a:cubicBezTo>
                    <a:pt x="139" y="55"/>
                    <a:pt x="141" y="34"/>
                    <a:pt x="154" y="23"/>
                  </a:cubicBezTo>
                  <a:cubicBezTo>
                    <a:pt x="154" y="18"/>
                    <a:pt x="153" y="14"/>
                    <a:pt x="149" y="11"/>
                  </a:cubicBezTo>
                  <a:cubicBezTo>
                    <a:pt x="130" y="0"/>
                    <a:pt x="112" y="7"/>
                    <a:pt x="95" y="16"/>
                  </a:cubicBezTo>
                  <a:cubicBezTo>
                    <a:pt x="80" y="26"/>
                    <a:pt x="81" y="46"/>
                    <a:pt x="71" y="59"/>
                  </a:cubicBezTo>
                  <a:cubicBezTo>
                    <a:pt x="28" y="58"/>
                    <a:pt x="52" y="88"/>
                    <a:pt x="55" y="109"/>
                  </a:cubicBezTo>
                  <a:cubicBezTo>
                    <a:pt x="47" y="113"/>
                    <a:pt x="47" y="118"/>
                    <a:pt x="50" y="122"/>
                  </a:cubicBezTo>
                  <a:cubicBezTo>
                    <a:pt x="37" y="117"/>
                    <a:pt x="24" y="118"/>
                    <a:pt x="12" y="128"/>
                  </a:cubicBezTo>
                  <a:cubicBezTo>
                    <a:pt x="7" y="136"/>
                    <a:pt x="0" y="144"/>
                    <a:pt x="13" y="152"/>
                  </a:cubicBezTo>
                  <a:cubicBezTo>
                    <a:pt x="15" y="154"/>
                    <a:pt x="18" y="157"/>
                    <a:pt x="20" y="159"/>
                  </a:cubicBezTo>
                  <a:cubicBezTo>
                    <a:pt x="41" y="161"/>
                    <a:pt x="60" y="159"/>
                    <a:pt x="77" y="145"/>
                  </a:cubicBezTo>
                  <a:cubicBezTo>
                    <a:pt x="77" y="150"/>
                    <a:pt x="78" y="154"/>
                    <a:pt x="78" y="159"/>
                  </a:cubicBezTo>
                  <a:cubicBezTo>
                    <a:pt x="78" y="159"/>
                    <a:pt x="78" y="159"/>
                    <a:pt x="78" y="159"/>
                  </a:cubicBezTo>
                  <a:cubicBezTo>
                    <a:pt x="71" y="166"/>
                    <a:pt x="63" y="173"/>
                    <a:pt x="56" y="180"/>
                  </a:cubicBezTo>
                  <a:cubicBezTo>
                    <a:pt x="65" y="196"/>
                    <a:pt x="80" y="183"/>
                    <a:pt x="91" y="188"/>
                  </a:cubicBezTo>
                  <a:cubicBezTo>
                    <a:pt x="93" y="185"/>
                    <a:pt x="96" y="183"/>
                    <a:pt x="98" y="180"/>
                  </a:cubicBezTo>
                  <a:cubicBezTo>
                    <a:pt x="110" y="188"/>
                    <a:pt x="115" y="206"/>
                    <a:pt x="134" y="204"/>
                  </a:cubicBezTo>
                  <a:cubicBezTo>
                    <a:pt x="137" y="205"/>
                    <a:pt x="140" y="207"/>
                    <a:pt x="142" y="210"/>
                  </a:cubicBezTo>
                  <a:cubicBezTo>
                    <a:pt x="147" y="202"/>
                    <a:pt x="158" y="196"/>
                    <a:pt x="154" y="18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Freeform 90"/>
            <p:cNvSpPr>
              <a:spLocks/>
            </p:cNvSpPr>
            <p:nvPr/>
          </p:nvSpPr>
          <p:spPr bwMode="auto">
            <a:xfrm>
              <a:off x="7888288" y="4640263"/>
              <a:ext cx="79375" cy="112713"/>
            </a:xfrm>
            <a:custGeom>
              <a:avLst/>
              <a:gdLst>
                <a:gd name="T0" fmla="*/ 47 w 59"/>
                <a:gd name="T1" fmla="*/ 20 h 85"/>
                <a:gd name="T2" fmla="*/ 40 w 59"/>
                <a:gd name="T3" fmla="*/ 14 h 85"/>
                <a:gd name="T4" fmla="*/ 32 w 59"/>
                <a:gd name="T5" fmla="*/ 15 h 85"/>
                <a:gd name="T6" fmla="*/ 12 w 59"/>
                <a:gd name="T7" fmla="*/ 0 h 85"/>
                <a:gd name="T8" fmla="*/ 4 w 59"/>
                <a:gd name="T9" fmla="*/ 5 h 85"/>
                <a:gd name="T10" fmla="*/ 19 w 59"/>
                <a:gd name="T11" fmla="*/ 34 h 85"/>
                <a:gd name="T12" fmla="*/ 33 w 59"/>
                <a:gd name="T13" fmla="*/ 63 h 85"/>
                <a:gd name="T14" fmla="*/ 59 w 59"/>
                <a:gd name="T15" fmla="*/ 85 h 85"/>
                <a:gd name="T16" fmla="*/ 47 w 59"/>
                <a:gd name="T17" fmla="*/ 20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85">
                  <a:moveTo>
                    <a:pt x="47" y="20"/>
                  </a:moveTo>
                  <a:cubicBezTo>
                    <a:pt x="45" y="18"/>
                    <a:pt x="42" y="16"/>
                    <a:pt x="40" y="14"/>
                  </a:cubicBezTo>
                  <a:cubicBezTo>
                    <a:pt x="37" y="13"/>
                    <a:pt x="34" y="13"/>
                    <a:pt x="32" y="15"/>
                  </a:cubicBezTo>
                  <a:cubicBezTo>
                    <a:pt x="29" y="6"/>
                    <a:pt x="23" y="0"/>
                    <a:pt x="12" y="0"/>
                  </a:cubicBezTo>
                  <a:cubicBezTo>
                    <a:pt x="10" y="2"/>
                    <a:pt x="7" y="3"/>
                    <a:pt x="4" y="5"/>
                  </a:cubicBezTo>
                  <a:cubicBezTo>
                    <a:pt x="0" y="19"/>
                    <a:pt x="10" y="27"/>
                    <a:pt x="19" y="34"/>
                  </a:cubicBezTo>
                  <a:cubicBezTo>
                    <a:pt x="27" y="42"/>
                    <a:pt x="35" y="50"/>
                    <a:pt x="33" y="63"/>
                  </a:cubicBezTo>
                  <a:cubicBezTo>
                    <a:pt x="41" y="69"/>
                    <a:pt x="48" y="76"/>
                    <a:pt x="59" y="85"/>
                  </a:cubicBezTo>
                  <a:cubicBezTo>
                    <a:pt x="54" y="60"/>
                    <a:pt x="51" y="40"/>
                    <a:pt x="47" y="2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Freeform 91"/>
            <p:cNvSpPr>
              <a:spLocks/>
            </p:cNvSpPr>
            <p:nvPr/>
          </p:nvSpPr>
          <p:spPr bwMode="auto">
            <a:xfrm>
              <a:off x="7878763" y="4733925"/>
              <a:ext cx="73025" cy="46038"/>
            </a:xfrm>
            <a:custGeom>
              <a:avLst/>
              <a:gdLst>
                <a:gd name="T0" fmla="*/ 4 w 54"/>
                <a:gd name="T1" fmla="*/ 29 h 35"/>
                <a:gd name="T2" fmla="*/ 54 w 54"/>
                <a:gd name="T3" fmla="*/ 21 h 35"/>
                <a:gd name="T4" fmla="*/ 33 w 54"/>
                <a:gd name="T5" fmla="*/ 0 h 35"/>
                <a:gd name="T6" fmla="*/ 4 w 54"/>
                <a:gd name="T7" fmla="*/ 29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4" h="35">
                  <a:moveTo>
                    <a:pt x="4" y="29"/>
                  </a:moveTo>
                  <a:cubicBezTo>
                    <a:pt x="22" y="35"/>
                    <a:pt x="38" y="27"/>
                    <a:pt x="54" y="21"/>
                  </a:cubicBezTo>
                  <a:cubicBezTo>
                    <a:pt x="47" y="14"/>
                    <a:pt x="40" y="7"/>
                    <a:pt x="33" y="0"/>
                  </a:cubicBezTo>
                  <a:cubicBezTo>
                    <a:pt x="19" y="5"/>
                    <a:pt x="0" y="6"/>
                    <a:pt x="4" y="2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Freeform 92"/>
            <p:cNvSpPr>
              <a:spLocks/>
            </p:cNvSpPr>
            <p:nvPr/>
          </p:nvSpPr>
          <p:spPr bwMode="auto">
            <a:xfrm>
              <a:off x="6038851" y="1560513"/>
              <a:ext cx="0" cy="1588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Freeform 93"/>
            <p:cNvSpPr>
              <a:spLocks noEditPoints="1"/>
            </p:cNvSpPr>
            <p:nvPr/>
          </p:nvSpPr>
          <p:spPr bwMode="auto">
            <a:xfrm>
              <a:off x="6635751" y="869950"/>
              <a:ext cx="301625" cy="212725"/>
            </a:xfrm>
            <a:custGeom>
              <a:avLst/>
              <a:gdLst>
                <a:gd name="T0" fmla="*/ 33 w 226"/>
                <a:gd name="T1" fmla="*/ 107 h 160"/>
                <a:gd name="T2" fmla="*/ 38 w 226"/>
                <a:gd name="T3" fmla="*/ 119 h 160"/>
                <a:gd name="T4" fmla="*/ 56 w 226"/>
                <a:gd name="T5" fmla="*/ 127 h 160"/>
                <a:gd name="T6" fmla="*/ 68 w 226"/>
                <a:gd name="T7" fmla="*/ 127 h 160"/>
                <a:gd name="T8" fmla="*/ 70 w 226"/>
                <a:gd name="T9" fmla="*/ 131 h 160"/>
                <a:gd name="T10" fmla="*/ 99 w 226"/>
                <a:gd name="T11" fmla="*/ 128 h 160"/>
                <a:gd name="T12" fmla="*/ 122 w 226"/>
                <a:gd name="T13" fmla="*/ 120 h 160"/>
                <a:gd name="T14" fmla="*/ 158 w 226"/>
                <a:gd name="T15" fmla="*/ 152 h 160"/>
                <a:gd name="T16" fmla="*/ 198 w 226"/>
                <a:gd name="T17" fmla="*/ 156 h 160"/>
                <a:gd name="T18" fmla="*/ 219 w 226"/>
                <a:gd name="T19" fmla="*/ 149 h 160"/>
                <a:gd name="T20" fmla="*/ 194 w 226"/>
                <a:gd name="T21" fmla="*/ 112 h 160"/>
                <a:gd name="T22" fmla="*/ 181 w 226"/>
                <a:gd name="T23" fmla="*/ 111 h 160"/>
                <a:gd name="T24" fmla="*/ 179 w 226"/>
                <a:gd name="T25" fmla="*/ 112 h 160"/>
                <a:gd name="T26" fmla="*/ 160 w 226"/>
                <a:gd name="T27" fmla="*/ 111 h 160"/>
                <a:gd name="T28" fmla="*/ 158 w 226"/>
                <a:gd name="T29" fmla="*/ 110 h 160"/>
                <a:gd name="T30" fmla="*/ 129 w 226"/>
                <a:gd name="T31" fmla="*/ 113 h 160"/>
                <a:gd name="T32" fmla="*/ 129 w 226"/>
                <a:gd name="T33" fmla="*/ 113 h 160"/>
                <a:gd name="T34" fmla="*/ 141 w 226"/>
                <a:gd name="T35" fmla="*/ 84 h 160"/>
                <a:gd name="T36" fmla="*/ 141 w 226"/>
                <a:gd name="T37" fmla="*/ 84 h 160"/>
                <a:gd name="T38" fmla="*/ 143 w 226"/>
                <a:gd name="T39" fmla="*/ 59 h 160"/>
                <a:gd name="T40" fmla="*/ 146 w 226"/>
                <a:gd name="T41" fmla="*/ 57 h 160"/>
                <a:gd name="T42" fmla="*/ 151 w 226"/>
                <a:gd name="T43" fmla="*/ 30 h 160"/>
                <a:gd name="T44" fmla="*/ 139 w 226"/>
                <a:gd name="T45" fmla="*/ 12 h 160"/>
                <a:gd name="T46" fmla="*/ 104 w 226"/>
                <a:gd name="T47" fmla="*/ 3 h 160"/>
                <a:gd name="T48" fmla="*/ 74 w 226"/>
                <a:gd name="T49" fmla="*/ 34 h 160"/>
                <a:gd name="T50" fmla="*/ 48 w 226"/>
                <a:gd name="T51" fmla="*/ 78 h 160"/>
                <a:gd name="T52" fmla="*/ 29 w 226"/>
                <a:gd name="T53" fmla="*/ 86 h 160"/>
                <a:gd name="T54" fmla="*/ 29 w 226"/>
                <a:gd name="T55" fmla="*/ 86 h 160"/>
                <a:gd name="T56" fmla="*/ 0 w 226"/>
                <a:gd name="T57" fmla="*/ 99 h 160"/>
                <a:gd name="T58" fmla="*/ 33 w 226"/>
                <a:gd name="T59" fmla="*/ 107 h 160"/>
                <a:gd name="T60" fmla="*/ 105 w 226"/>
                <a:gd name="T61" fmla="*/ 85 h 160"/>
                <a:gd name="T62" fmla="*/ 115 w 226"/>
                <a:gd name="T63" fmla="*/ 76 h 160"/>
                <a:gd name="T64" fmla="*/ 118 w 226"/>
                <a:gd name="T65" fmla="*/ 81 h 160"/>
                <a:gd name="T66" fmla="*/ 114 w 226"/>
                <a:gd name="T67" fmla="*/ 91 h 160"/>
                <a:gd name="T68" fmla="*/ 109 w 226"/>
                <a:gd name="T69" fmla="*/ 89 h 160"/>
                <a:gd name="T70" fmla="*/ 105 w 226"/>
                <a:gd name="T71" fmla="*/ 90 h 160"/>
                <a:gd name="T72" fmla="*/ 103 w 226"/>
                <a:gd name="T73" fmla="*/ 86 h 160"/>
                <a:gd name="T74" fmla="*/ 105 w 226"/>
                <a:gd name="T75" fmla="*/ 85 h 160"/>
                <a:gd name="T76" fmla="*/ 101 w 226"/>
                <a:gd name="T77" fmla="*/ 85 h 160"/>
                <a:gd name="T78" fmla="*/ 101 w 226"/>
                <a:gd name="T79" fmla="*/ 84 h 160"/>
                <a:gd name="T80" fmla="*/ 101 w 226"/>
                <a:gd name="T81" fmla="*/ 85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26" h="160">
                  <a:moveTo>
                    <a:pt x="33" y="107"/>
                  </a:moveTo>
                  <a:cubicBezTo>
                    <a:pt x="33" y="111"/>
                    <a:pt x="35" y="115"/>
                    <a:pt x="38" y="119"/>
                  </a:cubicBezTo>
                  <a:cubicBezTo>
                    <a:pt x="43" y="125"/>
                    <a:pt x="49" y="128"/>
                    <a:pt x="56" y="127"/>
                  </a:cubicBezTo>
                  <a:cubicBezTo>
                    <a:pt x="60" y="127"/>
                    <a:pt x="64" y="127"/>
                    <a:pt x="68" y="127"/>
                  </a:cubicBezTo>
                  <a:cubicBezTo>
                    <a:pt x="69" y="128"/>
                    <a:pt x="69" y="130"/>
                    <a:pt x="70" y="131"/>
                  </a:cubicBezTo>
                  <a:cubicBezTo>
                    <a:pt x="81" y="142"/>
                    <a:pt x="89" y="126"/>
                    <a:pt x="99" y="128"/>
                  </a:cubicBezTo>
                  <a:cubicBezTo>
                    <a:pt x="107" y="125"/>
                    <a:pt x="114" y="122"/>
                    <a:pt x="122" y="120"/>
                  </a:cubicBezTo>
                  <a:cubicBezTo>
                    <a:pt x="122" y="144"/>
                    <a:pt x="141" y="147"/>
                    <a:pt x="158" y="152"/>
                  </a:cubicBezTo>
                  <a:cubicBezTo>
                    <a:pt x="171" y="156"/>
                    <a:pt x="187" y="136"/>
                    <a:pt x="198" y="156"/>
                  </a:cubicBezTo>
                  <a:cubicBezTo>
                    <a:pt x="207" y="160"/>
                    <a:pt x="213" y="154"/>
                    <a:pt x="219" y="149"/>
                  </a:cubicBezTo>
                  <a:cubicBezTo>
                    <a:pt x="226" y="126"/>
                    <a:pt x="214" y="117"/>
                    <a:pt x="194" y="112"/>
                  </a:cubicBezTo>
                  <a:cubicBezTo>
                    <a:pt x="190" y="111"/>
                    <a:pt x="186" y="111"/>
                    <a:pt x="181" y="111"/>
                  </a:cubicBezTo>
                  <a:cubicBezTo>
                    <a:pt x="181" y="111"/>
                    <a:pt x="180" y="111"/>
                    <a:pt x="179" y="112"/>
                  </a:cubicBezTo>
                  <a:cubicBezTo>
                    <a:pt x="173" y="105"/>
                    <a:pt x="167" y="105"/>
                    <a:pt x="160" y="111"/>
                  </a:cubicBezTo>
                  <a:cubicBezTo>
                    <a:pt x="159" y="110"/>
                    <a:pt x="159" y="110"/>
                    <a:pt x="158" y="110"/>
                  </a:cubicBezTo>
                  <a:cubicBezTo>
                    <a:pt x="148" y="109"/>
                    <a:pt x="138" y="109"/>
                    <a:pt x="129" y="113"/>
                  </a:cubicBezTo>
                  <a:cubicBezTo>
                    <a:pt x="129" y="113"/>
                    <a:pt x="129" y="113"/>
                    <a:pt x="129" y="113"/>
                  </a:cubicBezTo>
                  <a:cubicBezTo>
                    <a:pt x="136" y="105"/>
                    <a:pt x="145" y="97"/>
                    <a:pt x="141" y="84"/>
                  </a:cubicBezTo>
                  <a:cubicBezTo>
                    <a:pt x="141" y="84"/>
                    <a:pt x="141" y="84"/>
                    <a:pt x="141" y="84"/>
                  </a:cubicBezTo>
                  <a:cubicBezTo>
                    <a:pt x="150" y="76"/>
                    <a:pt x="152" y="68"/>
                    <a:pt x="143" y="59"/>
                  </a:cubicBezTo>
                  <a:cubicBezTo>
                    <a:pt x="144" y="59"/>
                    <a:pt x="145" y="58"/>
                    <a:pt x="146" y="57"/>
                  </a:cubicBezTo>
                  <a:cubicBezTo>
                    <a:pt x="151" y="49"/>
                    <a:pt x="153" y="40"/>
                    <a:pt x="151" y="30"/>
                  </a:cubicBezTo>
                  <a:cubicBezTo>
                    <a:pt x="149" y="23"/>
                    <a:pt x="145" y="17"/>
                    <a:pt x="139" y="12"/>
                  </a:cubicBezTo>
                  <a:cubicBezTo>
                    <a:pt x="129" y="3"/>
                    <a:pt x="117" y="0"/>
                    <a:pt x="104" y="3"/>
                  </a:cubicBezTo>
                  <a:cubicBezTo>
                    <a:pt x="89" y="8"/>
                    <a:pt x="81" y="21"/>
                    <a:pt x="74" y="34"/>
                  </a:cubicBezTo>
                  <a:cubicBezTo>
                    <a:pt x="68" y="50"/>
                    <a:pt x="54" y="62"/>
                    <a:pt x="48" y="78"/>
                  </a:cubicBezTo>
                  <a:cubicBezTo>
                    <a:pt x="40" y="76"/>
                    <a:pt x="34" y="79"/>
                    <a:pt x="29" y="86"/>
                  </a:cubicBezTo>
                  <a:cubicBezTo>
                    <a:pt x="29" y="86"/>
                    <a:pt x="29" y="86"/>
                    <a:pt x="29" y="86"/>
                  </a:cubicBezTo>
                  <a:cubicBezTo>
                    <a:pt x="19" y="90"/>
                    <a:pt x="10" y="95"/>
                    <a:pt x="0" y="99"/>
                  </a:cubicBezTo>
                  <a:cubicBezTo>
                    <a:pt x="6" y="129"/>
                    <a:pt x="20" y="114"/>
                    <a:pt x="33" y="107"/>
                  </a:cubicBezTo>
                  <a:close/>
                  <a:moveTo>
                    <a:pt x="105" y="85"/>
                  </a:moveTo>
                  <a:cubicBezTo>
                    <a:pt x="108" y="82"/>
                    <a:pt x="111" y="79"/>
                    <a:pt x="115" y="76"/>
                  </a:cubicBezTo>
                  <a:cubicBezTo>
                    <a:pt x="115" y="78"/>
                    <a:pt x="116" y="79"/>
                    <a:pt x="118" y="81"/>
                  </a:cubicBezTo>
                  <a:cubicBezTo>
                    <a:pt x="116" y="84"/>
                    <a:pt x="114" y="87"/>
                    <a:pt x="114" y="91"/>
                  </a:cubicBezTo>
                  <a:cubicBezTo>
                    <a:pt x="112" y="90"/>
                    <a:pt x="111" y="90"/>
                    <a:pt x="109" y="89"/>
                  </a:cubicBezTo>
                  <a:cubicBezTo>
                    <a:pt x="108" y="90"/>
                    <a:pt x="106" y="90"/>
                    <a:pt x="105" y="90"/>
                  </a:cubicBezTo>
                  <a:cubicBezTo>
                    <a:pt x="105" y="88"/>
                    <a:pt x="104" y="87"/>
                    <a:pt x="103" y="86"/>
                  </a:cubicBezTo>
                  <a:cubicBezTo>
                    <a:pt x="103" y="86"/>
                    <a:pt x="104" y="86"/>
                    <a:pt x="105" y="85"/>
                  </a:cubicBezTo>
                  <a:close/>
                  <a:moveTo>
                    <a:pt x="101" y="85"/>
                  </a:moveTo>
                  <a:cubicBezTo>
                    <a:pt x="101" y="85"/>
                    <a:pt x="101" y="84"/>
                    <a:pt x="101" y="84"/>
                  </a:cubicBezTo>
                  <a:cubicBezTo>
                    <a:pt x="101" y="84"/>
                    <a:pt x="101" y="84"/>
                    <a:pt x="101" y="8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Freeform 94"/>
            <p:cNvSpPr>
              <a:spLocks/>
            </p:cNvSpPr>
            <p:nvPr/>
          </p:nvSpPr>
          <p:spPr bwMode="auto">
            <a:xfrm>
              <a:off x="7553326" y="5329238"/>
              <a:ext cx="58738" cy="58738"/>
            </a:xfrm>
            <a:custGeom>
              <a:avLst/>
              <a:gdLst>
                <a:gd name="T0" fmla="*/ 15 w 45"/>
                <a:gd name="T1" fmla="*/ 0 h 44"/>
                <a:gd name="T2" fmla="*/ 14 w 45"/>
                <a:gd name="T3" fmla="*/ 29 h 44"/>
                <a:gd name="T4" fmla="*/ 26 w 45"/>
                <a:gd name="T5" fmla="*/ 44 h 44"/>
                <a:gd name="T6" fmla="*/ 43 w 45"/>
                <a:gd name="T7" fmla="*/ 43 h 44"/>
                <a:gd name="T8" fmla="*/ 15 w 45"/>
                <a:gd name="T9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44">
                  <a:moveTo>
                    <a:pt x="15" y="0"/>
                  </a:moveTo>
                  <a:cubicBezTo>
                    <a:pt x="0" y="9"/>
                    <a:pt x="8" y="19"/>
                    <a:pt x="14" y="29"/>
                  </a:cubicBezTo>
                  <a:cubicBezTo>
                    <a:pt x="18" y="34"/>
                    <a:pt x="22" y="39"/>
                    <a:pt x="26" y="44"/>
                  </a:cubicBezTo>
                  <a:cubicBezTo>
                    <a:pt x="32" y="44"/>
                    <a:pt x="38" y="43"/>
                    <a:pt x="43" y="43"/>
                  </a:cubicBezTo>
                  <a:cubicBezTo>
                    <a:pt x="45" y="21"/>
                    <a:pt x="27" y="12"/>
                    <a:pt x="15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Oval 95"/>
            <p:cNvSpPr>
              <a:spLocks noChangeArrowheads="1"/>
            </p:cNvSpPr>
            <p:nvPr/>
          </p:nvSpPr>
          <p:spPr bwMode="auto">
            <a:xfrm>
              <a:off x="3319463" y="3690938"/>
              <a:ext cx="1588" cy="1588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Freeform 96"/>
            <p:cNvSpPr>
              <a:spLocks/>
            </p:cNvSpPr>
            <p:nvPr/>
          </p:nvSpPr>
          <p:spPr bwMode="auto">
            <a:xfrm>
              <a:off x="7070726" y="5600700"/>
              <a:ext cx="95250" cy="88900"/>
            </a:xfrm>
            <a:custGeom>
              <a:avLst/>
              <a:gdLst>
                <a:gd name="T0" fmla="*/ 42 w 71"/>
                <a:gd name="T1" fmla="*/ 59 h 67"/>
                <a:gd name="T2" fmla="*/ 65 w 71"/>
                <a:gd name="T3" fmla="*/ 53 h 67"/>
                <a:gd name="T4" fmla="*/ 69 w 71"/>
                <a:gd name="T5" fmla="*/ 45 h 67"/>
                <a:gd name="T6" fmla="*/ 66 w 71"/>
                <a:gd name="T7" fmla="*/ 16 h 67"/>
                <a:gd name="T8" fmla="*/ 44 w 71"/>
                <a:gd name="T9" fmla="*/ 0 h 67"/>
                <a:gd name="T10" fmla="*/ 14 w 71"/>
                <a:gd name="T11" fmla="*/ 18 h 67"/>
                <a:gd name="T12" fmla="*/ 42 w 71"/>
                <a:gd name="T13" fmla="*/ 59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1" h="67">
                  <a:moveTo>
                    <a:pt x="42" y="59"/>
                  </a:moveTo>
                  <a:cubicBezTo>
                    <a:pt x="50" y="57"/>
                    <a:pt x="57" y="55"/>
                    <a:pt x="65" y="53"/>
                  </a:cubicBezTo>
                  <a:cubicBezTo>
                    <a:pt x="66" y="50"/>
                    <a:pt x="68" y="47"/>
                    <a:pt x="69" y="45"/>
                  </a:cubicBezTo>
                  <a:cubicBezTo>
                    <a:pt x="71" y="35"/>
                    <a:pt x="71" y="25"/>
                    <a:pt x="66" y="16"/>
                  </a:cubicBezTo>
                  <a:cubicBezTo>
                    <a:pt x="61" y="8"/>
                    <a:pt x="54" y="1"/>
                    <a:pt x="44" y="0"/>
                  </a:cubicBezTo>
                  <a:cubicBezTo>
                    <a:pt x="30" y="0"/>
                    <a:pt x="27" y="16"/>
                    <a:pt x="14" y="18"/>
                  </a:cubicBezTo>
                  <a:cubicBezTo>
                    <a:pt x="23" y="32"/>
                    <a:pt x="0" y="67"/>
                    <a:pt x="42" y="5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Freeform 97"/>
            <p:cNvSpPr>
              <a:spLocks/>
            </p:cNvSpPr>
            <p:nvPr/>
          </p:nvSpPr>
          <p:spPr bwMode="auto">
            <a:xfrm>
              <a:off x="6413501" y="5180013"/>
              <a:ext cx="249238" cy="201613"/>
            </a:xfrm>
            <a:custGeom>
              <a:avLst/>
              <a:gdLst>
                <a:gd name="T0" fmla="*/ 171 w 187"/>
                <a:gd name="T1" fmla="*/ 41 h 152"/>
                <a:gd name="T2" fmla="*/ 159 w 187"/>
                <a:gd name="T3" fmla="*/ 25 h 152"/>
                <a:gd name="T4" fmla="*/ 128 w 187"/>
                <a:gd name="T5" fmla="*/ 68 h 152"/>
                <a:gd name="T6" fmla="*/ 128 w 187"/>
                <a:gd name="T7" fmla="*/ 72 h 152"/>
                <a:gd name="T8" fmla="*/ 89 w 187"/>
                <a:gd name="T9" fmla="*/ 70 h 152"/>
                <a:gd name="T10" fmla="*/ 62 w 187"/>
                <a:gd name="T11" fmla="*/ 27 h 152"/>
                <a:gd name="T12" fmla="*/ 14 w 187"/>
                <a:gd name="T13" fmla="*/ 22 h 152"/>
                <a:gd name="T14" fmla="*/ 3 w 187"/>
                <a:gd name="T15" fmla="*/ 49 h 152"/>
                <a:gd name="T16" fmla="*/ 79 w 187"/>
                <a:gd name="T17" fmla="*/ 76 h 152"/>
                <a:gd name="T18" fmla="*/ 82 w 187"/>
                <a:gd name="T19" fmla="*/ 87 h 152"/>
                <a:gd name="T20" fmla="*/ 90 w 187"/>
                <a:gd name="T21" fmla="*/ 96 h 152"/>
                <a:gd name="T22" fmla="*/ 101 w 187"/>
                <a:gd name="T23" fmla="*/ 99 h 152"/>
                <a:gd name="T24" fmla="*/ 125 w 187"/>
                <a:gd name="T25" fmla="*/ 97 h 152"/>
                <a:gd name="T26" fmla="*/ 132 w 187"/>
                <a:gd name="T27" fmla="*/ 85 h 152"/>
                <a:gd name="T28" fmla="*/ 166 w 187"/>
                <a:gd name="T29" fmla="*/ 121 h 152"/>
                <a:gd name="T30" fmla="*/ 187 w 187"/>
                <a:gd name="T31" fmla="*/ 84 h 152"/>
                <a:gd name="T32" fmla="*/ 171 w 187"/>
                <a:gd name="T33" fmla="*/ 41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7" h="152">
                  <a:moveTo>
                    <a:pt x="171" y="41"/>
                  </a:moveTo>
                  <a:cubicBezTo>
                    <a:pt x="173" y="32"/>
                    <a:pt x="167" y="27"/>
                    <a:pt x="159" y="25"/>
                  </a:cubicBezTo>
                  <a:cubicBezTo>
                    <a:pt x="141" y="34"/>
                    <a:pt x="133" y="50"/>
                    <a:pt x="128" y="68"/>
                  </a:cubicBezTo>
                  <a:cubicBezTo>
                    <a:pt x="128" y="69"/>
                    <a:pt x="128" y="71"/>
                    <a:pt x="128" y="72"/>
                  </a:cubicBezTo>
                  <a:cubicBezTo>
                    <a:pt x="115" y="82"/>
                    <a:pt x="102" y="82"/>
                    <a:pt x="89" y="70"/>
                  </a:cubicBezTo>
                  <a:cubicBezTo>
                    <a:pt x="90" y="48"/>
                    <a:pt x="69" y="42"/>
                    <a:pt x="62" y="27"/>
                  </a:cubicBezTo>
                  <a:cubicBezTo>
                    <a:pt x="48" y="0"/>
                    <a:pt x="31" y="13"/>
                    <a:pt x="14" y="22"/>
                  </a:cubicBezTo>
                  <a:cubicBezTo>
                    <a:pt x="5" y="29"/>
                    <a:pt x="0" y="37"/>
                    <a:pt x="3" y="49"/>
                  </a:cubicBezTo>
                  <a:cubicBezTo>
                    <a:pt x="25" y="68"/>
                    <a:pt x="47" y="87"/>
                    <a:pt x="79" y="76"/>
                  </a:cubicBezTo>
                  <a:cubicBezTo>
                    <a:pt x="79" y="80"/>
                    <a:pt x="80" y="84"/>
                    <a:pt x="82" y="87"/>
                  </a:cubicBezTo>
                  <a:cubicBezTo>
                    <a:pt x="84" y="90"/>
                    <a:pt x="87" y="93"/>
                    <a:pt x="90" y="96"/>
                  </a:cubicBezTo>
                  <a:cubicBezTo>
                    <a:pt x="94" y="97"/>
                    <a:pt x="97" y="98"/>
                    <a:pt x="101" y="99"/>
                  </a:cubicBezTo>
                  <a:cubicBezTo>
                    <a:pt x="108" y="92"/>
                    <a:pt x="120" y="152"/>
                    <a:pt x="125" y="97"/>
                  </a:cubicBezTo>
                  <a:cubicBezTo>
                    <a:pt x="125" y="93"/>
                    <a:pt x="128" y="89"/>
                    <a:pt x="132" y="85"/>
                  </a:cubicBezTo>
                  <a:cubicBezTo>
                    <a:pt x="141" y="99"/>
                    <a:pt x="147" y="116"/>
                    <a:pt x="166" y="121"/>
                  </a:cubicBezTo>
                  <a:cubicBezTo>
                    <a:pt x="183" y="114"/>
                    <a:pt x="187" y="100"/>
                    <a:pt x="187" y="84"/>
                  </a:cubicBezTo>
                  <a:cubicBezTo>
                    <a:pt x="174" y="72"/>
                    <a:pt x="167" y="59"/>
                    <a:pt x="171" y="4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Freeform 98"/>
            <p:cNvSpPr>
              <a:spLocks/>
            </p:cNvSpPr>
            <p:nvPr/>
          </p:nvSpPr>
          <p:spPr bwMode="auto">
            <a:xfrm>
              <a:off x="6700838" y="5167313"/>
              <a:ext cx="101600" cy="66675"/>
            </a:xfrm>
            <a:custGeom>
              <a:avLst/>
              <a:gdLst>
                <a:gd name="T0" fmla="*/ 57 w 76"/>
                <a:gd name="T1" fmla="*/ 36 h 50"/>
                <a:gd name="T2" fmla="*/ 69 w 76"/>
                <a:gd name="T3" fmla="*/ 12 h 50"/>
                <a:gd name="T4" fmla="*/ 38 w 76"/>
                <a:gd name="T5" fmla="*/ 15 h 50"/>
                <a:gd name="T6" fmla="*/ 38 w 76"/>
                <a:gd name="T7" fmla="*/ 19 h 50"/>
                <a:gd name="T8" fmla="*/ 1 w 76"/>
                <a:gd name="T9" fmla="*/ 29 h 50"/>
                <a:gd name="T10" fmla="*/ 0 w 76"/>
                <a:gd name="T11" fmla="*/ 36 h 50"/>
                <a:gd name="T12" fmla="*/ 29 w 76"/>
                <a:gd name="T13" fmla="*/ 50 h 50"/>
                <a:gd name="T14" fmla="*/ 50 w 76"/>
                <a:gd name="T15" fmla="*/ 30 h 50"/>
                <a:gd name="T16" fmla="*/ 57 w 76"/>
                <a:gd name="T17" fmla="*/ 36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6" h="50">
                  <a:moveTo>
                    <a:pt x="57" y="36"/>
                  </a:moveTo>
                  <a:cubicBezTo>
                    <a:pt x="62" y="28"/>
                    <a:pt x="76" y="22"/>
                    <a:pt x="69" y="12"/>
                  </a:cubicBezTo>
                  <a:cubicBezTo>
                    <a:pt x="60" y="0"/>
                    <a:pt x="48" y="11"/>
                    <a:pt x="38" y="15"/>
                  </a:cubicBezTo>
                  <a:cubicBezTo>
                    <a:pt x="37" y="17"/>
                    <a:pt x="37" y="18"/>
                    <a:pt x="38" y="19"/>
                  </a:cubicBezTo>
                  <a:cubicBezTo>
                    <a:pt x="25" y="18"/>
                    <a:pt x="11" y="17"/>
                    <a:pt x="1" y="29"/>
                  </a:cubicBezTo>
                  <a:cubicBezTo>
                    <a:pt x="1" y="31"/>
                    <a:pt x="1" y="34"/>
                    <a:pt x="0" y="36"/>
                  </a:cubicBezTo>
                  <a:cubicBezTo>
                    <a:pt x="10" y="41"/>
                    <a:pt x="19" y="45"/>
                    <a:pt x="29" y="50"/>
                  </a:cubicBezTo>
                  <a:cubicBezTo>
                    <a:pt x="36" y="44"/>
                    <a:pt x="43" y="37"/>
                    <a:pt x="50" y="30"/>
                  </a:cubicBezTo>
                  <a:cubicBezTo>
                    <a:pt x="53" y="32"/>
                    <a:pt x="55" y="33"/>
                    <a:pt x="57" y="3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Freeform 99"/>
            <p:cNvSpPr>
              <a:spLocks/>
            </p:cNvSpPr>
            <p:nvPr/>
          </p:nvSpPr>
          <p:spPr bwMode="auto">
            <a:xfrm>
              <a:off x="6486526" y="5376863"/>
              <a:ext cx="92075" cy="103188"/>
            </a:xfrm>
            <a:custGeom>
              <a:avLst/>
              <a:gdLst>
                <a:gd name="T0" fmla="*/ 54 w 69"/>
                <a:gd name="T1" fmla="*/ 14 h 77"/>
                <a:gd name="T2" fmla="*/ 40 w 69"/>
                <a:gd name="T3" fmla="*/ 0 h 77"/>
                <a:gd name="T4" fmla="*/ 15 w 69"/>
                <a:gd name="T5" fmla="*/ 51 h 77"/>
                <a:gd name="T6" fmla="*/ 26 w 69"/>
                <a:gd name="T7" fmla="*/ 54 h 77"/>
                <a:gd name="T8" fmla="*/ 24 w 69"/>
                <a:gd name="T9" fmla="*/ 58 h 77"/>
                <a:gd name="T10" fmla="*/ 48 w 69"/>
                <a:gd name="T11" fmla="*/ 77 h 77"/>
                <a:gd name="T12" fmla="*/ 56 w 69"/>
                <a:gd name="T13" fmla="*/ 71 h 77"/>
                <a:gd name="T14" fmla="*/ 61 w 69"/>
                <a:gd name="T15" fmla="*/ 64 h 77"/>
                <a:gd name="T16" fmla="*/ 61 w 69"/>
                <a:gd name="T17" fmla="*/ 49 h 77"/>
                <a:gd name="T18" fmla="*/ 61 w 69"/>
                <a:gd name="T19" fmla="*/ 49 h 77"/>
                <a:gd name="T20" fmla="*/ 61 w 69"/>
                <a:gd name="T21" fmla="*/ 49 h 77"/>
                <a:gd name="T22" fmla="*/ 69 w 69"/>
                <a:gd name="T23" fmla="*/ 43 h 77"/>
                <a:gd name="T24" fmla="*/ 56 w 69"/>
                <a:gd name="T25" fmla="*/ 27 h 77"/>
                <a:gd name="T26" fmla="*/ 54 w 69"/>
                <a:gd name="T27" fmla="*/ 1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9" h="77">
                  <a:moveTo>
                    <a:pt x="54" y="14"/>
                  </a:moveTo>
                  <a:cubicBezTo>
                    <a:pt x="50" y="10"/>
                    <a:pt x="45" y="5"/>
                    <a:pt x="40" y="0"/>
                  </a:cubicBezTo>
                  <a:cubicBezTo>
                    <a:pt x="0" y="1"/>
                    <a:pt x="14" y="29"/>
                    <a:pt x="15" y="51"/>
                  </a:cubicBezTo>
                  <a:cubicBezTo>
                    <a:pt x="18" y="54"/>
                    <a:pt x="22" y="55"/>
                    <a:pt x="26" y="54"/>
                  </a:cubicBezTo>
                  <a:cubicBezTo>
                    <a:pt x="25" y="56"/>
                    <a:pt x="25" y="57"/>
                    <a:pt x="24" y="58"/>
                  </a:cubicBezTo>
                  <a:cubicBezTo>
                    <a:pt x="27" y="71"/>
                    <a:pt x="35" y="77"/>
                    <a:pt x="48" y="77"/>
                  </a:cubicBezTo>
                  <a:cubicBezTo>
                    <a:pt x="51" y="75"/>
                    <a:pt x="53" y="73"/>
                    <a:pt x="56" y="71"/>
                  </a:cubicBezTo>
                  <a:cubicBezTo>
                    <a:pt x="58" y="69"/>
                    <a:pt x="59" y="66"/>
                    <a:pt x="61" y="64"/>
                  </a:cubicBezTo>
                  <a:cubicBezTo>
                    <a:pt x="61" y="59"/>
                    <a:pt x="61" y="54"/>
                    <a:pt x="61" y="49"/>
                  </a:cubicBezTo>
                  <a:cubicBezTo>
                    <a:pt x="61" y="49"/>
                    <a:pt x="61" y="49"/>
                    <a:pt x="61" y="49"/>
                  </a:cubicBezTo>
                  <a:cubicBezTo>
                    <a:pt x="61" y="49"/>
                    <a:pt x="61" y="49"/>
                    <a:pt x="61" y="49"/>
                  </a:cubicBezTo>
                  <a:cubicBezTo>
                    <a:pt x="64" y="47"/>
                    <a:pt x="67" y="45"/>
                    <a:pt x="69" y="43"/>
                  </a:cubicBezTo>
                  <a:cubicBezTo>
                    <a:pt x="64" y="37"/>
                    <a:pt x="60" y="32"/>
                    <a:pt x="56" y="27"/>
                  </a:cubicBezTo>
                  <a:cubicBezTo>
                    <a:pt x="56" y="22"/>
                    <a:pt x="56" y="18"/>
                    <a:pt x="54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Freeform 100"/>
            <p:cNvSpPr>
              <a:spLocks/>
            </p:cNvSpPr>
            <p:nvPr/>
          </p:nvSpPr>
          <p:spPr bwMode="auto">
            <a:xfrm>
              <a:off x="6356351" y="1808163"/>
              <a:ext cx="69850" cy="42863"/>
            </a:xfrm>
            <a:custGeom>
              <a:avLst/>
              <a:gdLst>
                <a:gd name="T0" fmla="*/ 16 w 52"/>
                <a:gd name="T1" fmla="*/ 14 h 32"/>
                <a:gd name="T2" fmla="*/ 24 w 52"/>
                <a:gd name="T3" fmla="*/ 23 h 32"/>
                <a:gd name="T4" fmla="*/ 32 w 52"/>
                <a:gd name="T5" fmla="*/ 31 h 32"/>
                <a:gd name="T6" fmla="*/ 52 w 52"/>
                <a:gd name="T7" fmla="*/ 21 h 32"/>
                <a:gd name="T8" fmla="*/ 38 w 52"/>
                <a:gd name="T9" fmla="*/ 7 h 32"/>
                <a:gd name="T10" fmla="*/ 20 w 52"/>
                <a:gd name="T11" fmla="*/ 3 h 32"/>
                <a:gd name="T12" fmla="*/ 16 w 52"/>
                <a:gd name="T13" fmla="*/ 14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32">
                  <a:moveTo>
                    <a:pt x="16" y="14"/>
                  </a:moveTo>
                  <a:cubicBezTo>
                    <a:pt x="19" y="17"/>
                    <a:pt x="21" y="20"/>
                    <a:pt x="24" y="23"/>
                  </a:cubicBezTo>
                  <a:cubicBezTo>
                    <a:pt x="25" y="27"/>
                    <a:pt x="28" y="30"/>
                    <a:pt x="32" y="31"/>
                  </a:cubicBezTo>
                  <a:cubicBezTo>
                    <a:pt x="40" y="31"/>
                    <a:pt x="49" y="32"/>
                    <a:pt x="52" y="21"/>
                  </a:cubicBezTo>
                  <a:cubicBezTo>
                    <a:pt x="47" y="16"/>
                    <a:pt x="42" y="12"/>
                    <a:pt x="38" y="7"/>
                  </a:cubicBezTo>
                  <a:cubicBezTo>
                    <a:pt x="32" y="6"/>
                    <a:pt x="26" y="4"/>
                    <a:pt x="20" y="3"/>
                  </a:cubicBezTo>
                  <a:cubicBezTo>
                    <a:pt x="0" y="0"/>
                    <a:pt x="16" y="10"/>
                    <a:pt x="16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Freeform 101"/>
            <p:cNvSpPr>
              <a:spLocks/>
            </p:cNvSpPr>
            <p:nvPr/>
          </p:nvSpPr>
          <p:spPr bwMode="auto">
            <a:xfrm>
              <a:off x="7596188" y="5314950"/>
              <a:ext cx="65088" cy="52388"/>
            </a:xfrm>
            <a:custGeom>
              <a:avLst/>
              <a:gdLst>
                <a:gd name="T0" fmla="*/ 0 w 49"/>
                <a:gd name="T1" fmla="*/ 0 h 39"/>
                <a:gd name="T2" fmla="*/ 33 w 49"/>
                <a:gd name="T3" fmla="*/ 39 h 39"/>
                <a:gd name="T4" fmla="*/ 0 w 49"/>
                <a:gd name="T5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9" h="39">
                  <a:moveTo>
                    <a:pt x="0" y="0"/>
                  </a:moveTo>
                  <a:cubicBezTo>
                    <a:pt x="10" y="13"/>
                    <a:pt x="21" y="25"/>
                    <a:pt x="33" y="39"/>
                  </a:cubicBezTo>
                  <a:cubicBezTo>
                    <a:pt x="49" y="1"/>
                    <a:pt x="15" y="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Freeform 102"/>
            <p:cNvSpPr>
              <a:spLocks/>
            </p:cNvSpPr>
            <p:nvPr/>
          </p:nvSpPr>
          <p:spPr bwMode="auto">
            <a:xfrm>
              <a:off x="7531101" y="5187950"/>
              <a:ext cx="71438" cy="85725"/>
            </a:xfrm>
            <a:custGeom>
              <a:avLst/>
              <a:gdLst>
                <a:gd name="T0" fmla="*/ 31 w 53"/>
                <a:gd name="T1" fmla="*/ 22 h 65"/>
                <a:gd name="T2" fmla="*/ 24 w 53"/>
                <a:gd name="T3" fmla="*/ 13 h 65"/>
                <a:gd name="T4" fmla="*/ 10 w 53"/>
                <a:gd name="T5" fmla="*/ 0 h 65"/>
                <a:gd name="T6" fmla="*/ 9 w 53"/>
                <a:gd name="T7" fmla="*/ 29 h 65"/>
                <a:gd name="T8" fmla="*/ 19 w 53"/>
                <a:gd name="T9" fmla="*/ 34 h 65"/>
                <a:gd name="T10" fmla="*/ 40 w 53"/>
                <a:gd name="T11" fmla="*/ 61 h 65"/>
                <a:gd name="T12" fmla="*/ 43 w 53"/>
                <a:gd name="T13" fmla="*/ 35 h 65"/>
                <a:gd name="T14" fmla="*/ 31 w 53"/>
                <a:gd name="T15" fmla="*/ 22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3" h="65">
                  <a:moveTo>
                    <a:pt x="31" y="22"/>
                  </a:moveTo>
                  <a:cubicBezTo>
                    <a:pt x="29" y="19"/>
                    <a:pt x="26" y="16"/>
                    <a:pt x="24" y="13"/>
                  </a:cubicBezTo>
                  <a:cubicBezTo>
                    <a:pt x="23" y="4"/>
                    <a:pt x="18" y="0"/>
                    <a:pt x="10" y="0"/>
                  </a:cubicBezTo>
                  <a:cubicBezTo>
                    <a:pt x="0" y="9"/>
                    <a:pt x="1" y="19"/>
                    <a:pt x="9" y="29"/>
                  </a:cubicBezTo>
                  <a:cubicBezTo>
                    <a:pt x="13" y="30"/>
                    <a:pt x="16" y="32"/>
                    <a:pt x="19" y="34"/>
                  </a:cubicBezTo>
                  <a:cubicBezTo>
                    <a:pt x="23" y="46"/>
                    <a:pt x="22" y="65"/>
                    <a:pt x="40" y="61"/>
                  </a:cubicBezTo>
                  <a:cubicBezTo>
                    <a:pt x="53" y="59"/>
                    <a:pt x="39" y="44"/>
                    <a:pt x="43" y="35"/>
                  </a:cubicBezTo>
                  <a:cubicBezTo>
                    <a:pt x="39" y="31"/>
                    <a:pt x="35" y="26"/>
                    <a:pt x="31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" name="Freeform 103"/>
            <p:cNvSpPr>
              <a:spLocks/>
            </p:cNvSpPr>
            <p:nvPr/>
          </p:nvSpPr>
          <p:spPr bwMode="auto">
            <a:xfrm>
              <a:off x="6210301" y="5737225"/>
              <a:ext cx="90488" cy="92075"/>
            </a:xfrm>
            <a:custGeom>
              <a:avLst/>
              <a:gdLst>
                <a:gd name="T0" fmla="*/ 28 w 68"/>
                <a:gd name="T1" fmla="*/ 48 h 69"/>
                <a:gd name="T2" fmla="*/ 61 w 68"/>
                <a:gd name="T3" fmla="*/ 30 h 69"/>
                <a:gd name="T4" fmla="*/ 41 w 68"/>
                <a:gd name="T5" fmla="*/ 7 h 69"/>
                <a:gd name="T6" fmla="*/ 5 w 68"/>
                <a:gd name="T7" fmla="*/ 11 h 69"/>
                <a:gd name="T8" fmla="*/ 20 w 68"/>
                <a:gd name="T9" fmla="*/ 44 h 69"/>
                <a:gd name="T10" fmla="*/ 28 w 68"/>
                <a:gd name="T11" fmla="*/ 48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8" h="69">
                  <a:moveTo>
                    <a:pt x="28" y="48"/>
                  </a:moveTo>
                  <a:cubicBezTo>
                    <a:pt x="40" y="44"/>
                    <a:pt x="68" y="69"/>
                    <a:pt x="61" y="30"/>
                  </a:cubicBezTo>
                  <a:cubicBezTo>
                    <a:pt x="55" y="22"/>
                    <a:pt x="48" y="15"/>
                    <a:pt x="41" y="7"/>
                  </a:cubicBezTo>
                  <a:cubicBezTo>
                    <a:pt x="32" y="38"/>
                    <a:pt x="16" y="0"/>
                    <a:pt x="5" y="11"/>
                  </a:cubicBezTo>
                  <a:cubicBezTo>
                    <a:pt x="0" y="26"/>
                    <a:pt x="13" y="34"/>
                    <a:pt x="20" y="44"/>
                  </a:cubicBezTo>
                  <a:cubicBezTo>
                    <a:pt x="21" y="49"/>
                    <a:pt x="23" y="51"/>
                    <a:pt x="28" y="4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Freeform 104"/>
            <p:cNvSpPr>
              <a:spLocks/>
            </p:cNvSpPr>
            <p:nvPr/>
          </p:nvSpPr>
          <p:spPr bwMode="auto">
            <a:xfrm>
              <a:off x="6200776" y="5810250"/>
              <a:ext cx="28575" cy="34925"/>
            </a:xfrm>
            <a:custGeom>
              <a:avLst/>
              <a:gdLst>
                <a:gd name="T0" fmla="*/ 0 w 22"/>
                <a:gd name="T1" fmla="*/ 16 h 27"/>
                <a:gd name="T2" fmla="*/ 21 w 22"/>
                <a:gd name="T3" fmla="*/ 24 h 27"/>
                <a:gd name="T4" fmla="*/ 22 w 22"/>
                <a:gd name="T5" fmla="*/ 8 h 27"/>
                <a:gd name="T6" fmla="*/ 0 w 22"/>
                <a:gd name="T7" fmla="*/ 16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27">
                  <a:moveTo>
                    <a:pt x="0" y="16"/>
                  </a:moveTo>
                  <a:cubicBezTo>
                    <a:pt x="5" y="23"/>
                    <a:pt x="12" y="27"/>
                    <a:pt x="21" y="24"/>
                  </a:cubicBezTo>
                  <a:cubicBezTo>
                    <a:pt x="22" y="19"/>
                    <a:pt x="22" y="13"/>
                    <a:pt x="22" y="8"/>
                  </a:cubicBezTo>
                  <a:cubicBezTo>
                    <a:pt x="11" y="0"/>
                    <a:pt x="3" y="1"/>
                    <a:pt x="0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Freeform 105"/>
            <p:cNvSpPr>
              <a:spLocks/>
            </p:cNvSpPr>
            <p:nvPr/>
          </p:nvSpPr>
          <p:spPr bwMode="auto">
            <a:xfrm>
              <a:off x="7183438" y="5613400"/>
              <a:ext cx="55563" cy="65088"/>
            </a:xfrm>
            <a:custGeom>
              <a:avLst/>
              <a:gdLst>
                <a:gd name="T0" fmla="*/ 15 w 42"/>
                <a:gd name="T1" fmla="*/ 49 h 49"/>
                <a:gd name="T2" fmla="*/ 42 w 42"/>
                <a:gd name="T3" fmla="*/ 36 h 49"/>
                <a:gd name="T4" fmla="*/ 22 w 42"/>
                <a:gd name="T5" fmla="*/ 0 h 49"/>
                <a:gd name="T6" fmla="*/ 16 w 42"/>
                <a:gd name="T7" fmla="*/ 0 h 49"/>
                <a:gd name="T8" fmla="*/ 4 w 42"/>
                <a:gd name="T9" fmla="*/ 13 h 49"/>
                <a:gd name="T10" fmla="*/ 2 w 42"/>
                <a:gd name="T11" fmla="*/ 36 h 49"/>
                <a:gd name="T12" fmla="*/ 15 w 42"/>
                <a:gd name="T13" fmla="*/ 49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49">
                  <a:moveTo>
                    <a:pt x="15" y="49"/>
                  </a:moveTo>
                  <a:cubicBezTo>
                    <a:pt x="18" y="31"/>
                    <a:pt x="33" y="39"/>
                    <a:pt x="42" y="36"/>
                  </a:cubicBezTo>
                  <a:cubicBezTo>
                    <a:pt x="36" y="24"/>
                    <a:pt x="29" y="12"/>
                    <a:pt x="22" y="0"/>
                  </a:cubicBezTo>
                  <a:cubicBezTo>
                    <a:pt x="20" y="0"/>
                    <a:pt x="18" y="0"/>
                    <a:pt x="16" y="0"/>
                  </a:cubicBezTo>
                  <a:cubicBezTo>
                    <a:pt x="12" y="4"/>
                    <a:pt x="7" y="8"/>
                    <a:pt x="4" y="13"/>
                  </a:cubicBezTo>
                  <a:cubicBezTo>
                    <a:pt x="0" y="20"/>
                    <a:pt x="0" y="28"/>
                    <a:pt x="2" y="36"/>
                  </a:cubicBezTo>
                  <a:cubicBezTo>
                    <a:pt x="6" y="40"/>
                    <a:pt x="11" y="44"/>
                    <a:pt x="15" y="4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Freeform 106"/>
            <p:cNvSpPr>
              <a:spLocks/>
            </p:cNvSpPr>
            <p:nvPr/>
          </p:nvSpPr>
          <p:spPr bwMode="auto">
            <a:xfrm>
              <a:off x="8328026" y="3908425"/>
              <a:ext cx="90488" cy="69850"/>
            </a:xfrm>
            <a:custGeom>
              <a:avLst/>
              <a:gdLst>
                <a:gd name="T0" fmla="*/ 47 w 68"/>
                <a:gd name="T1" fmla="*/ 44 h 52"/>
                <a:gd name="T2" fmla="*/ 45 w 68"/>
                <a:gd name="T3" fmla="*/ 15 h 52"/>
                <a:gd name="T4" fmla="*/ 45 w 68"/>
                <a:gd name="T5" fmla="*/ 16 h 52"/>
                <a:gd name="T6" fmla="*/ 17 w 68"/>
                <a:gd name="T7" fmla="*/ 0 h 52"/>
                <a:gd name="T8" fmla="*/ 8 w 68"/>
                <a:gd name="T9" fmla="*/ 23 h 52"/>
                <a:gd name="T10" fmla="*/ 47 w 68"/>
                <a:gd name="T11" fmla="*/ 44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8" h="52">
                  <a:moveTo>
                    <a:pt x="47" y="44"/>
                  </a:moveTo>
                  <a:cubicBezTo>
                    <a:pt x="63" y="33"/>
                    <a:pt x="68" y="23"/>
                    <a:pt x="45" y="15"/>
                  </a:cubicBezTo>
                  <a:cubicBezTo>
                    <a:pt x="45" y="16"/>
                    <a:pt x="45" y="16"/>
                    <a:pt x="45" y="16"/>
                  </a:cubicBezTo>
                  <a:cubicBezTo>
                    <a:pt x="24" y="31"/>
                    <a:pt x="28" y="4"/>
                    <a:pt x="17" y="0"/>
                  </a:cubicBezTo>
                  <a:cubicBezTo>
                    <a:pt x="0" y="2"/>
                    <a:pt x="17" y="17"/>
                    <a:pt x="8" y="23"/>
                  </a:cubicBezTo>
                  <a:cubicBezTo>
                    <a:pt x="15" y="42"/>
                    <a:pt x="26" y="52"/>
                    <a:pt x="47" y="4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Freeform 107"/>
            <p:cNvSpPr>
              <a:spLocks/>
            </p:cNvSpPr>
            <p:nvPr/>
          </p:nvSpPr>
          <p:spPr bwMode="auto">
            <a:xfrm>
              <a:off x="7818438" y="4630738"/>
              <a:ext cx="57150" cy="44450"/>
            </a:xfrm>
            <a:custGeom>
              <a:avLst/>
              <a:gdLst>
                <a:gd name="T0" fmla="*/ 43 w 43"/>
                <a:gd name="T1" fmla="*/ 13 h 33"/>
                <a:gd name="T2" fmla="*/ 30 w 43"/>
                <a:gd name="T3" fmla="*/ 1 h 33"/>
                <a:gd name="T4" fmla="*/ 0 w 43"/>
                <a:gd name="T5" fmla="*/ 20 h 33"/>
                <a:gd name="T6" fmla="*/ 0 w 43"/>
                <a:gd name="T7" fmla="*/ 28 h 33"/>
                <a:gd name="T8" fmla="*/ 22 w 43"/>
                <a:gd name="T9" fmla="*/ 33 h 33"/>
                <a:gd name="T10" fmla="*/ 43 w 43"/>
                <a:gd name="T11" fmla="*/ 1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33">
                  <a:moveTo>
                    <a:pt x="43" y="13"/>
                  </a:moveTo>
                  <a:cubicBezTo>
                    <a:pt x="39" y="9"/>
                    <a:pt x="34" y="5"/>
                    <a:pt x="30" y="1"/>
                  </a:cubicBezTo>
                  <a:cubicBezTo>
                    <a:pt x="15" y="0"/>
                    <a:pt x="7" y="10"/>
                    <a:pt x="0" y="20"/>
                  </a:cubicBezTo>
                  <a:cubicBezTo>
                    <a:pt x="0" y="23"/>
                    <a:pt x="0" y="25"/>
                    <a:pt x="0" y="28"/>
                  </a:cubicBezTo>
                  <a:cubicBezTo>
                    <a:pt x="7" y="30"/>
                    <a:pt x="15" y="31"/>
                    <a:pt x="22" y="33"/>
                  </a:cubicBezTo>
                  <a:cubicBezTo>
                    <a:pt x="29" y="26"/>
                    <a:pt x="36" y="19"/>
                    <a:pt x="43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Freeform 108"/>
            <p:cNvSpPr>
              <a:spLocks/>
            </p:cNvSpPr>
            <p:nvPr/>
          </p:nvSpPr>
          <p:spPr bwMode="auto">
            <a:xfrm>
              <a:off x="7307263" y="2159000"/>
              <a:ext cx="52388" cy="58738"/>
            </a:xfrm>
            <a:custGeom>
              <a:avLst/>
              <a:gdLst>
                <a:gd name="T0" fmla="*/ 0 w 39"/>
                <a:gd name="T1" fmla="*/ 6 h 44"/>
                <a:gd name="T2" fmla="*/ 0 w 39"/>
                <a:gd name="T3" fmla="*/ 20 h 44"/>
                <a:gd name="T4" fmla="*/ 27 w 39"/>
                <a:gd name="T5" fmla="*/ 42 h 44"/>
                <a:gd name="T6" fmla="*/ 34 w 39"/>
                <a:gd name="T7" fmla="*/ 14 h 44"/>
                <a:gd name="T8" fmla="*/ 0 w 39"/>
                <a:gd name="T9" fmla="*/ 6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44">
                  <a:moveTo>
                    <a:pt x="0" y="6"/>
                  </a:moveTo>
                  <a:cubicBezTo>
                    <a:pt x="0" y="11"/>
                    <a:pt x="0" y="15"/>
                    <a:pt x="0" y="20"/>
                  </a:cubicBezTo>
                  <a:cubicBezTo>
                    <a:pt x="2" y="36"/>
                    <a:pt x="10" y="44"/>
                    <a:pt x="27" y="42"/>
                  </a:cubicBezTo>
                  <a:cubicBezTo>
                    <a:pt x="37" y="35"/>
                    <a:pt x="39" y="25"/>
                    <a:pt x="34" y="14"/>
                  </a:cubicBezTo>
                  <a:cubicBezTo>
                    <a:pt x="25" y="3"/>
                    <a:pt x="13" y="0"/>
                    <a:pt x="0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" name="Freeform 109"/>
            <p:cNvSpPr>
              <a:spLocks/>
            </p:cNvSpPr>
            <p:nvPr/>
          </p:nvSpPr>
          <p:spPr bwMode="auto">
            <a:xfrm>
              <a:off x="6243638" y="5886450"/>
              <a:ext cx="68263" cy="82550"/>
            </a:xfrm>
            <a:custGeom>
              <a:avLst/>
              <a:gdLst>
                <a:gd name="T0" fmla="*/ 4 w 51"/>
                <a:gd name="T1" fmla="*/ 8 h 61"/>
                <a:gd name="T2" fmla="*/ 51 w 51"/>
                <a:gd name="T3" fmla="*/ 29 h 61"/>
                <a:gd name="T4" fmla="*/ 9 w 51"/>
                <a:gd name="T5" fmla="*/ 1 h 61"/>
                <a:gd name="T6" fmla="*/ 4 w 51"/>
                <a:gd name="T7" fmla="*/ 8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" h="61">
                  <a:moveTo>
                    <a:pt x="4" y="8"/>
                  </a:moveTo>
                  <a:cubicBezTo>
                    <a:pt x="22" y="9"/>
                    <a:pt x="19" y="61"/>
                    <a:pt x="51" y="29"/>
                  </a:cubicBezTo>
                  <a:cubicBezTo>
                    <a:pt x="37" y="19"/>
                    <a:pt x="23" y="10"/>
                    <a:pt x="9" y="1"/>
                  </a:cubicBezTo>
                  <a:cubicBezTo>
                    <a:pt x="2" y="0"/>
                    <a:pt x="0" y="2"/>
                    <a:pt x="4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" name="Freeform 110"/>
            <p:cNvSpPr>
              <a:spLocks/>
            </p:cNvSpPr>
            <p:nvPr/>
          </p:nvSpPr>
          <p:spPr bwMode="auto">
            <a:xfrm>
              <a:off x="8370888" y="3975100"/>
              <a:ext cx="58738" cy="74613"/>
            </a:xfrm>
            <a:custGeom>
              <a:avLst/>
              <a:gdLst>
                <a:gd name="T0" fmla="*/ 30 w 44"/>
                <a:gd name="T1" fmla="*/ 43 h 56"/>
                <a:gd name="T2" fmla="*/ 32 w 44"/>
                <a:gd name="T3" fmla="*/ 29 h 56"/>
                <a:gd name="T4" fmla="*/ 41 w 44"/>
                <a:gd name="T5" fmla="*/ 7 h 56"/>
                <a:gd name="T6" fmla="*/ 33 w 44"/>
                <a:gd name="T7" fmla="*/ 0 h 56"/>
                <a:gd name="T8" fmla="*/ 12 w 44"/>
                <a:gd name="T9" fmla="*/ 23 h 56"/>
                <a:gd name="T10" fmla="*/ 12 w 44"/>
                <a:gd name="T11" fmla="*/ 22 h 56"/>
                <a:gd name="T12" fmla="*/ 9 w 44"/>
                <a:gd name="T13" fmla="*/ 40 h 56"/>
                <a:gd name="T14" fmla="*/ 30 w 44"/>
                <a:gd name="T15" fmla="*/ 43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4" h="56">
                  <a:moveTo>
                    <a:pt x="30" y="43"/>
                  </a:moveTo>
                  <a:cubicBezTo>
                    <a:pt x="31" y="38"/>
                    <a:pt x="31" y="33"/>
                    <a:pt x="32" y="29"/>
                  </a:cubicBezTo>
                  <a:cubicBezTo>
                    <a:pt x="39" y="23"/>
                    <a:pt x="44" y="16"/>
                    <a:pt x="41" y="7"/>
                  </a:cubicBezTo>
                  <a:cubicBezTo>
                    <a:pt x="39" y="4"/>
                    <a:pt x="36" y="2"/>
                    <a:pt x="33" y="0"/>
                  </a:cubicBezTo>
                  <a:cubicBezTo>
                    <a:pt x="26" y="7"/>
                    <a:pt x="19" y="15"/>
                    <a:pt x="12" y="23"/>
                  </a:cubicBezTo>
                  <a:cubicBezTo>
                    <a:pt x="12" y="22"/>
                    <a:pt x="12" y="22"/>
                    <a:pt x="12" y="22"/>
                  </a:cubicBezTo>
                  <a:cubicBezTo>
                    <a:pt x="7" y="27"/>
                    <a:pt x="0" y="32"/>
                    <a:pt x="9" y="40"/>
                  </a:cubicBezTo>
                  <a:cubicBezTo>
                    <a:pt x="15" y="45"/>
                    <a:pt x="21" y="56"/>
                    <a:pt x="30" y="4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" name="Freeform 111"/>
            <p:cNvSpPr>
              <a:spLocks/>
            </p:cNvSpPr>
            <p:nvPr/>
          </p:nvSpPr>
          <p:spPr bwMode="auto">
            <a:xfrm>
              <a:off x="7413626" y="5338763"/>
              <a:ext cx="127000" cy="100013"/>
            </a:xfrm>
            <a:custGeom>
              <a:avLst/>
              <a:gdLst>
                <a:gd name="T0" fmla="*/ 0 w 95"/>
                <a:gd name="T1" fmla="*/ 41 h 75"/>
                <a:gd name="T2" fmla="*/ 2 w 95"/>
                <a:gd name="T3" fmla="*/ 45 h 75"/>
                <a:gd name="T4" fmla="*/ 6 w 95"/>
                <a:gd name="T5" fmla="*/ 47 h 75"/>
                <a:gd name="T6" fmla="*/ 49 w 95"/>
                <a:gd name="T7" fmla="*/ 62 h 75"/>
                <a:gd name="T8" fmla="*/ 89 w 95"/>
                <a:gd name="T9" fmla="*/ 75 h 75"/>
                <a:gd name="T10" fmla="*/ 91 w 95"/>
                <a:gd name="T11" fmla="*/ 49 h 75"/>
                <a:gd name="T12" fmla="*/ 93 w 95"/>
                <a:gd name="T13" fmla="*/ 30 h 75"/>
                <a:gd name="T14" fmla="*/ 50 w 95"/>
                <a:gd name="T15" fmla="*/ 38 h 75"/>
                <a:gd name="T16" fmla="*/ 49 w 95"/>
                <a:gd name="T17" fmla="*/ 41 h 75"/>
                <a:gd name="T18" fmla="*/ 0 w 95"/>
                <a:gd name="T19" fmla="*/ 41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5" h="75">
                  <a:moveTo>
                    <a:pt x="0" y="41"/>
                  </a:moveTo>
                  <a:cubicBezTo>
                    <a:pt x="0" y="41"/>
                    <a:pt x="2" y="45"/>
                    <a:pt x="2" y="45"/>
                  </a:cubicBezTo>
                  <a:cubicBezTo>
                    <a:pt x="6" y="47"/>
                    <a:pt x="6" y="47"/>
                    <a:pt x="6" y="47"/>
                  </a:cubicBezTo>
                  <a:cubicBezTo>
                    <a:pt x="25" y="41"/>
                    <a:pt x="35" y="54"/>
                    <a:pt x="49" y="62"/>
                  </a:cubicBezTo>
                  <a:cubicBezTo>
                    <a:pt x="62" y="67"/>
                    <a:pt x="79" y="58"/>
                    <a:pt x="89" y="75"/>
                  </a:cubicBezTo>
                  <a:cubicBezTo>
                    <a:pt x="90" y="66"/>
                    <a:pt x="90" y="58"/>
                    <a:pt x="91" y="49"/>
                  </a:cubicBezTo>
                  <a:cubicBezTo>
                    <a:pt x="95" y="43"/>
                    <a:pt x="95" y="37"/>
                    <a:pt x="93" y="30"/>
                  </a:cubicBezTo>
                  <a:cubicBezTo>
                    <a:pt x="73" y="0"/>
                    <a:pt x="61" y="17"/>
                    <a:pt x="50" y="38"/>
                  </a:cubicBezTo>
                  <a:cubicBezTo>
                    <a:pt x="50" y="39"/>
                    <a:pt x="49" y="40"/>
                    <a:pt x="49" y="41"/>
                  </a:cubicBezTo>
                  <a:cubicBezTo>
                    <a:pt x="33" y="34"/>
                    <a:pt x="17" y="15"/>
                    <a:pt x="0" y="4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Freeform 112"/>
            <p:cNvSpPr>
              <a:spLocks/>
            </p:cNvSpPr>
            <p:nvPr/>
          </p:nvSpPr>
          <p:spPr bwMode="auto">
            <a:xfrm>
              <a:off x="7164388" y="5505450"/>
              <a:ext cx="39688" cy="44450"/>
            </a:xfrm>
            <a:custGeom>
              <a:avLst/>
              <a:gdLst>
                <a:gd name="T0" fmla="*/ 30 w 30"/>
                <a:gd name="T1" fmla="*/ 34 h 34"/>
                <a:gd name="T2" fmla="*/ 0 w 30"/>
                <a:gd name="T3" fmla="*/ 18 h 34"/>
                <a:gd name="T4" fmla="*/ 14 w 30"/>
                <a:gd name="T5" fmla="*/ 33 h 34"/>
                <a:gd name="T6" fmla="*/ 30 w 30"/>
                <a:gd name="T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" h="34">
                  <a:moveTo>
                    <a:pt x="30" y="34"/>
                  </a:moveTo>
                  <a:cubicBezTo>
                    <a:pt x="30" y="10"/>
                    <a:pt x="23" y="0"/>
                    <a:pt x="0" y="18"/>
                  </a:cubicBezTo>
                  <a:cubicBezTo>
                    <a:pt x="5" y="23"/>
                    <a:pt x="9" y="28"/>
                    <a:pt x="14" y="33"/>
                  </a:cubicBezTo>
                  <a:cubicBezTo>
                    <a:pt x="19" y="33"/>
                    <a:pt x="24" y="34"/>
                    <a:pt x="30" y="3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" name="Freeform 113"/>
            <p:cNvSpPr>
              <a:spLocks/>
            </p:cNvSpPr>
            <p:nvPr/>
          </p:nvSpPr>
          <p:spPr bwMode="auto">
            <a:xfrm>
              <a:off x="6729413" y="4992688"/>
              <a:ext cx="274638" cy="171450"/>
            </a:xfrm>
            <a:custGeom>
              <a:avLst/>
              <a:gdLst>
                <a:gd name="T0" fmla="*/ 151 w 207"/>
                <a:gd name="T1" fmla="*/ 113 h 128"/>
                <a:gd name="T2" fmla="*/ 152 w 207"/>
                <a:gd name="T3" fmla="*/ 110 h 128"/>
                <a:gd name="T4" fmla="*/ 164 w 207"/>
                <a:gd name="T5" fmla="*/ 108 h 128"/>
                <a:gd name="T6" fmla="*/ 171 w 207"/>
                <a:gd name="T7" fmla="*/ 104 h 128"/>
                <a:gd name="T8" fmla="*/ 205 w 207"/>
                <a:gd name="T9" fmla="*/ 82 h 128"/>
                <a:gd name="T10" fmla="*/ 207 w 207"/>
                <a:gd name="T11" fmla="*/ 82 h 128"/>
                <a:gd name="T12" fmla="*/ 199 w 207"/>
                <a:gd name="T13" fmla="*/ 75 h 128"/>
                <a:gd name="T14" fmla="*/ 171 w 207"/>
                <a:gd name="T15" fmla="*/ 88 h 128"/>
                <a:gd name="T16" fmla="*/ 149 w 207"/>
                <a:gd name="T17" fmla="*/ 89 h 128"/>
                <a:gd name="T18" fmla="*/ 147 w 207"/>
                <a:gd name="T19" fmla="*/ 85 h 128"/>
                <a:gd name="T20" fmla="*/ 132 w 207"/>
                <a:gd name="T21" fmla="*/ 71 h 128"/>
                <a:gd name="T22" fmla="*/ 134 w 207"/>
                <a:gd name="T23" fmla="*/ 67 h 128"/>
                <a:gd name="T24" fmla="*/ 134 w 207"/>
                <a:gd name="T25" fmla="*/ 67 h 128"/>
                <a:gd name="T26" fmla="*/ 134 w 207"/>
                <a:gd name="T27" fmla="*/ 67 h 128"/>
                <a:gd name="T28" fmla="*/ 158 w 207"/>
                <a:gd name="T29" fmla="*/ 45 h 128"/>
                <a:gd name="T30" fmla="*/ 128 w 207"/>
                <a:gd name="T31" fmla="*/ 18 h 128"/>
                <a:gd name="T32" fmla="*/ 129 w 207"/>
                <a:gd name="T33" fmla="*/ 46 h 128"/>
                <a:gd name="T34" fmla="*/ 102 w 207"/>
                <a:gd name="T35" fmla="*/ 45 h 128"/>
                <a:gd name="T36" fmla="*/ 97 w 207"/>
                <a:gd name="T37" fmla="*/ 34 h 128"/>
                <a:gd name="T38" fmla="*/ 81 w 207"/>
                <a:gd name="T39" fmla="*/ 20 h 128"/>
                <a:gd name="T40" fmla="*/ 25 w 207"/>
                <a:gd name="T41" fmla="*/ 67 h 128"/>
                <a:gd name="T42" fmla="*/ 0 w 207"/>
                <a:gd name="T43" fmla="*/ 103 h 128"/>
                <a:gd name="T44" fmla="*/ 0 w 207"/>
                <a:gd name="T45" fmla="*/ 103 h 128"/>
                <a:gd name="T46" fmla="*/ 27 w 207"/>
                <a:gd name="T47" fmla="*/ 108 h 128"/>
                <a:gd name="T48" fmla="*/ 101 w 207"/>
                <a:gd name="T49" fmla="*/ 91 h 128"/>
                <a:gd name="T50" fmla="*/ 115 w 207"/>
                <a:gd name="T51" fmla="*/ 102 h 128"/>
                <a:gd name="T52" fmla="*/ 151 w 207"/>
                <a:gd name="T53" fmla="*/ 11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207" h="128">
                  <a:moveTo>
                    <a:pt x="151" y="113"/>
                  </a:moveTo>
                  <a:cubicBezTo>
                    <a:pt x="151" y="112"/>
                    <a:pt x="151" y="111"/>
                    <a:pt x="152" y="110"/>
                  </a:cubicBezTo>
                  <a:cubicBezTo>
                    <a:pt x="156" y="109"/>
                    <a:pt x="160" y="109"/>
                    <a:pt x="164" y="108"/>
                  </a:cubicBezTo>
                  <a:cubicBezTo>
                    <a:pt x="167" y="107"/>
                    <a:pt x="169" y="106"/>
                    <a:pt x="171" y="104"/>
                  </a:cubicBezTo>
                  <a:cubicBezTo>
                    <a:pt x="189" y="106"/>
                    <a:pt x="196" y="92"/>
                    <a:pt x="205" y="82"/>
                  </a:cubicBezTo>
                  <a:cubicBezTo>
                    <a:pt x="205" y="82"/>
                    <a:pt x="207" y="82"/>
                    <a:pt x="207" y="82"/>
                  </a:cubicBezTo>
                  <a:cubicBezTo>
                    <a:pt x="207" y="77"/>
                    <a:pt x="204" y="75"/>
                    <a:pt x="199" y="75"/>
                  </a:cubicBezTo>
                  <a:cubicBezTo>
                    <a:pt x="190" y="80"/>
                    <a:pt x="181" y="84"/>
                    <a:pt x="171" y="88"/>
                  </a:cubicBezTo>
                  <a:cubicBezTo>
                    <a:pt x="164" y="88"/>
                    <a:pt x="156" y="89"/>
                    <a:pt x="149" y="89"/>
                  </a:cubicBezTo>
                  <a:cubicBezTo>
                    <a:pt x="148" y="88"/>
                    <a:pt x="148" y="86"/>
                    <a:pt x="147" y="85"/>
                  </a:cubicBezTo>
                  <a:cubicBezTo>
                    <a:pt x="143" y="79"/>
                    <a:pt x="138" y="74"/>
                    <a:pt x="132" y="71"/>
                  </a:cubicBezTo>
                  <a:cubicBezTo>
                    <a:pt x="133" y="70"/>
                    <a:pt x="133" y="69"/>
                    <a:pt x="134" y="67"/>
                  </a:cubicBezTo>
                  <a:cubicBezTo>
                    <a:pt x="134" y="67"/>
                    <a:pt x="134" y="67"/>
                    <a:pt x="134" y="67"/>
                  </a:cubicBezTo>
                  <a:cubicBezTo>
                    <a:pt x="134" y="67"/>
                    <a:pt x="134" y="67"/>
                    <a:pt x="134" y="67"/>
                  </a:cubicBezTo>
                  <a:cubicBezTo>
                    <a:pt x="140" y="58"/>
                    <a:pt x="158" y="61"/>
                    <a:pt x="158" y="45"/>
                  </a:cubicBezTo>
                  <a:cubicBezTo>
                    <a:pt x="148" y="36"/>
                    <a:pt x="138" y="27"/>
                    <a:pt x="128" y="18"/>
                  </a:cubicBezTo>
                  <a:cubicBezTo>
                    <a:pt x="128" y="27"/>
                    <a:pt x="128" y="37"/>
                    <a:pt x="129" y="46"/>
                  </a:cubicBezTo>
                  <a:cubicBezTo>
                    <a:pt x="120" y="43"/>
                    <a:pt x="110" y="48"/>
                    <a:pt x="102" y="45"/>
                  </a:cubicBezTo>
                  <a:cubicBezTo>
                    <a:pt x="100" y="42"/>
                    <a:pt x="98" y="38"/>
                    <a:pt x="97" y="34"/>
                  </a:cubicBezTo>
                  <a:cubicBezTo>
                    <a:pt x="93" y="28"/>
                    <a:pt x="87" y="23"/>
                    <a:pt x="81" y="20"/>
                  </a:cubicBezTo>
                  <a:cubicBezTo>
                    <a:pt x="33" y="0"/>
                    <a:pt x="45" y="53"/>
                    <a:pt x="25" y="67"/>
                  </a:cubicBezTo>
                  <a:cubicBezTo>
                    <a:pt x="15" y="78"/>
                    <a:pt x="5" y="89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8" y="108"/>
                    <a:pt x="17" y="127"/>
                    <a:pt x="27" y="108"/>
                  </a:cubicBezTo>
                  <a:cubicBezTo>
                    <a:pt x="45" y="73"/>
                    <a:pt x="72" y="81"/>
                    <a:pt x="101" y="91"/>
                  </a:cubicBezTo>
                  <a:cubicBezTo>
                    <a:pt x="105" y="95"/>
                    <a:pt x="110" y="99"/>
                    <a:pt x="115" y="102"/>
                  </a:cubicBezTo>
                  <a:cubicBezTo>
                    <a:pt x="128" y="102"/>
                    <a:pt x="134" y="128"/>
                    <a:pt x="151" y="1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" name="Freeform 114"/>
            <p:cNvSpPr>
              <a:spLocks/>
            </p:cNvSpPr>
            <p:nvPr/>
          </p:nvSpPr>
          <p:spPr bwMode="auto">
            <a:xfrm>
              <a:off x="6635751" y="5137150"/>
              <a:ext cx="44450" cy="60325"/>
            </a:xfrm>
            <a:custGeom>
              <a:avLst/>
              <a:gdLst>
                <a:gd name="T0" fmla="*/ 23 w 34"/>
                <a:gd name="T1" fmla="*/ 45 h 45"/>
                <a:gd name="T2" fmla="*/ 34 w 34"/>
                <a:gd name="T3" fmla="*/ 31 h 45"/>
                <a:gd name="T4" fmla="*/ 11 w 34"/>
                <a:gd name="T5" fmla="*/ 1 h 45"/>
                <a:gd name="T6" fmla="*/ 0 w 34"/>
                <a:gd name="T7" fmla="*/ 9 h 45"/>
                <a:gd name="T8" fmla="*/ 8 w 34"/>
                <a:gd name="T9" fmla="*/ 45 h 45"/>
                <a:gd name="T10" fmla="*/ 23 w 34"/>
                <a:gd name="T11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45">
                  <a:moveTo>
                    <a:pt x="23" y="45"/>
                  </a:moveTo>
                  <a:cubicBezTo>
                    <a:pt x="27" y="40"/>
                    <a:pt x="30" y="36"/>
                    <a:pt x="34" y="31"/>
                  </a:cubicBezTo>
                  <a:cubicBezTo>
                    <a:pt x="34" y="15"/>
                    <a:pt x="26" y="6"/>
                    <a:pt x="11" y="1"/>
                  </a:cubicBezTo>
                  <a:cubicBezTo>
                    <a:pt x="5" y="0"/>
                    <a:pt x="1" y="3"/>
                    <a:pt x="0" y="9"/>
                  </a:cubicBezTo>
                  <a:cubicBezTo>
                    <a:pt x="9" y="20"/>
                    <a:pt x="13" y="31"/>
                    <a:pt x="8" y="45"/>
                  </a:cubicBezTo>
                  <a:cubicBezTo>
                    <a:pt x="13" y="45"/>
                    <a:pt x="18" y="45"/>
                    <a:pt x="23" y="4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" name="Freeform 115"/>
            <p:cNvSpPr>
              <a:spLocks/>
            </p:cNvSpPr>
            <p:nvPr/>
          </p:nvSpPr>
          <p:spPr bwMode="auto">
            <a:xfrm>
              <a:off x="7478713" y="5270500"/>
              <a:ext cx="65088" cy="55563"/>
            </a:xfrm>
            <a:custGeom>
              <a:avLst/>
              <a:gdLst>
                <a:gd name="T0" fmla="*/ 40 w 49"/>
                <a:gd name="T1" fmla="*/ 15 h 42"/>
                <a:gd name="T2" fmla="*/ 43 w 49"/>
                <a:gd name="T3" fmla="*/ 16 h 42"/>
                <a:gd name="T4" fmla="*/ 44 w 49"/>
                <a:gd name="T5" fmla="*/ 0 h 42"/>
                <a:gd name="T6" fmla="*/ 0 w 49"/>
                <a:gd name="T7" fmla="*/ 16 h 42"/>
                <a:gd name="T8" fmla="*/ 18 w 49"/>
                <a:gd name="T9" fmla="*/ 31 h 42"/>
                <a:gd name="T10" fmla="*/ 21 w 49"/>
                <a:gd name="T11" fmla="*/ 30 h 42"/>
                <a:gd name="T12" fmla="*/ 21 w 49"/>
                <a:gd name="T13" fmla="*/ 37 h 42"/>
                <a:gd name="T14" fmla="*/ 49 w 49"/>
                <a:gd name="T15" fmla="*/ 42 h 42"/>
                <a:gd name="T16" fmla="*/ 40 w 49"/>
                <a:gd name="T17" fmla="*/ 15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" h="42">
                  <a:moveTo>
                    <a:pt x="40" y="15"/>
                  </a:moveTo>
                  <a:cubicBezTo>
                    <a:pt x="43" y="16"/>
                    <a:pt x="43" y="16"/>
                    <a:pt x="43" y="16"/>
                  </a:cubicBezTo>
                  <a:cubicBezTo>
                    <a:pt x="43" y="11"/>
                    <a:pt x="44" y="6"/>
                    <a:pt x="44" y="0"/>
                  </a:cubicBezTo>
                  <a:cubicBezTo>
                    <a:pt x="29" y="5"/>
                    <a:pt x="14" y="11"/>
                    <a:pt x="0" y="16"/>
                  </a:cubicBezTo>
                  <a:cubicBezTo>
                    <a:pt x="1" y="27"/>
                    <a:pt x="7" y="32"/>
                    <a:pt x="18" y="31"/>
                  </a:cubicBezTo>
                  <a:cubicBezTo>
                    <a:pt x="19" y="31"/>
                    <a:pt x="20" y="30"/>
                    <a:pt x="21" y="30"/>
                  </a:cubicBezTo>
                  <a:cubicBezTo>
                    <a:pt x="21" y="32"/>
                    <a:pt x="21" y="35"/>
                    <a:pt x="21" y="37"/>
                  </a:cubicBezTo>
                  <a:cubicBezTo>
                    <a:pt x="31" y="39"/>
                    <a:pt x="40" y="41"/>
                    <a:pt x="49" y="42"/>
                  </a:cubicBezTo>
                  <a:cubicBezTo>
                    <a:pt x="46" y="33"/>
                    <a:pt x="43" y="24"/>
                    <a:pt x="40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" name="Freeform 116"/>
            <p:cNvSpPr>
              <a:spLocks/>
            </p:cNvSpPr>
            <p:nvPr/>
          </p:nvSpPr>
          <p:spPr bwMode="auto">
            <a:xfrm>
              <a:off x="7467601" y="5132388"/>
              <a:ext cx="69850" cy="44450"/>
            </a:xfrm>
            <a:custGeom>
              <a:avLst/>
              <a:gdLst>
                <a:gd name="T0" fmla="*/ 36 w 53"/>
                <a:gd name="T1" fmla="*/ 7 h 34"/>
                <a:gd name="T2" fmla="*/ 15 w 53"/>
                <a:gd name="T3" fmla="*/ 0 h 34"/>
                <a:gd name="T4" fmla="*/ 22 w 53"/>
                <a:gd name="T5" fmla="*/ 34 h 34"/>
                <a:gd name="T6" fmla="*/ 36 w 53"/>
                <a:gd name="T7" fmla="*/ 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3" h="34">
                  <a:moveTo>
                    <a:pt x="36" y="7"/>
                  </a:moveTo>
                  <a:cubicBezTo>
                    <a:pt x="29" y="4"/>
                    <a:pt x="22" y="2"/>
                    <a:pt x="15" y="0"/>
                  </a:cubicBezTo>
                  <a:cubicBezTo>
                    <a:pt x="0" y="15"/>
                    <a:pt x="13" y="24"/>
                    <a:pt x="22" y="34"/>
                  </a:cubicBezTo>
                  <a:cubicBezTo>
                    <a:pt x="36" y="30"/>
                    <a:pt x="53" y="27"/>
                    <a:pt x="36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" name="Freeform 117"/>
            <p:cNvSpPr>
              <a:spLocks/>
            </p:cNvSpPr>
            <p:nvPr/>
          </p:nvSpPr>
          <p:spPr bwMode="auto">
            <a:xfrm>
              <a:off x="6102351" y="5427663"/>
              <a:ext cx="203200" cy="88900"/>
            </a:xfrm>
            <a:custGeom>
              <a:avLst/>
              <a:gdLst>
                <a:gd name="T0" fmla="*/ 153 w 153"/>
                <a:gd name="T1" fmla="*/ 27 h 67"/>
                <a:gd name="T2" fmla="*/ 125 w 153"/>
                <a:gd name="T3" fmla="*/ 8 h 67"/>
                <a:gd name="T4" fmla="*/ 106 w 153"/>
                <a:gd name="T5" fmla="*/ 17 h 67"/>
                <a:gd name="T6" fmla="*/ 97 w 153"/>
                <a:gd name="T7" fmla="*/ 8 h 67"/>
                <a:gd name="T8" fmla="*/ 73 w 153"/>
                <a:gd name="T9" fmla="*/ 16 h 67"/>
                <a:gd name="T10" fmla="*/ 68 w 153"/>
                <a:gd name="T11" fmla="*/ 9 h 67"/>
                <a:gd name="T12" fmla="*/ 28 w 153"/>
                <a:gd name="T13" fmla="*/ 0 h 67"/>
                <a:gd name="T14" fmla="*/ 3 w 153"/>
                <a:gd name="T15" fmla="*/ 13 h 67"/>
                <a:gd name="T16" fmla="*/ 15 w 153"/>
                <a:gd name="T17" fmla="*/ 34 h 67"/>
                <a:gd name="T18" fmla="*/ 31 w 153"/>
                <a:gd name="T19" fmla="*/ 46 h 67"/>
                <a:gd name="T20" fmla="*/ 87 w 153"/>
                <a:gd name="T21" fmla="*/ 60 h 67"/>
                <a:gd name="T22" fmla="*/ 101 w 153"/>
                <a:gd name="T23" fmla="*/ 61 h 67"/>
                <a:gd name="T24" fmla="*/ 123 w 153"/>
                <a:gd name="T25" fmla="*/ 58 h 67"/>
                <a:gd name="T26" fmla="*/ 153 w 153"/>
                <a:gd name="T27" fmla="*/ 2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53" h="67">
                  <a:moveTo>
                    <a:pt x="153" y="27"/>
                  </a:moveTo>
                  <a:cubicBezTo>
                    <a:pt x="149" y="13"/>
                    <a:pt x="137" y="10"/>
                    <a:pt x="125" y="8"/>
                  </a:cubicBezTo>
                  <a:cubicBezTo>
                    <a:pt x="117" y="9"/>
                    <a:pt x="112" y="12"/>
                    <a:pt x="106" y="17"/>
                  </a:cubicBezTo>
                  <a:cubicBezTo>
                    <a:pt x="104" y="13"/>
                    <a:pt x="101" y="10"/>
                    <a:pt x="97" y="8"/>
                  </a:cubicBezTo>
                  <a:cubicBezTo>
                    <a:pt x="87" y="6"/>
                    <a:pt x="79" y="8"/>
                    <a:pt x="73" y="16"/>
                  </a:cubicBezTo>
                  <a:cubicBezTo>
                    <a:pt x="72" y="14"/>
                    <a:pt x="71" y="11"/>
                    <a:pt x="68" y="9"/>
                  </a:cubicBezTo>
                  <a:cubicBezTo>
                    <a:pt x="56" y="3"/>
                    <a:pt x="42" y="1"/>
                    <a:pt x="28" y="0"/>
                  </a:cubicBezTo>
                  <a:cubicBezTo>
                    <a:pt x="19" y="2"/>
                    <a:pt x="10" y="5"/>
                    <a:pt x="3" y="13"/>
                  </a:cubicBezTo>
                  <a:cubicBezTo>
                    <a:pt x="0" y="24"/>
                    <a:pt x="4" y="31"/>
                    <a:pt x="15" y="34"/>
                  </a:cubicBezTo>
                  <a:cubicBezTo>
                    <a:pt x="20" y="38"/>
                    <a:pt x="25" y="42"/>
                    <a:pt x="31" y="46"/>
                  </a:cubicBezTo>
                  <a:cubicBezTo>
                    <a:pt x="51" y="45"/>
                    <a:pt x="65" y="67"/>
                    <a:pt x="87" y="60"/>
                  </a:cubicBezTo>
                  <a:cubicBezTo>
                    <a:pt x="92" y="61"/>
                    <a:pt x="96" y="61"/>
                    <a:pt x="101" y="61"/>
                  </a:cubicBezTo>
                  <a:cubicBezTo>
                    <a:pt x="109" y="63"/>
                    <a:pt x="116" y="61"/>
                    <a:pt x="123" y="58"/>
                  </a:cubicBezTo>
                  <a:cubicBezTo>
                    <a:pt x="136" y="51"/>
                    <a:pt x="150" y="44"/>
                    <a:pt x="153" y="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" name="Freeform 118"/>
            <p:cNvSpPr>
              <a:spLocks/>
            </p:cNvSpPr>
            <p:nvPr/>
          </p:nvSpPr>
          <p:spPr bwMode="auto">
            <a:xfrm>
              <a:off x="8145463" y="3994150"/>
              <a:ext cx="173038" cy="168275"/>
            </a:xfrm>
            <a:custGeom>
              <a:avLst/>
              <a:gdLst>
                <a:gd name="T0" fmla="*/ 43 w 130"/>
                <a:gd name="T1" fmla="*/ 89 h 127"/>
                <a:gd name="T2" fmla="*/ 62 w 130"/>
                <a:gd name="T3" fmla="*/ 100 h 127"/>
                <a:gd name="T4" fmla="*/ 97 w 130"/>
                <a:gd name="T5" fmla="*/ 125 h 127"/>
                <a:gd name="T6" fmla="*/ 127 w 130"/>
                <a:gd name="T7" fmla="*/ 114 h 127"/>
                <a:gd name="T8" fmla="*/ 130 w 130"/>
                <a:gd name="T9" fmla="*/ 101 h 127"/>
                <a:gd name="T10" fmla="*/ 93 w 130"/>
                <a:gd name="T11" fmla="*/ 34 h 127"/>
                <a:gd name="T12" fmla="*/ 88 w 130"/>
                <a:gd name="T13" fmla="*/ 29 h 127"/>
                <a:gd name="T14" fmla="*/ 82 w 130"/>
                <a:gd name="T15" fmla="*/ 10 h 127"/>
                <a:gd name="T16" fmla="*/ 55 w 130"/>
                <a:gd name="T17" fmla="*/ 30 h 127"/>
                <a:gd name="T18" fmla="*/ 54 w 130"/>
                <a:gd name="T19" fmla="*/ 37 h 127"/>
                <a:gd name="T20" fmla="*/ 47 w 130"/>
                <a:gd name="T21" fmla="*/ 43 h 127"/>
                <a:gd name="T22" fmla="*/ 18 w 130"/>
                <a:gd name="T23" fmla="*/ 48 h 127"/>
                <a:gd name="T24" fmla="*/ 10 w 130"/>
                <a:gd name="T25" fmla="*/ 64 h 127"/>
                <a:gd name="T26" fmla="*/ 43 w 130"/>
                <a:gd name="T27" fmla="*/ 89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30" h="127">
                  <a:moveTo>
                    <a:pt x="43" y="89"/>
                  </a:moveTo>
                  <a:cubicBezTo>
                    <a:pt x="48" y="95"/>
                    <a:pt x="55" y="98"/>
                    <a:pt x="62" y="100"/>
                  </a:cubicBezTo>
                  <a:cubicBezTo>
                    <a:pt x="78" y="103"/>
                    <a:pt x="84" y="118"/>
                    <a:pt x="97" y="125"/>
                  </a:cubicBezTo>
                  <a:cubicBezTo>
                    <a:pt x="109" y="127"/>
                    <a:pt x="119" y="124"/>
                    <a:pt x="127" y="114"/>
                  </a:cubicBezTo>
                  <a:cubicBezTo>
                    <a:pt x="129" y="110"/>
                    <a:pt x="130" y="105"/>
                    <a:pt x="130" y="101"/>
                  </a:cubicBezTo>
                  <a:cubicBezTo>
                    <a:pt x="129" y="72"/>
                    <a:pt x="98" y="60"/>
                    <a:pt x="93" y="34"/>
                  </a:cubicBezTo>
                  <a:cubicBezTo>
                    <a:pt x="91" y="32"/>
                    <a:pt x="90" y="31"/>
                    <a:pt x="88" y="29"/>
                  </a:cubicBezTo>
                  <a:cubicBezTo>
                    <a:pt x="86" y="23"/>
                    <a:pt x="84" y="16"/>
                    <a:pt x="82" y="10"/>
                  </a:cubicBezTo>
                  <a:cubicBezTo>
                    <a:pt x="61" y="0"/>
                    <a:pt x="58" y="16"/>
                    <a:pt x="55" y="30"/>
                  </a:cubicBezTo>
                  <a:cubicBezTo>
                    <a:pt x="55" y="32"/>
                    <a:pt x="55" y="34"/>
                    <a:pt x="54" y="37"/>
                  </a:cubicBezTo>
                  <a:cubicBezTo>
                    <a:pt x="52" y="39"/>
                    <a:pt x="50" y="41"/>
                    <a:pt x="47" y="43"/>
                  </a:cubicBezTo>
                  <a:cubicBezTo>
                    <a:pt x="38" y="47"/>
                    <a:pt x="27" y="46"/>
                    <a:pt x="18" y="48"/>
                  </a:cubicBezTo>
                  <a:cubicBezTo>
                    <a:pt x="9" y="51"/>
                    <a:pt x="0" y="53"/>
                    <a:pt x="10" y="64"/>
                  </a:cubicBezTo>
                  <a:cubicBezTo>
                    <a:pt x="18" y="77"/>
                    <a:pt x="20" y="100"/>
                    <a:pt x="43" y="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" name="Freeform 119"/>
            <p:cNvSpPr>
              <a:spLocks/>
            </p:cNvSpPr>
            <p:nvPr/>
          </p:nvSpPr>
          <p:spPr bwMode="auto">
            <a:xfrm>
              <a:off x="6107113" y="5786438"/>
              <a:ext cx="63500" cy="74613"/>
            </a:xfrm>
            <a:custGeom>
              <a:avLst/>
              <a:gdLst>
                <a:gd name="T0" fmla="*/ 33 w 47"/>
                <a:gd name="T1" fmla="*/ 41 h 56"/>
                <a:gd name="T2" fmla="*/ 47 w 47"/>
                <a:gd name="T3" fmla="*/ 27 h 56"/>
                <a:gd name="T4" fmla="*/ 19 w 47"/>
                <a:gd name="T5" fmla="*/ 0 h 56"/>
                <a:gd name="T6" fmla="*/ 3 w 47"/>
                <a:gd name="T7" fmla="*/ 10 h 56"/>
                <a:gd name="T8" fmla="*/ 6 w 47"/>
                <a:gd name="T9" fmla="*/ 14 h 56"/>
                <a:gd name="T10" fmla="*/ 0 w 47"/>
                <a:gd name="T11" fmla="*/ 33 h 56"/>
                <a:gd name="T12" fmla="*/ 33 w 47"/>
                <a:gd name="T13" fmla="*/ 41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56">
                  <a:moveTo>
                    <a:pt x="33" y="41"/>
                  </a:moveTo>
                  <a:cubicBezTo>
                    <a:pt x="37" y="36"/>
                    <a:pt x="42" y="32"/>
                    <a:pt x="47" y="27"/>
                  </a:cubicBezTo>
                  <a:cubicBezTo>
                    <a:pt x="37" y="18"/>
                    <a:pt x="28" y="9"/>
                    <a:pt x="19" y="0"/>
                  </a:cubicBezTo>
                  <a:cubicBezTo>
                    <a:pt x="13" y="4"/>
                    <a:pt x="8" y="7"/>
                    <a:pt x="3" y="10"/>
                  </a:cubicBezTo>
                  <a:cubicBezTo>
                    <a:pt x="6" y="14"/>
                    <a:pt x="6" y="14"/>
                    <a:pt x="6" y="14"/>
                  </a:cubicBezTo>
                  <a:cubicBezTo>
                    <a:pt x="4" y="21"/>
                    <a:pt x="2" y="27"/>
                    <a:pt x="0" y="33"/>
                  </a:cubicBezTo>
                  <a:cubicBezTo>
                    <a:pt x="9" y="45"/>
                    <a:pt x="18" y="56"/>
                    <a:pt x="33" y="4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" name="Freeform 120"/>
            <p:cNvSpPr>
              <a:spLocks/>
            </p:cNvSpPr>
            <p:nvPr/>
          </p:nvSpPr>
          <p:spPr bwMode="auto">
            <a:xfrm>
              <a:off x="7772401" y="4759325"/>
              <a:ext cx="38100" cy="34925"/>
            </a:xfrm>
            <a:custGeom>
              <a:avLst/>
              <a:gdLst>
                <a:gd name="T0" fmla="*/ 0 w 28"/>
                <a:gd name="T1" fmla="*/ 22 h 26"/>
                <a:gd name="T2" fmla="*/ 28 w 28"/>
                <a:gd name="T3" fmla="*/ 6 h 26"/>
                <a:gd name="T4" fmla="*/ 20 w 28"/>
                <a:gd name="T5" fmla="*/ 0 h 26"/>
                <a:gd name="T6" fmla="*/ 0 w 28"/>
                <a:gd name="T7" fmla="*/ 22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" h="26">
                  <a:moveTo>
                    <a:pt x="0" y="22"/>
                  </a:moveTo>
                  <a:cubicBezTo>
                    <a:pt x="13" y="23"/>
                    <a:pt x="27" y="26"/>
                    <a:pt x="28" y="6"/>
                  </a:cubicBezTo>
                  <a:cubicBezTo>
                    <a:pt x="25" y="4"/>
                    <a:pt x="22" y="2"/>
                    <a:pt x="20" y="0"/>
                  </a:cubicBezTo>
                  <a:cubicBezTo>
                    <a:pt x="8" y="3"/>
                    <a:pt x="1" y="10"/>
                    <a:pt x="0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6" name="Freeform 121"/>
            <p:cNvSpPr>
              <a:spLocks/>
            </p:cNvSpPr>
            <p:nvPr/>
          </p:nvSpPr>
          <p:spPr bwMode="auto">
            <a:xfrm>
              <a:off x="7772401" y="4583113"/>
              <a:ext cx="52388" cy="26988"/>
            </a:xfrm>
            <a:custGeom>
              <a:avLst/>
              <a:gdLst>
                <a:gd name="T0" fmla="*/ 14 w 39"/>
                <a:gd name="T1" fmla="*/ 0 h 21"/>
                <a:gd name="T2" fmla="*/ 20 w 39"/>
                <a:gd name="T3" fmla="*/ 21 h 21"/>
                <a:gd name="T4" fmla="*/ 39 w 39"/>
                <a:gd name="T5" fmla="*/ 13 h 21"/>
                <a:gd name="T6" fmla="*/ 14 w 39"/>
                <a:gd name="T7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" h="21">
                  <a:moveTo>
                    <a:pt x="14" y="0"/>
                  </a:moveTo>
                  <a:cubicBezTo>
                    <a:pt x="0" y="12"/>
                    <a:pt x="10" y="16"/>
                    <a:pt x="20" y="21"/>
                  </a:cubicBezTo>
                  <a:cubicBezTo>
                    <a:pt x="27" y="18"/>
                    <a:pt x="33" y="16"/>
                    <a:pt x="39" y="13"/>
                  </a:cubicBezTo>
                  <a:cubicBezTo>
                    <a:pt x="34" y="2"/>
                    <a:pt x="23" y="2"/>
                    <a:pt x="14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7" name="Freeform 123"/>
            <p:cNvSpPr>
              <a:spLocks/>
            </p:cNvSpPr>
            <p:nvPr/>
          </p:nvSpPr>
          <p:spPr bwMode="auto">
            <a:xfrm>
              <a:off x="6494463" y="5156200"/>
              <a:ext cx="44450" cy="38100"/>
            </a:xfrm>
            <a:custGeom>
              <a:avLst/>
              <a:gdLst>
                <a:gd name="T0" fmla="*/ 14 w 34"/>
                <a:gd name="T1" fmla="*/ 0 h 28"/>
                <a:gd name="T2" fmla="*/ 0 w 34"/>
                <a:gd name="T3" fmla="*/ 2 h 28"/>
                <a:gd name="T4" fmla="*/ 13 w 34"/>
                <a:gd name="T5" fmla="*/ 28 h 28"/>
                <a:gd name="T6" fmla="*/ 21 w 34"/>
                <a:gd name="T7" fmla="*/ 23 h 28"/>
                <a:gd name="T8" fmla="*/ 14 w 34"/>
                <a:gd name="T9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8">
                  <a:moveTo>
                    <a:pt x="14" y="0"/>
                  </a:moveTo>
                  <a:cubicBezTo>
                    <a:pt x="9" y="1"/>
                    <a:pt x="4" y="1"/>
                    <a:pt x="0" y="2"/>
                  </a:cubicBezTo>
                  <a:cubicBezTo>
                    <a:pt x="4" y="11"/>
                    <a:pt x="9" y="19"/>
                    <a:pt x="13" y="28"/>
                  </a:cubicBezTo>
                  <a:cubicBezTo>
                    <a:pt x="16" y="27"/>
                    <a:pt x="18" y="25"/>
                    <a:pt x="21" y="23"/>
                  </a:cubicBezTo>
                  <a:cubicBezTo>
                    <a:pt x="34" y="11"/>
                    <a:pt x="25" y="6"/>
                    <a:pt x="14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8" name="Freeform 124"/>
            <p:cNvSpPr>
              <a:spLocks/>
            </p:cNvSpPr>
            <p:nvPr/>
          </p:nvSpPr>
          <p:spPr bwMode="auto">
            <a:xfrm>
              <a:off x="6626226" y="4976813"/>
              <a:ext cx="142875" cy="111125"/>
            </a:xfrm>
            <a:custGeom>
              <a:avLst/>
              <a:gdLst>
                <a:gd name="T0" fmla="*/ 50 w 107"/>
                <a:gd name="T1" fmla="*/ 46 h 83"/>
                <a:gd name="T2" fmla="*/ 50 w 107"/>
                <a:gd name="T3" fmla="*/ 46 h 83"/>
                <a:gd name="T4" fmla="*/ 70 w 107"/>
                <a:gd name="T5" fmla="*/ 51 h 83"/>
                <a:gd name="T6" fmla="*/ 107 w 107"/>
                <a:gd name="T7" fmla="*/ 15 h 83"/>
                <a:gd name="T8" fmla="*/ 65 w 107"/>
                <a:gd name="T9" fmla="*/ 16 h 83"/>
                <a:gd name="T10" fmla="*/ 41 w 107"/>
                <a:gd name="T11" fmla="*/ 36 h 83"/>
                <a:gd name="T12" fmla="*/ 27 w 107"/>
                <a:gd name="T13" fmla="*/ 80 h 83"/>
                <a:gd name="T14" fmla="*/ 50 w 107"/>
                <a:gd name="T15" fmla="*/ 46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7" h="83">
                  <a:moveTo>
                    <a:pt x="50" y="46"/>
                  </a:moveTo>
                  <a:cubicBezTo>
                    <a:pt x="50" y="46"/>
                    <a:pt x="50" y="46"/>
                    <a:pt x="50" y="46"/>
                  </a:cubicBezTo>
                  <a:cubicBezTo>
                    <a:pt x="57" y="47"/>
                    <a:pt x="64" y="49"/>
                    <a:pt x="70" y="51"/>
                  </a:cubicBezTo>
                  <a:cubicBezTo>
                    <a:pt x="91" y="48"/>
                    <a:pt x="101" y="34"/>
                    <a:pt x="107" y="15"/>
                  </a:cubicBezTo>
                  <a:cubicBezTo>
                    <a:pt x="93" y="1"/>
                    <a:pt x="79" y="0"/>
                    <a:pt x="65" y="16"/>
                  </a:cubicBezTo>
                  <a:cubicBezTo>
                    <a:pt x="67" y="34"/>
                    <a:pt x="51" y="31"/>
                    <a:pt x="41" y="36"/>
                  </a:cubicBezTo>
                  <a:cubicBezTo>
                    <a:pt x="0" y="39"/>
                    <a:pt x="11" y="59"/>
                    <a:pt x="27" y="80"/>
                  </a:cubicBezTo>
                  <a:cubicBezTo>
                    <a:pt x="56" y="83"/>
                    <a:pt x="39" y="55"/>
                    <a:pt x="50" y="4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9" name="Freeform 125"/>
            <p:cNvSpPr>
              <a:spLocks/>
            </p:cNvSpPr>
            <p:nvPr/>
          </p:nvSpPr>
          <p:spPr bwMode="auto">
            <a:xfrm>
              <a:off x="6237288" y="5278438"/>
              <a:ext cx="233363" cy="211138"/>
            </a:xfrm>
            <a:custGeom>
              <a:avLst/>
              <a:gdLst>
                <a:gd name="T0" fmla="*/ 170 w 175"/>
                <a:gd name="T1" fmla="*/ 130 h 159"/>
                <a:gd name="T2" fmla="*/ 175 w 175"/>
                <a:gd name="T3" fmla="*/ 123 h 159"/>
                <a:gd name="T4" fmla="*/ 149 w 175"/>
                <a:gd name="T5" fmla="*/ 79 h 159"/>
                <a:gd name="T6" fmla="*/ 134 w 175"/>
                <a:gd name="T7" fmla="*/ 79 h 159"/>
                <a:gd name="T8" fmla="*/ 113 w 175"/>
                <a:gd name="T9" fmla="*/ 60 h 159"/>
                <a:gd name="T10" fmla="*/ 105 w 175"/>
                <a:gd name="T11" fmla="*/ 24 h 159"/>
                <a:gd name="T12" fmla="*/ 104 w 175"/>
                <a:gd name="T13" fmla="*/ 17 h 159"/>
                <a:gd name="T14" fmla="*/ 62 w 175"/>
                <a:gd name="T15" fmla="*/ 17 h 159"/>
                <a:gd name="T16" fmla="*/ 55 w 175"/>
                <a:gd name="T17" fmla="*/ 36 h 159"/>
                <a:gd name="T18" fmla="*/ 53 w 175"/>
                <a:gd name="T19" fmla="*/ 59 h 159"/>
                <a:gd name="T20" fmla="*/ 31 w 175"/>
                <a:gd name="T21" fmla="*/ 75 h 159"/>
                <a:gd name="T22" fmla="*/ 26 w 175"/>
                <a:gd name="T23" fmla="*/ 73 h 159"/>
                <a:gd name="T24" fmla="*/ 1 w 175"/>
                <a:gd name="T25" fmla="*/ 81 h 159"/>
                <a:gd name="T26" fmla="*/ 0 w 175"/>
                <a:gd name="T27" fmla="*/ 88 h 159"/>
                <a:gd name="T28" fmla="*/ 35 w 175"/>
                <a:gd name="T29" fmla="*/ 109 h 159"/>
                <a:gd name="T30" fmla="*/ 49 w 175"/>
                <a:gd name="T31" fmla="*/ 110 h 159"/>
                <a:gd name="T32" fmla="*/ 64 w 175"/>
                <a:gd name="T33" fmla="*/ 85 h 159"/>
                <a:gd name="T34" fmla="*/ 82 w 175"/>
                <a:gd name="T35" fmla="*/ 106 h 159"/>
                <a:gd name="T36" fmla="*/ 91 w 175"/>
                <a:gd name="T37" fmla="*/ 124 h 159"/>
                <a:gd name="T38" fmla="*/ 106 w 175"/>
                <a:gd name="T39" fmla="*/ 152 h 159"/>
                <a:gd name="T40" fmla="*/ 106 w 175"/>
                <a:gd name="T41" fmla="*/ 152 h 159"/>
                <a:gd name="T42" fmla="*/ 127 w 175"/>
                <a:gd name="T43" fmla="*/ 159 h 159"/>
                <a:gd name="T44" fmla="*/ 141 w 175"/>
                <a:gd name="T45" fmla="*/ 131 h 159"/>
                <a:gd name="T46" fmla="*/ 170 w 175"/>
                <a:gd name="T47" fmla="*/ 130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75" h="159">
                  <a:moveTo>
                    <a:pt x="170" y="130"/>
                  </a:moveTo>
                  <a:cubicBezTo>
                    <a:pt x="172" y="128"/>
                    <a:pt x="174" y="125"/>
                    <a:pt x="175" y="123"/>
                  </a:cubicBezTo>
                  <a:cubicBezTo>
                    <a:pt x="167" y="108"/>
                    <a:pt x="158" y="94"/>
                    <a:pt x="149" y="79"/>
                  </a:cubicBezTo>
                  <a:cubicBezTo>
                    <a:pt x="144" y="79"/>
                    <a:pt x="139" y="79"/>
                    <a:pt x="134" y="79"/>
                  </a:cubicBezTo>
                  <a:cubicBezTo>
                    <a:pt x="126" y="74"/>
                    <a:pt x="125" y="62"/>
                    <a:pt x="113" y="60"/>
                  </a:cubicBezTo>
                  <a:cubicBezTo>
                    <a:pt x="80" y="55"/>
                    <a:pt x="90" y="40"/>
                    <a:pt x="105" y="24"/>
                  </a:cubicBezTo>
                  <a:cubicBezTo>
                    <a:pt x="105" y="22"/>
                    <a:pt x="105" y="19"/>
                    <a:pt x="104" y="17"/>
                  </a:cubicBezTo>
                  <a:cubicBezTo>
                    <a:pt x="90" y="0"/>
                    <a:pt x="76" y="3"/>
                    <a:pt x="62" y="17"/>
                  </a:cubicBezTo>
                  <a:cubicBezTo>
                    <a:pt x="58" y="23"/>
                    <a:pt x="56" y="29"/>
                    <a:pt x="55" y="36"/>
                  </a:cubicBezTo>
                  <a:cubicBezTo>
                    <a:pt x="54" y="44"/>
                    <a:pt x="52" y="52"/>
                    <a:pt x="53" y="59"/>
                  </a:cubicBezTo>
                  <a:cubicBezTo>
                    <a:pt x="43" y="61"/>
                    <a:pt x="34" y="64"/>
                    <a:pt x="31" y="75"/>
                  </a:cubicBezTo>
                  <a:cubicBezTo>
                    <a:pt x="29" y="74"/>
                    <a:pt x="27" y="73"/>
                    <a:pt x="26" y="73"/>
                  </a:cubicBezTo>
                  <a:cubicBezTo>
                    <a:pt x="16" y="71"/>
                    <a:pt x="6" y="71"/>
                    <a:pt x="1" y="81"/>
                  </a:cubicBezTo>
                  <a:cubicBezTo>
                    <a:pt x="0" y="83"/>
                    <a:pt x="0" y="86"/>
                    <a:pt x="0" y="88"/>
                  </a:cubicBezTo>
                  <a:cubicBezTo>
                    <a:pt x="14" y="91"/>
                    <a:pt x="14" y="117"/>
                    <a:pt x="35" y="109"/>
                  </a:cubicBezTo>
                  <a:cubicBezTo>
                    <a:pt x="39" y="109"/>
                    <a:pt x="44" y="110"/>
                    <a:pt x="49" y="110"/>
                  </a:cubicBezTo>
                  <a:cubicBezTo>
                    <a:pt x="55" y="102"/>
                    <a:pt x="64" y="96"/>
                    <a:pt x="64" y="85"/>
                  </a:cubicBezTo>
                  <a:cubicBezTo>
                    <a:pt x="69" y="93"/>
                    <a:pt x="74" y="100"/>
                    <a:pt x="82" y="106"/>
                  </a:cubicBezTo>
                  <a:cubicBezTo>
                    <a:pt x="88" y="110"/>
                    <a:pt x="95" y="113"/>
                    <a:pt x="91" y="124"/>
                  </a:cubicBezTo>
                  <a:cubicBezTo>
                    <a:pt x="86" y="137"/>
                    <a:pt x="88" y="150"/>
                    <a:pt x="106" y="152"/>
                  </a:cubicBezTo>
                  <a:cubicBezTo>
                    <a:pt x="106" y="152"/>
                    <a:pt x="106" y="152"/>
                    <a:pt x="106" y="152"/>
                  </a:cubicBezTo>
                  <a:cubicBezTo>
                    <a:pt x="115" y="149"/>
                    <a:pt x="121" y="154"/>
                    <a:pt x="127" y="159"/>
                  </a:cubicBezTo>
                  <a:cubicBezTo>
                    <a:pt x="132" y="150"/>
                    <a:pt x="137" y="140"/>
                    <a:pt x="141" y="131"/>
                  </a:cubicBezTo>
                  <a:cubicBezTo>
                    <a:pt x="151" y="140"/>
                    <a:pt x="161" y="141"/>
                    <a:pt x="170" y="1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0" name="Freeform 126"/>
            <p:cNvSpPr>
              <a:spLocks/>
            </p:cNvSpPr>
            <p:nvPr/>
          </p:nvSpPr>
          <p:spPr bwMode="auto">
            <a:xfrm>
              <a:off x="6991351" y="5114925"/>
              <a:ext cx="104775" cy="82550"/>
            </a:xfrm>
            <a:custGeom>
              <a:avLst/>
              <a:gdLst>
                <a:gd name="T0" fmla="*/ 76 w 78"/>
                <a:gd name="T1" fmla="*/ 35 h 62"/>
                <a:gd name="T2" fmla="*/ 71 w 78"/>
                <a:gd name="T3" fmla="*/ 5 h 62"/>
                <a:gd name="T4" fmla="*/ 60 w 78"/>
                <a:gd name="T5" fmla="*/ 0 h 62"/>
                <a:gd name="T6" fmla="*/ 41 w 78"/>
                <a:gd name="T7" fmla="*/ 3 h 62"/>
                <a:gd name="T8" fmla="*/ 17 w 78"/>
                <a:gd name="T9" fmla="*/ 12 h 62"/>
                <a:gd name="T10" fmla="*/ 4 w 78"/>
                <a:gd name="T11" fmla="*/ 26 h 62"/>
                <a:gd name="T12" fmla="*/ 24 w 78"/>
                <a:gd name="T13" fmla="*/ 62 h 62"/>
                <a:gd name="T14" fmla="*/ 74 w 78"/>
                <a:gd name="T15" fmla="*/ 41 h 62"/>
                <a:gd name="T16" fmla="*/ 76 w 78"/>
                <a:gd name="T17" fmla="*/ 35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8" h="62">
                  <a:moveTo>
                    <a:pt x="76" y="35"/>
                  </a:moveTo>
                  <a:cubicBezTo>
                    <a:pt x="77" y="25"/>
                    <a:pt x="78" y="14"/>
                    <a:pt x="71" y="5"/>
                  </a:cubicBezTo>
                  <a:cubicBezTo>
                    <a:pt x="68" y="2"/>
                    <a:pt x="64" y="1"/>
                    <a:pt x="60" y="0"/>
                  </a:cubicBezTo>
                  <a:cubicBezTo>
                    <a:pt x="54" y="0"/>
                    <a:pt x="47" y="1"/>
                    <a:pt x="41" y="3"/>
                  </a:cubicBezTo>
                  <a:cubicBezTo>
                    <a:pt x="32" y="4"/>
                    <a:pt x="25" y="10"/>
                    <a:pt x="17" y="12"/>
                  </a:cubicBezTo>
                  <a:cubicBezTo>
                    <a:pt x="12" y="17"/>
                    <a:pt x="8" y="22"/>
                    <a:pt x="4" y="26"/>
                  </a:cubicBezTo>
                  <a:cubicBezTo>
                    <a:pt x="0" y="44"/>
                    <a:pt x="9" y="55"/>
                    <a:pt x="24" y="62"/>
                  </a:cubicBezTo>
                  <a:cubicBezTo>
                    <a:pt x="37" y="46"/>
                    <a:pt x="52" y="37"/>
                    <a:pt x="74" y="41"/>
                  </a:cubicBezTo>
                  <a:cubicBezTo>
                    <a:pt x="74" y="39"/>
                    <a:pt x="75" y="37"/>
                    <a:pt x="76" y="3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" name="Freeform 127"/>
            <p:cNvSpPr>
              <a:spLocks/>
            </p:cNvSpPr>
            <p:nvPr/>
          </p:nvSpPr>
          <p:spPr bwMode="auto">
            <a:xfrm>
              <a:off x="7908926" y="4294188"/>
              <a:ext cx="136525" cy="136525"/>
            </a:xfrm>
            <a:custGeom>
              <a:avLst/>
              <a:gdLst>
                <a:gd name="T0" fmla="*/ 54 w 103"/>
                <a:gd name="T1" fmla="*/ 103 h 103"/>
                <a:gd name="T2" fmla="*/ 82 w 103"/>
                <a:gd name="T3" fmla="*/ 103 h 103"/>
                <a:gd name="T4" fmla="*/ 98 w 103"/>
                <a:gd name="T5" fmla="*/ 88 h 103"/>
                <a:gd name="T6" fmla="*/ 102 w 103"/>
                <a:gd name="T7" fmla="*/ 67 h 103"/>
                <a:gd name="T8" fmla="*/ 97 w 103"/>
                <a:gd name="T9" fmla="*/ 56 h 103"/>
                <a:gd name="T10" fmla="*/ 53 w 103"/>
                <a:gd name="T11" fmla="*/ 42 h 103"/>
                <a:gd name="T12" fmla="*/ 50 w 103"/>
                <a:gd name="T13" fmla="*/ 29 h 103"/>
                <a:gd name="T14" fmla="*/ 10 w 103"/>
                <a:gd name="T15" fmla="*/ 17 h 103"/>
                <a:gd name="T16" fmla="*/ 2 w 103"/>
                <a:gd name="T17" fmla="*/ 39 h 103"/>
                <a:gd name="T18" fmla="*/ 17 w 103"/>
                <a:gd name="T19" fmla="*/ 39 h 103"/>
                <a:gd name="T20" fmla="*/ 54 w 103"/>
                <a:gd name="T21" fmla="*/ 10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03" h="103">
                  <a:moveTo>
                    <a:pt x="54" y="103"/>
                  </a:moveTo>
                  <a:cubicBezTo>
                    <a:pt x="63" y="103"/>
                    <a:pt x="73" y="103"/>
                    <a:pt x="82" y="103"/>
                  </a:cubicBezTo>
                  <a:cubicBezTo>
                    <a:pt x="87" y="98"/>
                    <a:pt x="93" y="93"/>
                    <a:pt x="98" y="88"/>
                  </a:cubicBezTo>
                  <a:cubicBezTo>
                    <a:pt x="99" y="81"/>
                    <a:pt x="101" y="74"/>
                    <a:pt x="102" y="67"/>
                  </a:cubicBezTo>
                  <a:cubicBezTo>
                    <a:pt x="103" y="62"/>
                    <a:pt x="101" y="59"/>
                    <a:pt x="97" y="56"/>
                  </a:cubicBezTo>
                  <a:cubicBezTo>
                    <a:pt x="82" y="51"/>
                    <a:pt x="66" y="51"/>
                    <a:pt x="53" y="42"/>
                  </a:cubicBezTo>
                  <a:cubicBezTo>
                    <a:pt x="53" y="38"/>
                    <a:pt x="52" y="34"/>
                    <a:pt x="50" y="29"/>
                  </a:cubicBezTo>
                  <a:cubicBezTo>
                    <a:pt x="39" y="17"/>
                    <a:pt x="30" y="0"/>
                    <a:pt x="10" y="17"/>
                  </a:cubicBezTo>
                  <a:cubicBezTo>
                    <a:pt x="5" y="23"/>
                    <a:pt x="0" y="30"/>
                    <a:pt x="2" y="39"/>
                  </a:cubicBezTo>
                  <a:cubicBezTo>
                    <a:pt x="7" y="39"/>
                    <a:pt x="12" y="39"/>
                    <a:pt x="17" y="39"/>
                  </a:cubicBezTo>
                  <a:cubicBezTo>
                    <a:pt x="8" y="72"/>
                    <a:pt x="45" y="80"/>
                    <a:pt x="54" y="10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2" name="Freeform 128"/>
            <p:cNvSpPr>
              <a:spLocks/>
            </p:cNvSpPr>
            <p:nvPr/>
          </p:nvSpPr>
          <p:spPr bwMode="auto">
            <a:xfrm>
              <a:off x="8093076" y="4238625"/>
              <a:ext cx="93663" cy="85725"/>
            </a:xfrm>
            <a:custGeom>
              <a:avLst/>
              <a:gdLst>
                <a:gd name="T0" fmla="*/ 43 w 70"/>
                <a:gd name="T1" fmla="*/ 15 h 64"/>
                <a:gd name="T2" fmla="*/ 15 w 70"/>
                <a:gd name="T3" fmla="*/ 58 h 64"/>
                <a:gd name="T4" fmla="*/ 22 w 70"/>
                <a:gd name="T5" fmla="*/ 64 h 64"/>
                <a:gd name="T6" fmla="*/ 57 w 70"/>
                <a:gd name="T7" fmla="*/ 30 h 64"/>
                <a:gd name="T8" fmla="*/ 57 w 70"/>
                <a:gd name="T9" fmla="*/ 29 h 64"/>
                <a:gd name="T10" fmla="*/ 63 w 70"/>
                <a:gd name="T11" fmla="*/ 4 h 64"/>
                <a:gd name="T12" fmla="*/ 43 w 70"/>
                <a:gd name="T13" fmla="*/ 15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0" h="64">
                  <a:moveTo>
                    <a:pt x="43" y="15"/>
                  </a:moveTo>
                  <a:cubicBezTo>
                    <a:pt x="0" y="8"/>
                    <a:pt x="8" y="34"/>
                    <a:pt x="15" y="58"/>
                  </a:cubicBezTo>
                  <a:cubicBezTo>
                    <a:pt x="17" y="60"/>
                    <a:pt x="20" y="62"/>
                    <a:pt x="22" y="64"/>
                  </a:cubicBezTo>
                  <a:cubicBezTo>
                    <a:pt x="42" y="61"/>
                    <a:pt x="50" y="46"/>
                    <a:pt x="57" y="30"/>
                  </a:cubicBezTo>
                  <a:cubicBezTo>
                    <a:pt x="57" y="29"/>
                    <a:pt x="57" y="29"/>
                    <a:pt x="57" y="29"/>
                  </a:cubicBezTo>
                  <a:cubicBezTo>
                    <a:pt x="56" y="20"/>
                    <a:pt x="70" y="14"/>
                    <a:pt x="63" y="4"/>
                  </a:cubicBezTo>
                  <a:cubicBezTo>
                    <a:pt x="52" y="0"/>
                    <a:pt x="45" y="3"/>
                    <a:pt x="43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" name="Freeform 129"/>
            <p:cNvSpPr>
              <a:spLocks/>
            </p:cNvSpPr>
            <p:nvPr/>
          </p:nvSpPr>
          <p:spPr bwMode="auto">
            <a:xfrm>
              <a:off x="7297738" y="5275263"/>
              <a:ext cx="58738" cy="106363"/>
            </a:xfrm>
            <a:custGeom>
              <a:avLst/>
              <a:gdLst>
                <a:gd name="T0" fmla="*/ 44 w 44"/>
                <a:gd name="T1" fmla="*/ 61 h 79"/>
                <a:gd name="T2" fmla="*/ 42 w 44"/>
                <a:gd name="T3" fmla="*/ 47 h 79"/>
                <a:gd name="T4" fmla="*/ 35 w 44"/>
                <a:gd name="T5" fmla="*/ 41 h 79"/>
                <a:gd name="T6" fmla="*/ 35 w 44"/>
                <a:gd name="T7" fmla="*/ 23 h 79"/>
                <a:gd name="T8" fmla="*/ 23 w 44"/>
                <a:gd name="T9" fmla="*/ 1 h 79"/>
                <a:gd name="T10" fmla="*/ 7 w 44"/>
                <a:gd name="T11" fmla="*/ 21 h 79"/>
                <a:gd name="T12" fmla="*/ 0 w 44"/>
                <a:gd name="T13" fmla="*/ 47 h 79"/>
                <a:gd name="T14" fmla="*/ 8 w 44"/>
                <a:gd name="T15" fmla="*/ 54 h 79"/>
                <a:gd name="T16" fmla="*/ 44 w 44"/>
                <a:gd name="T17" fmla="*/ 61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4" h="79">
                  <a:moveTo>
                    <a:pt x="44" y="61"/>
                  </a:moveTo>
                  <a:cubicBezTo>
                    <a:pt x="43" y="56"/>
                    <a:pt x="43" y="52"/>
                    <a:pt x="42" y="47"/>
                  </a:cubicBezTo>
                  <a:cubicBezTo>
                    <a:pt x="40" y="45"/>
                    <a:pt x="37" y="43"/>
                    <a:pt x="35" y="41"/>
                  </a:cubicBezTo>
                  <a:cubicBezTo>
                    <a:pt x="35" y="35"/>
                    <a:pt x="35" y="29"/>
                    <a:pt x="35" y="23"/>
                  </a:cubicBezTo>
                  <a:cubicBezTo>
                    <a:pt x="31" y="15"/>
                    <a:pt x="27" y="1"/>
                    <a:pt x="23" y="1"/>
                  </a:cubicBezTo>
                  <a:cubicBezTo>
                    <a:pt x="14" y="0"/>
                    <a:pt x="7" y="10"/>
                    <a:pt x="7" y="21"/>
                  </a:cubicBezTo>
                  <a:cubicBezTo>
                    <a:pt x="7" y="30"/>
                    <a:pt x="7" y="40"/>
                    <a:pt x="0" y="47"/>
                  </a:cubicBezTo>
                  <a:cubicBezTo>
                    <a:pt x="2" y="50"/>
                    <a:pt x="5" y="52"/>
                    <a:pt x="8" y="54"/>
                  </a:cubicBezTo>
                  <a:cubicBezTo>
                    <a:pt x="16" y="79"/>
                    <a:pt x="29" y="73"/>
                    <a:pt x="44" y="6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" name="Freeform 130"/>
            <p:cNvSpPr>
              <a:spLocks/>
            </p:cNvSpPr>
            <p:nvPr/>
          </p:nvSpPr>
          <p:spPr bwMode="auto">
            <a:xfrm>
              <a:off x="5989638" y="5621338"/>
              <a:ext cx="114300" cy="160338"/>
            </a:xfrm>
            <a:custGeom>
              <a:avLst/>
              <a:gdLst>
                <a:gd name="T0" fmla="*/ 1 w 86"/>
                <a:gd name="T1" fmla="*/ 80 h 121"/>
                <a:gd name="T2" fmla="*/ 15 w 86"/>
                <a:gd name="T3" fmla="*/ 91 h 121"/>
                <a:gd name="T4" fmla="*/ 29 w 86"/>
                <a:gd name="T5" fmla="*/ 116 h 121"/>
                <a:gd name="T6" fmla="*/ 36 w 86"/>
                <a:gd name="T7" fmla="*/ 121 h 121"/>
                <a:gd name="T8" fmla="*/ 66 w 86"/>
                <a:gd name="T9" fmla="*/ 93 h 121"/>
                <a:gd name="T10" fmla="*/ 44 w 86"/>
                <a:gd name="T11" fmla="*/ 73 h 121"/>
                <a:gd name="T12" fmla="*/ 44 w 86"/>
                <a:gd name="T13" fmla="*/ 73 h 121"/>
                <a:gd name="T14" fmla="*/ 44 w 86"/>
                <a:gd name="T15" fmla="*/ 64 h 121"/>
                <a:gd name="T16" fmla="*/ 72 w 86"/>
                <a:gd name="T17" fmla="*/ 44 h 121"/>
                <a:gd name="T18" fmla="*/ 86 w 86"/>
                <a:gd name="T19" fmla="*/ 16 h 121"/>
                <a:gd name="T20" fmla="*/ 80 w 86"/>
                <a:gd name="T21" fmla="*/ 9 h 121"/>
                <a:gd name="T22" fmla="*/ 73 w 86"/>
                <a:gd name="T23" fmla="*/ 0 h 121"/>
                <a:gd name="T24" fmla="*/ 44 w 86"/>
                <a:gd name="T25" fmla="*/ 8 h 121"/>
                <a:gd name="T26" fmla="*/ 24 w 86"/>
                <a:gd name="T27" fmla="*/ 10 h 121"/>
                <a:gd name="T28" fmla="*/ 5 w 86"/>
                <a:gd name="T29" fmla="*/ 46 h 121"/>
                <a:gd name="T30" fmla="*/ 13 w 86"/>
                <a:gd name="T31" fmla="*/ 61 h 121"/>
                <a:gd name="T32" fmla="*/ 0 w 86"/>
                <a:gd name="T33" fmla="*/ 73 h 121"/>
                <a:gd name="T34" fmla="*/ 1 w 86"/>
                <a:gd name="T35" fmla="*/ 8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6" h="121">
                  <a:moveTo>
                    <a:pt x="1" y="80"/>
                  </a:moveTo>
                  <a:cubicBezTo>
                    <a:pt x="4" y="85"/>
                    <a:pt x="9" y="89"/>
                    <a:pt x="15" y="91"/>
                  </a:cubicBezTo>
                  <a:cubicBezTo>
                    <a:pt x="14" y="102"/>
                    <a:pt x="18" y="111"/>
                    <a:pt x="29" y="116"/>
                  </a:cubicBezTo>
                  <a:cubicBezTo>
                    <a:pt x="31" y="118"/>
                    <a:pt x="33" y="120"/>
                    <a:pt x="36" y="121"/>
                  </a:cubicBezTo>
                  <a:cubicBezTo>
                    <a:pt x="45" y="111"/>
                    <a:pt x="68" y="115"/>
                    <a:pt x="66" y="93"/>
                  </a:cubicBezTo>
                  <a:cubicBezTo>
                    <a:pt x="50" y="96"/>
                    <a:pt x="53" y="78"/>
                    <a:pt x="44" y="73"/>
                  </a:cubicBezTo>
                  <a:cubicBezTo>
                    <a:pt x="44" y="73"/>
                    <a:pt x="44" y="73"/>
                    <a:pt x="44" y="73"/>
                  </a:cubicBezTo>
                  <a:cubicBezTo>
                    <a:pt x="45" y="69"/>
                    <a:pt x="44" y="67"/>
                    <a:pt x="44" y="64"/>
                  </a:cubicBezTo>
                  <a:cubicBezTo>
                    <a:pt x="55" y="61"/>
                    <a:pt x="69" y="61"/>
                    <a:pt x="72" y="44"/>
                  </a:cubicBezTo>
                  <a:cubicBezTo>
                    <a:pt x="77" y="35"/>
                    <a:pt x="81" y="25"/>
                    <a:pt x="86" y="16"/>
                  </a:cubicBezTo>
                  <a:cubicBezTo>
                    <a:pt x="84" y="14"/>
                    <a:pt x="82" y="11"/>
                    <a:pt x="80" y="9"/>
                  </a:cubicBezTo>
                  <a:cubicBezTo>
                    <a:pt x="80" y="4"/>
                    <a:pt x="78" y="1"/>
                    <a:pt x="73" y="0"/>
                  </a:cubicBezTo>
                  <a:cubicBezTo>
                    <a:pt x="63" y="1"/>
                    <a:pt x="54" y="7"/>
                    <a:pt x="44" y="8"/>
                  </a:cubicBezTo>
                  <a:cubicBezTo>
                    <a:pt x="37" y="8"/>
                    <a:pt x="31" y="9"/>
                    <a:pt x="24" y="10"/>
                  </a:cubicBezTo>
                  <a:cubicBezTo>
                    <a:pt x="4" y="15"/>
                    <a:pt x="1" y="29"/>
                    <a:pt x="5" y="46"/>
                  </a:cubicBezTo>
                  <a:cubicBezTo>
                    <a:pt x="7" y="51"/>
                    <a:pt x="9" y="56"/>
                    <a:pt x="13" y="61"/>
                  </a:cubicBezTo>
                  <a:cubicBezTo>
                    <a:pt x="9" y="65"/>
                    <a:pt x="5" y="69"/>
                    <a:pt x="0" y="73"/>
                  </a:cubicBezTo>
                  <a:cubicBezTo>
                    <a:pt x="1" y="75"/>
                    <a:pt x="1" y="77"/>
                    <a:pt x="1" y="8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5" name="Freeform 131"/>
            <p:cNvSpPr>
              <a:spLocks/>
            </p:cNvSpPr>
            <p:nvPr/>
          </p:nvSpPr>
          <p:spPr bwMode="auto">
            <a:xfrm>
              <a:off x="7732713" y="4518025"/>
              <a:ext cx="39688" cy="38100"/>
            </a:xfrm>
            <a:custGeom>
              <a:avLst/>
              <a:gdLst>
                <a:gd name="T0" fmla="*/ 0 w 30"/>
                <a:gd name="T1" fmla="*/ 4 h 28"/>
                <a:gd name="T2" fmla="*/ 28 w 30"/>
                <a:gd name="T3" fmla="*/ 18 h 28"/>
                <a:gd name="T4" fmla="*/ 30 w 30"/>
                <a:gd name="T5" fmla="*/ 4 h 28"/>
                <a:gd name="T6" fmla="*/ 0 w 30"/>
                <a:gd name="T7" fmla="*/ 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" h="28">
                  <a:moveTo>
                    <a:pt x="0" y="4"/>
                  </a:moveTo>
                  <a:cubicBezTo>
                    <a:pt x="0" y="28"/>
                    <a:pt x="15" y="21"/>
                    <a:pt x="28" y="18"/>
                  </a:cubicBezTo>
                  <a:cubicBezTo>
                    <a:pt x="29" y="13"/>
                    <a:pt x="29" y="9"/>
                    <a:pt x="30" y="4"/>
                  </a:cubicBezTo>
                  <a:cubicBezTo>
                    <a:pt x="20" y="0"/>
                    <a:pt x="10" y="0"/>
                    <a:pt x="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" name="Freeform 132"/>
            <p:cNvSpPr>
              <a:spLocks/>
            </p:cNvSpPr>
            <p:nvPr/>
          </p:nvSpPr>
          <p:spPr bwMode="auto">
            <a:xfrm>
              <a:off x="7194551" y="5351463"/>
              <a:ext cx="111125" cy="138113"/>
            </a:xfrm>
            <a:custGeom>
              <a:avLst/>
              <a:gdLst>
                <a:gd name="T0" fmla="*/ 68 w 84"/>
                <a:gd name="T1" fmla="*/ 9 h 103"/>
                <a:gd name="T2" fmla="*/ 50 w 84"/>
                <a:gd name="T3" fmla="*/ 7 h 103"/>
                <a:gd name="T4" fmla="*/ 41 w 84"/>
                <a:gd name="T5" fmla="*/ 4 h 103"/>
                <a:gd name="T6" fmla="*/ 35 w 84"/>
                <a:gd name="T7" fmla="*/ 4 h 103"/>
                <a:gd name="T8" fmla="*/ 28 w 84"/>
                <a:gd name="T9" fmla="*/ 10 h 103"/>
                <a:gd name="T10" fmla="*/ 7 w 84"/>
                <a:gd name="T11" fmla="*/ 20 h 103"/>
                <a:gd name="T12" fmla="*/ 1 w 84"/>
                <a:gd name="T13" fmla="*/ 40 h 103"/>
                <a:gd name="T14" fmla="*/ 6 w 84"/>
                <a:gd name="T15" fmla="*/ 47 h 103"/>
                <a:gd name="T16" fmla="*/ 0 w 84"/>
                <a:gd name="T17" fmla="*/ 83 h 103"/>
                <a:gd name="T18" fmla="*/ 21 w 84"/>
                <a:gd name="T19" fmla="*/ 103 h 103"/>
                <a:gd name="T20" fmla="*/ 58 w 84"/>
                <a:gd name="T21" fmla="*/ 84 h 103"/>
                <a:gd name="T22" fmla="*/ 70 w 84"/>
                <a:gd name="T23" fmla="*/ 54 h 103"/>
                <a:gd name="T24" fmla="*/ 74 w 84"/>
                <a:gd name="T25" fmla="*/ 29 h 103"/>
                <a:gd name="T26" fmla="*/ 72 w 84"/>
                <a:gd name="T27" fmla="*/ 25 h 103"/>
                <a:gd name="T28" fmla="*/ 68 w 84"/>
                <a:gd name="T29" fmla="*/ 9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4" h="103">
                  <a:moveTo>
                    <a:pt x="68" y="9"/>
                  </a:moveTo>
                  <a:cubicBezTo>
                    <a:pt x="62" y="2"/>
                    <a:pt x="55" y="3"/>
                    <a:pt x="50" y="7"/>
                  </a:cubicBezTo>
                  <a:cubicBezTo>
                    <a:pt x="47" y="6"/>
                    <a:pt x="44" y="4"/>
                    <a:pt x="41" y="4"/>
                  </a:cubicBezTo>
                  <a:cubicBezTo>
                    <a:pt x="39" y="4"/>
                    <a:pt x="37" y="4"/>
                    <a:pt x="35" y="4"/>
                  </a:cubicBezTo>
                  <a:cubicBezTo>
                    <a:pt x="33" y="6"/>
                    <a:pt x="31" y="8"/>
                    <a:pt x="28" y="10"/>
                  </a:cubicBezTo>
                  <a:cubicBezTo>
                    <a:pt x="15" y="0"/>
                    <a:pt x="20" y="30"/>
                    <a:pt x="7" y="20"/>
                  </a:cubicBezTo>
                  <a:cubicBezTo>
                    <a:pt x="5" y="27"/>
                    <a:pt x="3" y="33"/>
                    <a:pt x="1" y="40"/>
                  </a:cubicBezTo>
                  <a:cubicBezTo>
                    <a:pt x="2" y="42"/>
                    <a:pt x="4" y="45"/>
                    <a:pt x="6" y="47"/>
                  </a:cubicBezTo>
                  <a:cubicBezTo>
                    <a:pt x="4" y="59"/>
                    <a:pt x="12" y="73"/>
                    <a:pt x="0" y="83"/>
                  </a:cubicBezTo>
                  <a:cubicBezTo>
                    <a:pt x="3" y="93"/>
                    <a:pt x="8" y="102"/>
                    <a:pt x="21" y="103"/>
                  </a:cubicBezTo>
                  <a:cubicBezTo>
                    <a:pt x="31" y="93"/>
                    <a:pt x="44" y="86"/>
                    <a:pt x="58" y="84"/>
                  </a:cubicBezTo>
                  <a:cubicBezTo>
                    <a:pt x="62" y="74"/>
                    <a:pt x="66" y="64"/>
                    <a:pt x="70" y="54"/>
                  </a:cubicBezTo>
                  <a:cubicBezTo>
                    <a:pt x="70" y="46"/>
                    <a:pt x="74" y="38"/>
                    <a:pt x="74" y="29"/>
                  </a:cubicBezTo>
                  <a:cubicBezTo>
                    <a:pt x="74" y="28"/>
                    <a:pt x="73" y="26"/>
                    <a:pt x="72" y="25"/>
                  </a:cubicBezTo>
                  <a:cubicBezTo>
                    <a:pt x="84" y="17"/>
                    <a:pt x="72" y="13"/>
                    <a:pt x="68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" name="Freeform 133"/>
            <p:cNvSpPr>
              <a:spLocks/>
            </p:cNvSpPr>
            <p:nvPr/>
          </p:nvSpPr>
          <p:spPr bwMode="auto">
            <a:xfrm>
              <a:off x="6419851" y="4992688"/>
              <a:ext cx="139700" cy="161925"/>
            </a:xfrm>
            <a:custGeom>
              <a:avLst/>
              <a:gdLst>
                <a:gd name="T0" fmla="*/ 105 w 105"/>
                <a:gd name="T1" fmla="*/ 32 h 121"/>
                <a:gd name="T2" fmla="*/ 105 w 105"/>
                <a:gd name="T3" fmla="*/ 32 h 121"/>
                <a:gd name="T4" fmla="*/ 84 w 105"/>
                <a:gd name="T5" fmla="*/ 16 h 121"/>
                <a:gd name="T6" fmla="*/ 77 w 105"/>
                <a:gd name="T7" fmla="*/ 19 h 121"/>
                <a:gd name="T8" fmla="*/ 48 w 105"/>
                <a:gd name="T9" fmla="*/ 4 h 121"/>
                <a:gd name="T10" fmla="*/ 49 w 105"/>
                <a:gd name="T11" fmla="*/ 41 h 121"/>
                <a:gd name="T12" fmla="*/ 46 w 105"/>
                <a:gd name="T13" fmla="*/ 42 h 121"/>
                <a:gd name="T14" fmla="*/ 36 w 105"/>
                <a:gd name="T15" fmla="*/ 52 h 121"/>
                <a:gd name="T16" fmla="*/ 31 w 105"/>
                <a:gd name="T17" fmla="*/ 76 h 121"/>
                <a:gd name="T18" fmla="*/ 8 w 105"/>
                <a:gd name="T19" fmla="*/ 113 h 121"/>
                <a:gd name="T20" fmla="*/ 33 w 105"/>
                <a:gd name="T21" fmla="*/ 118 h 121"/>
                <a:gd name="T22" fmla="*/ 41 w 105"/>
                <a:gd name="T23" fmla="*/ 110 h 121"/>
                <a:gd name="T24" fmla="*/ 47 w 105"/>
                <a:gd name="T25" fmla="*/ 87 h 121"/>
                <a:gd name="T26" fmla="*/ 47 w 105"/>
                <a:gd name="T27" fmla="*/ 87 h 121"/>
                <a:gd name="T28" fmla="*/ 47 w 105"/>
                <a:gd name="T29" fmla="*/ 87 h 121"/>
                <a:gd name="T30" fmla="*/ 77 w 105"/>
                <a:gd name="T31" fmla="*/ 49 h 121"/>
                <a:gd name="T32" fmla="*/ 105 w 105"/>
                <a:gd name="T33" fmla="*/ 32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5" h="121">
                  <a:moveTo>
                    <a:pt x="105" y="32"/>
                  </a:moveTo>
                  <a:cubicBezTo>
                    <a:pt x="105" y="32"/>
                    <a:pt x="105" y="32"/>
                    <a:pt x="105" y="32"/>
                  </a:cubicBezTo>
                  <a:cubicBezTo>
                    <a:pt x="104" y="19"/>
                    <a:pt x="95" y="16"/>
                    <a:pt x="84" y="16"/>
                  </a:cubicBezTo>
                  <a:cubicBezTo>
                    <a:pt x="82" y="17"/>
                    <a:pt x="80" y="18"/>
                    <a:pt x="77" y="19"/>
                  </a:cubicBezTo>
                  <a:cubicBezTo>
                    <a:pt x="69" y="10"/>
                    <a:pt x="62" y="0"/>
                    <a:pt x="48" y="4"/>
                  </a:cubicBezTo>
                  <a:cubicBezTo>
                    <a:pt x="48" y="16"/>
                    <a:pt x="49" y="28"/>
                    <a:pt x="49" y="41"/>
                  </a:cubicBezTo>
                  <a:cubicBezTo>
                    <a:pt x="48" y="41"/>
                    <a:pt x="47" y="41"/>
                    <a:pt x="46" y="42"/>
                  </a:cubicBezTo>
                  <a:cubicBezTo>
                    <a:pt x="42" y="45"/>
                    <a:pt x="39" y="48"/>
                    <a:pt x="36" y="52"/>
                  </a:cubicBezTo>
                  <a:cubicBezTo>
                    <a:pt x="33" y="59"/>
                    <a:pt x="30" y="67"/>
                    <a:pt x="31" y="76"/>
                  </a:cubicBezTo>
                  <a:cubicBezTo>
                    <a:pt x="15" y="82"/>
                    <a:pt x="0" y="90"/>
                    <a:pt x="8" y="113"/>
                  </a:cubicBezTo>
                  <a:cubicBezTo>
                    <a:pt x="15" y="121"/>
                    <a:pt x="24" y="119"/>
                    <a:pt x="33" y="118"/>
                  </a:cubicBezTo>
                  <a:cubicBezTo>
                    <a:pt x="36" y="116"/>
                    <a:pt x="38" y="113"/>
                    <a:pt x="41" y="110"/>
                  </a:cubicBezTo>
                  <a:cubicBezTo>
                    <a:pt x="43" y="103"/>
                    <a:pt x="45" y="95"/>
                    <a:pt x="47" y="87"/>
                  </a:cubicBezTo>
                  <a:cubicBezTo>
                    <a:pt x="47" y="87"/>
                    <a:pt x="47" y="87"/>
                    <a:pt x="47" y="87"/>
                  </a:cubicBezTo>
                  <a:cubicBezTo>
                    <a:pt x="47" y="87"/>
                    <a:pt x="47" y="87"/>
                    <a:pt x="47" y="87"/>
                  </a:cubicBezTo>
                  <a:cubicBezTo>
                    <a:pt x="63" y="79"/>
                    <a:pt x="82" y="74"/>
                    <a:pt x="77" y="49"/>
                  </a:cubicBezTo>
                  <a:cubicBezTo>
                    <a:pt x="92" y="52"/>
                    <a:pt x="98" y="42"/>
                    <a:pt x="105" y="3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8" name="Freeform 134"/>
            <p:cNvSpPr>
              <a:spLocks/>
            </p:cNvSpPr>
            <p:nvPr/>
          </p:nvSpPr>
          <p:spPr bwMode="auto">
            <a:xfrm>
              <a:off x="6567488" y="4865688"/>
              <a:ext cx="149225" cy="114300"/>
            </a:xfrm>
            <a:custGeom>
              <a:avLst/>
              <a:gdLst>
                <a:gd name="T0" fmla="*/ 101 w 112"/>
                <a:gd name="T1" fmla="*/ 64 h 85"/>
                <a:gd name="T2" fmla="*/ 107 w 112"/>
                <a:gd name="T3" fmla="*/ 42 h 85"/>
                <a:gd name="T4" fmla="*/ 94 w 112"/>
                <a:gd name="T5" fmla="*/ 27 h 85"/>
                <a:gd name="T6" fmla="*/ 55 w 112"/>
                <a:gd name="T7" fmla="*/ 12 h 85"/>
                <a:gd name="T8" fmla="*/ 4 w 112"/>
                <a:gd name="T9" fmla="*/ 57 h 85"/>
                <a:gd name="T10" fmla="*/ 1 w 112"/>
                <a:gd name="T11" fmla="*/ 77 h 85"/>
                <a:gd name="T12" fmla="*/ 50 w 112"/>
                <a:gd name="T13" fmla="*/ 71 h 85"/>
                <a:gd name="T14" fmla="*/ 51 w 112"/>
                <a:gd name="T15" fmla="*/ 71 h 85"/>
                <a:gd name="T16" fmla="*/ 58 w 112"/>
                <a:gd name="T17" fmla="*/ 76 h 85"/>
                <a:gd name="T18" fmla="*/ 101 w 112"/>
                <a:gd name="T19" fmla="*/ 64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12" h="85">
                  <a:moveTo>
                    <a:pt x="101" y="64"/>
                  </a:moveTo>
                  <a:cubicBezTo>
                    <a:pt x="112" y="59"/>
                    <a:pt x="111" y="51"/>
                    <a:pt x="107" y="42"/>
                  </a:cubicBezTo>
                  <a:cubicBezTo>
                    <a:pt x="102" y="37"/>
                    <a:pt x="98" y="32"/>
                    <a:pt x="94" y="27"/>
                  </a:cubicBezTo>
                  <a:cubicBezTo>
                    <a:pt x="85" y="9"/>
                    <a:pt x="74" y="0"/>
                    <a:pt x="55" y="12"/>
                  </a:cubicBezTo>
                  <a:cubicBezTo>
                    <a:pt x="35" y="24"/>
                    <a:pt x="12" y="32"/>
                    <a:pt x="4" y="57"/>
                  </a:cubicBezTo>
                  <a:cubicBezTo>
                    <a:pt x="1" y="63"/>
                    <a:pt x="0" y="70"/>
                    <a:pt x="1" y="77"/>
                  </a:cubicBezTo>
                  <a:cubicBezTo>
                    <a:pt x="19" y="85"/>
                    <a:pt x="34" y="77"/>
                    <a:pt x="50" y="71"/>
                  </a:cubicBezTo>
                  <a:cubicBezTo>
                    <a:pt x="51" y="71"/>
                    <a:pt x="51" y="71"/>
                    <a:pt x="51" y="71"/>
                  </a:cubicBezTo>
                  <a:cubicBezTo>
                    <a:pt x="53" y="73"/>
                    <a:pt x="55" y="75"/>
                    <a:pt x="58" y="76"/>
                  </a:cubicBezTo>
                  <a:cubicBezTo>
                    <a:pt x="73" y="75"/>
                    <a:pt x="83" y="57"/>
                    <a:pt x="101" y="6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9" name="Freeform 135"/>
            <p:cNvSpPr>
              <a:spLocks/>
            </p:cNvSpPr>
            <p:nvPr/>
          </p:nvSpPr>
          <p:spPr bwMode="auto">
            <a:xfrm>
              <a:off x="7137401" y="5040313"/>
              <a:ext cx="100013" cy="125413"/>
            </a:xfrm>
            <a:custGeom>
              <a:avLst/>
              <a:gdLst>
                <a:gd name="T0" fmla="*/ 0 w 74"/>
                <a:gd name="T1" fmla="*/ 46 h 93"/>
                <a:gd name="T2" fmla="*/ 6 w 74"/>
                <a:gd name="T3" fmla="*/ 67 h 93"/>
                <a:gd name="T4" fmla="*/ 74 w 74"/>
                <a:gd name="T5" fmla="*/ 67 h 93"/>
                <a:gd name="T6" fmla="*/ 48 w 74"/>
                <a:gd name="T7" fmla="*/ 53 h 93"/>
                <a:gd name="T8" fmla="*/ 47 w 74"/>
                <a:gd name="T9" fmla="*/ 38 h 93"/>
                <a:gd name="T10" fmla="*/ 54 w 74"/>
                <a:gd name="T11" fmla="*/ 31 h 93"/>
                <a:gd name="T12" fmla="*/ 50 w 74"/>
                <a:gd name="T13" fmla="*/ 24 h 93"/>
                <a:gd name="T14" fmla="*/ 27 w 74"/>
                <a:gd name="T15" fmla="*/ 6 h 93"/>
                <a:gd name="T16" fmla="*/ 10 w 74"/>
                <a:gd name="T17" fmla="*/ 6 h 93"/>
                <a:gd name="T18" fmla="*/ 14 w 74"/>
                <a:gd name="T19" fmla="*/ 27 h 93"/>
                <a:gd name="T20" fmla="*/ 20 w 74"/>
                <a:gd name="T21" fmla="*/ 30 h 93"/>
                <a:gd name="T22" fmla="*/ 20 w 74"/>
                <a:gd name="T23" fmla="*/ 39 h 93"/>
                <a:gd name="T24" fmla="*/ 0 w 74"/>
                <a:gd name="T25" fmla="*/ 46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4" h="93">
                  <a:moveTo>
                    <a:pt x="0" y="46"/>
                  </a:moveTo>
                  <a:cubicBezTo>
                    <a:pt x="2" y="53"/>
                    <a:pt x="4" y="60"/>
                    <a:pt x="6" y="67"/>
                  </a:cubicBezTo>
                  <a:cubicBezTo>
                    <a:pt x="28" y="63"/>
                    <a:pt x="51" y="93"/>
                    <a:pt x="74" y="67"/>
                  </a:cubicBezTo>
                  <a:cubicBezTo>
                    <a:pt x="65" y="62"/>
                    <a:pt x="57" y="58"/>
                    <a:pt x="48" y="53"/>
                  </a:cubicBezTo>
                  <a:cubicBezTo>
                    <a:pt x="48" y="48"/>
                    <a:pt x="48" y="43"/>
                    <a:pt x="47" y="38"/>
                  </a:cubicBezTo>
                  <a:cubicBezTo>
                    <a:pt x="50" y="36"/>
                    <a:pt x="52" y="34"/>
                    <a:pt x="54" y="31"/>
                  </a:cubicBezTo>
                  <a:cubicBezTo>
                    <a:pt x="52" y="29"/>
                    <a:pt x="50" y="27"/>
                    <a:pt x="50" y="24"/>
                  </a:cubicBezTo>
                  <a:cubicBezTo>
                    <a:pt x="43" y="18"/>
                    <a:pt x="35" y="12"/>
                    <a:pt x="27" y="6"/>
                  </a:cubicBezTo>
                  <a:cubicBezTo>
                    <a:pt x="22" y="3"/>
                    <a:pt x="15" y="0"/>
                    <a:pt x="10" y="6"/>
                  </a:cubicBezTo>
                  <a:cubicBezTo>
                    <a:pt x="3" y="14"/>
                    <a:pt x="9" y="21"/>
                    <a:pt x="14" y="27"/>
                  </a:cubicBezTo>
                  <a:cubicBezTo>
                    <a:pt x="16" y="28"/>
                    <a:pt x="18" y="29"/>
                    <a:pt x="20" y="30"/>
                  </a:cubicBezTo>
                  <a:cubicBezTo>
                    <a:pt x="20" y="33"/>
                    <a:pt x="20" y="36"/>
                    <a:pt x="20" y="39"/>
                  </a:cubicBezTo>
                  <a:cubicBezTo>
                    <a:pt x="13" y="41"/>
                    <a:pt x="7" y="44"/>
                    <a:pt x="0" y="4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0" name="Freeform 136"/>
            <p:cNvSpPr>
              <a:spLocks/>
            </p:cNvSpPr>
            <p:nvPr/>
          </p:nvSpPr>
          <p:spPr bwMode="auto">
            <a:xfrm>
              <a:off x="7251701" y="4965700"/>
              <a:ext cx="46038" cy="44450"/>
            </a:xfrm>
            <a:custGeom>
              <a:avLst/>
              <a:gdLst>
                <a:gd name="T0" fmla="*/ 15 w 35"/>
                <a:gd name="T1" fmla="*/ 0 h 33"/>
                <a:gd name="T2" fmla="*/ 1 w 35"/>
                <a:gd name="T3" fmla="*/ 17 h 33"/>
                <a:gd name="T4" fmla="*/ 0 w 35"/>
                <a:gd name="T5" fmla="*/ 16 h 33"/>
                <a:gd name="T6" fmla="*/ 12 w 35"/>
                <a:gd name="T7" fmla="*/ 31 h 33"/>
                <a:gd name="T8" fmla="*/ 35 w 35"/>
                <a:gd name="T9" fmla="*/ 24 h 33"/>
                <a:gd name="T10" fmla="*/ 15 w 35"/>
                <a:gd name="T11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33">
                  <a:moveTo>
                    <a:pt x="15" y="0"/>
                  </a:moveTo>
                  <a:cubicBezTo>
                    <a:pt x="5" y="2"/>
                    <a:pt x="1" y="7"/>
                    <a:pt x="1" y="17"/>
                  </a:cubicBezTo>
                  <a:cubicBezTo>
                    <a:pt x="0" y="16"/>
                    <a:pt x="0" y="16"/>
                    <a:pt x="0" y="16"/>
                  </a:cubicBezTo>
                  <a:cubicBezTo>
                    <a:pt x="4" y="21"/>
                    <a:pt x="8" y="26"/>
                    <a:pt x="12" y="31"/>
                  </a:cubicBezTo>
                  <a:cubicBezTo>
                    <a:pt x="21" y="33"/>
                    <a:pt x="29" y="30"/>
                    <a:pt x="35" y="24"/>
                  </a:cubicBezTo>
                  <a:cubicBezTo>
                    <a:pt x="33" y="12"/>
                    <a:pt x="26" y="4"/>
                    <a:pt x="15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1" name="Freeform 137"/>
            <p:cNvSpPr>
              <a:spLocks/>
            </p:cNvSpPr>
            <p:nvPr/>
          </p:nvSpPr>
          <p:spPr bwMode="auto">
            <a:xfrm>
              <a:off x="6988176" y="4991100"/>
              <a:ext cx="82550" cy="61913"/>
            </a:xfrm>
            <a:custGeom>
              <a:avLst/>
              <a:gdLst>
                <a:gd name="T0" fmla="*/ 33 w 61"/>
                <a:gd name="T1" fmla="*/ 6 h 46"/>
                <a:gd name="T2" fmla="*/ 0 w 61"/>
                <a:gd name="T3" fmla="*/ 26 h 46"/>
                <a:gd name="T4" fmla="*/ 19 w 61"/>
                <a:gd name="T5" fmla="*/ 46 h 46"/>
                <a:gd name="T6" fmla="*/ 33 w 61"/>
                <a:gd name="T7" fmla="*/ 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1" h="46">
                  <a:moveTo>
                    <a:pt x="33" y="6"/>
                  </a:moveTo>
                  <a:cubicBezTo>
                    <a:pt x="15" y="0"/>
                    <a:pt x="2" y="4"/>
                    <a:pt x="0" y="26"/>
                  </a:cubicBezTo>
                  <a:cubicBezTo>
                    <a:pt x="6" y="32"/>
                    <a:pt x="12" y="39"/>
                    <a:pt x="19" y="46"/>
                  </a:cubicBezTo>
                  <a:cubicBezTo>
                    <a:pt x="61" y="46"/>
                    <a:pt x="38" y="23"/>
                    <a:pt x="33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2" name="Freeform 138"/>
            <p:cNvSpPr>
              <a:spLocks/>
            </p:cNvSpPr>
            <p:nvPr/>
          </p:nvSpPr>
          <p:spPr bwMode="auto">
            <a:xfrm>
              <a:off x="5864226" y="5559425"/>
              <a:ext cx="87313" cy="65088"/>
            </a:xfrm>
            <a:custGeom>
              <a:avLst/>
              <a:gdLst>
                <a:gd name="T0" fmla="*/ 16 w 65"/>
                <a:gd name="T1" fmla="*/ 5 h 49"/>
                <a:gd name="T2" fmla="*/ 30 w 65"/>
                <a:gd name="T3" fmla="*/ 49 h 49"/>
                <a:gd name="T4" fmla="*/ 38 w 65"/>
                <a:gd name="T5" fmla="*/ 49 h 49"/>
                <a:gd name="T6" fmla="*/ 65 w 65"/>
                <a:gd name="T7" fmla="*/ 34 h 49"/>
                <a:gd name="T8" fmla="*/ 38 w 65"/>
                <a:gd name="T9" fmla="*/ 7 h 49"/>
                <a:gd name="T10" fmla="*/ 16 w 65"/>
                <a:gd name="T11" fmla="*/ 5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49">
                  <a:moveTo>
                    <a:pt x="16" y="5"/>
                  </a:moveTo>
                  <a:cubicBezTo>
                    <a:pt x="0" y="27"/>
                    <a:pt x="13" y="39"/>
                    <a:pt x="30" y="49"/>
                  </a:cubicBezTo>
                  <a:cubicBezTo>
                    <a:pt x="33" y="49"/>
                    <a:pt x="36" y="49"/>
                    <a:pt x="38" y="49"/>
                  </a:cubicBezTo>
                  <a:cubicBezTo>
                    <a:pt x="47" y="44"/>
                    <a:pt x="56" y="39"/>
                    <a:pt x="65" y="34"/>
                  </a:cubicBezTo>
                  <a:cubicBezTo>
                    <a:pt x="56" y="25"/>
                    <a:pt x="47" y="16"/>
                    <a:pt x="38" y="7"/>
                  </a:cubicBezTo>
                  <a:cubicBezTo>
                    <a:pt x="31" y="4"/>
                    <a:pt x="24" y="0"/>
                    <a:pt x="16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" name="Freeform 139"/>
            <p:cNvSpPr>
              <a:spLocks/>
            </p:cNvSpPr>
            <p:nvPr/>
          </p:nvSpPr>
          <p:spPr bwMode="auto">
            <a:xfrm>
              <a:off x="5802313" y="5584825"/>
              <a:ext cx="168275" cy="163513"/>
            </a:xfrm>
            <a:custGeom>
              <a:avLst/>
              <a:gdLst>
                <a:gd name="T0" fmla="*/ 106 w 126"/>
                <a:gd name="T1" fmla="*/ 50 h 123"/>
                <a:gd name="T2" fmla="*/ 69 w 126"/>
                <a:gd name="T3" fmla="*/ 43 h 123"/>
                <a:gd name="T4" fmla="*/ 69 w 126"/>
                <a:gd name="T5" fmla="*/ 43 h 123"/>
                <a:gd name="T6" fmla="*/ 64 w 126"/>
                <a:gd name="T7" fmla="*/ 36 h 123"/>
                <a:gd name="T8" fmla="*/ 27 w 126"/>
                <a:gd name="T9" fmla="*/ 0 h 123"/>
                <a:gd name="T10" fmla="*/ 14 w 126"/>
                <a:gd name="T11" fmla="*/ 14 h 123"/>
                <a:gd name="T12" fmla="*/ 36 w 126"/>
                <a:gd name="T13" fmla="*/ 43 h 123"/>
                <a:gd name="T14" fmla="*/ 20 w 126"/>
                <a:gd name="T15" fmla="*/ 51 h 123"/>
                <a:gd name="T16" fmla="*/ 0 w 126"/>
                <a:gd name="T17" fmla="*/ 57 h 123"/>
                <a:gd name="T18" fmla="*/ 13 w 126"/>
                <a:gd name="T19" fmla="*/ 71 h 123"/>
                <a:gd name="T20" fmla="*/ 32 w 126"/>
                <a:gd name="T21" fmla="*/ 87 h 123"/>
                <a:gd name="T22" fmla="*/ 70 w 126"/>
                <a:gd name="T23" fmla="*/ 97 h 123"/>
                <a:gd name="T24" fmla="*/ 81 w 126"/>
                <a:gd name="T25" fmla="*/ 104 h 123"/>
                <a:gd name="T26" fmla="*/ 82 w 126"/>
                <a:gd name="T27" fmla="*/ 105 h 123"/>
                <a:gd name="T28" fmla="*/ 88 w 126"/>
                <a:gd name="T29" fmla="*/ 118 h 123"/>
                <a:gd name="T30" fmla="*/ 112 w 126"/>
                <a:gd name="T31" fmla="*/ 113 h 123"/>
                <a:gd name="T32" fmla="*/ 107 w 126"/>
                <a:gd name="T33" fmla="*/ 106 h 123"/>
                <a:gd name="T34" fmla="*/ 126 w 126"/>
                <a:gd name="T35" fmla="*/ 71 h 123"/>
                <a:gd name="T36" fmla="*/ 106 w 126"/>
                <a:gd name="T37" fmla="*/ 50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26" h="123">
                  <a:moveTo>
                    <a:pt x="106" y="50"/>
                  </a:moveTo>
                  <a:cubicBezTo>
                    <a:pt x="91" y="65"/>
                    <a:pt x="80" y="52"/>
                    <a:pt x="69" y="43"/>
                  </a:cubicBezTo>
                  <a:cubicBezTo>
                    <a:pt x="69" y="43"/>
                    <a:pt x="69" y="43"/>
                    <a:pt x="69" y="43"/>
                  </a:cubicBezTo>
                  <a:cubicBezTo>
                    <a:pt x="68" y="40"/>
                    <a:pt x="66" y="38"/>
                    <a:pt x="64" y="36"/>
                  </a:cubicBezTo>
                  <a:cubicBezTo>
                    <a:pt x="52" y="24"/>
                    <a:pt x="40" y="12"/>
                    <a:pt x="27" y="0"/>
                  </a:cubicBezTo>
                  <a:cubicBezTo>
                    <a:pt x="23" y="5"/>
                    <a:pt x="19" y="9"/>
                    <a:pt x="14" y="14"/>
                  </a:cubicBezTo>
                  <a:cubicBezTo>
                    <a:pt x="22" y="23"/>
                    <a:pt x="33" y="30"/>
                    <a:pt x="36" y="43"/>
                  </a:cubicBezTo>
                  <a:cubicBezTo>
                    <a:pt x="30" y="44"/>
                    <a:pt x="24" y="46"/>
                    <a:pt x="20" y="51"/>
                  </a:cubicBezTo>
                  <a:cubicBezTo>
                    <a:pt x="13" y="53"/>
                    <a:pt x="7" y="55"/>
                    <a:pt x="0" y="57"/>
                  </a:cubicBezTo>
                  <a:cubicBezTo>
                    <a:pt x="4" y="62"/>
                    <a:pt x="9" y="66"/>
                    <a:pt x="13" y="71"/>
                  </a:cubicBezTo>
                  <a:cubicBezTo>
                    <a:pt x="14" y="83"/>
                    <a:pt x="21" y="86"/>
                    <a:pt x="32" y="87"/>
                  </a:cubicBezTo>
                  <a:cubicBezTo>
                    <a:pt x="47" y="81"/>
                    <a:pt x="60" y="84"/>
                    <a:pt x="70" y="97"/>
                  </a:cubicBezTo>
                  <a:cubicBezTo>
                    <a:pt x="73" y="100"/>
                    <a:pt x="77" y="102"/>
                    <a:pt x="81" y="104"/>
                  </a:cubicBezTo>
                  <a:cubicBezTo>
                    <a:pt x="81" y="104"/>
                    <a:pt x="82" y="105"/>
                    <a:pt x="82" y="105"/>
                  </a:cubicBezTo>
                  <a:cubicBezTo>
                    <a:pt x="80" y="110"/>
                    <a:pt x="80" y="114"/>
                    <a:pt x="88" y="118"/>
                  </a:cubicBezTo>
                  <a:cubicBezTo>
                    <a:pt x="97" y="123"/>
                    <a:pt x="105" y="122"/>
                    <a:pt x="112" y="113"/>
                  </a:cubicBezTo>
                  <a:cubicBezTo>
                    <a:pt x="110" y="111"/>
                    <a:pt x="108" y="109"/>
                    <a:pt x="107" y="106"/>
                  </a:cubicBezTo>
                  <a:cubicBezTo>
                    <a:pt x="114" y="95"/>
                    <a:pt x="120" y="83"/>
                    <a:pt x="126" y="71"/>
                  </a:cubicBezTo>
                  <a:cubicBezTo>
                    <a:pt x="120" y="64"/>
                    <a:pt x="113" y="57"/>
                    <a:pt x="106" y="5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" name="Freeform 140"/>
            <p:cNvSpPr>
              <a:spLocks/>
            </p:cNvSpPr>
            <p:nvPr/>
          </p:nvSpPr>
          <p:spPr bwMode="auto">
            <a:xfrm>
              <a:off x="7575551" y="4686300"/>
              <a:ext cx="61913" cy="44450"/>
            </a:xfrm>
            <a:custGeom>
              <a:avLst/>
              <a:gdLst>
                <a:gd name="T0" fmla="*/ 20 w 47"/>
                <a:gd name="T1" fmla="*/ 33 h 33"/>
                <a:gd name="T2" fmla="*/ 47 w 47"/>
                <a:gd name="T3" fmla="*/ 20 h 33"/>
                <a:gd name="T4" fmla="*/ 33 w 47"/>
                <a:gd name="T5" fmla="*/ 7 h 33"/>
                <a:gd name="T6" fmla="*/ 6 w 47"/>
                <a:gd name="T7" fmla="*/ 11 h 33"/>
                <a:gd name="T8" fmla="*/ 20 w 47"/>
                <a:gd name="T9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33">
                  <a:moveTo>
                    <a:pt x="20" y="33"/>
                  </a:moveTo>
                  <a:cubicBezTo>
                    <a:pt x="30" y="31"/>
                    <a:pt x="41" y="30"/>
                    <a:pt x="47" y="20"/>
                  </a:cubicBezTo>
                  <a:cubicBezTo>
                    <a:pt x="42" y="16"/>
                    <a:pt x="38" y="12"/>
                    <a:pt x="33" y="7"/>
                  </a:cubicBezTo>
                  <a:cubicBezTo>
                    <a:pt x="24" y="11"/>
                    <a:pt x="12" y="0"/>
                    <a:pt x="6" y="11"/>
                  </a:cubicBezTo>
                  <a:cubicBezTo>
                    <a:pt x="0" y="22"/>
                    <a:pt x="13" y="27"/>
                    <a:pt x="20" y="3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5" name="Freeform 141"/>
            <p:cNvSpPr>
              <a:spLocks/>
            </p:cNvSpPr>
            <p:nvPr/>
          </p:nvSpPr>
          <p:spPr bwMode="auto">
            <a:xfrm>
              <a:off x="7485063" y="4675188"/>
              <a:ext cx="103188" cy="147638"/>
            </a:xfrm>
            <a:custGeom>
              <a:avLst/>
              <a:gdLst>
                <a:gd name="T0" fmla="*/ 64 w 78"/>
                <a:gd name="T1" fmla="*/ 79 h 110"/>
                <a:gd name="T2" fmla="*/ 64 w 78"/>
                <a:gd name="T3" fmla="*/ 79 h 110"/>
                <a:gd name="T4" fmla="*/ 65 w 78"/>
                <a:gd name="T5" fmla="*/ 64 h 110"/>
                <a:gd name="T6" fmla="*/ 60 w 78"/>
                <a:gd name="T7" fmla="*/ 56 h 110"/>
                <a:gd name="T8" fmla="*/ 52 w 78"/>
                <a:gd name="T9" fmla="*/ 36 h 110"/>
                <a:gd name="T10" fmla="*/ 45 w 78"/>
                <a:gd name="T11" fmla="*/ 28 h 110"/>
                <a:gd name="T12" fmla="*/ 16 w 78"/>
                <a:gd name="T13" fmla="*/ 0 h 110"/>
                <a:gd name="T14" fmla="*/ 16 w 78"/>
                <a:gd name="T15" fmla="*/ 0 h 110"/>
                <a:gd name="T16" fmla="*/ 7 w 78"/>
                <a:gd name="T17" fmla="*/ 8 h 110"/>
                <a:gd name="T18" fmla="*/ 6 w 78"/>
                <a:gd name="T19" fmla="*/ 9 h 110"/>
                <a:gd name="T20" fmla="*/ 3 w 78"/>
                <a:gd name="T21" fmla="*/ 15 h 110"/>
                <a:gd name="T22" fmla="*/ 9 w 78"/>
                <a:gd name="T23" fmla="*/ 50 h 110"/>
                <a:gd name="T24" fmla="*/ 8 w 78"/>
                <a:gd name="T25" fmla="*/ 53 h 110"/>
                <a:gd name="T26" fmla="*/ 7 w 78"/>
                <a:gd name="T27" fmla="*/ 65 h 110"/>
                <a:gd name="T28" fmla="*/ 16 w 78"/>
                <a:gd name="T29" fmla="*/ 72 h 110"/>
                <a:gd name="T30" fmla="*/ 17 w 78"/>
                <a:gd name="T31" fmla="*/ 69 h 110"/>
                <a:gd name="T32" fmla="*/ 57 w 78"/>
                <a:gd name="T33" fmla="*/ 87 h 110"/>
                <a:gd name="T34" fmla="*/ 57 w 78"/>
                <a:gd name="T35" fmla="*/ 87 h 110"/>
                <a:gd name="T36" fmla="*/ 52 w 78"/>
                <a:gd name="T37" fmla="*/ 92 h 110"/>
                <a:gd name="T38" fmla="*/ 63 w 78"/>
                <a:gd name="T39" fmla="*/ 105 h 110"/>
                <a:gd name="T40" fmla="*/ 64 w 78"/>
                <a:gd name="T41" fmla="*/ 7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8" h="110">
                  <a:moveTo>
                    <a:pt x="64" y="79"/>
                  </a:moveTo>
                  <a:cubicBezTo>
                    <a:pt x="64" y="79"/>
                    <a:pt x="64" y="79"/>
                    <a:pt x="64" y="79"/>
                  </a:cubicBezTo>
                  <a:cubicBezTo>
                    <a:pt x="65" y="74"/>
                    <a:pt x="65" y="69"/>
                    <a:pt x="65" y="64"/>
                  </a:cubicBezTo>
                  <a:cubicBezTo>
                    <a:pt x="63" y="61"/>
                    <a:pt x="61" y="59"/>
                    <a:pt x="60" y="56"/>
                  </a:cubicBezTo>
                  <a:cubicBezTo>
                    <a:pt x="57" y="50"/>
                    <a:pt x="54" y="43"/>
                    <a:pt x="52" y="36"/>
                  </a:cubicBezTo>
                  <a:cubicBezTo>
                    <a:pt x="49" y="33"/>
                    <a:pt x="47" y="30"/>
                    <a:pt x="45" y="28"/>
                  </a:cubicBezTo>
                  <a:cubicBezTo>
                    <a:pt x="41" y="12"/>
                    <a:pt x="32" y="3"/>
                    <a:pt x="16" y="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1" y="1"/>
                    <a:pt x="8" y="3"/>
                    <a:pt x="7" y="8"/>
                  </a:cubicBezTo>
                  <a:cubicBezTo>
                    <a:pt x="7" y="8"/>
                    <a:pt x="6" y="9"/>
                    <a:pt x="6" y="9"/>
                  </a:cubicBezTo>
                  <a:cubicBezTo>
                    <a:pt x="4" y="10"/>
                    <a:pt x="3" y="12"/>
                    <a:pt x="3" y="15"/>
                  </a:cubicBezTo>
                  <a:cubicBezTo>
                    <a:pt x="2" y="27"/>
                    <a:pt x="0" y="41"/>
                    <a:pt x="9" y="50"/>
                  </a:cubicBezTo>
                  <a:cubicBezTo>
                    <a:pt x="9" y="51"/>
                    <a:pt x="8" y="52"/>
                    <a:pt x="8" y="53"/>
                  </a:cubicBezTo>
                  <a:cubicBezTo>
                    <a:pt x="7" y="57"/>
                    <a:pt x="6" y="61"/>
                    <a:pt x="7" y="65"/>
                  </a:cubicBezTo>
                  <a:cubicBezTo>
                    <a:pt x="8" y="70"/>
                    <a:pt x="11" y="72"/>
                    <a:pt x="16" y="72"/>
                  </a:cubicBezTo>
                  <a:cubicBezTo>
                    <a:pt x="17" y="69"/>
                    <a:pt x="17" y="69"/>
                    <a:pt x="17" y="69"/>
                  </a:cubicBezTo>
                  <a:cubicBezTo>
                    <a:pt x="30" y="75"/>
                    <a:pt x="45" y="77"/>
                    <a:pt x="57" y="87"/>
                  </a:cubicBezTo>
                  <a:cubicBezTo>
                    <a:pt x="57" y="87"/>
                    <a:pt x="57" y="87"/>
                    <a:pt x="57" y="87"/>
                  </a:cubicBezTo>
                  <a:cubicBezTo>
                    <a:pt x="55" y="89"/>
                    <a:pt x="53" y="90"/>
                    <a:pt x="52" y="92"/>
                  </a:cubicBezTo>
                  <a:cubicBezTo>
                    <a:pt x="51" y="101"/>
                    <a:pt x="52" y="110"/>
                    <a:pt x="63" y="105"/>
                  </a:cubicBezTo>
                  <a:cubicBezTo>
                    <a:pt x="78" y="99"/>
                    <a:pt x="75" y="88"/>
                    <a:pt x="64" y="7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" name="Freeform 142"/>
            <p:cNvSpPr>
              <a:spLocks/>
            </p:cNvSpPr>
            <p:nvPr/>
          </p:nvSpPr>
          <p:spPr bwMode="auto">
            <a:xfrm>
              <a:off x="5762626" y="5600700"/>
              <a:ext cx="38100" cy="38100"/>
            </a:xfrm>
            <a:custGeom>
              <a:avLst/>
              <a:gdLst>
                <a:gd name="T0" fmla="*/ 5 w 28"/>
                <a:gd name="T1" fmla="*/ 2 h 28"/>
                <a:gd name="T2" fmla="*/ 1 w 28"/>
                <a:gd name="T3" fmla="*/ 14 h 28"/>
                <a:gd name="T4" fmla="*/ 28 w 28"/>
                <a:gd name="T5" fmla="*/ 17 h 28"/>
                <a:gd name="T6" fmla="*/ 28 w 28"/>
                <a:gd name="T7" fmla="*/ 17 h 28"/>
                <a:gd name="T8" fmla="*/ 5 w 28"/>
                <a:gd name="T9" fmla="*/ 2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28">
                  <a:moveTo>
                    <a:pt x="5" y="2"/>
                  </a:moveTo>
                  <a:cubicBezTo>
                    <a:pt x="3" y="3"/>
                    <a:pt x="0" y="11"/>
                    <a:pt x="1" y="14"/>
                  </a:cubicBezTo>
                  <a:cubicBezTo>
                    <a:pt x="8" y="28"/>
                    <a:pt x="18" y="25"/>
                    <a:pt x="28" y="17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1" y="11"/>
                    <a:pt x="17" y="0"/>
                    <a:pt x="5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" name="Freeform 143"/>
            <p:cNvSpPr>
              <a:spLocks/>
            </p:cNvSpPr>
            <p:nvPr/>
          </p:nvSpPr>
          <p:spPr bwMode="auto">
            <a:xfrm>
              <a:off x="6743701" y="4849813"/>
              <a:ext cx="109538" cy="139700"/>
            </a:xfrm>
            <a:custGeom>
              <a:avLst/>
              <a:gdLst>
                <a:gd name="T0" fmla="*/ 68 w 82"/>
                <a:gd name="T1" fmla="*/ 4 h 105"/>
                <a:gd name="T2" fmla="*/ 59 w 82"/>
                <a:gd name="T3" fmla="*/ 0 h 105"/>
                <a:gd name="T4" fmla="*/ 52 w 82"/>
                <a:gd name="T5" fmla="*/ 4 h 105"/>
                <a:gd name="T6" fmla="*/ 33 w 82"/>
                <a:gd name="T7" fmla="*/ 26 h 105"/>
                <a:gd name="T8" fmla="*/ 29 w 82"/>
                <a:gd name="T9" fmla="*/ 25 h 105"/>
                <a:gd name="T10" fmla="*/ 18 w 82"/>
                <a:gd name="T11" fmla="*/ 40 h 105"/>
                <a:gd name="T12" fmla="*/ 39 w 82"/>
                <a:gd name="T13" fmla="*/ 90 h 105"/>
                <a:gd name="T14" fmla="*/ 67 w 82"/>
                <a:gd name="T15" fmla="*/ 105 h 105"/>
                <a:gd name="T16" fmla="*/ 61 w 82"/>
                <a:gd name="T17" fmla="*/ 68 h 105"/>
                <a:gd name="T18" fmla="*/ 44 w 82"/>
                <a:gd name="T19" fmla="*/ 36 h 105"/>
                <a:gd name="T20" fmla="*/ 45 w 82"/>
                <a:gd name="T21" fmla="*/ 37 h 105"/>
                <a:gd name="T22" fmla="*/ 68 w 82"/>
                <a:gd name="T23" fmla="*/ 4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82" h="105">
                  <a:moveTo>
                    <a:pt x="68" y="4"/>
                  </a:moveTo>
                  <a:cubicBezTo>
                    <a:pt x="65" y="3"/>
                    <a:pt x="62" y="2"/>
                    <a:pt x="59" y="0"/>
                  </a:cubicBezTo>
                  <a:cubicBezTo>
                    <a:pt x="58" y="2"/>
                    <a:pt x="55" y="3"/>
                    <a:pt x="52" y="4"/>
                  </a:cubicBezTo>
                  <a:cubicBezTo>
                    <a:pt x="41" y="7"/>
                    <a:pt x="34" y="14"/>
                    <a:pt x="33" y="26"/>
                  </a:cubicBezTo>
                  <a:cubicBezTo>
                    <a:pt x="32" y="25"/>
                    <a:pt x="31" y="25"/>
                    <a:pt x="29" y="25"/>
                  </a:cubicBezTo>
                  <a:cubicBezTo>
                    <a:pt x="23" y="28"/>
                    <a:pt x="18" y="33"/>
                    <a:pt x="18" y="40"/>
                  </a:cubicBezTo>
                  <a:cubicBezTo>
                    <a:pt x="0" y="68"/>
                    <a:pt x="29" y="75"/>
                    <a:pt x="39" y="90"/>
                  </a:cubicBezTo>
                  <a:cubicBezTo>
                    <a:pt x="52" y="88"/>
                    <a:pt x="59" y="97"/>
                    <a:pt x="67" y="105"/>
                  </a:cubicBezTo>
                  <a:cubicBezTo>
                    <a:pt x="82" y="90"/>
                    <a:pt x="71" y="79"/>
                    <a:pt x="61" y="68"/>
                  </a:cubicBezTo>
                  <a:cubicBezTo>
                    <a:pt x="56" y="57"/>
                    <a:pt x="50" y="47"/>
                    <a:pt x="44" y="36"/>
                  </a:cubicBezTo>
                  <a:cubicBezTo>
                    <a:pt x="45" y="36"/>
                    <a:pt x="45" y="36"/>
                    <a:pt x="45" y="37"/>
                  </a:cubicBezTo>
                  <a:cubicBezTo>
                    <a:pt x="65" y="35"/>
                    <a:pt x="80" y="29"/>
                    <a:pt x="6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8" name="Freeform 144"/>
            <p:cNvSpPr>
              <a:spLocks/>
            </p:cNvSpPr>
            <p:nvPr/>
          </p:nvSpPr>
          <p:spPr bwMode="auto">
            <a:xfrm>
              <a:off x="6272213" y="5091113"/>
              <a:ext cx="144463" cy="106363"/>
            </a:xfrm>
            <a:custGeom>
              <a:avLst/>
              <a:gdLst>
                <a:gd name="T0" fmla="*/ 9 w 108"/>
                <a:gd name="T1" fmla="*/ 8 h 79"/>
                <a:gd name="T2" fmla="*/ 0 w 108"/>
                <a:gd name="T3" fmla="*/ 29 h 79"/>
                <a:gd name="T4" fmla="*/ 43 w 108"/>
                <a:gd name="T5" fmla="*/ 44 h 79"/>
                <a:gd name="T6" fmla="*/ 49 w 108"/>
                <a:gd name="T7" fmla="*/ 64 h 79"/>
                <a:gd name="T8" fmla="*/ 87 w 108"/>
                <a:gd name="T9" fmla="*/ 74 h 79"/>
                <a:gd name="T10" fmla="*/ 89 w 108"/>
                <a:gd name="T11" fmla="*/ 79 h 79"/>
                <a:gd name="T12" fmla="*/ 94 w 108"/>
                <a:gd name="T13" fmla="*/ 79 h 79"/>
                <a:gd name="T14" fmla="*/ 108 w 108"/>
                <a:gd name="T15" fmla="*/ 64 h 79"/>
                <a:gd name="T16" fmla="*/ 101 w 108"/>
                <a:gd name="T17" fmla="*/ 43 h 79"/>
                <a:gd name="T18" fmla="*/ 79 w 108"/>
                <a:gd name="T19" fmla="*/ 22 h 79"/>
                <a:gd name="T20" fmla="*/ 57 w 108"/>
                <a:gd name="T21" fmla="*/ 22 h 79"/>
                <a:gd name="T22" fmla="*/ 52 w 108"/>
                <a:gd name="T23" fmla="*/ 17 h 79"/>
                <a:gd name="T24" fmla="*/ 24 w 108"/>
                <a:gd name="T25" fmla="*/ 1 h 79"/>
                <a:gd name="T26" fmla="*/ 9 w 108"/>
                <a:gd name="T27" fmla="*/ 8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08" h="79">
                  <a:moveTo>
                    <a:pt x="9" y="8"/>
                  </a:moveTo>
                  <a:cubicBezTo>
                    <a:pt x="6" y="15"/>
                    <a:pt x="3" y="22"/>
                    <a:pt x="0" y="29"/>
                  </a:cubicBezTo>
                  <a:cubicBezTo>
                    <a:pt x="3" y="68"/>
                    <a:pt x="37" y="18"/>
                    <a:pt x="43" y="44"/>
                  </a:cubicBezTo>
                  <a:cubicBezTo>
                    <a:pt x="45" y="51"/>
                    <a:pt x="47" y="58"/>
                    <a:pt x="49" y="64"/>
                  </a:cubicBezTo>
                  <a:cubicBezTo>
                    <a:pt x="62" y="68"/>
                    <a:pt x="75" y="71"/>
                    <a:pt x="87" y="74"/>
                  </a:cubicBezTo>
                  <a:cubicBezTo>
                    <a:pt x="89" y="79"/>
                    <a:pt x="89" y="79"/>
                    <a:pt x="89" y="79"/>
                  </a:cubicBezTo>
                  <a:cubicBezTo>
                    <a:pt x="94" y="79"/>
                    <a:pt x="94" y="79"/>
                    <a:pt x="94" y="79"/>
                  </a:cubicBezTo>
                  <a:cubicBezTo>
                    <a:pt x="99" y="74"/>
                    <a:pt x="103" y="69"/>
                    <a:pt x="108" y="64"/>
                  </a:cubicBezTo>
                  <a:cubicBezTo>
                    <a:pt x="105" y="57"/>
                    <a:pt x="103" y="50"/>
                    <a:pt x="101" y="43"/>
                  </a:cubicBezTo>
                  <a:cubicBezTo>
                    <a:pt x="86" y="43"/>
                    <a:pt x="104" y="12"/>
                    <a:pt x="79" y="22"/>
                  </a:cubicBezTo>
                  <a:cubicBezTo>
                    <a:pt x="71" y="19"/>
                    <a:pt x="64" y="19"/>
                    <a:pt x="57" y="22"/>
                  </a:cubicBezTo>
                  <a:cubicBezTo>
                    <a:pt x="56" y="20"/>
                    <a:pt x="54" y="18"/>
                    <a:pt x="52" y="17"/>
                  </a:cubicBezTo>
                  <a:cubicBezTo>
                    <a:pt x="43" y="11"/>
                    <a:pt x="34" y="5"/>
                    <a:pt x="24" y="1"/>
                  </a:cubicBezTo>
                  <a:cubicBezTo>
                    <a:pt x="17" y="0"/>
                    <a:pt x="11" y="0"/>
                    <a:pt x="9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9" name="Freeform 145"/>
            <p:cNvSpPr>
              <a:spLocks/>
            </p:cNvSpPr>
            <p:nvPr/>
          </p:nvSpPr>
          <p:spPr bwMode="auto">
            <a:xfrm>
              <a:off x="5872163" y="5443538"/>
              <a:ext cx="49213" cy="42863"/>
            </a:xfrm>
            <a:custGeom>
              <a:avLst/>
              <a:gdLst>
                <a:gd name="T0" fmla="*/ 0 w 38"/>
                <a:gd name="T1" fmla="*/ 28 h 32"/>
                <a:gd name="T2" fmla="*/ 6 w 38"/>
                <a:gd name="T3" fmla="*/ 32 h 32"/>
                <a:gd name="T4" fmla="*/ 38 w 38"/>
                <a:gd name="T5" fmla="*/ 7 h 32"/>
                <a:gd name="T6" fmla="*/ 0 w 38"/>
                <a:gd name="T7" fmla="*/ 28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32">
                  <a:moveTo>
                    <a:pt x="0" y="28"/>
                  </a:moveTo>
                  <a:cubicBezTo>
                    <a:pt x="1" y="30"/>
                    <a:pt x="3" y="31"/>
                    <a:pt x="6" y="32"/>
                  </a:cubicBezTo>
                  <a:cubicBezTo>
                    <a:pt x="15" y="22"/>
                    <a:pt x="37" y="29"/>
                    <a:pt x="38" y="7"/>
                  </a:cubicBezTo>
                  <a:cubicBezTo>
                    <a:pt x="17" y="0"/>
                    <a:pt x="10" y="16"/>
                    <a:pt x="0" y="2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0" name="Freeform 146"/>
            <p:cNvSpPr>
              <a:spLocks/>
            </p:cNvSpPr>
            <p:nvPr/>
          </p:nvSpPr>
          <p:spPr bwMode="auto">
            <a:xfrm>
              <a:off x="7023101" y="2998788"/>
              <a:ext cx="0" cy="1588"/>
            </a:xfrm>
            <a:custGeom>
              <a:avLst/>
              <a:gdLst>
                <a:gd name="T0" fmla="*/ 1 h 1"/>
                <a:gd name="T1" fmla="*/ 0 h 1"/>
                <a:gd name="T2" fmla="*/ 0 h 1"/>
                <a:gd name="T3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1"/>
                    <a:pt x="0" y="1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1" name="Freeform 147"/>
            <p:cNvSpPr>
              <a:spLocks/>
            </p:cNvSpPr>
            <p:nvPr/>
          </p:nvSpPr>
          <p:spPr bwMode="auto">
            <a:xfrm>
              <a:off x="5781676" y="5508625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2" name="Freeform 148"/>
            <p:cNvSpPr>
              <a:spLocks/>
            </p:cNvSpPr>
            <p:nvPr/>
          </p:nvSpPr>
          <p:spPr bwMode="auto">
            <a:xfrm>
              <a:off x="6329363" y="5045075"/>
              <a:ext cx="76200" cy="69850"/>
            </a:xfrm>
            <a:custGeom>
              <a:avLst/>
              <a:gdLst>
                <a:gd name="T0" fmla="*/ 31 w 58"/>
                <a:gd name="T1" fmla="*/ 36 h 52"/>
                <a:gd name="T2" fmla="*/ 45 w 58"/>
                <a:gd name="T3" fmla="*/ 36 h 52"/>
                <a:gd name="T4" fmla="*/ 58 w 58"/>
                <a:gd name="T5" fmla="*/ 7 h 52"/>
                <a:gd name="T6" fmla="*/ 53 w 58"/>
                <a:gd name="T7" fmla="*/ 0 h 52"/>
                <a:gd name="T8" fmla="*/ 38 w 58"/>
                <a:gd name="T9" fmla="*/ 0 h 52"/>
                <a:gd name="T10" fmla="*/ 6 w 58"/>
                <a:gd name="T11" fmla="*/ 23 h 52"/>
                <a:gd name="T12" fmla="*/ 9 w 58"/>
                <a:gd name="T13" fmla="*/ 49 h 52"/>
                <a:gd name="T14" fmla="*/ 31 w 58"/>
                <a:gd name="T15" fmla="*/ 36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8" h="52">
                  <a:moveTo>
                    <a:pt x="31" y="36"/>
                  </a:moveTo>
                  <a:cubicBezTo>
                    <a:pt x="35" y="36"/>
                    <a:pt x="40" y="36"/>
                    <a:pt x="45" y="36"/>
                  </a:cubicBezTo>
                  <a:cubicBezTo>
                    <a:pt x="49" y="26"/>
                    <a:pt x="53" y="17"/>
                    <a:pt x="58" y="7"/>
                  </a:cubicBezTo>
                  <a:cubicBezTo>
                    <a:pt x="56" y="5"/>
                    <a:pt x="54" y="2"/>
                    <a:pt x="53" y="0"/>
                  </a:cubicBezTo>
                  <a:cubicBezTo>
                    <a:pt x="48" y="0"/>
                    <a:pt x="43" y="0"/>
                    <a:pt x="38" y="0"/>
                  </a:cubicBezTo>
                  <a:cubicBezTo>
                    <a:pt x="25" y="6"/>
                    <a:pt x="15" y="14"/>
                    <a:pt x="6" y="23"/>
                  </a:cubicBezTo>
                  <a:cubicBezTo>
                    <a:pt x="0" y="33"/>
                    <a:pt x="0" y="41"/>
                    <a:pt x="9" y="49"/>
                  </a:cubicBezTo>
                  <a:cubicBezTo>
                    <a:pt x="21" y="52"/>
                    <a:pt x="28" y="49"/>
                    <a:pt x="31" y="3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" name="Freeform 149"/>
            <p:cNvSpPr>
              <a:spLocks/>
            </p:cNvSpPr>
            <p:nvPr/>
          </p:nvSpPr>
          <p:spPr bwMode="auto">
            <a:xfrm>
              <a:off x="7172326" y="4791075"/>
              <a:ext cx="153988" cy="92075"/>
            </a:xfrm>
            <a:custGeom>
              <a:avLst/>
              <a:gdLst>
                <a:gd name="T0" fmla="*/ 23 w 115"/>
                <a:gd name="T1" fmla="*/ 57 h 70"/>
                <a:gd name="T2" fmla="*/ 51 w 115"/>
                <a:gd name="T3" fmla="*/ 41 h 70"/>
                <a:gd name="T4" fmla="*/ 58 w 115"/>
                <a:gd name="T5" fmla="*/ 35 h 70"/>
                <a:gd name="T6" fmla="*/ 79 w 115"/>
                <a:gd name="T7" fmla="*/ 56 h 70"/>
                <a:gd name="T8" fmla="*/ 115 w 115"/>
                <a:gd name="T9" fmla="*/ 49 h 70"/>
                <a:gd name="T10" fmla="*/ 109 w 115"/>
                <a:gd name="T11" fmla="*/ 42 h 70"/>
                <a:gd name="T12" fmla="*/ 94 w 115"/>
                <a:gd name="T13" fmla="*/ 31 h 70"/>
                <a:gd name="T14" fmla="*/ 92 w 115"/>
                <a:gd name="T15" fmla="*/ 30 h 70"/>
                <a:gd name="T16" fmla="*/ 60 w 115"/>
                <a:gd name="T17" fmla="*/ 19 h 70"/>
                <a:gd name="T18" fmla="*/ 37 w 115"/>
                <a:gd name="T19" fmla="*/ 1 h 70"/>
                <a:gd name="T20" fmla="*/ 37 w 115"/>
                <a:gd name="T21" fmla="*/ 1 h 70"/>
                <a:gd name="T22" fmla="*/ 32 w 115"/>
                <a:gd name="T23" fmla="*/ 7 h 70"/>
                <a:gd name="T24" fmla="*/ 9 w 115"/>
                <a:gd name="T25" fmla="*/ 13 h 70"/>
                <a:gd name="T26" fmla="*/ 1 w 115"/>
                <a:gd name="T27" fmla="*/ 48 h 70"/>
                <a:gd name="T28" fmla="*/ 23 w 115"/>
                <a:gd name="T29" fmla="*/ 57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15" h="70">
                  <a:moveTo>
                    <a:pt x="23" y="57"/>
                  </a:moveTo>
                  <a:cubicBezTo>
                    <a:pt x="36" y="59"/>
                    <a:pt x="44" y="50"/>
                    <a:pt x="51" y="41"/>
                  </a:cubicBezTo>
                  <a:cubicBezTo>
                    <a:pt x="53" y="39"/>
                    <a:pt x="56" y="37"/>
                    <a:pt x="58" y="35"/>
                  </a:cubicBezTo>
                  <a:cubicBezTo>
                    <a:pt x="65" y="42"/>
                    <a:pt x="72" y="49"/>
                    <a:pt x="79" y="56"/>
                  </a:cubicBezTo>
                  <a:cubicBezTo>
                    <a:pt x="94" y="70"/>
                    <a:pt x="105" y="60"/>
                    <a:pt x="115" y="49"/>
                  </a:cubicBezTo>
                  <a:cubicBezTo>
                    <a:pt x="113" y="47"/>
                    <a:pt x="111" y="44"/>
                    <a:pt x="109" y="42"/>
                  </a:cubicBezTo>
                  <a:cubicBezTo>
                    <a:pt x="107" y="34"/>
                    <a:pt x="100" y="33"/>
                    <a:pt x="94" y="31"/>
                  </a:cubicBezTo>
                  <a:cubicBezTo>
                    <a:pt x="93" y="31"/>
                    <a:pt x="92" y="31"/>
                    <a:pt x="92" y="30"/>
                  </a:cubicBezTo>
                  <a:cubicBezTo>
                    <a:pt x="89" y="15"/>
                    <a:pt x="84" y="3"/>
                    <a:pt x="60" y="19"/>
                  </a:cubicBezTo>
                  <a:cubicBezTo>
                    <a:pt x="57" y="7"/>
                    <a:pt x="50" y="0"/>
                    <a:pt x="37" y="1"/>
                  </a:cubicBezTo>
                  <a:cubicBezTo>
                    <a:pt x="37" y="1"/>
                    <a:pt x="37" y="1"/>
                    <a:pt x="37" y="1"/>
                  </a:cubicBezTo>
                  <a:cubicBezTo>
                    <a:pt x="36" y="3"/>
                    <a:pt x="34" y="5"/>
                    <a:pt x="32" y="7"/>
                  </a:cubicBezTo>
                  <a:cubicBezTo>
                    <a:pt x="24" y="9"/>
                    <a:pt x="17" y="11"/>
                    <a:pt x="9" y="13"/>
                  </a:cubicBezTo>
                  <a:cubicBezTo>
                    <a:pt x="8" y="25"/>
                    <a:pt x="0" y="36"/>
                    <a:pt x="1" y="48"/>
                  </a:cubicBezTo>
                  <a:cubicBezTo>
                    <a:pt x="2" y="66"/>
                    <a:pt x="18" y="49"/>
                    <a:pt x="23" y="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" name="Freeform 150"/>
            <p:cNvSpPr>
              <a:spLocks/>
            </p:cNvSpPr>
            <p:nvPr/>
          </p:nvSpPr>
          <p:spPr bwMode="auto">
            <a:xfrm>
              <a:off x="7715251" y="4060825"/>
              <a:ext cx="84138" cy="85725"/>
            </a:xfrm>
            <a:custGeom>
              <a:avLst/>
              <a:gdLst>
                <a:gd name="T0" fmla="*/ 21 w 63"/>
                <a:gd name="T1" fmla="*/ 0 h 65"/>
                <a:gd name="T2" fmla="*/ 1 w 63"/>
                <a:gd name="T3" fmla="*/ 21 h 65"/>
                <a:gd name="T4" fmla="*/ 3 w 63"/>
                <a:gd name="T5" fmla="*/ 37 h 65"/>
                <a:gd name="T6" fmla="*/ 42 w 63"/>
                <a:gd name="T7" fmla="*/ 65 h 65"/>
                <a:gd name="T8" fmla="*/ 43 w 63"/>
                <a:gd name="T9" fmla="*/ 35 h 65"/>
                <a:gd name="T10" fmla="*/ 21 w 63"/>
                <a:gd name="T11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65">
                  <a:moveTo>
                    <a:pt x="21" y="0"/>
                  </a:moveTo>
                  <a:cubicBezTo>
                    <a:pt x="10" y="3"/>
                    <a:pt x="2" y="9"/>
                    <a:pt x="1" y="21"/>
                  </a:cubicBezTo>
                  <a:cubicBezTo>
                    <a:pt x="0" y="27"/>
                    <a:pt x="0" y="32"/>
                    <a:pt x="3" y="37"/>
                  </a:cubicBezTo>
                  <a:cubicBezTo>
                    <a:pt x="12" y="53"/>
                    <a:pt x="23" y="64"/>
                    <a:pt x="42" y="65"/>
                  </a:cubicBezTo>
                  <a:cubicBezTo>
                    <a:pt x="63" y="55"/>
                    <a:pt x="47" y="45"/>
                    <a:pt x="43" y="35"/>
                  </a:cubicBezTo>
                  <a:cubicBezTo>
                    <a:pt x="30" y="27"/>
                    <a:pt x="25" y="14"/>
                    <a:pt x="2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5" name="Freeform 151"/>
            <p:cNvSpPr>
              <a:spLocks/>
            </p:cNvSpPr>
            <p:nvPr/>
          </p:nvSpPr>
          <p:spPr bwMode="auto">
            <a:xfrm>
              <a:off x="7775576" y="4051300"/>
              <a:ext cx="80963" cy="87313"/>
            </a:xfrm>
            <a:custGeom>
              <a:avLst/>
              <a:gdLst>
                <a:gd name="T0" fmla="*/ 25 w 61"/>
                <a:gd name="T1" fmla="*/ 41 h 66"/>
                <a:gd name="T2" fmla="*/ 61 w 61"/>
                <a:gd name="T3" fmla="*/ 65 h 66"/>
                <a:gd name="T4" fmla="*/ 25 w 61"/>
                <a:gd name="T5" fmla="*/ 1 h 66"/>
                <a:gd name="T6" fmla="*/ 13 w 61"/>
                <a:gd name="T7" fmla="*/ 28 h 66"/>
                <a:gd name="T8" fmla="*/ 25 w 61"/>
                <a:gd name="T9" fmla="*/ 41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66">
                  <a:moveTo>
                    <a:pt x="25" y="41"/>
                  </a:moveTo>
                  <a:cubicBezTo>
                    <a:pt x="41" y="43"/>
                    <a:pt x="43" y="66"/>
                    <a:pt x="61" y="65"/>
                  </a:cubicBezTo>
                  <a:cubicBezTo>
                    <a:pt x="56" y="39"/>
                    <a:pt x="43" y="19"/>
                    <a:pt x="25" y="1"/>
                  </a:cubicBezTo>
                  <a:cubicBezTo>
                    <a:pt x="0" y="0"/>
                    <a:pt x="18" y="19"/>
                    <a:pt x="13" y="28"/>
                  </a:cubicBezTo>
                  <a:cubicBezTo>
                    <a:pt x="17" y="32"/>
                    <a:pt x="21" y="37"/>
                    <a:pt x="25" y="4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" name="Freeform 152"/>
            <p:cNvSpPr>
              <a:spLocks/>
            </p:cNvSpPr>
            <p:nvPr/>
          </p:nvSpPr>
          <p:spPr bwMode="auto">
            <a:xfrm>
              <a:off x="7404101" y="4397375"/>
              <a:ext cx="187325" cy="192088"/>
            </a:xfrm>
            <a:custGeom>
              <a:avLst/>
              <a:gdLst>
                <a:gd name="T0" fmla="*/ 27 w 140"/>
                <a:gd name="T1" fmla="*/ 108 h 144"/>
                <a:gd name="T2" fmla="*/ 40 w 140"/>
                <a:gd name="T3" fmla="*/ 131 h 144"/>
                <a:gd name="T4" fmla="*/ 84 w 140"/>
                <a:gd name="T5" fmla="*/ 116 h 144"/>
                <a:gd name="T6" fmla="*/ 83 w 140"/>
                <a:gd name="T7" fmla="*/ 111 h 144"/>
                <a:gd name="T8" fmla="*/ 84 w 140"/>
                <a:gd name="T9" fmla="*/ 116 h 144"/>
                <a:gd name="T10" fmla="*/ 89 w 140"/>
                <a:gd name="T11" fmla="*/ 125 h 144"/>
                <a:gd name="T12" fmla="*/ 137 w 140"/>
                <a:gd name="T13" fmla="*/ 131 h 144"/>
                <a:gd name="T14" fmla="*/ 139 w 140"/>
                <a:gd name="T15" fmla="*/ 131 h 144"/>
                <a:gd name="T16" fmla="*/ 137 w 140"/>
                <a:gd name="T17" fmla="*/ 119 h 144"/>
                <a:gd name="T18" fmla="*/ 128 w 140"/>
                <a:gd name="T19" fmla="*/ 111 h 144"/>
                <a:gd name="T20" fmla="*/ 124 w 140"/>
                <a:gd name="T21" fmla="*/ 109 h 144"/>
                <a:gd name="T22" fmla="*/ 108 w 140"/>
                <a:gd name="T23" fmla="*/ 92 h 144"/>
                <a:gd name="T24" fmla="*/ 102 w 140"/>
                <a:gd name="T25" fmla="*/ 85 h 144"/>
                <a:gd name="T26" fmla="*/ 76 w 140"/>
                <a:gd name="T27" fmla="*/ 77 h 144"/>
                <a:gd name="T28" fmla="*/ 62 w 140"/>
                <a:gd name="T29" fmla="*/ 67 h 144"/>
                <a:gd name="T30" fmla="*/ 69 w 140"/>
                <a:gd name="T31" fmla="*/ 32 h 144"/>
                <a:gd name="T32" fmla="*/ 75 w 140"/>
                <a:gd name="T33" fmla="*/ 10 h 144"/>
                <a:gd name="T34" fmla="*/ 54 w 140"/>
                <a:gd name="T35" fmla="*/ 3 h 144"/>
                <a:gd name="T36" fmla="*/ 38 w 140"/>
                <a:gd name="T37" fmla="*/ 14 h 144"/>
                <a:gd name="T38" fmla="*/ 44 w 140"/>
                <a:gd name="T39" fmla="*/ 40 h 144"/>
                <a:gd name="T40" fmla="*/ 40 w 140"/>
                <a:gd name="T41" fmla="*/ 45 h 144"/>
                <a:gd name="T42" fmla="*/ 40 w 140"/>
                <a:gd name="T43" fmla="*/ 45 h 144"/>
                <a:gd name="T44" fmla="*/ 26 w 140"/>
                <a:gd name="T45" fmla="*/ 33 h 144"/>
                <a:gd name="T46" fmla="*/ 19 w 140"/>
                <a:gd name="T47" fmla="*/ 67 h 144"/>
                <a:gd name="T48" fmla="*/ 55 w 140"/>
                <a:gd name="T49" fmla="*/ 60 h 144"/>
                <a:gd name="T50" fmla="*/ 55 w 140"/>
                <a:gd name="T51" fmla="*/ 60 h 144"/>
                <a:gd name="T52" fmla="*/ 59 w 140"/>
                <a:gd name="T53" fmla="*/ 64 h 144"/>
                <a:gd name="T54" fmla="*/ 62 w 140"/>
                <a:gd name="T55" fmla="*/ 67 h 144"/>
                <a:gd name="T56" fmla="*/ 27 w 140"/>
                <a:gd name="T57" fmla="*/ 108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40" h="144">
                  <a:moveTo>
                    <a:pt x="27" y="108"/>
                  </a:moveTo>
                  <a:cubicBezTo>
                    <a:pt x="28" y="117"/>
                    <a:pt x="29" y="127"/>
                    <a:pt x="40" y="131"/>
                  </a:cubicBezTo>
                  <a:cubicBezTo>
                    <a:pt x="60" y="144"/>
                    <a:pt x="61" y="98"/>
                    <a:pt x="84" y="116"/>
                  </a:cubicBezTo>
                  <a:cubicBezTo>
                    <a:pt x="84" y="115"/>
                    <a:pt x="83" y="113"/>
                    <a:pt x="83" y="111"/>
                  </a:cubicBezTo>
                  <a:cubicBezTo>
                    <a:pt x="84" y="113"/>
                    <a:pt x="84" y="115"/>
                    <a:pt x="84" y="116"/>
                  </a:cubicBezTo>
                  <a:cubicBezTo>
                    <a:pt x="86" y="119"/>
                    <a:pt x="87" y="122"/>
                    <a:pt x="89" y="125"/>
                  </a:cubicBezTo>
                  <a:cubicBezTo>
                    <a:pt x="104" y="136"/>
                    <a:pt x="120" y="138"/>
                    <a:pt x="137" y="131"/>
                  </a:cubicBezTo>
                  <a:cubicBezTo>
                    <a:pt x="137" y="131"/>
                    <a:pt x="139" y="131"/>
                    <a:pt x="139" y="131"/>
                  </a:cubicBezTo>
                  <a:cubicBezTo>
                    <a:pt x="140" y="127"/>
                    <a:pt x="139" y="123"/>
                    <a:pt x="137" y="119"/>
                  </a:cubicBezTo>
                  <a:cubicBezTo>
                    <a:pt x="134" y="116"/>
                    <a:pt x="131" y="113"/>
                    <a:pt x="128" y="111"/>
                  </a:cubicBezTo>
                  <a:cubicBezTo>
                    <a:pt x="126" y="111"/>
                    <a:pt x="125" y="110"/>
                    <a:pt x="124" y="109"/>
                  </a:cubicBezTo>
                  <a:cubicBezTo>
                    <a:pt x="122" y="100"/>
                    <a:pt x="120" y="92"/>
                    <a:pt x="108" y="92"/>
                  </a:cubicBezTo>
                  <a:cubicBezTo>
                    <a:pt x="106" y="90"/>
                    <a:pt x="104" y="87"/>
                    <a:pt x="102" y="85"/>
                  </a:cubicBezTo>
                  <a:cubicBezTo>
                    <a:pt x="94" y="79"/>
                    <a:pt x="85" y="70"/>
                    <a:pt x="76" y="77"/>
                  </a:cubicBezTo>
                  <a:cubicBezTo>
                    <a:pt x="74" y="71"/>
                    <a:pt x="69" y="68"/>
                    <a:pt x="62" y="67"/>
                  </a:cubicBezTo>
                  <a:cubicBezTo>
                    <a:pt x="70" y="56"/>
                    <a:pt x="76" y="45"/>
                    <a:pt x="69" y="32"/>
                  </a:cubicBezTo>
                  <a:cubicBezTo>
                    <a:pt x="71" y="25"/>
                    <a:pt x="73" y="18"/>
                    <a:pt x="75" y="10"/>
                  </a:cubicBezTo>
                  <a:cubicBezTo>
                    <a:pt x="70" y="3"/>
                    <a:pt x="63" y="0"/>
                    <a:pt x="54" y="3"/>
                  </a:cubicBezTo>
                  <a:cubicBezTo>
                    <a:pt x="46" y="3"/>
                    <a:pt x="41" y="7"/>
                    <a:pt x="38" y="14"/>
                  </a:cubicBezTo>
                  <a:cubicBezTo>
                    <a:pt x="35" y="24"/>
                    <a:pt x="37" y="33"/>
                    <a:pt x="44" y="40"/>
                  </a:cubicBezTo>
                  <a:cubicBezTo>
                    <a:pt x="42" y="41"/>
                    <a:pt x="41" y="43"/>
                    <a:pt x="40" y="45"/>
                  </a:cubicBezTo>
                  <a:cubicBezTo>
                    <a:pt x="40" y="45"/>
                    <a:pt x="40" y="45"/>
                    <a:pt x="40" y="45"/>
                  </a:cubicBezTo>
                  <a:cubicBezTo>
                    <a:pt x="40" y="37"/>
                    <a:pt x="35" y="32"/>
                    <a:pt x="26" y="33"/>
                  </a:cubicBezTo>
                  <a:cubicBezTo>
                    <a:pt x="0" y="39"/>
                    <a:pt x="8" y="53"/>
                    <a:pt x="19" y="67"/>
                  </a:cubicBezTo>
                  <a:cubicBezTo>
                    <a:pt x="31" y="64"/>
                    <a:pt x="45" y="72"/>
                    <a:pt x="55" y="60"/>
                  </a:cubicBezTo>
                  <a:cubicBezTo>
                    <a:pt x="55" y="60"/>
                    <a:pt x="55" y="60"/>
                    <a:pt x="55" y="60"/>
                  </a:cubicBezTo>
                  <a:cubicBezTo>
                    <a:pt x="59" y="64"/>
                    <a:pt x="59" y="64"/>
                    <a:pt x="59" y="64"/>
                  </a:cubicBezTo>
                  <a:cubicBezTo>
                    <a:pt x="62" y="67"/>
                    <a:pt x="62" y="67"/>
                    <a:pt x="62" y="67"/>
                  </a:cubicBezTo>
                  <a:cubicBezTo>
                    <a:pt x="42" y="73"/>
                    <a:pt x="29" y="86"/>
                    <a:pt x="27" y="10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" name="Freeform 153"/>
            <p:cNvSpPr>
              <a:spLocks/>
            </p:cNvSpPr>
            <p:nvPr/>
          </p:nvSpPr>
          <p:spPr bwMode="auto">
            <a:xfrm>
              <a:off x="5364163" y="5519738"/>
              <a:ext cx="28575" cy="44450"/>
            </a:xfrm>
            <a:custGeom>
              <a:avLst/>
              <a:gdLst>
                <a:gd name="T0" fmla="*/ 7 w 21"/>
                <a:gd name="T1" fmla="*/ 0 h 34"/>
                <a:gd name="T2" fmla="*/ 0 w 21"/>
                <a:gd name="T3" fmla="*/ 21 h 34"/>
                <a:gd name="T4" fmla="*/ 11 w 21"/>
                <a:gd name="T5" fmla="*/ 34 h 34"/>
                <a:gd name="T6" fmla="*/ 21 w 21"/>
                <a:gd name="T7" fmla="*/ 14 h 34"/>
                <a:gd name="T8" fmla="*/ 7 w 21"/>
                <a:gd name="T9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34">
                  <a:moveTo>
                    <a:pt x="7" y="0"/>
                  </a:moveTo>
                  <a:cubicBezTo>
                    <a:pt x="5" y="7"/>
                    <a:pt x="3" y="14"/>
                    <a:pt x="0" y="21"/>
                  </a:cubicBezTo>
                  <a:cubicBezTo>
                    <a:pt x="4" y="25"/>
                    <a:pt x="8" y="29"/>
                    <a:pt x="11" y="34"/>
                  </a:cubicBezTo>
                  <a:cubicBezTo>
                    <a:pt x="15" y="27"/>
                    <a:pt x="18" y="20"/>
                    <a:pt x="21" y="14"/>
                  </a:cubicBezTo>
                  <a:cubicBezTo>
                    <a:pt x="17" y="9"/>
                    <a:pt x="12" y="5"/>
                    <a:pt x="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895822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">
    <p:bg>
      <p:bgPr>
        <a:solidFill>
          <a:schemeClr val="accent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" name="Freeform 5"/>
          <p:cNvSpPr>
            <a:spLocks/>
          </p:cNvSpPr>
          <p:nvPr userDrawn="1"/>
        </p:nvSpPr>
        <p:spPr bwMode="auto">
          <a:xfrm rot="10800000" flipV="1">
            <a:off x="-2419351" y="-649723"/>
            <a:ext cx="14983693" cy="5545573"/>
          </a:xfrm>
          <a:custGeom>
            <a:avLst/>
            <a:gdLst>
              <a:gd name="T0" fmla="*/ 2557 w 2594"/>
              <a:gd name="T1" fmla="*/ 834 h 1101"/>
              <a:gd name="T2" fmla="*/ 2548 w 2594"/>
              <a:gd name="T3" fmla="*/ 755 h 1101"/>
              <a:gd name="T4" fmla="*/ 2554 w 2594"/>
              <a:gd name="T5" fmla="*/ 681 h 1101"/>
              <a:gd name="T6" fmla="*/ 2455 w 2594"/>
              <a:gd name="T7" fmla="*/ 603 h 1101"/>
              <a:gd name="T8" fmla="*/ 2400 w 2594"/>
              <a:gd name="T9" fmla="*/ 508 h 1101"/>
              <a:gd name="T10" fmla="*/ 2271 w 2594"/>
              <a:gd name="T11" fmla="*/ 436 h 1101"/>
              <a:gd name="T12" fmla="*/ 2134 w 2594"/>
              <a:gd name="T13" fmla="*/ 364 h 1101"/>
              <a:gd name="T14" fmla="*/ 2014 w 2594"/>
              <a:gd name="T15" fmla="*/ 340 h 1101"/>
              <a:gd name="T16" fmla="*/ 1954 w 2594"/>
              <a:gd name="T17" fmla="*/ 292 h 1101"/>
              <a:gd name="T18" fmla="*/ 1951 w 2594"/>
              <a:gd name="T19" fmla="*/ 275 h 1101"/>
              <a:gd name="T20" fmla="*/ 1986 w 2594"/>
              <a:gd name="T21" fmla="*/ 209 h 1101"/>
              <a:gd name="T22" fmla="*/ 1959 w 2594"/>
              <a:gd name="T23" fmla="*/ 104 h 1101"/>
              <a:gd name="T24" fmla="*/ 1791 w 2594"/>
              <a:gd name="T25" fmla="*/ 87 h 1101"/>
              <a:gd name="T26" fmla="*/ 1549 w 2594"/>
              <a:gd name="T27" fmla="*/ 74 h 1101"/>
              <a:gd name="T28" fmla="*/ 1329 w 2594"/>
              <a:gd name="T29" fmla="*/ 77 h 1101"/>
              <a:gd name="T30" fmla="*/ 1195 w 2594"/>
              <a:gd name="T31" fmla="*/ 85 h 1101"/>
              <a:gd name="T32" fmla="*/ 987 w 2594"/>
              <a:gd name="T33" fmla="*/ 111 h 1101"/>
              <a:gd name="T34" fmla="*/ 786 w 2594"/>
              <a:gd name="T35" fmla="*/ 125 h 1101"/>
              <a:gd name="T36" fmla="*/ 586 w 2594"/>
              <a:gd name="T37" fmla="*/ 82 h 1101"/>
              <a:gd name="T38" fmla="*/ 421 w 2594"/>
              <a:gd name="T39" fmla="*/ 46 h 1101"/>
              <a:gd name="T40" fmla="*/ 274 w 2594"/>
              <a:gd name="T41" fmla="*/ 12 h 1101"/>
              <a:gd name="T42" fmla="*/ 303 w 2594"/>
              <a:gd name="T43" fmla="*/ 27 h 1101"/>
              <a:gd name="T44" fmla="*/ 501 w 2594"/>
              <a:gd name="T45" fmla="*/ 99 h 1101"/>
              <a:gd name="T46" fmla="*/ 654 w 2594"/>
              <a:gd name="T47" fmla="*/ 147 h 1101"/>
              <a:gd name="T48" fmla="*/ 499 w 2594"/>
              <a:gd name="T49" fmla="*/ 116 h 1101"/>
              <a:gd name="T50" fmla="*/ 281 w 2594"/>
              <a:gd name="T51" fmla="*/ 71 h 1101"/>
              <a:gd name="T52" fmla="*/ 258 w 2594"/>
              <a:gd name="T53" fmla="*/ 102 h 1101"/>
              <a:gd name="T54" fmla="*/ 188 w 2594"/>
              <a:gd name="T55" fmla="*/ 95 h 1101"/>
              <a:gd name="T56" fmla="*/ 293 w 2594"/>
              <a:gd name="T57" fmla="*/ 139 h 1101"/>
              <a:gd name="T58" fmla="*/ 185 w 2594"/>
              <a:gd name="T59" fmla="*/ 141 h 1101"/>
              <a:gd name="T60" fmla="*/ 160 w 2594"/>
              <a:gd name="T61" fmla="*/ 255 h 1101"/>
              <a:gd name="T62" fmla="*/ 122 w 2594"/>
              <a:gd name="T63" fmla="*/ 352 h 1101"/>
              <a:gd name="T64" fmla="*/ 94 w 2594"/>
              <a:gd name="T65" fmla="*/ 420 h 1101"/>
              <a:gd name="T66" fmla="*/ 67 w 2594"/>
              <a:gd name="T67" fmla="*/ 521 h 1101"/>
              <a:gd name="T68" fmla="*/ 72 w 2594"/>
              <a:gd name="T69" fmla="*/ 601 h 1101"/>
              <a:gd name="T70" fmla="*/ 103 w 2594"/>
              <a:gd name="T71" fmla="*/ 656 h 1101"/>
              <a:gd name="T72" fmla="*/ 19 w 2594"/>
              <a:gd name="T73" fmla="*/ 660 h 1101"/>
              <a:gd name="T74" fmla="*/ 180 w 2594"/>
              <a:gd name="T75" fmla="*/ 726 h 1101"/>
              <a:gd name="T76" fmla="*/ 477 w 2594"/>
              <a:gd name="T77" fmla="*/ 802 h 1101"/>
              <a:gd name="T78" fmla="*/ 527 w 2594"/>
              <a:gd name="T79" fmla="*/ 825 h 1101"/>
              <a:gd name="T80" fmla="*/ 582 w 2594"/>
              <a:gd name="T81" fmla="*/ 873 h 1101"/>
              <a:gd name="T82" fmla="*/ 683 w 2594"/>
              <a:gd name="T83" fmla="*/ 883 h 1101"/>
              <a:gd name="T84" fmla="*/ 664 w 2594"/>
              <a:gd name="T85" fmla="*/ 891 h 1101"/>
              <a:gd name="T86" fmla="*/ 859 w 2594"/>
              <a:gd name="T87" fmla="*/ 913 h 1101"/>
              <a:gd name="T88" fmla="*/ 925 w 2594"/>
              <a:gd name="T89" fmla="*/ 920 h 1101"/>
              <a:gd name="T90" fmla="*/ 1094 w 2594"/>
              <a:gd name="T91" fmla="*/ 966 h 1101"/>
              <a:gd name="T92" fmla="*/ 1379 w 2594"/>
              <a:gd name="T93" fmla="*/ 1065 h 1101"/>
              <a:gd name="T94" fmla="*/ 1464 w 2594"/>
              <a:gd name="T95" fmla="*/ 1088 h 1101"/>
              <a:gd name="T96" fmla="*/ 1279 w 2594"/>
              <a:gd name="T97" fmla="*/ 1008 h 1101"/>
              <a:gd name="T98" fmla="*/ 1063 w 2594"/>
              <a:gd name="T99" fmla="*/ 928 h 1101"/>
              <a:gd name="T100" fmla="*/ 1432 w 2594"/>
              <a:gd name="T101" fmla="*/ 959 h 1101"/>
              <a:gd name="T102" fmla="*/ 1527 w 2594"/>
              <a:gd name="T103" fmla="*/ 952 h 1101"/>
              <a:gd name="T104" fmla="*/ 1749 w 2594"/>
              <a:gd name="T105" fmla="*/ 977 h 1101"/>
              <a:gd name="T106" fmla="*/ 1933 w 2594"/>
              <a:gd name="T107" fmla="*/ 1017 h 1101"/>
              <a:gd name="T108" fmla="*/ 1914 w 2594"/>
              <a:gd name="T109" fmla="*/ 979 h 1101"/>
              <a:gd name="T110" fmla="*/ 2027 w 2594"/>
              <a:gd name="T111" fmla="*/ 1002 h 1101"/>
              <a:gd name="T112" fmla="*/ 2106 w 2594"/>
              <a:gd name="T113" fmla="*/ 1011 h 1101"/>
              <a:gd name="T114" fmla="*/ 2199 w 2594"/>
              <a:gd name="T115" fmla="*/ 991 h 1101"/>
              <a:gd name="T116" fmla="*/ 2321 w 2594"/>
              <a:gd name="T117" fmla="*/ 984 h 1101"/>
              <a:gd name="T118" fmla="*/ 2427 w 2594"/>
              <a:gd name="T119" fmla="*/ 969 h 1101"/>
              <a:gd name="T120" fmla="*/ 2517 w 2594"/>
              <a:gd name="T121" fmla="*/ 924 h 11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2594" h="1101">
                <a:moveTo>
                  <a:pt x="2591" y="900"/>
                </a:moveTo>
                <a:cubicBezTo>
                  <a:pt x="2587" y="898"/>
                  <a:pt x="2587" y="895"/>
                  <a:pt x="2587" y="891"/>
                </a:cubicBezTo>
                <a:cubicBezTo>
                  <a:pt x="2585" y="887"/>
                  <a:pt x="2581" y="885"/>
                  <a:pt x="2576" y="886"/>
                </a:cubicBezTo>
                <a:cubicBezTo>
                  <a:pt x="2574" y="883"/>
                  <a:pt x="2573" y="879"/>
                  <a:pt x="2568" y="882"/>
                </a:cubicBezTo>
                <a:cubicBezTo>
                  <a:pt x="2563" y="882"/>
                  <a:pt x="2563" y="877"/>
                  <a:pt x="2560" y="875"/>
                </a:cubicBezTo>
                <a:cubicBezTo>
                  <a:pt x="2555" y="870"/>
                  <a:pt x="2555" y="870"/>
                  <a:pt x="2550" y="873"/>
                </a:cubicBezTo>
                <a:cubicBezTo>
                  <a:pt x="2549" y="873"/>
                  <a:pt x="2548" y="873"/>
                  <a:pt x="2548" y="873"/>
                </a:cubicBezTo>
                <a:cubicBezTo>
                  <a:pt x="2546" y="871"/>
                  <a:pt x="2548" y="868"/>
                  <a:pt x="2546" y="866"/>
                </a:cubicBezTo>
                <a:cubicBezTo>
                  <a:pt x="2548" y="865"/>
                  <a:pt x="2550" y="865"/>
                  <a:pt x="2551" y="864"/>
                </a:cubicBezTo>
                <a:cubicBezTo>
                  <a:pt x="2554" y="862"/>
                  <a:pt x="2557" y="861"/>
                  <a:pt x="2561" y="862"/>
                </a:cubicBezTo>
                <a:cubicBezTo>
                  <a:pt x="2563" y="863"/>
                  <a:pt x="2565" y="862"/>
                  <a:pt x="2564" y="859"/>
                </a:cubicBezTo>
                <a:cubicBezTo>
                  <a:pt x="2558" y="857"/>
                  <a:pt x="2553" y="853"/>
                  <a:pt x="2546" y="853"/>
                </a:cubicBezTo>
                <a:cubicBezTo>
                  <a:pt x="2545" y="853"/>
                  <a:pt x="2544" y="853"/>
                  <a:pt x="2544" y="851"/>
                </a:cubicBezTo>
                <a:cubicBezTo>
                  <a:pt x="2545" y="847"/>
                  <a:pt x="2542" y="848"/>
                  <a:pt x="2541" y="849"/>
                </a:cubicBezTo>
                <a:cubicBezTo>
                  <a:pt x="2538" y="850"/>
                  <a:pt x="2532" y="848"/>
                  <a:pt x="2534" y="854"/>
                </a:cubicBezTo>
                <a:cubicBezTo>
                  <a:pt x="2534" y="854"/>
                  <a:pt x="2533" y="855"/>
                  <a:pt x="2532" y="854"/>
                </a:cubicBezTo>
                <a:cubicBezTo>
                  <a:pt x="2528" y="852"/>
                  <a:pt x="2522" y="851"/>
                  <a:pt x="2521" y="845"/>
                </a:cubicBezTo>
                <a:cubicBezTo>
                  <a:pt x="2521" y="845"/>
                  <a:pt x="2521" y="845"/>
                  <a:pt x="2521" y="845"/>
                </a:cubicBezTo>
                <a:cubicBezTo>
                  <a:pt x="2521" y="845"/>
                  <a:pt x="2521" y="845"/>
                  <a:pt x="2521" y="845"/>
                </a:cubicBezTo>
                <a:cubicBezTo>
                  <a:pt x="2521" y="845"/>
                  <a:pt x="2521" y="845"/>
                  <a:pt x="2521" y="845"/>
                </a:cubicBezTo>
                <a:cubicBezTo>
                  <a:pt x="2525" y="845"/>
                  <a:pt x="2528" y="848"/>
                  <a:pt x="2532" y="845"/>
                </a:cubicBezTo>
                <a:cubicBezTo>
                  <a:pt x="2532" y="845"/>
                  <a:pt x="2533" y="845"/>
                  <a:pt x="2533" y="845"/>
                </a:cubicBezTo>
                <a:cubicBezTo>
                  <a:pt x="2535" y="845"/>
                  <a:pt x="2537" y="845"/>
                  <a:pt x="2539" y="845"/>
                </a:cubicBezTo>
                <a:cubicBezTo>
                  <a:pt x="2543" y="843"/>
                  <a:pt x="2548" y="843"/>
                  <a:pt x="2553" y="843"/>
                </a:cubicBezTo>
                <a:cubicBezTo>
                  <a:pt x="2558" y="842"/>
                  <a:pt x="2558" y="840"/>
                  <a:pt x="2557" y="834"/>
                </a:cubicBezTo>
                <a:cubicBezTo>
                  <a:pt x="2551" y="830"/>
                  <a:pt x="2545" y="830"/>
                  <a:pt x="2539" y="830"/>
                </a:cubicBezTo>
                <a:cubicBezTo>
                  <a:pt x="2536" y="831"/>
                  <a:pt x="2533" y="830"/>
                  <a:pt x="2530" y="828"/>
                </a:cubicBezTo>
                <a:cubicBezTo>
                  <a:pt x="2530" y="825"/>
                  <a:pt x="2528" y="822"/>
                  <a:pt x="2526" y="819"/>
                </a:cubicBezTo>
                <a:cubicBezTo>
                  <a:pt x="2528" y="817"/>
                  <a:pt x="2532" y="819"/>
                  <a:pt x="2532" y="815"/>
                </a:cubicBezTo>
                <a:cubicBezTo>
                  <a:pt x="2529" y="812"/>
                  <a:pt x="2526" y="813"/>
                  <a:pt x="2522" y="812"/>
                </a:cubicBezTo>
                <a:cubicBezTo>
                  <a:pt x="2520" y="812"/>
                  <a:pt x="2517" y="812"/>
                  <a:pt x="2515" y="812"/>
                </a:cubicBezTo>
                <a:cubicBezTo>
                  <a:pt x="2514" y="811"/>
                  <a:pt x="2512" y="809"/>
                  <a:pt x="2514" y="808"/>
                </a:cubicBezTo>
                <a:cubicBezTo>
                  <a:pt x="2519" y="805"/>
                  <a:pt x="2516" y="799"/>
                  <a:pt x="2517" y="795"/>
                </a:cubicBezTo>
                <a:cubicBezTo>
                  <a:pt x="2519" y="793"/>
                  <a:pt x="2520" y="791"/>
                  <a:pt x="2521" y="789"/>
                </a:cubicBezTo>
                <a:cubicBezTo>
                  <a:pt x="2521" y="789"/>
                  <a:pt x="2521" y="789"/>
                  <a:pt x="2521" y="789"/>
                </a:cubicBezTo>
                <a:cubicBezTo>
                  <a:pt x="2521" y="789"/>
                  <a:pt x="2521" y="790"/>
                  <a:pt x="2521" y="790"/>
                </a:cubicBezTo>
                <a:cubicBezTo>
                  <a:pt x="2524" y="794"/>
                  <a:pt x="2527" y="794"/>
                  <a:pt x="2532" y="793"/>
                </a:cubicBezTo>
                <a:cubicBezTo>
                  <a:pt x="2537" y="792"/>
                  <a:pt x="2541" y="787"/>
                  <a:pt x="2546" y="786"/>
                </a:cubicBezTo>
                <a:cubicBezTo>
                  <a:pt x="2548" y="785"/>
                  <a:pt x="2552" y="787"/>
                  <a:pt x="2548" y="782"/>
                </a:cubicBezTo>
                <a:cubicBezTo>
                  <a:pt x="2547" y="781"/>
                  <a:pt x="2547" y="778"/>
                  <a:pt x="2546" y="777"/>
                </a:cubicBezTo>
                <a:cubicBezTo>
                  <a:pt x="2544" y="777"/>
                  <a:pt x="2542" y="777"/>
                  <a:pt x="2541" y="775"/>
                </a:cubicBezTo>
                <a:cubicBezTo>
                  <a:pt x="2539" y="775"/>
                  <a:pt x="2537" y="775"/>
                  <a:pt x="2535" y="775"/>
                </a:cubicBezTo>
                <a:cubicBezTo>
                  <a:pt x="2534" y="774"/>
                  <a:pt x="2532" y="773"/>
                  <a:pt x="2530" y="773"/>
                </a:cubicBezTo>
                <a:cubicBezTo>
                  <a:pt x="2529" y="772"/>
                  <a:pt x="2528" y="770"/>
                  <a:pt x="2526" y="769"/>
                </a:cubicBezTo>
                <a:cubicBezTo>
                  <a:pt x="2522" y="767"/>
                  <a:pt x="2523" y="765"/>
                  <a:pt x="2526" y="762"/>
                </a:cubicBezTo>
                <a:cubicBezTo>
                  <a:pt x="2527" y="762"/>
                  <a:pt x="2527" y="761"/>
                  <a:pt x="2528" y="760"/>
                </a:cubicBezTo>
                <a:cubicBezTo>
                  <a:pt x="2529" y="760"/>
                  <a:pt x="2529" y="759"/>
                  <a:pt x="2530" y="759"/>
                </a:cubicBezTo>
                <a:cubicBezTo>
                  <a:pt x="2534" y="759"/>
                  <a:pt x="2537" y="759"/>
                  <a:pt x="2541" y="759"/>
                </a:cubicBezTo>
                <a:cubicBezTo>
                  <a:pt x="2542" y="758"/>
                  <a:pt x="2543" y="758"/>
                  <a:pt x="2545" y="757"/>
                </a:cubicBezTo>
                <a:cubicBezTo>
                  <a:pt x="2546" y="757"/>
                  <a:pt x="2547" y="756"/>
                  <a:pt x="2548" y="755"/>
                </a:cubicBezTo>
                <a:cubicBezTo>
                  <a:pt x="2548" y="755"/>
                  <a:pt x="2548" y="755"/>
                  <a:pt x="2548" y="755"/>
                </a:cubicBezTo>
                <a:cubicBezTo>
                  <a:pt x="2548" y="755"/>
                  <a:pt x="2549" y="754"/>
                  <a:pt x="2549" y="753"/>
                </a:cubicBezTo>
                <a:cubicBezTo>
                  <a:pt x="2550" y="753"/>
                  <a:pt x="2550" y="753"/>
                  <a:pt x="2550" y="753"/>
                </a:cubicBezTo>
                <a:cubicBezTo>
                  <a:pt x="2550" y="750"/>
                  <a:pt x="2553" y="749"/>
                  <a:pt x="2555" y="748"/>
                </a:cubicBezTo>
                <a:cubicBezTo>
                  <a:pt x="2555" y="748"/>
                  <a:pt x="2555" y="748"/>
                  <a:pt x="2555" y="748"/>
                </a:cubicBezTo>
                <a:cubicBezTo>
                  <a:pt x="2556" y="747"/>
                  <a:pt x="2557" y="747"/>
                  <a:pt x="2559" y="746"/>
                </a:cubicBezTo>
                <a:cubicBezTo>
                  <a:pt x="2563" y="744"/>
                  <a:pt x="2563" y="744"/>
                  <a:pt x="2559" y="741"/>
                </a:cubicBezTo>
                <a:cubicBezTo>
                  <a:pt x="2558" y="741"/>
                  <a:pt x="2558" y="740"/>
                  <a:pt x="2557" y="740"/>
                </a:cubicBezTo>
                <a:cubicBezTo>
                  <a:pt x="2556" y="740"/>
                  <a:pt x="2554" y="740"/>
                  <a:pt x="2553" y="739"/>
                </a:cubicBezTo>
                <a:cubicBezTo>
                  <a:pt x="2551" y="737"/>
                  <a:pt x="2549" y="736"/>
                  <a:pt x="2546" y="736"/>
                </a:cubicBezTo>
                <a:cubicBezTo>
                  <a:pt x="2543" y="734"/>
                  <a:pt x="2540" y="732"/>
                  <a:pt x="2537" y="730"/>
                </a:cubicBezTo>
                <a:cubicBezTo>
                  <a:pt x="2539" y="723"/>
                  <a:pt x="2539" y="723"/>
                  <a:pt x="2545" y="722"/>
                </a:cubicBezTo>
                <a:cubicBezTo>
                  <a:pt x="2553" y="722"/>
                  <a:pt x="2561" y="726"/>
                  <a:pt x="2569" y="723"/>
                </a:cubicBezTo>
                <a:cubicBezTo>
                  <a:pt x="2570" y="722"/>
                  <a:pt x="2572" y="722"/>
                  <a:pt x="2573" y="721"/>
                </a:cubicBezTo>
                <a:cubicBezTo>
                  <a:pt x="2573" y="721"/>
                  <a:pt x="2573" y="721"/>
                  <a:pt x="2573" y="721"/>
                </a:cubicBezTo>
                <a:cubicBezTo>
                  <a:pt x="2574" y="721"/>
                  <a:pt x="2574" y="720"/>
                  <a:pt x="2575" y="720"/>
                </a:cubicBezTo>
                <a:cubicBezTo>
                  <a:pt x="2577" y="720"/>
                  <a:pt x="2580" y="719"/>
                  <a:pt x="2582" y="719"/>
                </a:cubicBezTo>
                <a:cubicBezTo>
                  <a:pt x="2584" y="719"/>
                  <a:pt x="2587" y="720"/>
                  <a:pt x="2586" y="716"/>
                </a:cubicBezTo>
                <a:cubicBezTo>
                  <a:pt x="2585" y="715"/>
                  <a:pt x="2585" y="715"/>
                  <a:pt x="2585" y="714"/>
                </a:cubicBezTo>
                <a:cubicBezTo>
                  <a:pt x="2584" y="714"/>
                  <a:pt x="2583" y="714"/>
                  <a:pt x="2582" y="713"/>
                </a:cubicBezTo>
                <a:cubicBezTo>
                  <a:pt x="2581" y="709"/>
                  <a:pt x="2585" y="704"/>
                  <a:pt x="2584" y="700"/>
                </a:cubicBezTo>
                <a:cubicBezTo>
                  <a:pt x="2588" y="693"/>
                  <a:pt x="2587" y="691"/>
                  <a:pt x="2580" y="689"/>
                </a:cubicBezTo>
                <a:cubicBezTo>
                  <a:pt x="2574" y="688"/>
                  <a:pt x="2568" y="688"/>
                  <a:pt x="2562" y="687"/>
                </a:cubicBezTo>
                <a:cubicBezTo>
                  <a:pt x="2561" y="686"/>
                  <a:pt x="2560" y="686"/>
                  <a:pt x="2559" y="685"/>
                </a:cubicBezTo>
                <a:cubicBezTo>
                  <a:pt x="2557" y="684"/>
                  <a:pt x="2555" y="683"/>
                  <a:pt x="2554" y="681"/>
                </a:cubicBezTo>
                <a:cubicBezTo>
                  <a:pt x="2553" y="681"/>
                  <a:pt x="2552" y="680"/>
                  <a:pt x="2552" y="680"/>
                </a:cubicBezTo>
                <a:cubicBezTo>
                  <a:pt x="2551" y="680"/>
                  <a:pt x="2551" y="680"/>
                  <a:pt x="2551" y="680"/>
                </a:cubicBezTo>
                <a:cubicBezTo>
                  <a:pt x="2551" y="680"/>
                  <a:pt x="2551" y="680"/>
                  <a:pt x="2551" y="680"/>
                </a:cubicBezTo>
                <a:cubicBezTo>
                  <a:pt x="2551" y="680"/>
                  <a:pt x="2552" y="680"/>
                  <a:pt x="2552" y="680"/>
                </a:cubicBezTo>
                <a:cubicBezTo>
                  <a:pt x="2552" y="678"/>
                  <a:pt x="2552" y="676"/>
                  <a:pt x="2551" y="675"/>
                </a:cubicBezTo>
                <a:cubicBezTo>
                  <a:pt x="2550" y="672"/>
                  <a:pt x="2548" y="671"/>
                  <a:pt x="2546" y="671"/>
                </a:cubicBezTo>
                <a:cubicBezTo>
                  <a:pt x="2537" y="668"/>
                  <a:pt x="2527" y="667"/>
                  <a:pt x="2518" y="665"/>
                </a:cubicBezTo>
                <a:cubicBezTo>
                  <a:pt x="2517" y="665"/>
                  <a:pt x="2518" y="666"/>
                  <a:pt x="2518" y="666"/>
                </a:cubicBezTo>
                <a:cubicBezTo>
                  <a:pt x="2517" y="666"/>
                  <a:pt x="2517" y="666"/>
                  <a:pt x="2517" y="666"/>
                </a:cubicBezTo>
                <a:cubicBezTo>
                  <a:pt x="2517" y="666"/>
                  <a:pt x="2518" y="665"/>
                  <a:pt x="2518" y="665"/>
                </a:cubicBezTo>
                <a:cubicBezTo>
                  <a:pt x="2518" y="665"/>
                  <a:pt x="2517" y="664"/>
                  <a:pt x="2517" y="664"/>
                </a:cubicBezTo>
                <a:cubicBezTo>
                  <a:pt x="2514" y="659"/>
                  <a:pt x="2512" y="653"/>
                  <a:pt x="2505" y="651"/>
                </a:cubicBezTo>
                <a:cubicBezTo>
                  <a:pt x="2498" y="647"/>
                  <a:pt x="2495" y="642"/>
                  <a:pt x="2496" y="634"/>
                </a:cubicBezTo>
                <a:cubicBezTo>
                  <a:pt x="2497" y="634"/>
                  <a:pt x="2496" y="634"/>
                  <a:pt x="2496" y="633"/>
                </a:cubicBezTo>
                <a:cubicBezTo>
                  <a:pt x="2496" y="633"/>
                  <a:pt x="2496" y="633"/>
                  <a:pt x="2496" y="633"/>
                </a:cubicBezTo>
                <a:cubicBezTo>
                  <a:pt x="2495" y="633"/>
                  <a:pt x="2495" y="632"/>
                  <a:pt x="2494" y="632"/>
                </a:cubicBezTo>
                <a:cubicBezTo>
                  <a:pt x="2494" y="632"/>
                  <a:pt x="2494" y="632"/>
                  <a:pt x="2494" y="632"/>
                </a:cubicBezTo>
                <a:cubicBezTo>
                  <a:pt x="2494" y="631"/>
                  <a:pt x="2493" y="631"/>
                  <a:pt x="2492" y="630"/>
                </a:cubicBezTo>
                <a:cubicBezTo>
                  <a:pt x="2489" y="628"/>
                  <a:pt x="2486" y="626"/>
                  <a:pt x="2483" y="624"/>
                </a:cubicBezTo>
                <a:cubicBezTo>
                  <a:pt x="2482" y="623"/>
                  <a:pt x="2481" y="621"/>
                  <a:pt x="2480" y="619"/>
                </a:cubicBezTo>
                <a:cubicBezTo>
                  <a:pt x="2473" y="617"/>
                  <a:pt x="2466" y="615"/>
                  <a:pt x="2460" y="610"/>
                </a:cubicBezTo>
                <a:cubicBezTo>
                  <a:pt x="2460" y="610"/>
                  <a:pt x="2460" y="610"/>
                  <a:pt x="2460" y="610"/>
                </a:cubicBezTo>
                <a:cubicBezTo>
                  <a:pt x="2460" y="610"/>
                  <a:pt x="2460" y="609"/>
                  <a:pt x="2460" y="608"/>
                </a:cubicBezTo>
                <a:cubicBezTo>
                  <a:pt x="2459" y="607"/>
                  <a:pt x="2458" y="607"/>
                  <a:pt x="2456" y="607"/>
                </a:cubicBezTo>
                <a:cubicBezTo>
                  <a:pt x="2455" y="606"/>
                  <a:pt x="2455" y="604"/>
                  <a:pt x="2455" y="603"/>
                </a:cubicBezTo>
                <a:cubicBezTo>
                  <a:pt x="2454" y="602"/>
                  <a:pt x="2453" y="601"/>
                  <a:pt x="2453" y="600"/>
                </a:cubicBezTo>
                <a:cubicBezTo>
                  <a:pt x="2458" y="599"/>
                  <a:pt x="2463" y="598"/>
                  <a:pt x="2467" y="597"/>
                </a:cubicBezTo>
                <a:cubicBezTo>
                  <a:pt x="2471" y="597"/>
                  <a:pt x="2474" y="597"/>
                  <a:pt x="2477" y="597"/>
                </a:cubicBezTo>
                <a:cubicBezTo>
                  <a:pt x="2485" y="598"/>
                  <a:pt x="2485" y="598"/>
                  <a:pt x="2487" y="591"/>
                </a:cubicBezTo>
                <a:cubicBezTo>
                  <a:pt x="2487" y="591"/>
                  <a:pt x="2487" y="591"/>
                  <a:pt x="2487" y="591"/>
                </a:cubicBezTo>
                <a:cubicBezTo>
                  <a:pt x="2487" y="590"/>
                  <a:pt x="2488" y="589"/>
                  <a:pt x="2489" y="589"/>
                </a:cubicBezTo>
                <a:cubicBezTo>
                  <a:pt x="2489" y="588"/>
                  <a:pt x="2490" y="587"/>
                  <a:pt x="2490" y="587"/>
                </a:cubicBezTo>
                <a:cubicBezTo>
                  <a:pt x="2490" y="587"/>
                  <a:pt x="2490" y="587"/>
                  <a:pt x="2490" y="587"/>
                </a:cubicBezTo>
                <a:cubicBezTo>
                  <a:pt x="2491" y="585"/>
                  <a:pt x="2492" y="584"/>
                  <a:pt x="2494" y="584"/>
                </a:cubicBezTo>
                <a:cubicBezTo>
                  <a:pt x="2502" y="582"/>
                  <a:pt x="2502" y="581"/>
                  <a:pt x="2498" y="575"/>
                </a:cubicBezTo>
                <a:cubicBezTo>
                  <a:pt x="2497" y="574"/>
                  <a:pt x="2495" y="574"/>
                  <a:pt x="2494" y="572"/>
                </a:cubicBezTo>
                <a:cubicBezTo>
                  <a:pt x="2486" y="569"/>
                  <a:pt x="2478" y="564"/>
                  <a:pt x="2471" y="558"/>
                </a:cubicBezTo>
                <a:cubicBezTo>
                  <a:pt x="2468" y="557"/>
                  <a:pt x="2467" y="554"/>
                  <a:pt x="2466" y="552"/>
                </a:cubicBezTo>
                <a:cubicBezTo>
                  <a:pt x="2466" y="550"/>
                  <a:pt x="2464" y="548"/>
                  <a:pt x="2463" y="548"/>
                </a:cubicBezTo>
                <a:cubicBezTo>
                  <a:pt x="2455" y="548"/>
                  <a:pt x="2453" y="541"/>
                  <a:pt x="2451" y="536"/>
                </a:cubicBezTo>
                <a:cubicBezTo>
                  <a:pt x="2449" y="529"/>
                  <a:pt x="2445" y="525"/>
                  <a:pt x="2437" y="526"/>
                </a:cubicBezTo>
                <a:cubicBezTo>
                  <a:pt x="2437" y="525"/>
                  <a:pt x="2437" y="525"/>
                  <a:pt x="2437" y="524"/>
                </a:cubicBezTo>
                <a:cubicBezTo>
                  <a:pt x="2434" y="524"/>
                  <a:pt x="2433" y="522"/>
                  <a:pt x="2432" y="519"/>
                </a:cubicBezTo>
                <a:cubicBezTo>
                  <a:pt x="2431" y="515"/>
                  <a:pt x="2428" y="514"/>
                  <a:pt x="2424" y="514"/>
                </a:cubicBezTo>
                <a:cubicBezTo>
                  <a:pt x="2422" y="513"/>
                  <a:pt x="2420" y="511"/>
                  <a:pt x="2418" y="512"/>
                </a:cubicBezTo>
                <a:cubicBezTo>
                  <a:pt x="2415" y="509"/>
                  <a:pt x="2411" y="511"/>
                  <a:pt x="2408" y="508"/>
                </a:cubicBezTo>
                <a:cubicBezTo>
                  <a:pt x="2405" y="508"/>
                  <a:pt x="2402" y="508"/>
                  <a:pt x="2400" y="508"/>
                </a:cubicBezTo>
                <a:cubicBezTo>
                  <a:pt x="2399" y="508"/>
                  <a:pt x="2399" y="508"/>
                  <a:pt x="2399" y="508"/>
                </a:cubicBezTo>
                <a:cubicBezTo>
                  <a:pt x="2399" y="508"/>
                  <a:pt x="2399" y="508"/>
                  <a:pt x="2399" y="508"/>
                </a:cubicBezTo>
                <a:cubicBezTo>
                  <a:pt x="2400" y="508"/>
                  <a:pt x="2400" y="508"/>
                  <a:pt x="2400" y="508"/>
                </a:cubicBezTo>
                <a:cubicBezTo>
                  <a:pt x="2398" y="505"/>
                  <a:pt x="2394" y="505"/>
                  <a:pt x="2393" y="502"/>
                </a:cubicBezTo>
                <a:cubicBezTo>
                  <a:pt x="2398" y="499"/>
                  <a:pt x="2404" y="501"/>
                  <a:pt x="2409" y="497"/>
                </a:cubicBezTo>
                <a:cubicBezTo>
                  <a:pt x="2404" y="495"/>
                  <a:pt x="2400" y="492"/>
                  <a:pt x="2396" y="491"/>
                </a:cubicBezTo>
                <a:cubicBezTo>
                  <a:pt x="2393" y="490"/>
                  <a:pt x="2391" y="488"/>
                  <a:pt x="2391" y="485"/>
                </a:cubicBezTo>
                <a:cubicBezTo>
                  <a:pt x="2391" y="482"/>
                  <a:pt x="2391" y="480"/>
                  <a:pt x="2390" y="478"/>
                </a:cubicBezTo>
                <a:cubicBezTo>
                  <a:pt x="2387" y="478"/>
                  <a:pt x="2384" y="478"/>
                  <a:pt x="2380" y="478"/>
                </a:cubicBezTo>
                <a:cubicBezTo>
                  <a:pt x="2378" y="476"/>
                  <a:pt x="2378" y="474"/>
                  <a:pt x="2380" y="472"/>
                </a:cubicBezTo>
                <a:cubicBezTo>
                  <a:pt x="2382" y="471"/>
                  <a:pt x="2385" y="471"/>
                  <a:pt x="2385" y="468"/>
                </a:cubicBezTo>
                <a:cubicBezTo>
                  <a:pt x="2382" y="466"/>
                  <a:pt x="2378" y="465"/>
                  <a:pt x="2374" y="465"/>
                </a:cubicBezTo>
                <a:cubicBezTo>
                  <a:pt x="2370" y="462"/>
                  <a:pt x="2366" y="462"/>
                  <a:pt x="2362" y="460"/>
                </a:cubicBezTo>
                <a:cubicBezTo>
                  <a:pt x="2358" y="460"/>
                  <a:pt x="2355" y="460"/>
                  <a:pt x="2351" y="460"/>
                </a:cubicBezTo>
                <a:cubicBezTo>
                  <a:pt x="2348" y="458"/>
                  <a:pt x="2345" y="458"/>
                  <a:pt x="2342" y="458"/>
                </a:cubicBezTo>
                <a:cubicBezTo>
                  <a:pt x="2342" y="458"/>
                  <a:pt x="2341" y="458"/>
                  <a:pt x="2340" y="458"/>
                </a:cubicBezTo>
                <a:cubicBezTo>
                  <a:pt x="2335" y="455"/>
                  <a:pt x="2328" y="455"/>
                  <a:pt x="2323" y="454"/>
                </a:cubicBezTo>
                <a:cubicBezTo>
                  <a:pt x="2322" y="454"/>
                  <a:pt x="2322" y="454"/>
                  <a:pt x="2322" y="455"/>
                </a:cubicBezTo>
                <a:cubicBezTo>
                  <a:pt x="2322" y="455"/>
                  <a:pt x="2322" y="455"/>
                  <a:pt x="2322" y="455"/>
                </a:cubicBezTo>
                <a:cubicBezTo>
                  <a:pt x="2323" y="454"/>
                  <a:pt x="2323" y="454"/>
                  <a:pt x="2323" y="454"/>
                </a:cubicBezTo>
                <a:cubicBezTo>
                  <a:pt x="2322" y="454"/>
                  <a:pt x="2321" y="453"/>
                  <a:pt x="2320" y="453"/>
                </a:cubicBezTo>
                <a:cubicBezTo>
                  <a:pt x="2320" y="452"/>
                  <a:pt x="2319" y="451"/>
                  <a:pt x="2319" y="451"/>
                </a:cubicBezTo>
                <a:cubicBezTo>
                  <a:pt x="2317" y="446"/>
                  <a:pt x="2315" y="443"/>
                  <a:pt x="2309" y="443"/>
                </a:cubicBezTo>
                <a:cubicBezTo>
                  <a:pt x="2308" y="443"/>
                  <a:pt x="2307" y="443"/>
                  <a:pt x="2306" y="442"/>
                </a:cubicBezTo>
                <a:cubicBezTo>
                  <a:pt x="2304" y="442"/>
                  <a:pt x="2301" y="442"/>
                  <a:pt x="2299" y="440"/>
                </a:cubicBezTo>
                <a:cubicBezTo>
                  <a:pt x="2294" y="440"/>
                  <a:pt x="2289" y="441"/>
                  <a:pt x="2285" y="439"/>
                </a:cubicBezTo>
                <a:cubicBezTo>
                  <a:pt x="2281" y="437"/>
                  <a:pt x="2277" y="437"/>
                  <a:pt x="2272" y="436"/>
                </a:cubicBezTo>
                <a:cubicBezTo>
                  <a:pt x="2272" y="436"/>
                  <a:pt x="2272" y="436"/>
                  <a:pt x="2271" y="436"/>
                </a:cubicBezTo>
                <a:cubicBezTo>
                  <a:pt x="2271" y="433"/>
                  <a:pt x="2267" y="435"/>
                  <a:pt x="2267" y="433"/>
                </a:cubicBezTo>
                <a:cubicBezTo>
                  <a:pt x="2264" y="433"/>
                  <a:pt x="2261" y="432"/>
                  <a:pt x="2261" y="429"/>
                </a:cubicBezTo>
                <a:cubicBezTo>
                  <a:pt x="2261" y="426"/>
                  <a:pt x="2265" y="426"/>
                  <a:pt x="2267" y="426"/>
                </a:cubicBezTo>
                <a:cubicBezTo>
                  <a:pt x="2268" y="426"/>
                  <a:pt x="2269" y="426"/>
                  <a:pt x="2271" y="425"/>
                </a:cubicBezTo>
                <a:cubicBezTo>
                  <a:pt x="2273" y="425"/>
                  <a:pt x="2278" y="418"/>
                  <a:pt x="2278" y="416"/>
                </a:cubicBezTo>
                <a:cubicBezTo>
                  <a:pt x="2277" y="413"/>
                  <a:pt x="2275" y="412"/>
                  <a:pt x="2272" y="411"/>
                </a:cubicBezTo>
                <a:cubicBezTo>
                  <a:pt x="2268" y="411"/>
                  <a:pt x="2265" y="411"/>
                  <a:pt x="2262" y="407"/>
                </a:cubicBezTo>
                <a:cubicBezTo>
                  <a:pt x="2261" y="405"/>
                  <a:pt x="2260" y="405"/>
                  <a:pt x="2258" y="404"/>
                </a:cubicBezTo>
                <a:cubicBezTo>
                  <a:pt x="2256" y="404"/>
                  <a:pt x="2255" y="404"/>
                  <a:pt x="2254" y="403"/>
                </a:cubicBezTo>
                <a:cubicBezTo>
                  <a:pt x="2254" y="403"/>
                  <a:pt x="2254" y="403"/>
                  <a:pt x="2254" y="403"/>
                </a:cubicBezTo>
                <a:cubicBezTo>
                  <a:pt x="2254" y="402"/>
                  <a:pt x="2255" y="401"/>
                  <a:pt x="2254" y="401"/>
                </a:cubicBezTo>
                <a:cubicBezTo>
                  <a:pt x="2254" y="401"/>
                  <a:pt x="2254" y="401"/>
                  <a:pt x="2254" y="401"/>
                </a:cubicBezTo>
                <a:cubicBezTo>
                  <a:pt x="2252" y="399"/>
                  <a:pt x="2249" y="399"/>
                  <a:pt x="2247" y="397"/>
                </a:cubicBezTo>
                <a:cubicBezTo>
                  <a:pt x="2247" y="397"/>
                  <a:pt x="2246" y="397"/>
                  <a:pt x="2245" y="397"/>
                </a:cubicBezTo>
                <a:cubicBezTo>
                  <a:pt x="2244" y="396"/>
                  <a:pt x="2243" y="396"/>
                  <a:pt x="2242" y="395"/>
                </a:cubicBezTo>
                <a:cubicBezTo>
                  <a:pt x="2240" y="394"/>
                  <a:pt x="2238" y="395"/>
                  <a:pt x="2236" y="394"/>
                </a:cubicBezTo>
                <a:cubicBezTo>
                  <a:pt x="2228" y="384"/>
                  <a:pt x="2217" y="389"/>
                  <a:pt x="2208" y="388"/>
                </a:cubicBezTo>
                <a:cubicBezTo>
                  <a:pt x="2211" y="387"/>
                  <a:pt x="2216" y="389"/>
                  <a:pt x="2217" y="383"/>
                </a:cubicBezTo>
                <a:cubicBezTo>
                  <a:pt x="2209" y="379"/>
                  <a:pt x="2200" y="376"/>
                  <a:pt x="2192" y="374"/>
                </a:cubicBezTo>
                <a:cubicBezTo>
                  <a:pt x="2191" y="373"/>
                  <a:pt x="2190" y="373"/>
                  <a:pt x="2190" y="372"/>
                </a:cubicBezTo>
                <a:cubicBezTo>
                  <a:pt x="2184" y="372"/>
                  <a:pt x="2179" y="372"/>
                  <a:pt x="2174" y="372"/>
                </a:cubicBezTo>
                <a:cubicBezTo>
                  <a:pt x="2171" y="369"/>
                  <a:pt x="2168" y="369"/>
                  <a:pt x="2164" y="369"/>
                </a:cubicBezTo>
                <a:cubicBezTo>
                  <a:pt x="2161" y="369"/>
                  <a:pt x="2158" y="369"/>
                  <a:pt x="2156" y="367"/>
                </a:cubicBezTo>
                <a:cubicBezTo>
                  <a:pt x="2150" y="364"/>
                  <a:pt x="2144" y="365"/>
                  <a:pt x="2138" y="365"/>
                </a:cubicBezTo>
                <a:cubicBezTo>
                  <a:pt x="2137" y="364"/>
                  <a:pt x="2136" y="364"/>
                  <a:pt x="2134" y="364"/>
                </a:cubicBezTo>
                <a:cubicBezTo>
                  <a:pt x="2134" y="365"/>
                  <a:pt x="2134" y="365"/>
                  <a:pt x="2134" y="365"/>
                </a:cubicBezTo>
                <a:cubicBezTo>
                  <a:pt x="2134" y="365"/>
                  <a:pt x="2134" y="365"/>
                  <a:pt x="2134" y="365"/>
                </a:cubicBezTo>
                <a:cubicBezTo>
                  <a:pt x="2130" y="365"/>
                  <a:pt x="2125" y="365"/>
                  <a:pt x="2120" y="364"/>
                </a:cubicBezTo>
                <a:cubicBezTo>
                  <a:pt x="2120" y="366"/>
                  <a:pt x="2124" y="372"/>
                  <a:pt x="2117" y="369"/>
                </a:cubicBezTo>
                <a:cubicBezTo>
                  <a:pt x="2116" y="368"/>
                  <a:pt x="2115" y="367"/>
                  <a:pt x="2115" y="367"/>
                </a:cubicBezTo>
                <a:cubicBezTo>
                  <a:pt x="2114" y="367"/>
                  <a:pt x="2113" y="367"/>
                  <a:pt x="2113" y="367"/>
                </a:cubicBezTo>
                <a:cubicBezTo>
                  <a:pt x="2112" y="366"/>
                  <a:pt x="2112" y="366"/>
                  <a:pt x="2111" y="365"/>
                </a:cubicBezTo>
                <a:cubicBezTo>
                  <a:pt x="2110" y="365"/>
                  <a:pt x="2110" y="365"/>
                  <a:pt x="2109" y="365"/>
                </a:cubicBezTo>
                <a:cubicBezTo>
                  <a:pt x="2109" y="365"/>
                  <a:pt x="2109" y="365"/>
                  <a:pt x="2109" y="365"/>
                </a:cubicBezTo>
                <a:cubicBezTo>
                  <a:pt x="2110" y="361"/>
                  <a:pt x="2107" y="359"/>
                  <a:pt x="2105" y="359"/>
                </a:cubicBezTo>
                <a:cubicBezTo>
                  <a:pt x="2100" y="359"/>
                  <a:pt x="2098" y="356"/>
                  <a:pt x="2095" y="354"/>
                </a:cubicBezTo>
                <a:cubicBezTo>
                  <a:pt x="2094" y="353"/>
                  <a:pt x="2092" y="353"/>
                  <a:pt x="2091" y="353"/>
                </a:cubicBezTo>
                <a:cubicBezTo>
                  <a:pt x="2089" y="352"/>
                  <a:pt x="2087" y="352"/>
                  <a:pt x="2084" y="352"/>
                </a:cubicBezTo>
                <a:cubicBezTo>
                  <a:pt x="2081" y="352"/>
                  <a:pt x="2078" y="352"/>
                  <a:pt x="2075" y="352"/>
                </a:cubicBezTo>
                <a:cubicBezTo>
                  <a:pt x="2074" y="351"/>
                  <a:pt x="2072" y="350"/>
                  <a:pt x="2070" y="350"/>
                </a:cubicBezTo>
                <a:cubicBezTo>
                  <a:pt x="2069" y="350"/>
                  <a:pt x="2069" y="349"/>
                  <a:pt x="2068" y="349"/>
                </a:cubicBezTo>
                <a:cubicBezTo>
                  <a:pt x="2068" y="349"/>
                  <a:pt x="2068" y="349"/>
                  <a:pt x="2068" y="349"/>
                </a:cubicBezTo>
                <a:cubicBezTo>
                  <a:pt x="2067" y="348"/>
                  <a:pt x="2067" y="348"/>
                  <a:pt x="2066" y="347"/>
                </a:cubicBezTo>
                <a:cubicBezTo>
                  <a:pt x="2066" y="347"/>
                  <a:pt x="2065" y="347"/>
                  <a:pt x="2065" y="347"/>
                </a:cubicBezTo>
                <a:cubicBezTo>
                  <a:pt x="2061" y="344"/>
                  <a:pt x="2057" y="346"/>
                  <a:pt x="2053" y="345"/>
                </a:cubicBezTo>
                <a:cubicBezTo>
                  <a:pt x="2049" y="345"/>
                  <a:pt x="2044" y="346"/>
                  <a:pt x="2039" y="343"/>
                </a:cubicBezTo>
                <a:cubicBezTo>
                  <a:pt x="2038" y="342"/>
                  <a:pt x="2037" y="342"/>
                  <a:pt x="2036" y="341"/>
                </a:cubicBezTo>
                <a:cubicBezTo>
                  <a:pt x="2034" y="341"/>
                  <a:pt x="2033" y="340"/>
                  <a:pt x="2031" y="340"/>
                </a:cubicBezTo>
                <a:cubicBezTo>
                  <a:pt x="2025" y="340"/>
                  <a:pt x="2020" y="335"/>
                  <a:pt x="2014" y="340"/>
                </a:cubicBezTo>
                <a:cubicBezTo>
                  <a:pt x="2014" y="340"/>
                  <a:pt x="2014" y="340"/>
                  <a:pt x="2014" y="340"/>
                </a:cubicBezTo>
                <a:cubicBezTo>
                  <a:pt x="2013" y="340"/>
                  <a:pt x="2012" y="340"/>
                  <a:pt x="2011" y="340"/>
                </a:cubicBezTo>
                <a:cubicBezTo>
                  <a:pt x="2010" y="339"/>
                  <a:pt x="2008" y="339"/>
                  <a:pt x="2007" y="338"/>
                </a:cubicBezTo>
                <a:cubicBezTo>
                  <a:pt x="2006" y="337"/>
                  <a:pt x="2005" y="337"/>
                  <a:pt x="2004" y="337"/>
                </a:cubicBezTo>
                <a:cubicBezTo>
                  <a:pt x="2004" y="337"/>
                  <a:pt x="2004" y="337"/>
                  <a:pt x="2004" y="337"/>
                </a:cubicBezTo>
                <a:cubicBezTo>
                  <a:pt x="2004" y="337"/>
                  <a:pt x="2004" y="336"/>
                  <a:pt x="2004" y="336"/>
                </a:cubicBezTo>
                <a:cubicBezTo>
                  <a:pt x="2003" y="336"/>
                  <a:pt x="2002" y="336"/>
                  <a:pt x="2002" y="336"/>
                </a:cubicBezTo>
                <a:cubicBezTo>
                  <a:pt x="2001" y="335"/>
                  <a:pt x="2000" y="335"/>
                  <a:pt x="1998" y="336"/>
                </a:cubicBezTo>
                <a:cubicBezTo>
                  <a:pt x="1998" y="336"/>
                  <a:pt x="1998" y="336"/>
                  <a:pt x="1998" y="336"/>
                </a:cubicBezTo>
                <a:cubicBezTo>
                  <a:pt x="1999" y="335"/>
                  <a:pt x="1999" y="335"/>
                  <a:pt x="1998" y="335"/>
                </a:cubicBezTo>
                <a:cubicBezTo>
                  <a:pt x="1998" y="335"/>
                  <a:pt x="1997" y="335"/>
                  <a:pt x="1997" y="334"/>
                </a:cubicBezTo>
                <a:cubicBezTo>
                  <a:pt x="1997" y="334"/>
                  <a:pt x="1997" y="334"/>
                  <a:pt x="1998" y="334"/>
                </a:cubicBezTo>
                <a:cubicBezTo>
                  <a:pt x="2000" y="333"/>
                  <a:pt x="2003" y="332"/>
                  <a:pt x="2005" y="332"/>
                </a:cubicBezTo>
                <a:cubicBezTo>
                  <a:pt x="2006" y="332"/>
                  <a:pt x="2007" y="332"/>
                  <a:pt x="2007" y="331"/>
                </a:cubicBezTo>
                <a:cubicBezTo>
                  <a:pt x="2010" y="331"/>
                  <a:pt x="2014" y="331"/>
                  <a:pt x="2017" y="332"/>
                </a:cubicBezTo>
                <a:cubicBezTo>
                  <a:pt x="2016" y="328"/>
                  <a:pt x="2014" y="328"/>
                  <a:pt x="2012" y="327"/>
                </a:cubicBezTo>
                <a:cubicBezTo>
                  <a:pt x="2009" y="325"/>
                  <a:pt x="2007" y="325"/>
                  <a:pt x="2005" y="322"/>
                </a:cubicBezTo>
                <a:cubicBezTo>
                  <a:pt x="2004" y="322"/>
                  <a:pt x="2003" y="322"/>
                  <a:pt x="2002" y="322"/>
                </a:cubicBezTo>
                <a:cubicBezTo>
                  <a:pt x="2001" y="323"/>
                  <a:pt x="1999" y="323"/>
                  <a:pt x="1998" y="322"/>
                </a:cubicBezTo>
                <a:cubicBezTo>
                  <a:pt x="1998" y="322"/>
                  <a:pt x="1998" y="322"/>
                  <a:pt x="1998" y="322"/>
                </a:cubicBezTo>
                <a:cubicBezTo>
                  <a:pt x="1996" y="320"/>
                  <a:pt x="1993" y="322"/>
                  <a:pt x="1991" y="320"/>
                </a:cubicBezTo>
                <a:cubicBezTo>
                  <a:pt x="1988" y="320"/>
                  <a:pt x="1985" y="319"/>
                  <a:pt x="1983" y="318"/>
                </a:cubicBezTo>
                <a:cubicBezTo>
                  <a:pt x="1974" y="315"/>
                  <a:pt x="1965" y="314"/>
                  <a:pt x="1955" y="313"/>
                </a:cubicBezTo>
                <a:cubicBezTo>
                  <a:pt x="1954" y="309"/>
                  <a:pt x="1955" y="307"/>
                  <a:pt x="1957" y="304"/>
                </a:cubicBezTo>
                <a:cubicBezTo>
                  <a:pt x="1961" y="303"/>
                  <a:pt x="1964" y="300"/>
                  <a:pt x="1966" y="297"/>
                </a:cubicBezTo>
                <a:cubicBezTo>
                  <a:pt x="1962" y="295"/>
                  <a:pt x="1958" y="292"/>
                  <a:pt x="1954" y="292"/>
                </a:cubicBezTo>
                <a:cubicBezTo>
                  <a:pt x="1952" y="291"/>
                  <a:pt x="1950" y="291"/>
                  <a:pt x="1948" y="290"/>
                </a:cubicBezTo>
                <a:cubicBezTo>
                  <a:pt x="1946" y="290"/>
                  <a:pt x="1944" y="290"/>
                  <a:pt x="1941" y="290"/>
                </a:cubicBezTo>
                <a:cubicBezTo>
                  <a:pt x="1941" y="290"/>
                  <a:pt x="1941" y="290"/>
                  <a:pt x="1941" y="290"/>
                </a:cubicBezTo>
                <a:cubicBezTo>
                  <a:pt x="1941" y="289"/>
                  <a:pt x="1942" y="288"/>
                  <a:pt x="1941" y="288"/>
                </a:cubicBezTo>
                <a:cubicBezTo>
                  <a:pt x="1932" y="287"/>
                  <a:pt x="1924" y="287"/>
                  <a:pt x="1916" y="283"/>
                </a:cubicBezTo>
                <a:cubicBezTo>
                  <a:pt x="1915" y="282"/>
                  <a:pt x="1913" y="282"/>
                  <a:pt x="1911" y="283"/>
                </a:cubicBezTo>
                <a:cubicBezTo>
                  <a:pt x="1910" y="284"/>
                  <a:pt x="1910" y="284"/>
                  <a:pt x="1910" y="285"/>
                </a:cubicBezTo>
                <a:cubicBezTo>
                  <a:pt x="1904" y="284"/>
                  <a:pt x="1898" y="283"/>
                  <a:pt x="1893" y="283"/>
                </a:cubicBezTo>
                <a:cubicBezTo>
                  <a:pt x="1892" y="283"/>
                  <a:pt x="1892" y="282"/>
                  <a:pt x="1891" y="282"/>
                </a:cubicBezTo>
                <a:cubicBezTo>
                  <a:pt x="1886" y="279"/>
                  <a:pt x="1879" y="281"/>
                  <a:pt x="1874" y="281"/>
                </a:cubicBezTo>
                <a:cubicBezTo>
                  <a:pt x="1871" y="281"/>
                  <a:pt x="1867" y="281"/>
                  <a:pt x="1866" y="277"/>
                </a:cubicBezTo>
                <a:cubicBezTo>
                  <a:pt x="1864" y="277"/>
                  <a:pt x="1862" y="277"/>
                  <a:pt x="1861" y="277"/>
                </a:cubicBezTo>
                <a:cubicBezTo>
                  <a:pt x="1860" y="275"/>
                  <a:pt x="1860" y="273"/>
                  <a:pt x="1861" y="271"/>
                </a:cubicBezTo>
                <a:cubicBezTo>
                  <a:pt x="1862" y="270"/>
                  <a:pt x="1864" y="269"/>
                  <a:pt x="1865" y="268"/>
                </a:cubicBezTo>
                <a:cubicBezTo>
                  <a:pt x="1867" y="266"/>
                  <a:pt x="1870" y="267"/>
                  <a:pt x="1872" y="267"/>
                </a:cubicBezTo>
                <a:cubicBezTo>
                  <a:pt x="1881" y="266"/>
                  <a:pt x="1889" y="268"/>
                  <a:pt x="1898" y="270"/>
                </a:cubicBezTo>
                <a:cubicBezTo>
                  <a:pt x="1900" y="272"/>
                  <a:pt x="1903" y="272"/>
                  <a:pt x="1906" y="273"/>
                </a:cubicBezTo>
                <a:cubicBezTo>
                  <a:pt x="1906" y="273"/>
                  <a:pt x="1905" y="273"/>
                  <a:pt x="1905" y="274"/>
                </a:cubicBezTo>
                <a:cubicBezTo>
                  <a:pt x="1908" y="281"/>
                  <a:pt x="1915" y="279"/>
                  <a:pt x="1920" y="280"/>
                </a:cubicBezTo>
                <a:cubicBezTo>
                  <a:pt x="1923" y="281"/>
                  <a:pt x="1925" y="280"/>
                  <a:pt x="1927" y="280"/>
                </a:cubicBezTo>
                <a:cubicBezTo>
                  <a:pt x="1928" y="280"/>
                  <a:pt x="1929" y="279"/>
                  <a:pt x="1929" y="279"/>
                </a:cubicBezTo>
                <a:cubicBezTo>
                  <a:pt x="1931" y="279"/>
                  <a:pt x="1933" y="278"/>
                  <a:pt x="1935" y="278"/>
                </a:cubicBezTo>
                <a:cubicBezTo>
                  <a:pt x="1937" y="277"/>
                  <a:pt x="1938" y="276"/>
                  <a:pt x="1940" y="276"/>
                </a:cubicBezTo>
                <a:cubicBezTo>
                  <a:pt x="1942" y="275"/>
                  <a:pt x="1943" y="274"/>
                  <a:pt x="1945" y="275"/>
                </a:cubicBezTo>
                <a:cubicBezTo>
                  <a:pt x="1947" y="274"/>
                  <a:pt x="1949" y="275"/>
                  <a:pt x="1951" y="275"/>
                </a:cubicBezTo>
                <a:cubicBezTo>
                  <a:pt x="1952" y="276"/>
                  <a:pt x="1954" y="277"/>
                  <a:pt x="1955" y="277"/>
                </a:cubicBezTo>
                <a:cubicBezTo>
                  <a:pt x="1961" y="281"/>
                  <a:pt x="1967" y="285"/>
                  <a:pt x="1975" y="283"/>
                </a:cubicBezTo>
                <a:cubicBezTo>
                  <a:pt x="1975" y="283"/>
                  <a:pt x="1975" y="283"/>
                  <a:pt x="1975" y="283"/>
                </a:cubicBezTo>
                <a:cubicBezTo>
                  <a:pt x="1975" y="283"/>
                  <a:pt x="1976" y="284"/>
                  <a:pt x="1976" y="285"/>
                </a:cubicBezTo>
                <a:cubicBezTo>
                  <a:pt x="1978" y="286"/>
                  <a:pt x="1980" y="286"/>
                  <a:pt x="1982" y="286"/>
                </a:cubicBezTo>
                <a:cubicBezTo>
                  <a:pt x="1987" y="286"/>
                  <a:pt x="1992" y="287"/>
                  <a:pt x="1997" y="284"/>
                </a:cubicBezTo>
                <a:cubicBezTo>
                  <a:pt x="1997" y="282"/>
                  <a:pt x="1994" y="279"/>
                  <a:pt x="1997" y="276"/>
                </a:cubicBezTo>
                <a:cubicBezTo>
                  <a:pt x="2004" y="277"/>
                  <a:pt x="2007" y="277"/>
                  <a:pt x="2015" y="274"/>
                </a:cubicBezTo>
                <a:cubicBezTo>
                  <a:pt x="2014" y="271"/>
                  <a:pt x="2012" y="272"/>
                  <a:pt x="2011" y="270"/>
                </a:cubicBezTo>
                <a:cubicBezTo>
                  <a:pt x="2007" y="270"/>
                  <a:pt x="2003" y="271"/>
                  <a:pt x="2000" y="267"/>
                </a:cubicBezTo>
                <a:cubicBezTo>
                  <a:pt x="1993" y="267"/>
                  <a:pt x="1987" y="264"/>
                  <a:pt x="1980" y="265"/>
                </a:cubicBezTo>
                <a:cubicBezTo>
                  <a:pt x="1978" y="265"/>
                  <a:pt x="1976" y="265"/>
                  <a:pt x="1975" y="263"/>
                </a:cubicBezTo>
                <a:cubicBezTo>
                  <a:pt x="1973" y="263"/>
                  <a:pt x="1971" y="263"/>
                  <a:pt x="1970" y="263"/>
                </a:cubicBezTo>
                <a:cubicBezTo>
                  <a:pt x="1969" y="263"/>
                  <a:pt x="1967" y="263"/>
                  <a:pt x="1966" y="263"/>
                </a:cubicBezTo>
                <a:cubicBezTo>
                  <a:pt x="1964" y="261"/>
                  <a:pt x="1961" y="263"/>
                  <a:pt x="1959" y="261"/>
                </a:cubicBezTo>
                <a:cubicBezTo>
                  <a:pt x="1959" y="261"/>
                  <a:pt x="1959" y="261"/>
                  <a:pt x="1959" y="261"/>
                </a:cubicBezTo>
                <a:cubicBezTo>
                  <a:pt x="1958" y="260"/>
                  <a:pt x="1956" y="259"/>
                  <a:pt x="1956" y="258"/>
                </a:cubicBezTo>
                <a:cubicBezTo>
                  <a:pt x="1957" y="252"/>
                  <a:pt x="1965" y="247"/>
                  <a:pt x="1971" y="248"/>
                </a:cubicBezTo>
                <a:cubicBezTo>
                  <a:pt x="1981" y="248"/>
                  <a:pt x="1981" y="248"/>
                  <a:pt x="1982" y="241"/>
                </a:cubicBezTo>
                <a:cubicBezTo>
                  <a:pt x="1983" y="241"/>
                  <a:pt x="1983" y="241"/>
                  <a:pt x="1984" y="241"/>
                </a:cubicBezTo>
                <a:cubicBezTo>
                  <a:pt x="1985" y="238"/>
                  <a:pt x="1986" y="235"/>
                  <a:pt x="1988" y="233"/>
                </a:cubicBezTo>
                <a:cubicBezTo>
                  <a:pt x="1992" y="229"/>
                  <a:pt x="1989" y="227"/>
                  <a:pt x="1986" y="225"/>
                </a:cubicBezTo>
                <a:cubicBezTo>
                  <a:pt x="1978" y="218"/>
                  <a:pt x="1978" y="218"/>
                  <a:pt x="1984" y="210"/>
                </a:cubicBezTo>
                <a:cubicBezTo>
                  <a:pt x="1984" y="210"/>
                  <a:pt x="1984" y="210"/>
                  <a:pt x="1984" y="209"/>
                </a:cubicBezTo>
                <a:cubicBezTo>
                  <a:pt x="1985" y="209"/>
                  <a:pt x="1985" y="209"/>
                  <a:pt x="1986" y="209"/>
                </a:cubicBezTo>
                <a:cubicBezTo>
                  <a:pt x="1988" y="205"/>
                  <a:pt x="1992" y="202"/>
                  <a:pt x="1997" y="202"/>
                </a:cubicBezTo>
                <a:cubicBezTo>
                  <a:pt x="2001" y="202"/>
                  <a:pt x="2003" y="200"/>
                  <a:pt x="2004" y="197"/>
                </a:cubicBezTo>
                <a:cubicBezTo>
                  <a:pt x="2006" y="190"/>
                  <a:pt x="2003" y="185"/>
                  <a:pt x="1996" y="184"/>
                </a:cubicBezTo>
                <a:cubicBezTo>
                  <a:pt x="1990" y="182"/>
                  <a:pt x="1985" y="179"/>
                  <a:pt x="1983" y="173"/>
                </a:cubicBezTo>
                <a:cubicBezTo>
                  <a:pt x="1995" y="173"/>
                  <a:pt x="1996" y="172"/>
                  <a:pt x="1993" y="160"/>
                </a:cubicBezTo>
                <a:cubicBezTo>
                  <a:pt x="1993" y="159"/>
                  <a:pt x="1993" y="159"/>
                  <a:pt x="1993" y="159"/>
                </a:cubicBezTo>
                <a:cubicBezTo>
                  <a:pt x="1994" y="155"/>
                  <a:pt x="1994" y="151"/>
                  <a:pt x="1996" y="148"/>
                </a:cubicBezTo>
                <a:cubicBezTo>
                  <a:pt x="1997" y="148"/>
                  <a:pt x="1998" y="148"/>
                  <a:pt x="1998" y="148"/>
                </a:cubicBezTo>
                <a:cubicBezTo>
                  <a:pt x="1999" y="147"/>
                  <a:pt x="2001" y="146"/>
                  <a:pt x="2002" y="144"/>
                </a:cubicBezTo>
                <a:cubicBezTo>
                  <a:pt x="2002" y="144"/>
                  <a:pt x="2001" y="143"/>
                  <a:pt x="2001" y="143"/>
                </a:cubicBezTo>
                <a:cubicBezTo>
                  <a:pt x="2003" y="140"/>
                  <a:pt x="2008" y="139"/>
                  <a:pt x="2008" y="135"/>
                </a:cubicBezTo>
                <a:cubicBezTo>
                  <a:pt x="2008" y="131"/>
                  <a:pt x="2009" y="128"/>
                  <a:pt x="2012" y="125"/>
                </a:cubicBezTo>
                <a:cubicBezTo>
                  <a:pt x="2014" y="123"/>
                  <a:pt x="2014" y="121"/>
                  <a:pt x="2011" y="120"/>
                </a:cubicBezTo>
                <a:cubicBezTo>
                  <a:pt x="2008" y="118"/>
                  <a:pt x="2004" y="117"/>
                  <a:pt x="2003" y="113"/>
                </a:cubicBezTo>
                <a:cubicBezTo>
                  <a:pt x="2003" y="109"/>
                  <a:pt x="1997" y="110"/>
                  <a:pt x="1997" y="105"/>
                </a:cubicBezTo>
                <a:cubicBezTo>
                  <a:pt x="1995" y="103"/>
                  <a:pt x="1993" y="102"/>
                  <a:pt x="1989" y="103"/>
                </a:cubicBezTo>
                <a:cubicBezTo>
                  <a:pt x="1984" y="106"/>
                  <a:pt x="1981" y="104"/>
                  <a:pt x="1979" y="99"/>
                </a:cubicBezTo>
                <a:cubicBezTo>
                  <a:pt x="1977" y="96"/>
                  <a:pt x="1976" y="93"/>
                  <a:pt x="1973" y="96"/>
                </a:cubicBezTo>
                <a:cubicBezTo>
                  <a:pt x="1970" y="99"/>
                  <a:pt x="1966" y="98"/>
                  <a:pt x="1962" y="98"/>
                </a:cubicBezTo>
                <a:cubicBezTo>
                  <a:pt x="1963" y="98"/>
                  <a:pt x="1963" y="98"/>
                  <a:pt x="1963" y="98"/>
                </a:cubicBezTo>
                <a:cubicBezTo>
                  <a:pt x="1962" y="99"/>
                  <a:pt x="1961" y="99"/>
                  <a:pt x="1961" y="100"/>
                </a:cubicBezTo>
                <a:cubicBezTo>
                  <a:pt x="1960" y="101"/>
                  <a:pt x="1960" y="101"/>
                  <a:pt x="1959" y="102"/>
                </a:cubicBezTo>
                <a:cubicBezTo>
                  <a:pt x="1959" y="102"/>
                  <a:pt x="1959" y="103"/>
                  <a:pt x="1959" y="103"/>
                </a:cubicBezTo>
                <a:cubicBezTo>
                  <a:pt x="1959" y="104"/>
                  <a:pt x="1959" y="104"/>
                  <a:pt x="1959" y="104"/>
                </a:cubicBezTo>
                <a:cubicBezTo>
                  <a:pt x="1959" y="104"/>
                  <a:pt x="1959" y="104"/>
                  <a:pt x="1959" y="104"/>
                </a:cubicBezTo>
                <a:cubicBezTo>
                  <a:pt x="1959" y="103"/>
                  <a:pt x="1959" y="103"/>
                  <a:pt x="1959" y="103"/>
                </a:cubicBezTo>
                <a:cubicBezTo>
                  <a:pt x="1957" y="104"/>
                  <a:pt x="1956" y="103"/>
                  <a:pt x="1954" y="104"/>
                </a:cubicBezTo>
                <a:cubicBezTo>
                  <a:pt x="1950" y="108"/>
                  <a:pt x="1946" y="107"/>
                  <a:pt x="1943" y="103"/>
                </a:cubicBezTo>
                <a:cubicBezTo>
                  <a:pt x="1941" y="100"/>
                  <a:pt x="1938" y="100"/>
                  <a:pt x="1935" y="101"/>
                </a:cubicBezTo>
                <a:cubicBezTo>
                  <a:pt x="1930" y="102"/>
                  <a:pt x="1926" y="102"/>
                  <a:pt x="1921" y="100"/>
                </a:cubicBezTo>
                <a:cubicBezTo>
                  <a:pt x="1917" y="97"/>
                  <a:pt x="1912" y="97"/>
                  <a:pt x="1907" y="100"/>
                </a:cubicBezTo>
                <a:cubicBezTo>
                  <a:pt x="1906" y="101"/>
                  <a:pt x="1906" y="102"/>
                  <a:pt x="1905" y="103"/>
                </a:cubicBezTo>
                <a:cubicBezTo>
                  <a:pt x="1903" y="103"/>
                  <a:pt x="1902" y="102"/>
                  <a:pt x="1900" y="102"/>
                </a:cubicBezTo>
                <a:cubicBezTo>
                  <a:pt x="1894" y="100"/>
                  <a:pt x="1891" y="105"/>
                  <a:pt x="1887" y="107"/>
                </a:cubicBezTo>
                <a:cubicBezTo>
                  <a:pt x="1883" y="107"/>
                  <a:pt x="1880" y="109"/>
                  <a:pt x="1877" y="113"/>
                </a:cubicBezTo>
                <a:cubicBezTo>
                  <a:pt x="1875" y="116"/>
                  <a:pt x="1872" y="118"/>
                  <a:pt x="1868" y="116"/>
                </a:cubicBezTo>
                <a:cubicBezTo>
                  <a:pt x="1864" y="116"/>
                  <a:pt x="1860" y="115"/>
                  <a:pt x="1857" y="118"/>
                </a:cubicBezTo>
                <a:cubicBezTo>
                  <a:pt x="1856" y="118"/>
                  <a:pt x="1856" y="118"/>
                  <a:pt x="1855" y="118"/>
                </a:cubicBezTo>
                <a:cubicBezTo>
                  <a:pt x="1855" y="118"/>
                  <a:pt x="1855" y="118"/>
                  <a:pt x="1855" y="118"/>
                </a:cubicBezTo>
                <a:cubicBezTo>
                  <a:pt x="1849" y="114"/>
                  <a:pt x="1843" y="117"/>
                  <a:pt x="1837" y="116"/>
                </a:cubicBezTo>
                <a:cubicBezTo>
                  <a:pt x="1836" y="116"/>
                  <a:pt x="1835" y="116"/>
                  <a:pt x="1834" y="116"/>
                </a:cubicBezTo>
                <a:cubicBezTo>
                  <a:pt x="1832" y="116"/>
                  <a:pt x="1830" y="116"/>
                  <a:pt x="1828" y="116"/>
                </a:cubicBezTo>
                <a:cubicBezTo>
                  <a:pt x="1825" y="113"/>
                  <a:pt x="1821" y="110"/>
                  <a:pt x="1818" y="107"/>
                </a:cubicBezTo>
                <a:cubicBezTo>
                  <a:pt x="1814" y="105"/>
                  <a:pt x="1810" y="109"/>
                  <a:pt x="1807" y="105"/>
                </a:cubicBezTo>
                <a:cubicBezTo>
                  <a:pt x="1804" y="102"/>
                  <a:pt x="1804" y="98"/>
                  <a:pt x="1800" y="97"/>
                </a:cubicBezTo>
                <a:cubicBezTo>
                  <a:pt x="1799" y="96"/>
                  <a:pt x="1798" y="96"/>
                  <a:pt x="1798" y="95"/>
                </a:cubicBezTo>
                <a:cubicBezTo>
                  <a:pt x="1797" y="94"/>
                  <a:pt x="1796" y="93"/>
                  <a:pt x="1796" y="91"/>
                </a:cubicBezTo>
                <a:cubicBezTo>
                  <a:pt x="1795" y="91"/>
                  <a:pt x="1794" y="91"/>
                  <a:pt x="1794" y="91"/>
                </a:cubicBezTo>
                <a:cubicBezTo>
                  <a:pt x="1794" y="91"/>
                  <a:pt x="1793" y="91"/>
                  <a:pt x="1793" y="91"/>
                </a:cubicBezTo>
                <a:cubicBezTo>
                  <a:pt x="1793" y="89"/>
                  <a:pt x="1792" y="88"/>
                  <a:pt x="1791" y="87"/>
                </a:cubicBezTo>
                <a:cubicBezTo>
                  <a:pt x="1793" y="88"/>
                  <a:pt x="1795" y="88"/>
                  <a:pt x="1796" y="86"/>
                </a:cubicBezTo>
                <a:cubicBezTo>
                  <a:pt x="1795" y="83"/>
                  <a:pt x="1793" y="83"/>
                  <a:pt x="1791" y="83"/>
                </a:cubicBezTo>
                <a:cubicBezTo>
                  <a:pt x="1793" y="82"/>
                  <a:pt x="1795" y="81"/>
                  <a:pt x="1796" y="81"/>
                </a:cubicBezTo>
                <a:cubicBezTo>
                  <a:pt x="1800" y="80"/>
                  <a:pt x="1802" y="78"/>
                  <a:pt x="1797" y="75"/>
                </a:cubicBezTo>
                <a:cubicBezTo>
                  <a:pt x="1797" y="74"/>
                  <a:pt x="1796" y="74"/>
                  <a:pt x="1795" y="74"/>
                </a:cubicBezTo>
                <a:cubicBezTo>
                  <a:pt x="1794" y="74"/>
                  <a:pt x="1792" y="74"/>
                  <a:pt x="1791" y="73"/>
                </a:cubicBezTo>
                <a:cubicBezTo>
                  <a:pt x="1786" y="71"/>
                  <a:pt x="1780" y="76"/>
                  <a:pt x="1776" y="71"/>
                </a:cubicBezTo>
                <a:cubicBezTo>
                  <a:pt x="1769" y="70"/>
                  <a:pt x="1762" y="69"/>
                  <a:pt x="1754" y="70"/>
                </a:cubicBezTo>
                <a:cubicBezTo>
                  <a:pt x="1743" y="71"/>
                  <a:pt x="1732" y="71"/>
                  <a:pt x="1721" y="72"/>
                </a:cubicBezTo>
                <a:cubicBezTo>
                  <a:pt x="1720" y="72"/>
                  <a:pt x="1719" y="72"/>
                  <a:pt x="1717" y="73"/>
                </a:cubicBezTo>
                <a:cubicBezTo>
                  <a:pt x="1714" y="73"/>
                  <a:pt x="1710" y="72"/>
                  <a:pt x="1706" y="75"/>
                </a:cubicBezTo>
                <a:cubicBezTo>
                  <a:pt x="1702" y="75"/>
                  <a:pt x="1698" y="73"/>
                  <a:pt x="1694" y="73"/>
                </a:cubicBezTo>
                <a:cubicBezTo>
                  <a:pt x="1694" y="74"/>
                  <a:pt x="1694" y="74"/>
                  <a:pt x="1694" y="75"/>
                </a:cubicBezTo>
                <a:cubicBezTo>
                  <a:pt x="1694" y="75"/>
                  <a:pt x="1694" y="75"/>
                  <a:pt x="1693" y="75"/>
                </a:cubicBezTo>
                <a:cubicBezTo>
                  <a:pt x="1693" y="75"/>
                  <a:pt x="1693" y="75"/>
                  <a:pt x="1693" y="75"/>
                </a:cubicBezTo>
                <a:cubicBezTo>
                  <a:pt x="1693" y="75"/>
                  <a:pt x="1694" y="75"/>
                  <a:pt x="1694" y="75"/>
                </a:cubicBezTo>
                <a:cubicBezTo>
                  <a:pt x="1693" y="75"/>
                  <a:pt x="1693" y="75"/>
                  <a:pt x="1692" y="75"/>
                </a:cubicBezTo>
                <a:cubicBezTo>
                  <a:pt x="1690" y="75"/>
                  <a:pt x="1689" y="75"/>
                  <a:pt x="1687" y="75"/>
                </a:cubicBezTo>
                <a:cubicBezTo>
                  <a:pt x="1680" y="75"/>
                  <a:pt x="1673" y="75"/>
                  <a:pt x="1666" y="75"/>
                </a:cubicBezTo>
                <a:cubicBezTo>
                  <a:pt x="1657" y="75"/>
                  <a:pt x="1649" y="74"/>
                  <a:pt x="1641" y="74"/>
                </a:cubicBezTo>
                <a:cubicBezTo>
                  <a:pt x="1632" y="74"/>
                  <a:pt x="1622" y="75"/>
                  <a:pt x="1614" y="74"/>
                </a:cubicBezTo>
                <a:cubicBezTo>
                  <a:pt x="1604" y="74"/>
                  <a:pt x="1594" y="73"/>
                  <a:pt x="1585" y="75"/>
                </a:cubicBezTo>
                <a:cubicBezTo>
                  <a:pt x="1584" y="74"/>
                  <a:pt x="1584" y="74"/>
                  <a:pt x="1583" y="75"/>
                </a:cubicBezTo>
                <a:cubicBezTo>
                  <a:pt x="1572" y="75"/>
                  <a:pt x="1562" y="72"/>
                  <a:pt x="1551" y="73"/>
                </a:cubicBezTo>
                <a:cubicBezTo>
                  <a:pt x="1550" y="74"/>
                  <a:pt x="1550" y="74"/>
                  <a:pt x="1549" y="74"/>
                </a:cubicBezTo>
                <a:cubicBezTo>
                  <a:pt x="1549" y="75"/>
                  <a:pt x="1549" y="75"/>
                  <a:pt x="1549" y="75"/>
                </a:cubicBezTo>
                <a:cubicBezTo>
                  <a:pt x="1548" y="76"/>
                  <a:pt x="1547" y="76"/>
                  <a:pt x="1546" y="75"/>
                </a:cubicBezTo>
                <a:cubicBezTo>
                  <a:pt x="1544" y="73"/>
                  <a:pt x="1542" y="73"/>
                  <a:pt x="1540" y="74"/>
                </a:cubicBezTo>
                <a:cubicBezTo>
                  <a:pt x="1535" y="75"/>
                  <a:pt x="1531" y="75"/>
                  <a:pt x="1527" y="75"/>
                </a:cubicBezTo>
                <a:cubicBezTo>
                  <a:pt x="1512" y="74"/>
                  <a:pt x="1497" y="75"/>
                  <a:pt x="1483" y="75"/>
                </a:cubicBezTo>
                <a:cubicBezTo>
                  <a:pt x="1480" y="75"/>
                  <a:pt x="1477" y="74"/>
                  <a:pt x="1474" y="76"/>
                </a:cubicBezTo>
                <a:cubicBezTo>
                  <a:pt x="1474" y="77"/>
                  <a:pt x="1474" y="78"/>
                  <a:pt x="1475" y="78"/>
                </a:cubicBezTo>
                <a:cubicBezTo>
                  <a:pt x="1486" y="82"/>
                  <a:pt x="1486" y="82"/>
                  <a:pt x="1479" y="91"/>
                </a:cubicBezTo>
                <a:cubicBezTo>
                  <a:pt x="1479" y="92"/>
                  <a:pt x="1478" y="92"/>
                  <a:pt x="1477" y="93"/>
                </a:cubicBezTo>
                <a:cubicBezTo>
                  <a:pt x="1476" y="94"/>
                  <a:pt x="1474" y="94"/>
                  <a:pt x="1473" y="93"/>
                </a:cubicBezTo>
                <a:cubicBezTo>
                  <a:pt x="1472" y="92"/>
                  <a:pt x="1471" y="92"/>
                  <a:pt x="1471" y="92"/>
                </a:cubicBezTo>
                <a:cubicBezTo>
                  <a:pt x="1470" y="91"/>
                  <a:pt x="1469" y="91"/>
                  <a:pt x="1469" y="90"/>
                </a:cubicBezTo>
                <a:cubicBezTo>
                  <a:pt x="1468" y="87"/>
                  <a:pt x="1464" y="88"/>
                  <a:pt x="1463" y="86"/>
                </a:cubicBezTo>
                <a:cubicBezTo>
                  <a:pt x="1463" y="85"/>
                  <a:pt x="1463" y="85"/>
                  <a:pt x="1464" y="86"/>
                </a:cubicBezTo>
                <a:cubicBezTo>
                  <a:pt x="1466" y="86"/>
                  <a:pt x="1467" y="86"/>
                  <a:pt x="1468" y="84"/>
                </a:cubicBezTo>
                <a:cubicBezTo>
                  <a:pt x="1469" y="81"/>
                  <a:pt x="1467" y="78"/>
                  <a:pt x="1464" y="77"/>
                </a:cubicBezTo>
                <a:cubicBezTo>
                  <a:pt x="1464" y="77"/>
                  <a:pt x="1463" y="77"/>
                  <a:pt x="1462" y="77"/>
                </a:cubicBezTo>
                <a:cubicBezTo>
                  <a:pt x="1461" y="76"/>
                  <a:pt x="1460" y="76"/>
                  <a:pt x="1459" y="75"/>
                </a:cubicBezTo>
                <a:cubicBezTo>
                  <a:pt x="1455" y="73"/>
                  <a:pt x="1450" y="73"/>
                  <a:pt x="1445" y="75"/>
                </a:cubicBezTo>
                <a:cubicBezTo>
                  <a:pt x="1441" y="75"/>
                  <a:pt x="1437" y="75"/>
                  <a:pt x="1433" y="75"/>
                </a:cubicBezTo>
                <a:cubicBezTo>
                  <a:pt x="1429" y="73"/>
                  <a:pt x="1426" y="73"/>
                  <a:pt x="1422" y="73"/>
                </a:cubicBezTo>
                <a:cubicBezTo>
                  <a:pt x="1411" y="76"/>
                  <a:pt x="1399" y="74"/>
                  <a:pt x="1388" y="75"/>
                </a:cubicBezTo>
                <a:cubicBezTo>
                  <a:pt x="1384" y="75"/>
                  <a:pt x="1380" y="74"/>
                  <a:pt x="1377" y="77"/>
                </a:cubicBezTo>
                <a:cubicBezTo>
                  <a:pt x="1362" y="76"/>
                  <a:pt x="1347" y="76"/>
                  <a:pt x="1332" y="77"/>
                </a:cubicBezTo>
                <a:cubicBezTo>
                  <a:pt x="1331" y="77"/>
                  <a:pt x="1330" y="77"/>
                  <a:pt x="1329" y="77"/>
                </a:cubicBezTo>
                <a:cubicBezTo>
                  <a:pt x="1328" y="77"/>
                  <a:pt x="1327" y="77"/>
                  <a:pt x="1325" y="77"/>
                </a:cubicBezTo>
                <a:cubicBezTo>
                  <a:pt x="1323" y="77"/>
                  <a:pt x="1322" y="78"/>
                  <a:pt x="1320" y="78"/>
                </a:cubicBezTo>
                <a:cubicBezTo>
                  <a:pt x="1317" y="79"/>
                  <a:pt x="1315" y="81"/>
                  <a:pt x="1313" y="78"/>
                </a:cubicBezTo>
                <a:cubicBezTo>
                  <a:pt x="1312" y="78"/>
                  <a:pt x="1310" y="78"/>
                  <a:pt x="1309" y="78"/>
                </a:cubicBezTo>
                <a:cubicBezTo>
                  <a:pt x="1308" y="77"/>
                  <a:pt x="1307" y="78"/>
                  <a:pt x="1306" y="79"/>
                </a:cubicBezTo>
                <a:cubicBezTo>
                  <a:pt x="1305" y="79"/>
                  <a:pt x="1305" y="80"/>
                  <a:pt x="1304" y="80"/>
                </a:cubicBezTo>
                <a:cubicBezTo>
                  <a:pt x="1303" y="80"/>
                  <a:pt x="1303" y="80"/>
                  <a:pt x="1302" y="80"/>
                </a:cubicBezTo>
                <a:cubicBezTo>
                  <a:pt x="1296" y="78"/>
                  <a:pt x="1290" y="80"/>
                  <a:pt x="1283" y="80"/>
                </a:cubicBezTo>
                <a:cubicBezTo>
                  <a:pt x="1283" y="80"/>
                  <a:pt x="1282" y="81"/>
                  <a:pt x="1282" y="80"/>
                </a:cubicBezTo>
                <a:cubicBezTo>
                  <a:pt x="1281" y="80"/>
                  <a:pt x="1281" y="80"/>
                  <a:pt x="1281" y="80"/>
                </a:cubicBezTo>
                <a:cubicBezTo>
                  <a:pt x="1280" y="80"/>
                  <a:pt x="1279" y="80"/>
                  <a:pt x="1279" y="80"/>
                </a:cubicBezTo>
                <a:cubicBezTo>
                  <a:pt x="1279" y="80"/>
                  <a:pt x="1279" y="81"/>
                  <a:pt x="1278" y="81"/>
                </a:cubicBezTo>
                <a:cubicBezTo>
                  <a:pt x="1278" y="81"/>
                  <a:pt x="1277" y="81"/>
                  <a:pt x="1277" y="80"/>
                </a:cubicBezTo>
                <a:cubicBezTo>
                  <a:pt x="1277" y="80"/>
                  <a:pt x="1277" y="80"/>
                  <a:pt x="1277" y="80"/>
                </a:cubicBezTo>
                <a:cubicBezTo>
                  <a:pt x="1274" y="81"/>
                  <a:pt x="1271" y="82"/>
                  <a:pt x="1268" y="82"/>
                </a:cubicBezTo>
                <a:cubicBezTo>
                  <a:pt x="1268" y="82"/>
                  <a:pt x="1268" y="82"/>
                  <a:pt x="1268" y="82"/>
                </a:cubicBezTo>
                <a:cubicBezTo>
                  <a:pt x="1266" y="81"/>
                  <a:pt x="1264" y="81"/>
                  <a:pt x="1262" y="82"/>
                </a:cubicBezTo>
                <a:cubicBezTo>
                  <a:pt x="1262" y="82"/>
                  <a:pt x="1261" y="82"/>
                  <a:pt x="1261" y="82"/>
                </a:cubicBezTo>
                <a:cubicBezTo>
                  <a:pt x="1253" y="82"/>
                  <a:pt x="1245" y="84"/>
                  <a:pt x="1238" y="84"/>
                </a:cubicBezTo>
                <a:cubicBezTo>
                  <a:pt x="1232" y="84"/>
                  <a:pt x="1227" y="84"/>
                  <a:pt x="1221" y="84"/>
                </a:cubicBezTo>
                <a:cubicBezTo>
                  <a:pt x="1218" y="86"/>
                  <a:pt x="1213" y="85"/>
                  <a:pt x="1209" y="85"/>
                </a:cubicBezTo>
                <a:cubicBezTo>
                  <a:pt x="1207" y="85"/>
                  <a:pt x="1205" y="85"/>
                  <a:pt x="1203" y="85"/>
                </a:cubicBezTo>
                <a:cubicBezTo>
                  <a:pt x="1201" y="85"/>
                  <a:pt x="1200" y="84"/>
                  <a:pt x="1198" y="86"/>
                </a:cubicBezTo>
                <a:cubicBezTo>
                  <a:pt x="1198" y="86"/>
                  <a:pt x="1198" y="86"/>
                  <a:pt x="1198" y="86"/>
                </a:cubicBezTo>
                <a:cubicBezTo>
                  <a:pt x="1197" y="86"/>
                  <a:pt x="1196" y="86"/>
                  <a:pt x="1195" y="85"/>
                </a:cubicBezTo>
                <a:cubicBezTo>
                  <a:pt x="1192" y="86"/>
                  <a:pt x="1188" y="85"/>
                  <a:pt x="1185" y="87"/>
                </a:cubicBezTo>
                <a:cubicBezTo>
                  <a:pt x="1183" y="87"/>
                  <a:pt x="1181" y="88"/>
                  <a:pt x="1179" y="88"/>
                </a:cubicBezTo>
                <a:cubicBezTo>
                  <a:pt x="1179" y="88"/>
                  <a:pt x="1178" y="88"/>
                  <a:pt x="1178" y="88"/>
                </a:cubicBezTo>
                <a:cubicBezTo>
                  <a:pt x="1177" y="87"/>
                  <a:pt x="1176" y="87"/>
                  <a:pt x="1175" y="87"/>
                </a:cubicBezTo>
                <a:cubicBezTo>
                  <a:pt x="1174" y="87"/>
                  <a:pt x="1174" y="87"/>
                  <a:pt x="1173" y="87"/>
                </a:cubicBezTo>
                <a:cubicBezTo>
                  <a:pt x="1172" y="87"/>
                  <a:pt x="1171" y="88"/>
                  <a:pt x="1169" y="88"/>
                </a:cubicBezTo>
                <a:cubicBezTo>
                  <a:pt x="1169" y="88"/>
                  <a:pt x="1168" y="87"/>
                  <a:pt x="1168" y="87"/>
                </a:cubicBezTo>
                <a:cubicBezTo>
                  <a:pt x="1168" y="88"/>
                  <a:pt x="1167" y="88"/>
                  <a:pt x="1167" y="88"/>
                </a:cubicBezTo>
                <a:cubicBezTo>
                  <a:pt x="1166" y="88"/>
                  <a:pt x="1165" y="87"/>
                  <a:pt x="1164" y="87"/>
                </a:cubicBezTo>
                <a:cubicBezTo>
                  <a:pt x="1161" y="88"/>
                  <a:pt x="1157" y="88"/>
                  <a:pt x="1153" y="89"/>
                </a:cubicBezTo>
                <a:cubicBezTo>
                  <a:pt x="1152" y="90"/>
                  <a:pt x="1151" y="90"/>
                  <a:pt x="1150" y="89"/>
                </a:cubicBezTo>
                <a:cubicBezTo>
                  <a:pt x="1149" y="89"/>
                  <a:pt x="1148" y="89"/>
                  <a:pt x="1148" y="89"/>
                </a:cubicBezTo>
                <a:cubicBezTo>
                  <a:pt x="1145" y="90"/>
                  <a:pt x="1141" y="91"/>
                  <a:pt x="1138" y="91"/>
                </a:cubicBezTo>
                <a:cubicBezTo>
                  <a:pt x="1129" y="91"/>
                  <a:pt x="1121" y="93"/>
                  <a:pt x="1112" y="95"/>
                </a:cubicBezTo>
                <a:cubicBezTo>
                  <a:pt x="1111" y="95"/>
                  <a:pt x="1110" y="95"/>
                  <a:pt x="1109" y="95"/>
                </a:cubicBezTo>
                <a:cubicBezTo>
                  <a:pt x="1107" y="95"/>
                  <a:pt x="1106" y="95"/>
                  <a:pt x="1105" y="95"/>
                </a:cubicBezTo>
                <a:cubicBezTo>
                  <a:pt x="1096" y="96"/>
                  <a:pt x="1086" y="96"/>
                  <a:pt x="1077" y="97"/>
                </a:cubicBezTo>
                <a:cubicBezTo>
                  <a:pt x="1067" y="98"/>
                  <a:pt x="1056" y="100"/>
                  <a:pt x="1046" y="100"/>
                </a:cubicBezTo>
                <a:cubicBezTo>
                  <a:pt x="1046" y="100"/>
                  <a:pt x="1046" y="99"/>
                  <a:pt x="1045" y="99"/>
                </a:cubicBezTo>
                <a:cubicBezTo>
                  <a:pt x="1045" y="99"/>
                  <a:pt x="1045" y="100"/>
                  <a:pt x="1044" y="100"/>
                </a:cubicBezTo>
                <a:cubicBezTo>
                  <a:pt x="1044" y="100"/>
                  <a:pt x="1044" y="100"/>
                  <a:pt x="1044" y="100"/>
                </a:cubicBezTo>
                <a:cubicBezTo>
                  <a:pt x="1043" y="101"/>
                  <a:pt x="1042" y="101"/>
                  <a:pt x="1041" y="102"/>
                </a:cubicBezTo>
                <a:cubicBezTo>
                  <a:pt x="1027" y="101"/>
                  <a:pt x="1014" y="103"/>
                  <a:pt x="1001" y="104"/>
                </a:cubicBezTo>
                <a:cubicBezTo>
                  <a:pt x="996" y="104"/>
                  <a:pt x="990" y="104"/>
                  <a:pt x="985" y="107"/>
                </a:cubicBezTo>
                <a:cubicBezTo>
                  <a:pt x="986" y="108"/>
                  <a:pt x="986" y="110"/>
                  <a:pt x="987" y="111"/>
                </a:cubicBezTo>
                <a:cubicBezTo>
                  <a:pt x="984" y="114"/>
                  <a:pt x="982" y="115"/>
                  <a:pt x="973" y="116"/>
                </a:cubicBezTo>
                <a:cubicBezTo>
                  <a:pt x="972" y="116"/>
                  <a:pt x="971" y="115"/>
                  <a:pt x="971" y="114"/>
                </a:cubicBezTo>
                <a:cubicBezTo>
                  <a:pt x="967" y="109"/>
                  <a:pt x="962" y="112"/>
                  <a:pt x="958" y="114"/>
                </a:cubicBezTo>
                <a:cubicBezTo>
                  <a:pt x="956" y="113"/>
                  <a:pt x="954" y="111"/>
                  <a:pt x="951" y="112"/>
                </a:cubicBezTo>
                <a:cubicBezTo>
                  <a:pt x="946" y="114"/>
                  <a:pt x="942" y="114"/>
                  <a:pt x="937" y="111"/>
                </a:cubicBezTo>
                <a:cubicBezTo>
                  <a:pt x="934" y="110"/>
                  <a:pt x="931" y="111"/>
                  <a:pt x="932" y="115"/>
                </a:cubicBezTo>
                <a:cubicBezTo>
                  <a:pt x="932" y="118"/>
                  <a:pt x="931" y="119"/>
                  <a:pt x="928" y="120"/>
                </a:cubicBezTo>
                <a:cubicBezTo>
                  <a:pt x="925" y="121"/>
                  <a:pt x="924" y="123"/>
                  <a:pt x="927" y="125"/>
                </a:cubicBezTo>
                <a:cubicBezTo>
                  <a:pt x="928" y="126"/>
                  <a:pt x="929" y="127"/>
                  <a:pt x="931" y="128"/>
                </a:cubicBezTo>
                <a:cubicBezTo>
                  <a:pt x="933" y="130"/>
                  <a:pt x="931" y="131"/>
                  <a:pt x="930" y="132"/>
                </a:cubicBezTo>
                <a:cubicBezTo>
                  <a:pt x="928" y="132"/>
                  <a:pt x="927" y="132"/>
                  <a:pt x="926" y="132"/>
                </a:cubicBezTo>
                <a:cubicBezTo>
                  <a:pt x="919" y="132"/>
                  <a:pt x="913" y="132"/>
                  <a:pt x="906" y="134"/>
                </a:cubicBezTo>
                <a:cubicBezTo>
                  <a:pt x="903" y="139"/>
                  <a:pt x="900" y="140"/>
                  <a:pt x="894" y="139"/>
                </a:cubicBezTo>
                <a:cubicBezTo>
                  <a:pt x="892" y="139"/>
                  <a:pt x="889" y="139"/>
                  <a:pt x="887" y="139"/>
                </a:cubicBezTo>
                <a:cubicBezTo>
                  <a:pt x="884" y="139"/>
                  <a:pt x="881" y="139"/>
                  <a:pt x="879" y="137"/>
                </a:cubicBezTo>
                <a:cubicBezTo>
                  <a:pt x="875" y="132"/>
                  <a:pt x="871" y="133"/>
                  <a:pt x="867" y="134"/>
                </a:cubicBezTo>
                <a:cubicBezTo>
                  <a:pt x="865" y="134"/>
                  <a:pt x="864" y="135"/>
                  <a:pt x="863" y="136"/>
                </a:cubicBezTo>
                <a:cubicBezTo>
                  <a:pt x="863" y="136"/>
                  <a:pt x="862" y="136"/>
                  <a:pt x="862" y="136"/>
                </a:cubicBezTo>
                <a:cubicBezTo>
                  <a:pt x="859" y="133"/>
                  <a:pt x="856" y="133"/>
                  <a:pt x="853" y="132"/>
                </a:cubicBezTo>
                <a:cubicBezTo>
                  <a:pt x="845" y="131"/>
                  <a:pt x="837" y="133"/>
                  <a:pt x="829" y="130"/>
                </a:cubicBezTo>
                <a:cubicBezTo>
                  <a:pt x="823" y="126"/>
                  <a:pt x="817" y="126"/>
                  <a:pt x="810" y="129"/>
                </a:cubicBezTo>
                <a:cubicBezTo>
                  <a:pt x="808" y="129"/>
                  <a:pt x="807" y="130"/>
                  <a:pt x="806" y="129"/>
                </a:cubicBezTo>
                <a:cubicBezTo>
                  <a:pt x="802" y="129"/>
                  <a:pt x="798" y="128"/>
                  <a:pt x="794" y="127"/>
                </a:cubicBezTo>
                <a:cubicBezTo>
                  <a:pt x="794" y="127"/>
                  <a:pt x="794" y="127"/>
                  <a:pt x="794" y="127"/>
                </a:cubicBezTo>
                <a:cubicBezTo>
                  <a:pt x="791" y="125"/>
                  <a:pt x="788" y="127"/>
                  <a:pt x="786" y="125"/>
                </a:cubicBezTo>
                <a:cubicBezTo>
                  <a:pt x="782" y="123"/>
                  <a:pt x="777" y="124"/>
                  <a:pt x="772" y="123"/>
                </a:cubicBezTo>
                <a:cubicBezTo>
                  <a:pt x="771" y="123"/>
                  <a:pt x="770" y="123"/>
                  <a:pt x="769" y="123"/>
                </a:cubicBezTo>
                <a:cubicBezTo>
                  <a:pt x="768" y="123"/>
                  <a:pt x="767" y="122"/>
                  <a:pt x="767" y="122"/>
                </a:cubicBezTo>
                <a:cubicBezTo>
                  <a:pt x="765" y="121"/>
                  <a:pt x="763" y="120"/>
                  <a:pt x="761" y="120"/>
                </a:cubicBezTo>
                <a:cubicBezTo>
                  <a:pt x="755" y="117"/>
                  <a:pt x="748" y="116"/>
                  <a:pt x="742" y="116"/>
                </a:cubicBezTo>
                <a:cubicBezTo>
                  <a:pt x="739" y="114"/>
                  <a:pt x="736" y="113"/>
                  <a:pt x="733" y="113"/>
                </a:cubicBezTo>
                <a:cubicBezTo>
                  <a:pt x="728" y="113"/>
                  <a:pt x="722" y="111"/>
                  <a:pt x="717" y="111"/>
                </a:cubicBezTo>
                <a:cubicBezTo>
                  <a:pt x="717" y="110"/>
                  <a:pt x="716" y="110"/>
                  <a:pt x="716" y="109"/>
                </a:cubicBezTo>
                <a:cubicBezTo>
                  <a:pt x="709" y="109"/>
                  <a:pt x="702" y="110"/>
                  <a:pt x="695" y="107"/>
                </a:cubicBezTo>
                <a:cubicBezTo>
                  <a:pt x="695" y="107"/>
                  <a:pt x="695" y="107"/>
                  <a:pt x="695" y="107"/>
                </a:cubicBezTo>
                <a:cubicBezTo>
                  <a:pt x="695" y="107"/>
                  <a:pt x="694" y="106"/>
                  <a:pt x="693" y="105"/>
                </a:cubicBezTo>
                <a:cubicBezTo>
                  <a:pt x="693" y="105"/>
                  <a:pt x="692" y="105"/>
                  <a:pt x="692" y="105"/>
                </a:cubicBezTo>
                <a:cubicBezTo>
                  <a:pt x="688" y="102"/>
                  <a:pt x="683" y="105"/>
                  <a:pt x="679" y="102"/>
                </a:cubicBezTo>
                <a:cubicBezTo>
                  <a:pt x="673" y="99"/>
                  <a:pt x="666" y="97"/>
                  <a:pt x="660" y="100"/>
                </a:cubicBezTo>
                <a:cubicBezTo>
                  <a:pt x="660" y="100"/>
                  <a:pt x="659" y="100"/>
                  <a:pt x="659" y="100"/>
                </a:cubicBezTo>
                <a:cubicBezTo>
                  <a:pt x="659" y="99"/>
                  <a:pt x="658" y="99"/>
                  <a:pt x="657" y="98"/>
                </a:cubicBezTo>
                <a:cubicBezTo>
                  <a:pt x="656" y="98"/>
                  <a:pt x="654" y="97"/>
                  <a:pt x="652" y="97"/>
                </a:cubicBezTo>
                <a:cubicBezTo>
                  <a:pt x="638" y="96"/>
                  <a:pt x="625" y="91"/>
                  <a:pt x="611" y="89"/>
                </a:cubicBezTo>
                <a:cubicBezTo>
                  <a:pt x="610" y="89"/>
                  <a:pt x="610" y="88"/>
                  <a:pt x="609" y="88"/>
                </a:cubicBezTo>
                <a:cubicBezTo>
                  <a:pt x="605" y="89"/>
                  <a:pt x="602" y="87"/>
                  <a:pt x="598" y="86"/>
                </a:cubicBezTo>
                <a:cubicBezTo>
                  <a:pt x="597" y="84"/>
                  <a:pt x="595" y="85"/>
                  <a:pt x="593" y="84"/>
                </a:cubicBezTo>
                <a:cubicBezTo>
                  <a:pt x="592" y="84"/>
                  <a:pt x="591" y="84"/>
                  <a:pt x="589" y="84"/>
                </a:cubicBezTo>
                <a:cubicBezTo>
                  <a:pt x="589" y="84"/>
                  <a:pt x="588" y="84"/>
                  <a:pt x="588" y="84"/>
                </a:cubicBezTo>
                <a:cubicBezTo>
                  <a:pt x="587" y="83"/>
                  <a:pt x="586" y="83"/>
                  <a:pt x="586" y="82"/>
                </a:cubicBezTo>
                <a:cubicBezTo>
                  <a:pt x="586" y="82"/>
                  <a:pt x="586" y="82"/>
                  <a:pt x="586" y="82"/>
                </a:cubicBezTo>
                <a:cubicBezTo>
                  <a:pt x="583" y="81"/>
                  <a:pt x="581" y="79"/>
                  <a:pt x="579" y="78"/>
                </a:cubicBezTo>
                <a:cubicBezTo>
                  <a:pt x="575" y="76"/>
                  <a:pt x="571" y="74"/>
                  <a:pt x="566" y="77"/>
                </a:cubicBezTo>
                <a:cubicBezTo>
                  <a:pt x="566" y="77"/>
                  <a:pt x="565" y="76"/>
                  <a:pt x="565" y="77"/>
                </a:cubicBezTo>
                <a:cubicBezTo>
                  <a:pt x="564" y="76"/>
                  <a:pt x="563" y="76"/>
                  <a:pt x="563" y="75"/>
                </a:cubicBezTo>
                <a:cubicBezTo>
                  <a:pt x="563" y="74"/>
                  <a:pt x="562" y="74"/>
                  <a:pt x="562" y="73"/>
                </a:cubicBezTo>
                <a:cubicBezTo>
                  <a:pt x="562" y="73"/>
                  <a:pt x="562" y="73"/>
                  <a:pt x="562" y="73"/>
                </a:cubicBezTo>
                <a:cubicBezTo>
                  <a:pt x="562" y="72"/>
                  <a:pt x="561" y="73"/>
                  <a:pt x="561" y="73"/>
                </a:cubicBezTo>
                <a:cubicBezTo>
                  <a:pt x="561" y="73"/>
                  <a:pt x="561" y="73"/>
                  <a:pt x="561" y="73"/>
                </a:cubicBezTo>
                <a:cubicBezTo>
                  <a:pt x="561" y="72"/>
                  <a:pt x="561" y="72"/>
                  <a:pt x="561" y="71"/>
                </a:cubicBezTo>
                <a:cubicBezTo>
                  <a:pt x="552" y="69"/>
                  <a:pt x="542" y="71"/>
                  <a:pt x="534" y="66"/>
                </a:cubicBezTo>
                <a:cubicBezTo>
                  <a:pt x="533" y="66"/>
                  <a:pt x="533" y="66"/>
                  <a:pt x="532" y="66"/>
                </a:cubicBezTo>
                <a:cubicBezTo>
                  <a:pt x="529" y="64"/>
                  <a:pt x="525" y="64"/>
                  <a:pt x="522" y="65"/>
                </a:cubicBezTo>
                <a:cubicBezTo>
                  <a:pt x="522" y="66"/>
                  <a:pt x="522" y="66"/>
                  <a:pt x="522" y="66"/>
                </a:cubicBezTo>
                <a:cubicBezTo>
                  <a:pt x="522" y="66"/>
                  <a:pt x="521" y="66"/>
                  <a:pt x="521" y="66"/>
                </a:cubicBezTo>
                <a:cubicBezTo>
                  <a:pt x="521" y="66"/>
                  <a:pt x="521" y="66"/>
                  <a:pt x="521" y="66"/>
                </a:cubicBezTo>
                <a:cubicBezTo>
                  <a:pt x="511" y="62"/>
                  <a:pt x="500" y="61"/>
                  <a:pt x="489" y="61"/>
                </a:cubicBezTo>
                <a:cubicBezTo>
                  <a:pt x="488" y="61"/>
                  <a:pt x="487" y="61"/>
                  <a:pt x="486" y="61"/>
                </a:cubicBezTo>
                <a:cubicBezTo>
                  <a:pt x="485" y="61"/>
                  <a:pt x="485" y="60"/>
                  <a:pt x="484" y="60"/>
                </a:cubicBezTo>
                <a:cubicBezTo>
                  <a:pt x="483" y="60"/>
                  <a:pt x="483" y="59"/>
                  <a:pt x="482" y="59"/>
                </a:cubicBezTo>
                <a:cubicBezTo>
                  <a:pt x="475" y="59"/>
                  <a:pt x="468" y="58"/>
                  <a:pt x="462" y="57"/>
                </a:cubicBezTo>
                <a:cubicBezTo>
                  <a:pt x="456" y="56"/>
                  <a:pt x="452" y="53"/>
                  <a:pt x="446" y="53"/>
                </a:cubicBezTo>
                <a:cubicBezTo>
                  <a:pt x="445" y="52"/>
                  <a:pt x="444" y="53"/>
                  <a:pt x="443" y="51"/>
                </a:cubicBezTo>
                <a:cubicBezTo>
                  <a:pt x="443" y="51"/>
                  <a:pt x="443" y="50"/>
                  <a:pt x="443" y="50"/>
                </a:cubicBezTo>
                <a:cubicBezTo>
                  <a:pt x="435" y="51"/>
                  <a:pt x="429" y="48"/>
                  <a:pt x="421" y="48"/>
                </a:cubicBezTo>
                <a:cubicBezTo>
                  <a:pt x="421" y="47"/>
                  <a:pt x="421" y="47"/>
                  <a:pt x="421" y="46"/>
                </a:cubicBezTo>
                <a:cubicBezTo>
                  <a:pt x="419" y="46"/>
                  <a:pt x="417" y="46"/>
                  <a:pt x="414" y="46"/>
                </a:cubicBezTo>
                <a:cubicBezTo>
                  <a:pt x="414" y="46"/>
                  <a:pt x="414" y="46"/>
                  <a:pt x="414" y="46"/>
                </a:cubicBezTo>
                <a:cubicBezTo>
                  <a:pt x="413" y="46"/>
                  <a:pt x="413" y="45"/>
                  <a:pt x="412" y="45"/>
                </a:cubicBezTo>
                <a:cubicBezTo>
                  <a:pt x="412" y="45"/>
                  <a:pt x="412" y="45"/>
                  <a:pt x="412" y="45"/>
                </a:cubicBezTo>
                <a:cubicBezTo>
                  <a:pt x="412" y="45"/>
                  <a:pt x="411" y="45"/>
                  <a:pt x="411" y="45"/>
                </a:cubicBezTo>
                <a:cubicBezTo>
                  <a:pt x="410" y="43"/>
                  <a:pt x="408" y="44"/>
                  <a:pt x="407" y="43"/>
                </a:cubicBezTo>
                <a:cubicBezTo>
                  <a:pt x="405" y="43"/>
                  <a:pt x="402" y="43"/>
                  <a:pt x="400" y="42"/>
                </a:cubicBezTo>
                <a:cubicBezTo>
                  <a:pt x="399" y="42"/>
                  <a:pt x="397" y="42"/>
                  <a:pt x="396" y="41"/>
                </a:cubicBezTo>
                <a:cubicBezTo>
                  <a:pt x="396" y="40"/>
                  <a:pt x="396" y="40"/>
                  <a:pt x="396" y="39"/>
                </a:cubicBezTo>
                <a:cubicBezTo>
                  <a:pt x="395" y="40"/>
                  <a:pt x="395" y="40"/>
                  <a:pt x="394" y="41"/>
                </a:cubicBezTo>
                <a:cubicBezTo>
                  <a:pt x="388" y="39"/>
                  <a:pt x="381" y="37"/>
                  <a:pt x="375" y="36"/>
                </a:cubicBezTo>
                <a:cubicBezTo>
                  <a:pt x="374" y="36"/>
                  <a:pt x="374" y="36"/>
                  <a:pt x="374" y="36"/>
                </a:cubicBezTo>
                <a:cubicBezTo>
                  <a:pt x="374" y="36"/>
                  <a:pt x="373" y="36"/>
                  <a:pt x="373" y="36"/>
                </a:cubicBezTo>
                <a:cubicBezTo>
                  <a:pt x="371" y="36"/>
                  <a:pt x="368" y="36"/>
                  <a:pt x="366" y="35"/>
                </a:cubicBezTo>
                <a:cubicBezTo>
                  <a:pt x="357" y="31"/>
                  <a:pt x="348" y="29"/>
                  <a:pt x="339" y="26"/>
                </a:cubicBezTo>
                <a:cubicBezTo>
                  <a:pt x="337" y="25"/>
                  <a:pt x="335" y="24"/>
                  <a:pt x="333" y="23"/>
                </a:cubicBezTo>
                <a:cubicBezTo>
                  <a:pt x="331" y="23"/>
                  <a:pt x="329" y="23"/>
                  <a:pt x="326" y="23"/>
                </a:cubicBezTo>
                <a:cubicBezTo>
                  <a:pt x="325" y="21"/>
                  <a:pt x="322" y="23"/>
                  <a:pt x="321" y="21"/>
                </a:cubicBezTo>
                <a:cubicBezTo>
                  <a:pt x="320" y="20"/>
                  <a:pt x="319" y="20"/>
                  <a:pt x="317" y="21"/>
                </a:cubicBezTo>
                <a:cubicBezTo>
                  <a:pt x="317" y="21"/>
                  <a:pt x="317" y="21"/>
                  <a:pt x="317" y="21"/>
                </a:cubicBezTo>
                <a:cubicBezTo>
                  <a:pt x="316" y="20"/>
                  <a:pt x="315" y="19"/>
                  <a:pt x="314" y="18"/>
                </a:cubicBezTo>
                <a:cubicBezTo>
                  <a:pt x="312" y="17"/>
                  <a:pt x="310" y="16"/>
                  <a:pt x="308" y="16"/>
                </a:cubicBezTo>
                <a:cubicBezTo>
                  <a:pt x="297" y="12"/>
                  <a:pt x="288" y="6"/>
                  <a:pt x="276" y="5"/>
                </a:cubicBezTo>
                <a:cubicBezTo>
                  <a:pt x="269" y="0"/>
                  <a:pt x="268" y="1"/>
                  <a:pt x="265" y="7"/>
                </a:cubicBezTo>
                <a:cubicBezTo>
                  <a:pt x="268" y="9"/>
                  <a:pt x="271" y="12"/>
                  <a:pt x="274" y="12"/>
                </a:cubicBezTo>
                <a:cubicBezTo>
                  <a:pt x="276" y="13"/>
                  <a:pt x="277" y="13"/>
                  <a:pt x="278" y="14"/>
                </a:cubicBezTo>
                <a:cubicBezTo>
                  <a:pt x="278" y="15"/>
                  <a:pt x="277" y="15"/>
                  <a:pt x="276" y="16"/>
                </a:cubicBezTo>
                <a:cubicBezTo>
                  <a:pt x="276" y="15"/>
                  <a:pt x="275" y="15"/>
                  <a:pt x="275" y="15"/>
                </a:cubicBezTo>
                <a:cubicBezTo>
                  <a:pt x="271" y="13"/>
                  <a:pt x="267" y="13"/>
                  <a:pt x="263" y="12"/>
                </a:cubicBezTo>
                <a:cubicBezTo>
                  <a:pt x="262" y="12"/>
                  <a:pt x="261" y="12"/>
                  <a:pt x="260" y="12"/>
                </a:cubicBezTo>
                <a:cubicBezTo>
                  <a:pt x="257" y="12"/>
                  <a:pt x="257" y="14"/>
                  <a:pt x="259" y="16"/>
                </a:cubicBezTo>
                <a:cubicBezTo>
                  <a:pt x="265" y="19"/>
                  <a:pt x="271" y="23"/>
                  <a:pt x="279" y="24"/>
                </a:cubicBezTo>
                <a:cubicBezTo>
                  <a:pt x="281" y="24"/>
                  <a:pt x="283" y="26"/>
                  <a:pt x="285" y="26"/>
                </a:cubicBezTo>
                <a:cubicBezTo>
                  <a:pt x="286" y="28"/>
                  <a:pt x="287" y="28"/>
                  <a:pt x="289" y="28"/>
                </a:cubicBezTo>
                <a:cubicBezTo>
                  <a:pt x="290" y="30"/>
                  <a:pt x="293" y="28"/>
                  <a:pt x="294" y="30"/>
                </a:cubicBezTo>
                <a:cubicBezTo>
                  <a:pt x="295" y="31"/>
                  <a:pt x="295" y="31"/>
                  <a:pt x="296" y="32"/>
                </a:cubicBezTo>
                <a:cubicBezTo>
                  <a:pt x="296" y="32"/>
                  <a:pt x="296" y="32"/>
                  <a:pt x="296" y="32"/>
                </a:cubicBezTo>
                <a:cubicBezTo>
                  <a:pt x="297" y="33"/>
                  <a:pt x="297" y="34"/>
                  <a:pt x="298" y="35"/>
                </a:cubicBezTo>
                <a:cubicBezTo>
                  <a:pt x="302" y="38"/>
                  <a:pt x="308" y="38"/>
                  <a:pt x="312" y="43"/>
                </a:cubicBezTo>
                <a:cubicBezTo>
                  <a:pt x="313" y="45"/>
                  <a:pt x="315" y="44"/>
                  <a:pt x="316" y="41"/>
                </a:cubicBezTo>
                <a:cubicBezTo>
                  <a:pt x="316" y="40"/>
                  <a:pt x="316" y="40"/>
                  <a:pt x="317" y="39"/>
                </a:cubicBezTo>
                <a:cubicBezTo>
                  <a:pt x="316" y="37"/>
                  <a:pt x="316" y="34"/>
                  <a:pt x="314" y="33"/>
                </a:cubicBezTo>
                <a:cubicBezTo>
                  <a:pt x="313" y="30"/>
                  <a:pt x="309" y="29"/>
                  <a:pt x="307" y="28"/>
                </a:cubicBezTo>
                <a:cubicBezTo>
                  <a:pt x="305" y="28"/>
                  <a:pt x="304" y="28"/>
                  <a:pt x="303" y="27"/>
                </a:cubicBezTo>
                <a:cubicBezTo>
                  <a:pt x="302" y="26"/>
                  <a:pt x="302" y="26"/>
                  <a:pt x="301" y="26"/>
                </a:cubicBezTo>
                <a:cubicBezTo>
                  <a:pt x="300" y="26"/>
                  <a:pt x="299" y="25"/>
                  <a:pt x="298" y="24"/>
                </a:cubicBezTo>
                <a:cubicBezTo>
                  <a:pt x="298" y="24"/>
                  <a:pt x="297" y="24"/>
                  <a:pt x="296" y="24"/>
                </a:cubicBezTo>
                <a:cubicBezTo>
                  <a:pt x="298" y="24"/>
                  <a:pt x="300" y="25"/>
                  <a:pt x="301" y="25"/>
                </a:cubicBezTo>
                <a:cubicBezTo>
                  <a:pt x="301" y="25"/>
                  <a:pt x="301" y="25"/>
                  <a:pt x="301" y="26"/>
                </a:cubicBezTo>
                <a:cubicBezTo>
                  <a:pt x="302" y="26"/>
                  <a:pt x="303" y="27"/>
                  <a:pt x="303" y="27"/>
                </a:cubicBezTo>
                <a:cubicBezTo>
                  <a:pt x="307" y="27"/>
                  <a:pt x="311" y="28"/>
                  <a:pt x="315" y="29"/>
                </a:cubicBezTo>
                <a:cubicBezTo>
                  <a:pt x="321" y="31"/>
                  <a:pt x="325" y="36"/>
                  <a:pt x="332" y="33"/>
                </a:cubicBezTo>
                <a:cubicBezTo>
                  <a:pt x="332" y="33"/>
                  <a:pt x="332" y="32"/>
                  <a:pt x="333" y="32"/>
                </a:cubicBezTo>
                <a:cubicBezTo>
                  <a:pt x="336" y="33"/>
                  <a:pt x="338" y="34"/>
                  <a:pt x="341" y="34"/>
                </a:cubicBezTo>
                <a:cubicBezTo>
                  <a:pt x="349" y="36"/>
                  <a:pt x="358" y="39"/>
                  <a:pt x="366" y="41"/>
                </a:cubicBezTo>
                <a:cubicBezTo>
                  <a:pt x="371" y="42"/>
                  <a:pt x="376" y="45"/>
                  <a:pt x="382" y="45"/>
                </a:cubicBezTo>
                <a:cubicBezTo>
                  <a:pt x="382" y="45"/>
                  <a:pt x="382" y="45"/>
                  <a:pt x="382" y="45"/>
                </a:cubicBezTo>
                <a:cubicBezTo>
                  <a:pt x="382" y="45"/>
                  <a:pt x="383" y="46"/>
                  <a:pt x="384" y="46"/>
                </a:cubicBezTo>
                <a:cubicBezTo>
                  <a:pt x="386" y="48"/>
                  <a:pt x="387" y="49"/>
                  <a:pt x="387" y="52"/>
                </a:cubicBezTo>
                <a:cubicBezTo>
                  <a:pt x="388" y="56"/>
                  <a:pt x="390" y="58"/>
                  <a:pt x="394" y="59"/>
                </a:cubicBezTo>
                <a:cubicBezTo>
                  <a:pt x="396" y="60"/>
                  <a:pt x="398" y="61"/>
                  <a:pt x="400" y="62"/>
                </a:cubicBezTo>
                <a:cubicBezTo>
                  <a:pt x="402" y="64"/>
                  <a:pt x="405" y="64"/>
                  <a:pt x="407" y="66"/>
                </a:cubicBezTo>
                <a:cubicBezTo>
                  <a:pt x="407" y="66"/>
                  <a:pt x="407" y="66"/>
                  <a:pt x="407" y="66"/>
                </a:cubicBezTo>
                <a:cubicBezTo>
                  <a:pt x="408" y="66"/>
                  <a:pt x="408" y="66"/>
                  <a:pt x="409" y="66"/>
                </a:cubicBezTo>
                <a:cubicBezTo>
                  <a:pt x="409" y="67"/>
                  <a:pt x="410" y="67"/>
                  <a:pt x="410" y="68"/>
                </a:cubicBezTo>
                <a:cubicBezTo>
                  <a:pt x="407" y="70"/>
                  <a:pt x="405" y="72"/>
                  <a:pt x="409" y="75"/>
                </a:cubicBezTo>
                <a:cubicBezTo>
                  <a:pt x="410" y="76"/>
                  <a:pt x="411" y="77"/>
                  <a:pt x="412" y="78"/>
                </a:cubicBezTo>
                <a:cubicBezTo>
                  <a:pt x="413" y="78"/>
                  <a:pt x="413" y="78"/>
                  <a:pt x="414" y="78"/>
                </a:cubicBezTo>
                <a:cubicBezTo>
                  <a:pt x="415" y="80"/>
                  <a:pt x="417" y="79"/>
                  <a:pt x="418" y="80"/>
                </a:cubicBezTo>
                <a:cubicBezTo>
                  <a:pt x="423" y="80"/>
                  <a:pt x="428" y="83"/>
                  <a:pt x="434" y="85"/>
                </a:cubicBezTo>
                <a:cubicBezTo>
                  <a:pt x="439" y="87"/>
                  <a:pt x="444" y="88"/>
                  <a:pt x="450" y="87"/>
                </a:cubicBezTo>
                <a:cubicBezTo>
                  <a:pt x="454" y="89"/>
                  <a:pt x="459" y="87"/>
                  <a:pt x="464" y="89"/>
                </a:cubicBezTo>
                <a:cubicBezTo>
                  <a:pt x="470" y="92"/>
                  <a:pt x="477" y="93"/>
                  <a:pt x="484" y="95"/>
                </a:cubicBezTo>
                <a:cubicBezTo>
                  <a:pt x="487" y="97"/>
                  <a:pt x="490" y="98"/>
                  <a:pt x="494" y="98"/>
                </a:cubicBezTo>
                <a:cubicBezTo>
                  <a:pt x="496" y="98"/>
                  <a:pt x="499" y="98"/>
                  <a:pt x="501" y="99"/>
                </a:cubicBezTo>
                <a:cubicBezTo>
                  <a:pt x="512" y="105"/>
                  <a:pt x="523" y="104"/>
                  <a:pt x="534" y="105"/>
                </a:cubicBezTo>
                <a:cubicBezTo>
                  <a:pt x="535" y="105"/>
                  <a:pt x="535" y="105"/>
                  <a:pt x="536" y="105"/>
                </a:cubicBezTo>
                <a:cubicBezTo>
                  <a:pt x="536" y="105"/>
                  <a:pt x="537" y="105"/>
                  <a:pt x="537" y="105"/>
                </a:cubicBezTo>
                <a:cubicBezTo>
                  <a:pt x="543" y="108"/>
                  <a:pt x="549" y="109"/>
                  <a:pt x="555" y="110"/>
                </a:cubicBezTo>
                <a:cubicBezTo>
                  <a:pt x="567" y="113"/>
                  <a:pt x="579" y="115"/>
                  <a:pt x="591" y="116"/>
                </a:cubicBezTo>
                <a:cubicBezTo>
                  <a:pt x="591" y="117"/>
                  <a:pt x="591" y="117"/>
                  <a:pt x="592" y="118"/>
                </a:cubicBezTo>
                <a:cubicBezTo>
                  <a:pt x="595" y="118"/>
                  <a:pt x="600" y="118"/>
                  <a:pt x="604" y="118"/>
                </a:cubicBezTo>
                <a:cubicBezTo>
                  <a:pt x="604" y="118"/>
                  <a:pt x="604" y="118"/>
                  <a:pt x="604" y="118"/>
                </a:cubicBezTo>
                <a:cubicBezTo>
                  <a:pt x="604" y="118"/>
                  <a:pt x="605" y="119"/>
                  <a:pt x="606" y="119"/>
                </a:cubicBezTo>
                <a:cubicBezTo>
                  <a:pt x="606" y="120"/>
                  <a:pt x="607" y="120"/>
                  <a:pt x="607" y="120"/>
                </a:cubicBezTo>
                <a:cubicBezTo>
                  <a:pt x="614" y="123"/>
                  <a:pt x="621" y="121"/>
                  <a:pt x="627" y="125"/>
                </a:cubicBezTo>
                <a:cubicBezTo>
                  <a:pt x="631" y="125"/>
                  <a:pt x="635" y="124"/>
                  <a:pt x="638" y="127"/>
                </a:cubicBezTo>
                <a:cubicBezTo>
                  <a:pt x="646" y="128"/>
                  <a:pt x="655" y="126"/>
                  <a:pt x="663" y="130"/>
                </a:cubicBezTo>
                <a:cubicBezTo>
                  <a:pt x="668" y="131"/>
                  <a:pt x="673" y="130"/>
                  <a:pt x="677" y="132"/>
                </a:cubicBezTo>
                <a:cubicBezTo>
                  <a:pt x="680" y="135"/>
                  <a:pt x="684" y="133"/>
                  <a:pt x="686" y="136"/>
                </a:cubicBezTo>
                <a:cubicBezTo>
                  <a:pt x="690" y="135"/>
                  <a:pt x="693" y="137"/>
                  <a:pt x="697" y="138"/>
                </a:cubicBezTo>
                <a:cubicBezTo>
                  <a:pt x="697" y="138"/>
                  <a:pt x="698" y="139"/>
                  <a:pt x="699" y="139"/>
                </a:cubicBezTo>
                <a:cubicBezTo>
                  <a:pt x="700" y="139"/>
                  <a:pt x="702" y="139"/>
                  <a:pt x="704" y="139"/>
                </a:cubicBezTo>
                <a:cubicBezTo>
                  <a:pt x="705" y="140"/>
                  <a:pt x="705" y="140"/>
                  <a:pt x="705" y="140"/>
                </a:cubicBezTo>
                <a:cubicBezTo>
                  <a:pt x="706" y="141"/>
                  <a:pt x="707" y="141"/>
                  <a:pt x="708" y="141"/>
                </a:cubicBezTo>
                <a:cubicBezTo>
                  <a:pt x="708" y="141"/>
                  <a:pt x="708" y="140"/>
                  <a:pt x="708" y="140"/>
                </a:cubicBezTo>
                <a:cubicBezTo>
                  <a:pt x="710" y="142"/>
                  <a:pt x="712" y="143"/>
                  <a:pt x="709" y="145"/>
                </a:cubicBezTo>
                <a:cubicBezTo>
                  <a:pt x="705" y="146"/>
                  <a:pt x="700" y="149"/>
                  <a:pt x="696" y="149"/>
                </a:cubicBezTo>
                <a:cubicBezTo>
                  <a:pt x="682" y="147"/>
                  <a:pt x="668" y="150"/>
                  <a:pt x="654" y="147"/>
                </a:cubicBezTo>
                <a:cubicBezTo>
                  <a:pt x="654" y="147"/>
                  <a:pt x="654" y="147"/>
                  <a:pt x="654" y="147"/>
                </a:cubicBezTo>
                <a:cubicBezTo>
                  <a:pt x="654" y="147"/>
                  <a:pt x="654" y="147"/>
                  <a:pt x="654" y="147"/>
                </a:cubicBezTo>
                <a:cubicBezTo>
                  <a:pt x="654" y="147"/>
                  <a:pt x="654" y="147"/>
                  <a:pt x="654" y="147"/>
                </a:cubicBezTo>
                <a:cubicBezTo>
                  <a:pt x="653" y="144"/>
                  <a:pt x="651" y="143"/>
                  <a:pt x="649" y="143"/>
                </a:cubicBezTo>
                <a:cubicBezTo>
                  <a:pt x="649" y="142"/>
                  <a:pt x="649" y="142"/>
                  <a:pt x="649" y="141"/>
                </a:cubicBezTo>
                <a:cubicBezTo>
                  <a:pt x="646" y="141"/>
                  <a:pt x="643" y="141"/>
                  <a:pt x="640" y="141"/>
                </a:cubicBezTo>
                <a:cubicBezTo>
                  <a:pt x="638" y="141"/>
                  <a:pt x="637" y="141"/>
                  <a:pt x="635" y="141"/>
                </a:cubicBezTo>
                <a:cubicBezTo>
                  <a:pt x="624" y="144"/>
                  <a:pt x="615" y="140"/>
                  <a:pt x="606" y="135"/>
                </a:cubicBezTo>
                <a:cubicBezTo>
                  <a:pt x="604" y="134"/>
                  <a:pt x="601" y="134"/>
                  <a:pt x="599" y="135"/>
                </a:cubicBezTo>
                <a:cubicBezTo>
                  <a:pt x="596" y="136"/>
                  <a:pt x="593" y="137"/>
                  <a:pt x="589" y="138"/>
                </a:cubicBezTo>
                <a:cubicBezTo>
                  <a:pt x="588" y="137"/>
                  <a:pt x="589" y="135"/>
                  <a:pt x="588" y="134"/>
                </a:cubicBezTo>
                <a:cubicBezTo>
                  <a:pt x="581" y="136"/>
                  <a:pt x="575" y="136"/>
                  <a:pt x="568" y="136"/>
                </a:cubicBezTo>
                <a:cubicBezTo>
                  <a:pt x="567" y="135"/>
                  <a:pt x="566" y="135"/>
                  <a:pt x="565" y="136"/>
                </a:cubicBezTo>
                <a:cubicBezTo>
                  <a:pt x="565" y="134"/>
                  <a:pt x="565" y="133"/>
                  <a:pt x="564" y="132"/>
                </a:cubicBezTo>
                <a:cubicBezTo>
                  <a:pt x="560" y="131"/>
                  <a:pt x="559" y="129"/>
                  <a:pt x="561" y="125"/>
                </a:cubicBezTo>
                <a:cubicBezTo>
                  <a:pt x="559" y="124"/>
                  <a:pt x="557" y="124"/>
                  <a:pt x="555" y="123"/>
                </a:cubicBezTo>
                <a:cubicBezTo>
                  <a:pt x="555" y="123"/>
                  <a:pt x="554" y="122"/>
                  <a:pt x="554" y="121"/>
                </a:cubicBezTo>
                <a:cubicBezTo>
                  <a:pt x="553" y="121"/>
                  <a:pt x="552" y="121"/>
                  <a:pt x="552" y="121"/>
                </a:cubicBezTo>
                <a:cubicBezTo>
                  <a:pt x="550" y="120"/>
                  <a:pt x="549" y="121"/>
                  <a:pt x="547" y="121"/>
                </a:cubicBezTo>
                <a:cubicBezTo>
                  <a:pt x="547" y="121"/>
                  <a:pt x="547" y="121"/>
                  <a:pt x="547" y="122"/>
                </a:cubicBezTo>
                <a:cubicBezTo>
                  <a:pt x="547" y="122"/>
                  <a:pt x="547" y="122"/>
                  <a:pt x="546" y="121"/>
                </a:cubicBezTo>
                <a:cubicBezTo>
                  <a:pt x="545" y="121"/>
                  <a:pt x="544" y="121"/>
                  <a:pt x="543" y="121"/>
                </a:cubicBezTo>
                <a:cubicBezTo>
                  <a:pt x="542" y="120"/>
                  <a:pt x="541" y="119"/>
                  <a:pt x="539" y="118"/>
                </a:cubicBezTo>
                <a:cubicBezTo>
                  <a:pt x="535" y="115"/>
                  <a:pt x="531" y="115"/>
                  <a:pt x="526" y="114"/>
                </a:cubicBezTo>
                <a:cubicBezTo>
                  <a:pt x="519" y="113"/>
                  <a:pt x="511" y="113"/>
                  <a:pt x="504" y="111"/>
                </a:cubicBezTo>
                <a:cubicBezTo>
                  <a:pt x="500" y="111"/>
                  <a:pt x="497" y="111"/>
                  <a:pt x="499" y="116"/>
                </a:cubicBezTo>
                <a:cubicBezTo>
                  <a:pt x="502" y="120"/>
                  <a:pt x="498" y="120"/>
                  <a:pt x="496" y="122"/>
                </a:cubicBezTo>
                <a:cubicBezTo>
                  <a:pt x="490" y="122"/>
                  <a:pt x="483" y="119"/>
                  <a:pt x="477" y="120"/>
                </a:cubicBezTo>
                <a:cubicBezTo>
                  <a:pt x="476" y="118"/>
                  <a:pt x="474" y="117"/>
                  <a:pt x="473" y="116"/>
                </a:cubicBezTo>
                <a:cubicBezTo>
                  <a:pt x="473" y="116"/>
                  <a:pt x="474" y="116"/>
                  <a:pt x="474" y="116"/>
                </a:cubicBezTo>
                <a:cubicBezTo>
                  <a:pt x="474" y="104"/>
                  <a:pt x="466" y="101"/>
                  <a:pt x="457" y="98"/>
                </a:cubicBezTo>
                <a:cubicBezTo>
                  <a:pt x="445" y="95"/>
                  <a:pt x="432" y="95"/>
                  <a:pt x="419" y="91"/>
                </a:cubicBezTo>
                <a:cubicBezTo>
                  <a:pt x="418" y="93"/>
                  <a:pt x="418" y="95"/>
                  <a:pt x="419" y="97"/>
                </a:cubicBezTo>
                <a:cubicBezTo>
                  <a:pt x="415" y="101"/>
                  <a:pt x="410" y="96"/>
                  <a:pt x="405" y="97"/>
                </a:cubicBezTo>
                <a:cubicBezTo>
                  <a:pt x="402" y="96"/>
                  <a:pt x="399" y="95"/>
                  <a:pt x="396" y="95"/>
                </a:cubicBezTo>
                <a:cubicBezTo>
                  <a:pt x="387" y="93"/>
                  <a:pt x="378" y="91"/>
                  <a:pt x="369" y="89"/>
                </a:cubicBezTo>
                <a:cubicBezTo>
                  <a:pt x="363" y="89"/>
                  <a:pt x="357" y="89"/>
                  <a:pt x="351" y="89"/>
                </a:cubicBezTo>
                <a:cubicBezTo>
                  <a:pt x="349" y="90"/>
                  <a:pt x="347" y="91"/>
                  <a:pt x="345" y="89"/>
                </a:cubicBezTo>
                <a:cubicBezTo>
                  <a:pt x="342" y="87"/>
                  <a:pt x="339" y="86"/>
                  <a:pt x="335" y="86"/>
                </a:cubicBezTo>
                <a:cubicBezTo>
                  <a:pt x="331" y="82"/>
                  <a:pt x="325" y="83"/>
                  <a:pt x="321" y="80"/>
                </a:cubicBezTo>
                <a:cubicBezTo>
                  <a:pt x="319" y="80"/>
                  <a:pt x="317" y="80"/>
                  <a:pt x="315" y="78"/>
                </a:cubicBezTo>
                <a:cubicBezTo>
                  <a:pt x="314" y="78"/>
                  <a:pt x="313" y="78"/>
                  <a:pt x="312" y="78"/>
                </a:cubicBezTo>
                <a:cubicBezTo>
                  <a:pt x="312" y="78"/>
                  <a:pt x="312" y="78"/>
                  <a:pt x="312" y="78"/>
                </a:cubicBezTo>
                <a:cubicBezTo>
                  <a:pt x="312" y="78"/>
                  <a:pt x="312" y="77"/>
                  <a:pt x="312" y="77"/>
                </a:cubicBezTo>
                <a:cubicBezTo>
                  <a:pt x="310" y="77"/>
                  <a:pt x="308" y="77"/>
                  <a:pt x="307" y="76"/>
                </a:cubicBezTo>
                <a:cubicBezTo>
                  <a:pt x="306" y="77"/>
                  <a:pt x="306" y="77"/>
                  <a:pt x="306" y="77"/>
                </a:cubicBezTo>
                <a:cubicBezTo>
                  <a:pt x="306" y="77"/>
                  <a:pt x="306" y="77"/>
                  <a:pt x="305" y="77"/>
                </a:cubicBezTo>
                <a:cubicBezTo>
                  <a:pt x="305" y="76"/>
                  <a:pt x="304" y="76"/>
                  <a:pt x="303" y="75"/>
                </a:cubicBezTo>
                <a:cubicBezTo>
                  <a:pt x="297" y="73"/>
                  <a:pt x="290" y="71"/>
                  <a:pt x="284" y="69"/>
                </a:cubicBezTo>
                <a:cubicBezTo>
                  <a:pt x="282" y="69"/>
                  <a:pt x="281" y="70"/>
                  <a:pt x="281" y="71"/>
                </a:cubicBezTo>
                <a:cubicBezTo>
                  <a:pt x="280" y="71"/>
                  <a:pt x="281" y="71"/>
                  <a:pt x="281" y="71"/>
                </a:cubicBezTo>
                <a:cubicBezTo>
                  <a:pt x="280" y="71"/>
                  <a:pt x="279" y="71"/>
                  <a:pt x="278" y="71"/>
                </a:cubicBezTo>
                <a:cubicBezTo>
                  <a:pt x="278" y="73"/>
                  <a:pt x="278" y="74"/>
                  <a:pt x="278" y="75"/>
                </a:cubicBezTo>
                <a:cubicBezTo>
                  <a:pt x="277" y="75"/>
                  <a:pt x="276" y="75"/>
                  <a:pt x="276" y="75"/>
                </a:cubicBezTo>
                <a:cubicBezTo>
                  <a:pt x="276" y="75"/>
                  <a:pt x="276" y="75"/>
                  <a:pt x="276" y="75"/>
                </a:cubicBezTo>
                <a:cubicBezTo>
                  <a:pt x="275" y="75"/>
                  <a:pt x="275" y="75"/>
                  <a:pt x="274" y="75"/>
                </a:cubicBezTo>
                <a:cubicBezTo>
                  <a:pt x="274" y="75"/>
                  <a:pt x="274" y="75"/>
                  <a:pt x="274" y="75"/>
                </a:cubicBezTo>
                <a:cubicBezTo>
                  <a:pt x="274" y="74"/>
                  <a:pt x="275" y="74"/>
                  <a:pt x="275" y="73"/>
                </a:cubicBezTo>
                <a:cubicBezTo>
                  <a:pt x="273" y="68"/>
                  <a:pt x="268" y="69"/>
                  <a:pt x="264" y="68"/>
                </a:cubicBezTo>
                <a:cubicBezTo>
                  <a:pt x="262" y="68"/>
                  <a:pt x="261" y="67"/>
                  <a:pt x="260" y="67"/>
                </a:cubicBezTo>
                <a:cubicBezTo>
                  <a:pt x="259" y="67"/>
                  <a:pt x="258" y="67"/>
                  <a:pt x="257" y="67"/>
                </a:cubicBezTo>
                <a:cubicBezTo>
                  <a:pt x="250" y="66"/>
                  <a:pt x="242" y="68"/>
                  <a:pt x="235" y="66"/>
                </a:cubicBezTo>
                <a:cubicBezTo>
                  <a:pt x="228" y="65"/>
                  <a:pt x="224" y="59"/>
                  <a:pt x="217" y="57"/>
                </a:cubicBezTo>
                <a:cubicBezTo>
                  <a:pt x="216" y="57"/>
                  <a:pt x="214" y="57"/>
                  <a:pt x="214" y="59"/>
                </a:cubicBezTo>
                <a:cubicBezTo>
                  <a:pt x="215" y="59"/>
                  <a:pt x="216" y="60"/>
                  <a:pt x="218" y="61"/>
                </a:cubicBezTo>
                <a:cubicBezTo>
                  <a:pt x="223" y="63"/>
                  <a:pt x="225" y="67"/>
                  <a:pt x="224" y="72"/>
                </a:cubicBezTo>
                <a:cubicBezTo>
                  <a:pt x="224" y="78"/>
                  <a:pt x="220" y="82"/>
                  <a:pt x="217" y="86"/>
                </a:cubicBezTo>
                <a:cubicBezTo>
                  <a:pt x="212" y="82"/>
                  <a:pt x="206" y="81"/>
                  <a:pt x="201" y="77"/>
                </a:cubicBezTo>
                <a:cubicBezTo>
                  <a:pt x="200" y="76"/>
                  <a:pt x="200" y="76"/>
                  <a:pt x="199" y="75"/>
                </a:cubicBezTo>
                <a:cubicBezTo>
                  <a:pt x="194" y="79"/>
                  <a:pt x="194" y="79"/>
                  <a:pt x="199" y="84"/>
                </a:cubicBezTo>
                <a:cubicBezTo>
                  <a:pt x="204" y="87"/>
                  <a:pt x="207" y="95"/>
                  <a:pt x="215" y="91"/>
                </a:cubicBezTo>
                <a:cubicBezTo>
                  <a:pt x="216" y="90"/>
                  <a:pt x="216" y="90"/>
                  <a:pt x="217" y="90"/>
                </a:cubicBezTo>
                <a:cubicBezTo>
                  <a:pt x="217" y="90"/>
                  <a:pt x="216" y="90"/>
                  <a:pt x="216" y="90"/>
                </a:cubicBezTo>
                <a:cubicBezTo>
                  <a:pt x="229" y="98"/>
                  <a:pt x="242" y="103"/>
                  <a:pt x="257" y="103"/>
                </a:cubicBezTo>
                <a:cubicBezTo>
                  <a:pt x="258" y="102"/>
                  <a:pt x="257" y="102"/>
                  <a:pt x="258" y="101"/>
                </a:cubicBezTo>
                <a:cubicBezTo>
                  <a:pt x="258" y="102"/>
                  <a:pt x="258" y="101"/>
                  <a:pt x="258" y="102"/>
                </a:cubicBezTo>
                <a:cubicBezTo>
                  <a:pt x="260" y="106"/>
                  <a:pt x="263" y="107"/>
                  <a:pt x="267" y="107"/>
                </a:cubicBezTo>
                <a:cubicBezTo>
                  <a:pt x="268" y="107"/>
                  <a:pt x="268" y="107"/>
                  <a:pt x="269" y="107"/>
                </a:cubicBezTo>
                <a:cubicBezTo>
                  <a:pt x="272" y="110"/>
                  <a:pt x="275" y="111"/>
                  <a:pt x="278" y="113"/>
                </a:cubicBezTo>
                <a:cubicBezTo>
                  <a:pt x="281" y="114"/>
                  <a:pt x="283" y="116"/>
                  <a:pt x="286" y="117"/>
                </a:cubicBezTo>
                <a:cubicBezTo>
                  <a:pt x="288" y="117"/>
                  <a:pt x="288" y="116"/>
                  <a:pt x="290" y="116"/>
                </a:cubicBezTo>
                <a:cubicBezTo>
                  <a:pt x="291" y="117"/>
                  <a:pt x="292" y="118"/>
                  <a:pt x="294" y="118"/>
                </a:cubicBezTo>
                <a:cubicBezTo>
                  <a:pt x="295" y="119"/>
                  <a:pt x="295" y="120"/>
                  <a:pt x="296" y="121"/>
                </a:cubicBezTo>
                <a:cubicBezTo>
                  <a:pt x="299" y="123"/>
                  <a:pt x="299" y="125"/>
                  <a:pt x="295" y="125"/>
                </a:cubicBezTo>
                <a:cubicBezTo>
                  <a:pt x="294" y="125"/>
                  <a:pt x="293" y="125"/>
                  <a:pt x="292" y="125"/>
                </a:cubicBezTo>
                <a:cubicBezTo>
                  <a:pt x="287" y="125"/>
                  <a:pt x="283" y="122"/>
                  <a:pt x="278" y="121"/>
                </a:cubicBezTo>
                <a:cubicBezTo>
                  <a:pt x="278" y="121"/>
                  <a:pt x="277" y="122"/>
                  <a:pt x="277" y="122"/>
                </a:cubicBezTo>
                <a:cubicBezTo>
                  <a:pt x="277" y="121"/>
                  <a:pt x="278" y="121"/>
                  <a:pt x="278" y="119"/>
                </a:cubicBezTo>
                <a:cubicBezTo>
                  <a:pt x="271" y="117"/>
                  <a:pt x="265" y="118"/>
                  <a:pt x="258" y="116"/>
                </a:cubicBezTo>
                <a:cubicBezTo>
                  <a:pt x="254" y="115"/>
                  <a:pt x="249" y="114"/>
                  <a:pt x="244" y="114"/>
                </a:cubicBezTo>
                <a:cubicBezTo>
                  <a:pt x="244" y="114"/>
                  <a:pt x="244" y="113"/>
                  <a:pt x="244" y="112"/>
                </a:cubicBezTo>
                <a:cubicBezTo>
                  <a:pt x="243" y="112"/>
                  <a:pt x="242" y="112"/>
                  <a:pt x="241" y="112"/>
                </a:cubicBezTo>
                <a:cubicBezTo>
                  <a:pt x="241" y="112"/>
                  <a:pt x="241" y="112"/>
                  <a:pt x="241" y="112"/>
                </a:cubicBezTo>
                <a:cubicBezTo>
                  <a:pt x="240" y="112"/>
                  <a:pt x="240" y="112"/>
                  <a:pt x="240" y="113"/>
                </a:cubicBezTo>
                <a:cubicBezTo>
                  <a:pt x="240" y="112"/>
                  <a:pt x="241" y="112"/>
                  <a:pt x="241" y="111"/>
                </a:cubicBezTo>
                <a:cubicBezTo>
                  <a:pt x="234" y="106"/>
                  <a:pt x="227" y="104"/>
                  <a:pt x="219" y="102"/>
                </a:cubicBezTo>
                <a:cubicBezTo>
                  <a:pt x="216" y="101"/>
                  <a:pt x="212" y="99"/>
                  <a:pt x="208" y="102"/>
                </a:cubicBezTo>
                <a:cubicBezTo>
                  <a:pt x="204" y="102"/>
                  <a:pt x="201" y="101"/>
                  <a:pt x="197" y="100"/>
                </a:cubicBezTo>
                <a:cubicBezTo>
                  <a:pt x="197" y="99"/>
                  <a:pt x="196" y="99"/>
                  <a:pt x="196" y="98"/>
                </a:cubicBezTo>
                <a:cubicBezTo>
                  <a:pt x="194" y="98"/>
                  <a:pt x="193" y="97"/>
                  <a:pt x="192" y="96"/>
                </a:cubicBezTo>
                <a:cubicBezTo>
                  <a:pt x="191" y="95"/>
                  <a:pt x="189" y="96"/>
                  <a:pt x="188" y="95"/>
                </a:cubicBezTo>
                <a:cubicBezTo>
                  <a:pt x="186" y="93"/>
                  <a:pt x="183" y="92"/>
                  <a:pt x="180" y="91"/>
                </a:cubicBezTo>
                <a:cubicBezTo>
                  <a:pt x="180" y="93"/>
                  <a:pt x="180" y="95"/>
                  <a:pt x="181" y="96"/>
                </a:cubicBezTo>
                <a:cubicBezTo>
                  <a:pt x="183" y="97"/>
                  <a:pt x="185" y="98"/>
                  <a:pt x="185" y="100"/>
                </a:cubicBezTo>
                <a:cubicBezTo>
                  <a:pt x="187" y="100"/>
                  <a:pt x="189" y="100"/>
                  <a:pt x="190" y="102"/>
                </a:cubicBezTo>
                <a:cubicBezTo>
                  <a:pt x="191" y="102"/>
                  <a:pt x="191" y="102"/>
                  <a:pt x="192" y="102"/>
                </a:cubicBezTo>
                <a:cubicBezTo>
                  <a:pt x="193" y="102"/>
                  <a:pt x="193" y="103"/>
                  <a:pt x="194" y="103"/>
                </a:cubicBezTo>
                <a:cubicBezTo>
                  <a:pt x="194" y="103"/>
                  <a:pt x="195" y="103"/>
                  <a:pt x="196" y="103"/>
                </a:cubicBezTo>
                <a:cubicBezTo>
                  <a:pt x="197" y="105"/>
                  <a:pt x="200" y="103"/>
                  <a:pt x="201" y="105"/>
                </a:cubicBezTo>
                <a:cubicBezTo>
                  <a:pt x="204" y="111"/>
                  <a:pt x="212" y="110"/>
                  <a:pt x="217" y="113"/>
                </a:cubicBezTo>
                <a:cubicBezTo>
                  <a:pt x="221" y="113"/>
                  <a:pt x="225" y="114"/>
                  <a:pt x="228" y="115"/>
                </a:cubicBezTo>
                <a:cubicBezTo>
                  <a:pt x="230" y="116"/>
                  <a:pt x="232" y="116"/>
                  <a:pt x="234" y="116"/>
                </a:cubicBezTo>
                <a:cubicBezTo>
                  <a:pt x="236" y="117"/>
                  <a:pt x="238" y="116"/>
                  <a:pt x="239" y="115"/>
                </a:cubicBezTo>
                <a:cubicBezTo>
                  <a:pt x="239" y="115"/>
                  <a:pt x="239" y="115"/>
                  <a:pt x="239" y="114"/>
                </a:cubicBezTo>
                <a:cubicBezTo>
                  <a:pt x="240" y="114"/>
                  <a:pt x="240" y="114"/>
                  <a:pt x="240" y="114"/>
                </a:cubicBezTo>
                <a:cubicBezTo>
                  <a:pt x="240" y="114"/>
                  <a:pt x="240" y="114"/>
                  <a:pt x="240" y="114"/>
                </a:cubicBezTo>
                <a:cubicBezTo>
                  <a:pt x="240" y="114"/>
                  <a:pt x="240" y="114"/>
                  <a:pt x="240" y="114"/>
                </a:cubicBezTo>
                <a:cubicBezTo>
                  <a:pt x="240" y="114"/>
                  <a:pt x="240" y="114"/>
                  <a:pt x="240" y="114"/>
                </a:cubicBezTo>
                <a:cubicBezTo>
                  <a:pt x="240" y="117"/>
                  <a:pt x="243" y="119"/>
                  <a:pt x="244" y="121"/>
                </a:cubicBezTo>
                <a:cubicBezTo>
                  <a:pt x="247" y="123"/>
                  <a:pt x="251" y="123"/>
                  <a:pt x="253" y="127"/>
                </a:cubicBezTo>
                <a:cubicBezTo>
                  <a:pt x="259" y="130"/>
                  <a:pt x="265" y="126"/>
                  <a:pt x="271" y="129"/>
                </a:cubicBezTo>
                <a:cubicBezTo>
                  <a:pt x="272" y="130"/>
                  <a:pt x="273" y="130"/>
                  <a:pt x="274" y="131"/>
                </a:cubicBezTo>
                <a:cubicBezTo>
                  <a:pt x="276" y="133"/>
                  <a:pt x="279" y="134"/>
                  <a:pt x="282" y="134"/>
                </a:cubicBezTo>
                <a:cubicBezTo>
                  <a:pt x="282" y="135"/>
                  <a:pt x="283" y="135"/>
                  <a:pt x="284" y="136"/>
                </a:cubicBezTo>
                <a:cubicBezTo>
                  <a:pt x="284" y="136"/>
                  <a:pt x="285" y="136"/>
                  <a:pt x="286" y="136"/>
                </a:cubicBezTo>
                <a:cubicBezTo>
                  <a:pt x="289" y="136"/>
                  <a:pt x="291" y="137"/>
                  <a:pt x="293" y="139"/>
                </a:cubicBezTo>
                <a:cubicBezTo>
                  <a:pt x="290" y="138"/>
                  <a:pt x="287" y="138"/>
                  <a:pt x="283" y="139"/>
                </a:cubicBezTo>
                <a:cubicBezTo>
                  <a:pt x="283" y="139"/>
                  <a:pt x="282" y="139"/>
                  <a:pt x="281" y="139"/>
                </a:cubicBezTo>
                <a:cubicBezTo>
                  <a:pt x="281" y="139"/>
                  <a:pt x="280" y="138"/>
                  <a:pt x="279" y="138"/>
                </a:cubicBezTo>
                <a:cubicBezTo>
                  <a:pt x="273" y="140"/>
                  <a:pt x="269" y="138"/>
                  <a:pt x="264" y="135"/>
                </a:cubicBezTo>
                <a:cubicBezTo>
                  <a:pt x="257" y="132"/>
                  <a:pt x="250" y="133"/>
                  <a:pt x="242" y="134"/>
                </a:cubicBezTo>
                <a:cubicBezTo>
                  <a:pt x="241" y="134"/>
                  <a:pt x="239" y="135"/>
                  <a:pt x="239" y="137"/>
                </a:cubicBezTo>
                <a:cubicBezTo>
                  <a:pt x="239" y="138"/>
                  <a:pt x="240" y="140"/>
                  <a:pt x="241" y="140"/>
                </a:cubicBezTo>
                <a:cubicBezTo>
                  <a:pt x="243" y="141"/>
                  <a:pt x="244" y="141"/>
                  <a:pt x="245" y="142"/>
                </a:cubicBezTo>
                <a:cubicBezTo>
                  <a:pt x="246" y="143"/>
                  <a:pt x="246" y="143"/>
                  <a:pt x="245" y="144"/>
                </a:cubicBezTo>
                <a:cubicBezTo>
                  <a:pt x="245" y="144"/>
                  <a:pt x="244" y="144"/>
                  <a:pt x="244" y="144"/>
                </a:cubicBezTo>
                <a:cubicBezTo>
                  <a:pt x="242" y="144"/>
                  <a:pt x="241" y="144"/>
                  <a:pt x="239" y="144"/>
                </a:cubicBezTo>
                <a:cubicBezTo>
                  <a:pt x="238" y="143"/>
                  <a:pt x="236" y="142"/>
                  <a:pt x="235" y="141"/>
                </a:cubicBezTo>
                <a:cubicBezTo>
                  <a:pt x="231" y="142"/>
                  <a:pt x="229" y="143"/>
                  <a:pt x="228" y="147"/>
                </a:cubicBezTo>
                <a:cubicBezTo>
                  <a:pt x="228" y="147"/>
                  <a:pt x="228" y="147"/>
                  <a:pt x="228" y="147"/>
                </a:cubicBezTo>
                <a:cubicBezTo>
                  <a:pt x="227" y="147"/>
                  <a:pt x="227" y="148"/>
                  <a:pt x="226" y="148"/>
                </a:cubicBezTo>
                <a:cubicBezTo>
                  <a:pt x="226" y="148"/>
                  <a:pt x="226" y="148"/>
                  <a:pt x="226" y="148"/>
                </a:cubicBezTo>
                <a:cubicBezTo>
                  <a:pt x="226" y="148"/>
                  <a:pt x="226" y="148"/>
                  <a:pt x="225" y="149"/>
                </a:cubicBezTo>
                <a:cubicBezTo>
                  <a:pt x="225" y="148"/>
                  <a:pt x="226" y="148"/>
                  <a:pt x="225" y="147"/>
                </a:cubicBezTo>
                <a:cubicBezTo>
                  <a:pt x="216" y="143"/>
                  <a:pt x="216" y="143"/>
                  <a:pt x="212" y="147"/>
                </a:cubicBezTo>
                <a:cubicBezTo>
                  <a:pt x="212" y="147"/>
                  <a:pt x="212" y="147"/>
                  <a:pt x="212" y="147"/>
                </a:cubicBezTo>
                <a:cubicBezTo>
                  <a:pt x="206" y="144"/>
                  <a:pt x="201" y="140"/>
                  <a:pt x="195" y="138"/>
                </a:cubicBezTo>
                <a:cubicBezTo>
                  <a:pt x="192" y="137"/>
                  <a:pt x="190" y="134"/>
                  <a:pt x="187" y="134"/>
                </a:cubicBezTo>
                <a:cubicBezTo>
                  <a:pt x="185" y="134"/>
                  <a:pt x="184" y="134"/>
                  <a:pt x="183" y="135"/>
                </a:cubicBezTo>
                <a:cubicBezTo>
                  <a:pt x="182" y="136"/>
                  <a:pt x="183" y="138"/>
                  <a:pt x="184" y="139"/>
                </a:cubicBezTo>
                <a:cubicBezTo>
                  <a:pt x="184" y="140"/>
                  <a:pt x="185" y="140"/>
                  <a:pt x="185" y="141"/>
                </a:cubicBezTo>
                <a:cubicBezTo>
                  <a:pt x="193" y="144"/>
                  <a:pt x="199" y="148"/>
                  <a:pt x="206" y="152"/>
                </a:cubicBezTo>
                <a:cubicBezTo>
                  <a:pt x="206" y="153"/>
                  <a:pt x="206" y="153"/>
                  <a:pt x="206" y="154"/>
                </a:cubicBezTo>
                <a:cubicBezTo>
                  <a:pt x="209" y="156"/>
                  <a:pt x="208" y="158"/>
                  <a:pt x="208" y="161"/>
                </a:cubicBezTo>
                <a:cubicBezTo>
                  <a:pt x="208" y="161"/>
                  <a:pt x="208" y="161"/>
                  <a:pt x="208" y="161"/>
                </a:cubicBezTo>
                <a:cubicBezTo>
                  <a:pt x="200" y="166"/>
                  <a:pt x="197" y="175"/>
                  <a:pt x="198" y="184"/>
                </a:cubicBezTo>
                <a:cubicBezTo>
                  <a:pt x="197" y="184"/>
                  <a:pt x="197" y="184"/>
                  <a:pt x="197" y="184"/>
                </a:cubicBezTo>
                <a:cubicBezTo>
                  <a:pt x="194" y="187"/>
                  <a:pt x="196" y="190"/>
                  <a:pt x="196" y="193"/>
                </a:cubicBezTo>
                <a:cubicBezTo>
                  <a:pt x="196" y="193"/>
                  <a:pt x="196" y="193"/>
                  <a:pt x="196" y="193"/>
                </a:cubicBezTo>
                <a:cubicBezTo>
                  <a:pt x="189" y="196"/>
                  <a:pt x="185" y="201"/>
                  <a:pt x="182" y="207"/>
                </a:cubicBezTo>
                <a:cubicBezTo>
                  <a:pt x="181" y="211"/>
                  <a:pt x="179" y="212"/>
                  <a:pt x="176" y="211"/>
                </a:cubicBezTo>
                <a:cubicBezTo>
                  <a:pt x="176" y="211"/>
                  <a:pt x="176" y="211"/>
                  <a:pt x="176" y="211"/>
                </a:cubicBezTo>
                <a:cubicBezTo>
                  <a:pt x="175" y="210"/>
                  <a:pt x="175" y="210"/>
                  <a:pt x="174" y="209"/>
                </a:cubicBezTo>
                <a:cubicBezTo>
                  <a:pt x="171" y="210"/>
                  <a:pt x="168" y="211"/>
                  <a:pt x="165" y="213"/>
                </a:cubicBezTo>
                <a:cubicBezTo>
                  <a:pt x="162" y="214"/>
                  <a:pt x="159" y="217"/>
                  <a:pt x="158" y="220"/>
                </a:cubicBezTo>
                <a:cubicBezTo>
                  <a:pt x="159" y="221"/>
                  <a:pt x="159" y="221"/>
                  <a:pt x="160" y="222"/>
                </a:cubicBezTo>
                <a:cubicBezTo>
                  <a:pt x="160" y="222"/>
                  <a:pt x="160" y="222"/>
                  <a:pt x="160" y="222"/>
                </a:cubicBezTo>
                <a:cubicBezTo>
                  <a:pt x="163" y="222"/>
                  <a:pt x="167" y="222"/>
                  <a:pt x="169" y="225"/>
                </a:cubicBezTo>
                <a:cubicBezTo>
                  <a:pt x="171" y="227"/>
                  <a:pt x="173" y="229"/>
                  <a:pt x="176" y="229"/>
                </a:cubicBezTo>
                <a:cubicBezTo>
                  <a:pt x="176" y="229"/>
                  <a:pt x="176" y="229"/>
                  <a:pt x="177" y="229"/>
                </a:cubicBezTo>
                <a:cubicBezTo>
                  <a:pt x="177" y="230"/>
                  <a:pt x="178" y="232"/>
                  <a:pt x="179" y="233"/>
                </a:cubicBezTo>
                <a:cubicBezTo>
                  <a:pt x="179" y="233"/>
                  <a:pt x="178" y="234"/>
                  <a:pt x="178" y="234"/>
                </a:cubicBezTo>
                <a:cubicBezTo>
                  <a:pt x="178" y="237"/>
                  <a:pt x="176" y="240"/>
                  <a:pt x="174" y="242"/>
                </a:cubicBezTo>
                <a:cubicBezTo>
                  <a:pt x="171" y="246"/>
                  <a:pt x="167" y="249"/>
                  <a:pt x="163" y="252"/>
                </a:cubicBezTo>
                <a:cubicBezTo>
                  <a:pt x="163" y="253"/>
                  <a:pt x="161" y="253"/>
                  <a:pt x="160" y="254"/>
                </a:cubicBezTo>
                <a:cubicBezTo>
                  <a:pt x="160" y="255"/>
                  <a:pt x="160" y="255"/>
                  <a:pt x="160" y="255"/>
                </a:cubicBezTo>
                <a:cubicBezTo>
                  <a:pt x="159" y="256"/>
                  <a:pt x="158" y="256"/>
                  <a:pt x="157" y="256"/>
                </a:cubicBezTo>
                <a:cubicBezTo>
                  <a:pt x="156" y="260"/>
                  <a:pt x="156" y="264"/>
                  <a:pt x="154" y="267"/>
                </a:cubicBezTo>
                <a:cubicBezTo>
                  <a:pt x="152" y="272"/>
                  <a:pt x="155" y="272"/>
                  <a:pt x="158" y="274"/>
                </a:cubicBezTo>
                <a:cubicBezTo>
                  <a:pt x="158" y="274"/>
                  <a:pt x="158" y="274"/>
                  <a:pt x="158" y="274"/>
                </a:cubicBezTo>
                <a:cubicBezTo>
                  <a:pt x="159" y="274"/>
                  <a:pt x="159" y="276"/>
                  <a:pt x="160" y="277"/>
                </a:cubicBezTo>
                <a:cubicBezTo>
                  <a:pt x="161" y="279"/>
                  <a:pt x="161" y="282"/>
                  <a:pt x="160" y="284"/>
                </a:cubicBezTo>
                <a:cubicBezTo>
                  <a:pt x="160" y="286"/>
                  <a:pt x="160" y="287"/>
                  <a:pt x="160" y="288"/>
                </a:cubicBezTo>
                <a:cubicBezTo>
                  <a:pt x="159" y="290"/>
                  <a:pt x="158" y="292"/>
                  <a:pt x="158" y="295"/>
                </a:cubicBezTo>
                <a:cubicBezTo>
                  <a:pt x="151" y="300"/>
                  <a:pt x="146" y="305"/>
                  <a:pt x="147" y="315"/>
                </a:cubicBezTo>
                <a:cubicBezTo>
                  <a:pt x="144" y="317"/>
                  <a:pt x="145" y="321"/>
                  <a:pt x="142" y="324"/>
                </a:cubicBezTo>
                <a:cubicBezTo>
                  <a:pt x="141" y="325"/>
                  <a:pt x="140" y="326"/>
                  <a:pt x="140" y="327"/>
                </a:cubicBezTo>
                <a:cubicBezTo>
                  <a:pt x="140" y="327"/>
                  <a:pt x="140" y="327"/>
                  <a:pt x="140" y="327"/>
                </a:cubicBezTo>
                <a:cubicBezTo>
                  <a:pt x="141" y="326"/>
                  <a:pt x="142" y="325"/>
                  <a:pt x="142" y="324"/>
                </a:cubicBezTo>
                <a:cubicBezTo>
                  <a:pt x="135" y="327"/>
                  <a:pt x="129" y="331"/>
                  <a:pt x="124" y="336"/>
                </a:cubicBezTo>
                <a:cubicBezTo>
                  <a:pt x="119" y="336"/>
                  <a:pt x="115" y="339"/>
                  <a:pt x="110" y="338"/>
                </a:cubicBezTo>
                <a:cubicBezTo>
                  <a:pt x="109" y="338"/>
                  <a:pt x="109" y="338"/>
                  <a:pt x="108" y="338"/>
                </a:cubicBezTo>
                <a:cubicBezTo>
                  <a:pt x="106" y="339"/>
                  <a:pt x="105" y="340"/>
                  <a:pt x="103" y="341"/>
                </a:cubicBezTo>
                <a:cubicBezTo>
                  <a:pt x="102" y="341"/>
                  <a:pt x="101" y="342"/>
                  <a:pt x="102" y="344"/>
                </a:cubicBezTo>
                <a:cubicBezTo>
                  <a:pt x="102" y="345"/>
                  <a:pt x="104" y="345"/>
                  <a:pt x="105" y="345"/>
                </a:cubicBezTo>
                <a:cubicBezTo>
                  <a:pt x="108" y="343"/>
                  <a:pt x="111" y="344"/>
                  <a:pt x="113" y="345"/>
                </a:cubicBezTo>
                <a:cubicBezTo>
                  <a:pt x="115" y="345"/>
                  <a:pt x="117" y="345"/>
                  <a:pt x="118" y="345"/>
                </a:cubicBezTo>
                <a:cubicBezTo>
                  <a:pt x="119" y="347"/>
                  <a:pt x="119" y="349"/>
                  <a:pt x="119" y="350"/>
                </a:cubicBezTo>
                <a:cubicBezTo>
                  <a:pt x="119" y="351"/>
                  <a:pt x="120" y="352"/>
                  <a:pt x="120" y="352"/>
                </a:cubicBezTo>
                <a:cubicBezTo>
                  <a:pt x="121" y="352"/>
                  <a:pt x="121" y="352"/>
                  <a:pt x="121" y="352"/>
                </a:cubicBezTo>
                <a:cubicBezTo>
                  <a:pt x="121" y="353"/>
                  <a:pt x="122" y="353"/>
                  <a:pt x="122" y="352"/>
                </a:cubicBezTo>
                <a:cubicBezTo>
                  <a:pt x="122" y="352"/>
                  <a:pt x="122" y="352"/>
                  <a:pt x="122" y="352"/>
                </a:cubicBezTo>
                <a:cubicBezTo>
                  <a:pt x="122" y="352"/>
                  <a:pt x="121" y="352"/>
                  <a:pt x="121" y="352"/>
                </a:cubicBezTo>
                <a:cubicBezTo>
                  <a:pt x="121" y="353"/>
                  <a:pt x="122" y="354"/>
                  <a:pt x="122" y="355"/>
                </a:cubicBezTo>
                <a:cubicBezTo>
                  <a:pt x="122" y="354"/>
                  <a:pt x="122" y="354"/>
                  <a:pt x="122" y="354"/>
                </a:cubicBezTo>
                <a:cubicBezTo>
                  <a:pt x="122" y="354"/>
                  <a:pt x="122" y="354"/>
                  <a:pt x="122" y="354"/>
                </a:cubicBezTo>
                <a:cubicBezTo>
                  <a:pt x="122" y="354"/>
                  <a:pt x="122" y="354"/>
                  <a:pt x="122" y="355"/>
                </a:cubicBezTo>
                <a:cubicBezTo>
                  <a:pt x="121" y="356"/>
                  <a:pt x="120" y="357"/>
                  <a:pt x="119" y="358"/>
                </a:cubicBezTo>
                <a:cubicBezTo>
                  <a:pt x="117" y="360"/>
                  <a:pt x="114" y="361"/>
                  <a:pt x="112" y="361"/>
                </a:cubicBezTo>
                <a:cubicBezTo>
                  <a:pt x="107" y="362"/>
                  <a:pt x="103" y="363"/>
                  <a:pt x="99" y="365"/>
                </a:cubicBezTo>
                <a:cubicBezTo>
                  <a:pt x="102" y="371"/>
                  <a:pt x="104" y="372"/>
                  <a:pt x="107" y="369"/>
                </a:cubicBezTo>
                <a:cubicBezTo>
                  <a:pt x="111" y="364"/>
                  <a:pt x="113" y="366"/>
                  <a:pt x="114" y="371"/>
                </a:cubicBezTo>
                <a:cubicBezTo>
                  <a:pt x="115" y="372"/>
                  <a:pt x="118" y="372"/>
                  <a:pt x="118" y="373"/>
                </a:cubicBezTo>
                <a:cubicBezTo>
                  <a:pt x="118" y="374"/>
                  <a:pt x="119" y="373"/>
                  <a:pt x="119" y="374"/>
                </a:cubicBezTo>
                <a:cubicBezTo>
                  <a:pt x="119" y="374"/>
                  <a:pt x="119" y="374"/>
                  <a:pt x="119" y="374"/>
                </a:cubicBezTo>
                <a:cubicBezTo>
                  <a:pt x="118" y="373"/>
                  <a:pt x="118" y="373"/>
                  <a:pt x="118" y="373"/>
                </a:cubicBezTo>
                <a:cubicBezTo>
                  <a:pt x="114" y="375"/>
                  <a:pt x="111" y="380"/>
                  <a:pt x="108" y="383"/>
                </a:cubicBezTo>
                <a:cubicBezTo>
                  <a:pt x="106" y="385"/>
                  <a:pt x="108" y="387"/>
                  <a:pt x="110" y="388"/>
                </a:cubicBezTo>
                <a:cubicBezTo>
                  <a:pt x="110" y="389"/>
                  <a:pt x="111" y="389"/>
                  <a:pt x="112" y="390"/>
                </a:cubicBezTo>
                <a:cubicBezTo>
                  <a:pt x="114" y="392"/>
                  <a:pt x="113" y="395"/>
                  <a:pt x="112" y="397"/>
                </a:cubicBezTo>
                <a:cubicBezTo>
                  <a:pt x="111" y="403"/>
                  <a:pt x="113" y="410"/>
                  <a:pt x="108" y="415"/>
                </a:cubicBezTo>
                <a:cubicBezTo>
                  <a:pt x="108" y="416"/>
                  <a:pt x="109" y="415"/>
                  <a:pt x="110" y="416"/>
                </a:cubicBezTo>
                <a:cubicBezTo>
                  <a:pt x="109" y="416"/>
                  <a:pt x="109" y="416"/>
                  <a:pt x="109" y="417"/>
                </a:cubicBezTo>
                <a:cubicBezTo>
                  <a:pt x="109" y="417"/>
                  <a:pt x="108" y="416"/>
                  <a:pt x="108" y="417"/>
                </a:cubicBezTo>
                <a:cubicBezTo>
                  <a:pt x="107" y="419"/>
                  <a:pt x="105" y="420"/>
                  <a:pt x="103" y="419"/>
                </a:cubicBezTo>
                <a:cubicBezTo>
                  <a:pt x="100" y="419"/>
                  <a:pt x="96" y="418"/>
                  <a:pt x="94" y="420"/>
                </a:cubicBezTo>
                <a:cubicBezTo>
                  <a:pt x="91" y="422"/>
                  <a:pt x="92" y="424"/>
                  <a:pt x="94" y="426"/>
                </a:cubicBezTo>
                <a:cubicBezTo>
                  <a:pt x="94" y="426"/>
                  <a:pt x="95" y="426"/>
                  <a:pt x="95" y="426"/>
                </a:cubicBezTo>
                <a:cubicBezTo>
                  <a:pt x="96" y="427"/>
                  <a:pt x="98" y="428"/>
                  <a:pt x="99" y="429"/>
                </a:cubicBezTo>
                <a:cubicBezTo>
                  <a:pt x="100" y="431"/>
                  <a:pt x="101" y="432"/>
                  <a:pt x="100" y="435"/>
                </a:cubicBezTo>
                <a:cubicBezTo>
                  <a:pt x="99" y="440"/>
                  <a:pt x="101" y="443"/>
                  <a:pt x="106" y="443"/>
                </a:cubicBezTo>
                <a:cubicBezTo>
                  <a:pt x="109" y="444"/>
                  <a:pt x="111" y="444"/>
                  <a:pt x="113" y="444"/>
                </a:cubicBezTo>
                <a:cubicBezTo>
                  <a:pt x="116" y="445"/>
                  <a:pt x="118" y="448"/>
                  <a:pt x="122" y="447"/>
                </a:cubicBezTo>
                <a:cubicBezTo>
                  <a:pt x="121" y="452"/>
                  <a:pt x="117" y="452"/>
                  <a:pt x="113" y="453"/>
                </a:cubicBezTo>
                <a:cubicBezTo>
                  <a:pt x="111" y="453"/>
                  <a:pt x="107" y="452"/>
                  <a:pt x="107" y="456"/>
                </a:cubicBezTo>
                <a:cubicBezTo>
                  <a:pt x="106" y="459"/>
                  <a:pt x="105" y="460"/>
                  <a:pt x="103" y="460"/>
                </a:cubicBezTo>
                <a:cubicBezTo>
                  <a:pt x="102" y="461"/>
                  <a:pt x="101" y="461"/>
                  <a:pt x="101" y="461"/>
                </a:cubicBezTo>
                <a:cubicBezTo>
                  <a:pt x="97" y="464"/>
                  <a:pt x="95" y="468"/>
                  <a:pt x="90" y="469"/>
                </a:cubicBezTo>
                <a:cubicBezTo>
                  <a:pt x="90" y="469"/>
                  <a:pt x="91" y="470"/>
                  <a:pt x="92" y="471"/>
                </a:cubicBezTo>
                <a:cubicBezTo>
                  <a:pt x="97" y="473"/>
                  <a:pt x="100" y="476"/>
                  <a:pt x="101" y="481"/>
                </a:cubicBezTo>
                <a:cubicBezTo>
                  <a:pt x="100" y="482"/>
                  <a:pt x="98" y="483"/>
                  <a:pt x="97" y="483"/>
                </a:cubicBezTo>
                <a:cubicBezTo>
                  <a:pt x="95" y="483"/>
                  <a:pt x="94" y="485"/>
                  <a:pt x="93" y="486"/>
                </a:cubicBezTo>
                <a:cubicBezTo>
                  <a:pt x="88" y="487"/>
                  <a:pt x="81" y="486"/>
                  <a:pt x="77" y="492"/>
                </a:cubicBezTo>
                <a:cubicBezTo>
                  <a:pt x="77" y="492"/>
                  <a:pt x="76" y="492"/>
                  <a:pt x="76" y="492"/>
                </a:cubicBezTo>
                <a:cubicBezTo>
                  <a:pt x="75" y="492"/>
                  <a:pt x="73" y="492"/>
                  <a:pt x="74" y="494"/>
                </a:cubicBezTo>
                <a:cubicBezTo>
                  <a:pt x="77" y="498"/>
                  <a:pt x="75" y="503"/>
                  <a:pt x="76" y="508"/>
                </a:cubicBezTo>
                <a:cubicBezTo>
                  <a:pt x="75" y="509"/>
                  <a:pt x="75" y="509"/>
                  <a:pt x="74" y="510"/>
                </a:cubicBezTo>
                <a:cubicBezTo>
                  <a:pt x="74" y="510"/>
                  <a:pt x="74" y="511"/>
                  <a:pt x="74" y="512"/>
                </a:cubicBezTo>
                <a:cubicBezTo>
                  <a:pt x="73" y="512"/>
                  <a:pt x="73" y="513"/>
                  <a:pt x="74" y="514"/>
                </a:cubicBezTo>
                <a:cubicBezTo>
                  <a:pt x="74" y="516"/>
                  <a:pt x="76" y="517"/>
                  <a:pt x="75" y="520"/>
                </a:cubicBezTo>
                <a:cubicBezTo>
                  <a:pt x="73" y="521"/>
                  <a:pt x="70" y="520"/>
                  <a:pt x="67" y="521"/>
                </a:cubicBezTo>
                <a:cubicBezTo>
                  <a:pt x="68" y="526"/>
                  <a:pt x="73" y="526"/>
                  <a:pt x="77" y="526"/>
                </a:cubicBezTo>
                <a:cubicBezTo>
                  <a:pt x="80" y="526"/>
                  <a:pt x="82" y="527"/>
                  <a:pt x="83" y="531"/>
                </a:cubicBezTo>
                <a:cubicBezTo>
                  <a:pt x="83" y="534"/>
                  <a:pt x="84" y="537"/>
                  <a:pt x="79" y="539"/>
                </a:cubicBezTo>
                <a:cubicBezTo>
                  <a:pt x="78" y="539"/>
                  <a:pt x="77" y="540"/>
                  <a:pt x="77" y="541"/>
                </a:cubicBezTo>
                <a:cubicBezTo>
                  <a:pt x="82" y="544"/>
                  <a:pt x="82" y="545"/>
                  <a:pt x="83" y="544"/>
                </a:cubicBezTo>
                <a:cubicBezTo>
                  <a:pt x="89" y="539"/>
                  <a:pt x="94" y="545"/>
                  <a:pt x="99" y="546"/>
                </a:cubicBezTo>
                <a:cubicBezTo>
                  <a:pt x="98" y="550"/>
                  <a:pt x="95" y="549"/>
                  <a:pt x="94" y="551"/>
                </a:cubicBezTo>
                <a:cubicBezTo>
                  <a:pt x="88" y="550"/>
                  <a:pt x="82" y="553"/>
                  <a:pt x="76" y="551"/>
                </a:cubicBezTo>
                <a:cubicBezTo>
                  <a:pt x="73" y="551"/>
                  <a:pt x="71" y="551"/>
                  <a:pt x="72" y="555"/>
                </a:cubicBezTo>
                <a:cubicBezTo>
                  <a:pt x="71" y="556"/>
                  <a:pt x="70" y="556"/>
                  <a:pt x="69" y="555"/>
                </a:cubicBezTo>
                <a:cubicBezTo>
                  <a:pt x="66" y="555"/>
                  <a:pt x="63" y="556"/>
                  <a:pt x="61" y="558"/>
                </a:cubicBezTo>
                <a:cubicBezTo>
                  <a:pt x="64" y="560"/>
                  <a:pt x="67" y="561"/>
                  <a:pt x="69" y="562"/>
                </a:cubicBezTo>
                <a:cubicBezTo>
                  <a:pt x="73" y="564"/>
                  <a:pt x="74" y="566"/>
                  <a:pt x="72" y="569"/>
                </a:cubicBezTo>
                <a:cubicBezTo>
                  <a:pt x="69" y="575"/>
                  <a:pt x="71" y="579"/>
                  <a:pt x="76" y="583"/>
                </a:cubicBezTo>
                <a:cubicBezTo>
                  <a:pt x="76" y="583"/>
                  <a:pt x="77" y="583"/>
                  <a:pt x="77" y="583"/>
                </a:cubicBezTo>
                <a:cubicBezTo>
                  <a:pt x="78" y="583"/>
                  <a:pt x="78" y="583"/>
                  <a:pt x="78" y="583"/>
                </a:cubicBezTo>
                <a:cubicBezTo>
                  <a:pt x="78" y="583"/>
                  <a:pt x="78" y="583"/>
                  <a:pt x="78" y="583"/>
                </a:cubicBezTo>
                <a:cubicBezTo>
                  <a:pt x="78" y="583"/>
                  <a:pt x="77" y="583"/>
                  <a:pt x="77" y="583"/>
                </a:cubicBezTo>
                <a:cubicBezTo>
                  <a:pt x="75" y="589"/>
                  <a:pt x="72" y="587"/>
                  <a:pt x="69" y="585"/>
                </a:cubicBezTo>
                <a:cubicBezTo>
                  <a:pt x="67" y="583"/>
                  <a:pt x="65" y="580"/>
                  <a:pt x="63" y="583"/>
                </a:cubicBezTo>
                <a:cubicBezTo>
                  <a:pt x="61" y="586"/>
                  <a:pt x="66" y="587"/>
                  <a:pt x="68" y="588"/>
                </a:cubicBezTo>
                <a:cubicBezTo>
                  <a:pt x="68" y="588"/>
                  <a:pt x="69" y="588"/>
                  <a:pt x="69" y="588"/>
                </a:cubicBezTo>
                <a:cubicBezTo>
                  <a:pt x="71" y="589"/>
                  <a:pt x="75" y="590"/>
                  <a:pt x="75" y="594"/>
                </a:cubicBezTo>
                <a:cubicBezTo>
                  <a:pt x="74" y="598"/>
                  <a:pt x="70" y="593"/>
                  <a:pt x="68" y="596"/>
                </a:cubicBezTo>
                <a:cubicBezTo>
                  <a:pt x="68" y="598"/>
                  <a:pt x="71" y="599"/>
                  <a:pt x="72" y="601"/>
                </a:cubicBezTo>
                <a:cubicBezTo>
                  <a:pt x="74" y="602"/>
                  <a:pt x="75" y="602"/>
                  <a:pt x="74" y="604"/>
                </a:cubicBezTo>
                <a:cubicBezTo>
                  <a:pt x="72" y="609"/>
                  <a:pt x="73" y="611"/>
                  <a:pt x="78" y="611"/>
                </a:cubicBezTo>
                <a:cubicBezTo>
                  <a:pt x="80" y="611"/>
                  <a:pt x="82" y="610"/>
                  <a:pt x="84" y="611"/>
                </a:cubicBezTo>
                <a:cubicBezTo>
                  <a:pt x="93" y="615"/>
                  <a:pt x="101" y="612"/>
                  <a:pt x="110" y="610"/>
                </a:cubicBezTo>
                <a:cubicBezTo>
                  <a:pt x="112" y="608"/>
                  <a:pt x="111" y="605"/>
                  <a:pt x="113" y="603"/>
                </a:cubicBezTo>
                <a:cubicBezTo>
                  <a:pt x="116" y="601"/>
                  <a:pt x="111" y="599"/>
                  <a:pt x="113" y="597"/>
                </a:cubicBezTo>
                <a:cubicBezTo>
                  <a:pt x="118" y="596"/>
                  <a:pt x="122" y="597"/>
                  <a:pt x="124" y="603"/>
                </a:cubicBezTo>
                <a:cubicBezTo>
                  <a:pt x="124" y="604"/>
                  <a:pt x="125" y="604"/>
                  <a:pt x="126" y="605"/>
                </a:cubicBezTo>
                <a:cubicBezTo>
                  <a:pt x="127" y="606"/>
                  <a:pt x="128" y="608"/>
                  <a:pt x="128" y="608"/>
                </a:cubicBezTo>
                <a:cubicBezTo>
                  <a:pt x="125" y="613"/>
                  <a:pt x="129" y="618"/>
                  <a:pt x="127" y="622"/>
                </a:cubicBezTo>
                <a:cubicBezTo>
                  <a:pt x="125" y="625"/>
                  <a:pt x="127" y="626"/>
                  <a:pt x="128" y="628"/>
                </a:cubicBezTo>
                <a:cubicBezTo>
                  <a:pt x="128" y="629"/>
                  <a:pt x="128" y="631"/>
                  <a:pt x="127" y="631"/>
                </a:cubicBezTo>
                <a:cubicBezTo>
                  <a:pt x="120" y="627"/>
                  <a:pt x="113" y="628"/>
                  <a:pt x="106" y="628"/>
                </a:cubicBezTo>
                <a:cubicBezTo>
                  <a:pt x="104" y="627"/>
                  <a:pt x="103" y="626"/>
                  <a:pt x="101" y="624"/>
                </a:cubicBezTo>
                <a:cubicBezTo>
                  <a:pt x="99" y="624"/>
                  <a:pt x="97" y="622"/>
                  <a:pt x="95" y="622"/>
                </a:cubicBezTo>
                <a:cubicBezTo>
                  <a:pt x="92" y="622"/>
                  <a:pt x="87" y="625"/>
                  <a:pt x="88" y="627"/>
                </a:cubicBezTo>
                <a:cubicBezTo>
                  <a:pt x="88" y="631"/>
                  <a:pt x="91" y="629"/>
                  <a:pt x="93" y="631"/>
                </a:cubicBezTo>
                <a:cubicBezTo>
                  <a:pt x="94" y="631"/>
                  <a:pt x="95" y="631"/>
                  <a:pt x="95" y="632"/>
                </a:cubicBezTo>
                <a:cubicBezTo>
                  <a:pt x="97" y="636"/>
                  <a:pt x="99" y="639"/>
                  <a:pt x="103" y="642"/>
                </a:cubicBezTo>
                <a:cubicBezTo>
                  <a:pt x="103" y="643"/>
                  <a:pt x="103" y="644"/>
                  <a:pt x="103" y="644"/>
                </a:cubicBezTo>
                <a:cubicBezTo>
                  <a:pt x="103" y="644"/>
                  <a:pt x="104" y="644"/>
                  <a:pt x="104" y="644"/>
                </a:cubicBezTo>
                <a:cubicBezTo>
                  <a:pt x="104" y="644"/>
                  <a:pt x="104" y="644"/>
                  <a:pt x="104" y="644"/>
                </a:cubicBezTo>
                <a:cubicBezTo>
                  <a:pt x="106" y="648"/>
                  <a:pt x="103" y="649"/>
                  <a:pt x="101" y="651"/>
                </a:cubicBezTo>
                <a:cubicBezTo>
                  <a:pt x="99" y="651"/>
                  <a:pt x="98" y="652"/>
                  <a:pt x="98" y="654"/>
                </a:cubicBezTo>
                <a:cubicBezTo>
                  <a:pt x="99" y="656"/>
                  <a:pt x="101" y="656"/>
                  <a:pt x="103" y="656"/>
                </a:cubicBezTo>
                <a:cubicBezTo>
                  <a:pt x="111" y="653"/>
                  <a:pt x="117" y="656"/>
                  <a:pt x="124" y="660"/>
                </a:cubicBezTo>
                <a:cubicBezTo>
                  <a:pt x="124" y="660"/>
                  <a:pt x="124" y="660"/>
                  <a:pt x="124" y="660"/>
                </a:cubicBezTo>
                <a:cubicBezTo>
                  <a:pt x="124" y="660"/>
                  <a:pt x="124" y="660"/>
                  <a:pt x="124" y="660"/>
                </a:cubicBezTo>
                <a:cubicBezTo>
                  <a:pt x="124" y="660"/>
                  <a:pt x="124" y="660"/>
                  <a:pt x="124" y="660"/>
                </a:cubicBezTo>
                <a:cubicBezTo>
                  <a:pt x="124" y="661"/>
                  <a:pt x="124" y="661"/>
                  <a:pt x="124" y="662"/>
                </a:cubicBezTo>
                <a:cubicBezTo>
                  <a:pt x="122" y="662"/>
                  <a:pt x="120" y="662"/>
                  <a:pt x="119" y="662"/>
                </a:cubicBezTo>
                <a:cubicBezTo>
                  <a:pt x="113" y="661"/>
                  <a:pt x="108" y="663"/>
                  <a:pt x="103" y="666"/>
                </a:cubicBezTo>
                <a:cubicBezTo>
                  <a:pt x="100" y="663"/>
                  <a:pt x="98" y="661"/>
                  <a:pt x="95" y="659"/>
                </a:cubicBezTo>
                <a:cubicBezTo>
                  <a:pt x="93" y="657"/>
                  <a:pt x="91" y="658"/>
                  <a:pt x="89" y="659"/>
                </a:cubicBezTo>
                <a:cubicBezTo>
                  <a:pt x="87" y="660"/>
                  <a:pt x="89" y="662"/>
                  <a:pt x="89" y="664"/>
                </a:cubicBezTo>
                <a:cubicBezTo>
                  <a:pt x="90" y="665"/>
                  <a:pt x="91" y="666"/>
                  <a:pt x="89" y="667"/>
                </a:cubicBezTo>
                <a:cubicBezTo>
                  <a:pt x="85" y="666"/>
                  <a:pt x="81" y="663"/>
                  <a:pt x="77" y="660"/>
                </a:cubicBezTo>
                <a:cubicBezTo>
                  <a:pt x="73" y="658"/>
                  <a:pt x="71" y="652"/>
                  <a:pt x="65" y="653"/>
                </a:cubicBezTo>
                <a:cubicBezTo>
                  <a:pt x="63" y="651"/>
                  <a:pt x="61" y="652"/>
                  <a:pt x="61" y="655"/>
                </a:cubicBezTo>
                <a:cubicBezTo>
                  <a:pt x="61" y="656"/>
                  <a:pt x="62" y="659"/>
                  <a:pt x="60" y="660"/>
                </a:cubicBezTo>
                <a:cubicBezTo>
                  <a:pt x="60" y="661"/>
                  <a:pt x="61" y="663"/>
                  <a:pt x="61" y="663"/>
                </a:cubicBezTo>
                <a:cubicBezTo>
                  <a:pt x="68" y="665"/>
                  <a:pt x="68" y="669"/>
                  <a:pt x="67" y="675"/>
                </a:cubicBezTo>
                <a:cubicBezTo>
                  <a:pt x="67" y="675"/>
                  <a:pt x="67" y="676"/>
                  <a:pt x="67" y="676"/>
                </a:cubicBezTo>
                <a:cubicBezTo>
                  <a:pt x="68" y="683"/>
                  <a:pt x="68" y="683"/>
                  <a:pt x="63" y="683"/>
                </a:cubicBezTo>
                <a:cubicBezTo>
                  <a:pt x="60" y="683"/>
                  <a:pt x="58" y="684"/>
                  <a:pt x="57" y="685"/>
                </a:cubicBezTo>
                <a:cubicBezTo>
                  <a:pt x="55" y="689"/>
                  <a:pt x="53" y="685"/>
                  <a:pt x="51" y="685"/>
                </a:cubicBezTo>
                <a:cubicBezTo>
                  <a:pt x="50" y="685"/>
                  <a:pt x="50" y="684"/>
                  <a:pt x="49" y="684"/>
                </a:cubicBezTo>
                <a:cubicBezTo>
                  <a:pt x="49" y="684"/>
                  <a:pt x="50" y="683"/>
                  <a:pt x="50" y="683"/>
                </a:cubicBezTo>
                <a:cubicBezTo>
                  <a:pt x="52" y="668"/>
                  <a:pt x="51" y="666"/>
                  <a:pt x="38" y="664"/>
                </a:cubicBezTo>
                <a:cubicBezTo>
                  <a:pt x="32" y="661"/>
                  <a:pt x="25" y="661"/>
                  <a:pt x="19" y="660"/>
                </a:cubicBezTo>
                <a:cubicBezTo>
                  <a:pt x="14" y="659"/>
                  <a:pt x="9" y="658"/>
                  <a:pt x="4" y="660"/>
                </a:cubicBezTo>
                <a:cubicBezTo>
                  <a:pt x="4" y="661"/>
                  <a:pt x="4" y="661"/>
                  <a:pt x="4" y="662"/>
                </a:cubicBezTo>
                <a:cubicBezTo>
                  <a:pt x="2" y="666"/>
                  <a:pt x="3" y="670"/>
                  <a:pt x="7" y="673"/>
                </a:cubicBezTo>
                <a:cubicBezTo>
                  <a:pt x="10" y="676"/>
                  <a:pt x="13" y="675"/>
                  <a:pt x="16" y="672"/>
                </a:cubicBezTo>
                <a:cubicBezTo>
                  <a:pt x="19" y="669"/>
                  <a:pt x="23" y="671"/>
                  <a:pt x="28" y="671"/>
                </a:cubicBezTo>
                <a:cubicBezTo>
                  <a:pt x="25" y="675"/>
                  <a:pt x="26" y="678"/>
                  <a:pt x="25" y="683"/>
                </a:cubicBezTo>
                <a:cubicBezTo>
                  <a:pt x="16" y="676"/>
                  <a:pt x="11" y="681"/>
                  <a:pt x="6" y="687"/>
                </a:cubicBezTo>
                <a:cubicBezTo>
                  <a:pt x="1" y="690"/>
                  <a:pt x="4" y="695"/>
                  <a:pt x="3" y="699"/>
                </a:cubicBezTo>
                <a:cubicBezTo>
                  <a:pt x="3" y="701"/>
                  <a:pt x="0" y="703"/>
                  <a:pt x="2" y="706"/>
                </a:cubicBezTo>
                <a:cubicBezTo>
                  <a:pt x="3" y="707"/>
                  <a:pt x="5" y="709"/>
                  <a:pt x="7" y="710"/>
                </a:cubicBezTo>
                <a:cubicBezTo>
                  <a:pt x="11" y="713"/>
                  <a:pt x="15" y="712"/>
                  <a:pt x="19" y="712"/>
                </a:cubicBezTo>
                <a:cubicBezTo>
                  <a:pt x="22" y="711"/>
                  <a:pt x="25" y="710"/>
                  <a:pt x="27" y="712"/>
                </a:cubicBezTo>
                <a:cubicBezTo>
                  <a:pt x="29" y="712"/>
                  <a:pt x="30" y="712"/>
                  <a:pt x="31" y="712"/>
                </a:cubicBezTo>
                <a:cubicBezTo>
                  <a:pt x="31" y="713"/>
                  <a:pt x="31" y="713"/>
                  <a:pt x="31" y="714"/>
                </a:cubicBezTo>
                <a:cubicBezTo>
                  <a:pt x="34" y="714"/>
                  <a:pt x="37" y="715"/>
                  <a:pt x="40" y="716"/>
                </a:cubicBezTo>
                <a:cubicBezTo>
                  <a:pt x="47" y="713"/>
                  <a:pt x="54" y="712"/>
                  <a:pt x="61" y="714"/>
                </a:cubicBezTo>
                <a:cubicBezTo>
                  <a:pt x="66" y="717"/>
                  <a:pt x="72" y="719"/>
                  <a:pt x="77" y="720"/>
                </a:cubicBezTo>
                <a:cubicBezTo>
                  <a:pt x="80" y="721"/>
                  <a:pt x="84" y="720"/>
                  <a:pt x="86" y="723"/>
                </a:cubicBezTo>
                <a:cubicBezTo>
                  <a:pt x="87" y="723"/>
                  <a:pt x="88" y="723"/>
                  <a:pt x="88" y="723"/>
                </a:cubicBezTo>
                <a:cubicBezTo>
                  <a:pt x="91" y="725"/>
                  <a:pt x="95" y="723"/>
                  <a:pt x="98" y="723"/>
                </a:cubicBezTo>
                <a:cubicBezTo>
                  <a:pt x="108" y="725"/>
                  <a:pt x="118" y="723"/>
                  <a:pt x="128" y="727"/>
                </a:cubicBezTo>
                <a:cubicBezTo>
                  <a:pt x="137" y="728"/>
                  <a:pt x="144" y="723"/>
                  <a:pt x="152" y="723"/>
                </a:cubicBezTo>
                <a:cubicBezTo>
                  <a:pt x="157" y="723"/>
                  <a:pt x="161" y="722"/>
                  <a:pt x="165" y="719"/>
                </a:cubicBezTo>
                <a:cubicBezTo>
                  <a:pt x="169" y="719"/>
                  <a:pt x="172" y="721"/>
                  <a:pt x="174" y="725"/>
                </a:cubicBezTo>
                <a:cubicBezTo>
                  <a:pt x="176" y="725"/>
                  <a:pt x="178" y="726"/>
                  <a:pt x="180" y="726"/>
                </a:cubicBezTo>
                <a:cubicBezTo>
                  <a:pt x="180" y="727"/>
                  <a:pt x="181" y="727"/>
                  <a:pt x="181" y="727"/>
                </a:cubicBezTo>
                <a:cubicBezTo>
                  <a:pt x="186" y="732"/>
                  <a:pt x="194" y="733"/>
                  <a:pt x="199" y="737"/>
                </a:cubicBezTo>
                <a:cubicBezTo>
                  <a:pt x="213" y="746"/>
                  <a:pt x="228" y="750"/>
                  <a:pt x="244" y="751"/>
                </a:cubicBezTo>
                <a:cubicBezTo>
                  <a:pt x="247" y="752"/>
                  <a:pt x="251" y="752"/>
                  <a:pt x="254" y="753"/>
                </a:cubicBezTo>
                <a:cubicBezTo>
                  <a:pt x="272" y="756"/>
                  <a:pt x="290" y="760"/>
                  <a:pt x="308" y="761"/>
                </a:cubicBezTo>
                <a:cubicBezTo>
                  <a:pt x="309" y="761"/>
                  <a:pt x="310" y="762"/>
                  <a:pt x="310" y="762"/>
                </a:cubicBezTo>
                <a:cubicBezTo>
                  <a:pt x="310" y="762"/>
                  <a:pt x="310" y="762"/>
                  <a:pt x="311" y="762"/>
                </a:cubicBezTo>
                <a:cubicBezTo>
                  <a:pt x="311" y="762"/>
                  <a:pt x="312" y="763"/>
                  <a:pt x="313" y="763"/>
                </a:cubicBezTo>
                <a:cubicBezTo>
                  <a:pt x="314" y="763"/>
                  <a:pt x="316" y="764"/>
                  <a:pt x="317" y="762"/>
                </a:cubicBezTo>
                <a:cubicBezTo>
                  <a:pt x="317" y="762"/>
                  <a:pt x="317" y="762"/>
                  <a:pt x="317" y="762"/>
                </a:cubicBezTo>
                <a:cubicBezTo>
                  <a:pt x="319" y="765"/>
                  <a:pt x="322" y="764"/>
                  <a:pt x="324" y="764"/>
                </a:cubicBezTo>
                <a:cubicBezTo>
                  <a:pt x="339" y="767"/>
                  <a:pt x="354" y="771"/>
                  <a:pt x="369" y="771"/>
                </a:cubicBezTo>
                <a:cubicBezTo>
                  <a:pt x="373" y="771"/>
                  <a:pt x="377" y="771"/>
                  <a:pt x="381" y="773"/>
                </a:cubicBezTo>
                <a:cubicBezTo>
                  <a:pt x="386" y="772"/>
                  <a:pt x="391" y="776"/>
                  <a:pt x="396" y="775"/>
                </a:cubicBezTo>
                <a:cubicBezTo>
                  <a:pt x="399" y="778"/>
                  <a:pt x="402" y="780"/>
                  <a:pt x="407" y="780"/>
                </a:cubicBezTo>
                <a:cubicBezTo>
                  <a:pt x="409" y="782"/>
                  <a:pt x="413" y="782"/>
                  <a:pt x="416" y="783"/>
                </a:cubicBezTo>
                <a:cubicBezTo>
                  <a:pt x="419" y="784"/>
                  <a:pt x="422" y="785"/>
                  <a:pt x="425" y="787"/>
                </a:cubicBezTo>
                <a:cubicBezTo>
                  <a:pt x="434" y="787"/>
                  <a:pt x="442" y="793"/>
                  <a:pt x="450" y="796"/>
                </a:cubicBezTo>
                <a:cubicBezTo>
                  <a:pt x="453" y="800"/>
                  <a:pt x="457" y="798"/>
                  <a:pt x="461" y="800"/>
                </a:cubicBezTo>
                <a:cubicBezTo>
                  <a:pt x="461" y="800"/>
                  <a:pt x="461" y="800"/>
                  <a:pt x="461" y="800"/>
                </a:cubicBezTo>
                <a:cubicBezTo>
                  <a:pt x="462" y="800"/>
                  <a:pt x="463" y="800"/>
                  <a:pt x="464" y="800"/>
                </a:cubicBezTo>
                <a:cubicBezTo>
                  <a:pt x="466" y="803"/>
                  <a:pt x="467" y="805"/>
                  <a:pt x="470" y="805"/>
                </a:cubicBezTo>
                <a:cubicBezTo>
                  <a:pt x="472" y="805"/>
                  <a:pt x="473" y="805"/>
                  <a:pt x="472" y="803"/>
                </a:cubicBezTo>
                <a:cubicBezTo>
                  <a:pt x="471" y="802"/>
                  <a:pt x="474" y="802"/>
                  <a:pt x="475" y="802"/>
                </a:cubicBezTo>
                <a:cubicBezTo>
                  <a:pt x="476" y="802"/>
                  <a:pt x="476" y="802"/>
                  <a:pt x="477" y="802"/>
                </a:cubicBezTo>
                <a:cubicBezTo>
                  <a:pt x="478" y="804"/>
                  <a:pt x="481" y="805"/>
                  <a:pt x="483" y="805"/>
                </a:cubicBezTo>
                <a:cubicBezTo>
                  <a:pt x="486" y="806"/>
                  <a:pt x="490" y="806"/>
                  <a:pt x="492" y="809"/>
                </a:cubicBezTo>
                <a:cubicBezTo>
                  <a:pt x="489" y="811"/>
                  <a:pt x="484" y="812"/>
                  <a:pt x="483" y="817"/>
                </a:cubicBezTo>
                <a:cubicBezTo>
                  <a:pt x="488" y="817"/>
                  <a:pt x="492" y="820"/>
                  <a:pt x="494" y="814"/>
                </a:cubicBezTo>
                <a:cubicBezTo>
                  <a:pt x="495" y="813"/>
                  <a:pt x="499" y="810"/>
                  <a:pt x="501" y="812"/>
                </a:cubicBezTo>
                <a:cubicBezTo>
                  <a:pt x="504" y="813"/>
                  <a:pt x="502" y="816"/>
                  <a:pt x="502" y="818"/>
                </a:cubicBezTo>
                <a:cubicBezTo>
                  <a:pt x="502" y="818"/>
                  <a:pt x="503" y="819"/>
                  <a:pt x="503" y="819"/>
                </a:cubicBezTo>
                <a:cubicBezTo>
                  <a:pt x="505" y="820"/>
                  <a:pt x="506" y="820"/>
                  <a:pt x="508" y="820"/>
                </a:cubicBezTo>
                <a:cubicBezTo>
                  <a:pt x="510" y="820"/>
                  <a:pt x="512" y="820"/>
                  <a:pt x="514" y="820"/>
                </a:cubicBezTo>
                <a:cubicBezTo>
                  <a:pt x="520" y="818"/>
                  <a:pt x="527" y="821"/>
                  <a:pt x="532" y="816"/>
                </a:cubicBezTo>
                <a:cubicBezTo>
                  <a:pt x="532" y="816"/>
                  <a:pt x="532" y="816"/>
                  <a:pt x="532" y="816"/>
                </a:cubicBezTo>
                <a:cubicBezTo>
                  <a:pt x="532" y="816"/>
                  <a:pt x="532" y="816"/>
                  <a:pt x="532" y="816"/>
                </a:cubicBezTo>
                <a:cubicBezTo>
                  <a:pt x="533" y="816"/>
                  <a:pt x="533" y="816"/>
                  <a:pt x="534" y="816"/>
                </a:cubicBezTo>
                <a:cubicBezTo>
                  <a:pt x="534" y="816"/>
                  <a:pt x="534" y="816"/>
                  <a:pt x="534" y="816"/>
                </a:cubicBezTo>
                <a:cubicBezTo>
                  <a:pt x="534" y="816"/>
                  <a:pt x="533" y="816"/>
                  <a:pt x="533" y="817"/>
                </a:cubicBezTo>
                <a:cubicBezTo>
                  <a:pt x="535" y="820"/>
                  <a:pt x="537" y="819"/>
                  <a:pt x="539" y="819"/>
                </a:cubicBezTo>
                <a:cubicBezTo>
                  <a:pt x="540" y="819"/>
                  <a:pt x="542" y="819"/>
                  <a:pt x="543" y="818"/>
                </a:cubicBezTo>
                <a:cubicBezTo>
                  <a:pt x="544" y="818"/>
                  <a:pt x="544" y="818"/>
                  <a:pt x="544" y="818"/>
                </a:cubicBezTo>
                <a:cubicBezTo>
                  <a:pt x="543" y="817"/>
                  <a:pt x="545" y="818"/>
                  <a:pt x="546" y="818"/>
                </a:cubicBezTo>
                <a:cubicBezTo>
                  <a:pt x="545" y="819"/>
                  <a:pt x="544" y="818"/>
                  <a:pt x="543" y="818"/>
                </a:cubicBezTo>
                <a:cubicBezTo>
                  <a:pt x="543" y="819"/>
                  <a:pt x="543" y="819"/>
                  <a:pt x="543" y="819"/>
                </a:cubicBezTo>
                <a:cubicBezTo>
                  <a:pt x="542" y="818"/>
                  <a:pt x="541" y="819"/>
                  <a:pt x="539" y="819"/>
                </a:cubicBezTo>
                <a:cubicBezTo>
                  <a:pt x="538" y="819"/>
                  <a:pt x="537" y="820"/>
                  <a:pt x="536" y="821"/>
                </a:cubicBezTo>
                <a:cubicBezTo>
                  <a:pt x="534" y="823"/>
                  <a:pt x="532" y="823"/>
                  <a:pt x="529" y="823"/>
                </a:cubicBezTo>
                <a:cubicBezTo>
                  <a:pt x="528" y="823"/>
                  <a:pt x="526" y="823"/>
                  <a:pt x="527" y="825"/>
                </a:cubicBezTo>
                <a:cubicBezTo>
                  <a:pt x="529" y="830"/>
                  <a:pt x="525" y="830"/>
                  <a:pt x="523" y="832"/>
                </a:cubicBezTo>
                <a:cubicBezTo>
                  <a:pt x="526" y="834"/>
                  <a:pt x="529" y="832"/>
                  <a:pt x="532" y="832"/>
                </a:cubicBezTo>
                <a:cubicBezTo>
                  <a:pt x="535" y="832"/>
                  <a:pt x="538" y="833"/>
                  <a:pt x="541" y="834"/>
                </a:cubicBezTo>
                <a:cubicBezTo>
                  <a:pt x="542" y="835"/>
                  <a:pt x="542" y="836"/>
                  <a:pt x="543" y="836"/>
                </a:cubicBezTo>
                <a:cubicBezTo>
                  <a:pt x="544" y="845"/>
                  <a:pt x="549" y="847"/>
                  <a:pt x="557" y="846"/>
                </a:cubicBezTo>
                <a:cubicBezTo>
                  <a:pt x="561" y="843"/>
                  <a:pt x="565" y="845"/>
                  <a:pt x="568" y="845"/>
                </a:cubicBezTo>
                <a:cubicBezTo>
                  <a:pt x="581" y="845"/>
                  <a:pt x="593" y="842"/>
                  <a:pt x="605" y="843"/>
                </a:cubicBezTo>
                <a:cubicBezTo>
                  <a:pt x="605" y="844"/>
                  <a:pt x="604" y="845"/>
                  <a:pt x="604" y="845"/>
                </a:cubicBezTo>
                <a:cubicBezTo>
                  <a:pt x="604" y="846"/>
                  <a:pt x="604" y="847"/>
                  <a:pt x="604" y="847"/>
                </a:cubicBezTo>
                <a:cubicBezTo>
                  <a:pt x="596" y="848"/>
                  <a:pt x="592" y="856"/>
                  <a:pt x="584" y="855"/>
                </a:cubicBezTo>
                <a:cubicBezTo>
                  <a:pt x="582" y="856"/>
                  <a:pt x="579" y="855"/>
                  <a:pt x="577" y="857"/>
                </a:cubicBezTo>
                <a:cubicBezTo>
                  <a:pt x="576" y="858"/>
                  <a:pt x="575" y="858"/>
                  <a:pt x="573" y="857"/>
                </a:cubicBezTo>
                <a:cubicBezTo>
                  <a:pt x="570" y="857"/>
                  <a:pt x="566" y="857"/>
                  <a:pt x="563" y="857"/>
                </a:cubicBezTo>
                <a:cubicBezTo>
                  <a:pt x="555" y="857"/>
                  <a:pt x="547" y="860"/>
                  <a:pt x="539" y="859"/>
                </a:cubicBezTo>
                <a:cubicBezTo>
                  <a:pt x="538" y="861"/>
                  <a:pt x="536" y="860"/>
                  <a:pt x="534" y="862"/>
                </a:cubicBezTo>
                <a:cubicBezTo>
                  <a:pt x="535" y="863"/>
                  <a:pt x="536" y="864"/>
                  <a:pt x="538" y="864"/>
                </a:cubicBezTo>
                <a:cubicBezTo>
                  <a:pt x="543" y="864"/>
                  <a:pt x="549" y="862"/>
                  <a:pt x="555" y="864"/>
                </a:cubicBezTo>
                <a:cubicBezTo>
                  <a:pt x="557" y="864"/>
                  <a:pt x="559" y="863"/>
                  <a:pt x="561" y="861"/>
                </a:cubicBezTo>
                <a:cubicBezTo>
                  <a:pt x="563" y="861"/>
                  <a:pt x="566" y="861"/>
                  <a:pt x="568" y="861"/>
                </a:cubicBezTo>
                <a:cubicBezTo>
                  <a:pt x="572" y="867"/>
                  <a:pt x="578" y="866"/>
                  <a:pt x="584" y="866"/>
                </a:cubicBezTo>
                <a:cubicBezTo>
                  <a:pt x="592" y="865"/>
                  <a:pt x="600" y="864"/>
                  <a:pt x="607" y="864"/>
                </a:cubicBezTo>
                <a:cubicBezTo>
                  <a:pt x="608" y="865"/>
                  <a:pt x="609" y="866"/>
                  <a:pt x="610" y="867"/>
                </a:cubicBezTo>
                <a:cubicBezTo>
                  <a:pt x="612" y="867"/>
                  <a:pt x="615" y="867"/>
                  <a:pt x="617" y="867"/>
                </a:cubicBezTo>
                <a:cubicBezTo>
                  <a:pt x="615" y="868"/>
                  <a:pt x="612" y="869"/>
                  <a:pt x="609" y="871"/>
                </a:cubicBezTo>
                <a:cubicBezTo>
                  <a:pt x="600" y="872"/>
                  <a:pt x="591" y="870"/>
                  <a:pt x="582" y="873"/>
                </a:cubicBezTo>
                <a:cubicBezTo>
                  <a:pt x="580" y="874"/>
                  <a:pt x="577" y="873"/>
                  <a:pt x="575" y="871"/>
                </a:cubicBezTo>
                <a:cubicBezTo>
                  <a:pt x="573" y="869"/>
                  <a:pt x="570" y="869"/>
                  <a:pt x="568" y="872"/>
                </a:cubicBezTo>
                <a:cubicBezTo>
                  <a:pt x="567" y="875"/>
                  <a:pt x="569" y="875"/>
                  <a:pt x="571" y="875"/>
                </a:cubicBezTo>
                <a:cubicBezTo>
                  <a:pt x="578" y="875"/>
                  <a:pt x="584" y="875"/>
                  <a:pt x="591" y="875"/>
                </a:cubicBezTo>
                <a:cubicBezTo>
                  <a:pt x="594" y="875"/>
                  <a:pt x="598" y="875"/>
                  <a:pt x="598" y="878"/>
                </a:cubicBezTo>
                <a:cubicBezTo>
                  <a:pt x="600" y="883"/>
                  <a:pt x="603" y="882"/>
                  <a:pt x="607" y="882"/>
                </a:cubicBezTo>
                <a:cubicBezTo>
                  <a:pt x="609" y="882"/>
                  <a:pt x="612" y="882"/>
                  <a:pt x="615" y="882"/>
                </a:cubicBezTo>
                <a:cubicBezTo>
                  <a:pt x="618" y="883"/>
                  <a:pt x="622" y="883"/>
                  <a:pt x="625" y="883"/>
                </a:cubicBezTo>
                <a:cubicBezTo>
                  <a:pt x="631" y="882"/>
                  <a:pt x="638" y="883"/>
                  <a:pt x="644" y="879"/>
                </a:cubicBezTo>
                <a:cubicBezTo>
                  <a:pt x="644" y="879"/>
                  <a:pt x="644" y="880"/>
                  <a:pt x="645" y="880"/>
                </a:cubicBezTo>
                <a:cubicBezTo>
                  <a:pt x="647" y="880"/>
                  <a:pt x="649" y="879"/>
                  <a:pt x="651" y="880"/>
                </a:cubicBezTo>
                <a:cubicBezTo>
                  <a:pt x="652" y="880"/>
                  <a:pt x="654" y="880"/>
                  <a:pt x="655" y="880"/>
                </a:cubicBezTo>
                <a:cubicBezTo>
                  <a:pt x="657" y="879"/>
                  <a:pt x="659" y="880"/>
                  <a:pt x="661" y="880"/>
                </a:cubicBezTo>
                <a:cubicBezTo>
                  <a:pt x="661" y="880"/>
                  <a:pt x="661" y="880"/>
                  <a:pt x="662" y="880"/>
                </a:cubicBezTo>
                <a:cubicBezTo>
                  <a:pt x="662" y="880"/>
                  <a:pt x="662" y="881"/>
                  <a:pt x="663" y="882"/>
                </a:cubicBezTo>
                <a:cubicBezTo>
                  <a:pt x="663" y="882"/>
                  <a:pt x="664" y="882"/>
                  <a:pt x="665" y="882"/>
                </a:cubicBezTo>
                <a:cubicBezTo>
                  <a:pt x="665" y="883"/>
                  <a:pt x="666" y="883"/>
                  <a:pt x="667" y="883"/>
                </a:cubicBezTo>
                <a:cubicBezTo>
                  <a:pt x="667" y="882"/>
                  <a:pt x="667" y="882"/>
                  <a:pt x="667" y="882"/>
                </a:cubicBezTo>
                <a:cubicBezTo>
                  <a:pt x="667" y="882"/>
                  <a:pt x="668" y="882"/>
                  <a:pt x="669" y="882"/>
                </a:cubicBezTo>
                <a:cubicBezTo>
                  <a:pt x="669" y="882"/>
                  <a:pt x="669" y="882"/>
                  <a:pt x="669" y="883"/>
                </a:cubicBezTo>
                <a:cubicBezTo>
                  <a:pt x="669" y="883"/>
                  <a:pt x="669" y="884"/>
                  <a:pt x="670" y="884"/>
                </a:cubicBezTo>
                <a:cubicBezTo>
                  <a:pt x="672" y="886"/>
                  <a:pt x="674" y="885"/>
                  <a:pt x="675" y="885"/>
                </a:cubicBezTo>
                <a:cubicBezTo>
                  <a:pt x="677" y="885"/>
                  <a:pt x="678" y="884"/>
                  <a:pt x="679" y="885"/>
                </a:cubicBezTo>
                <a:cubicBezTo>
                  <a:pt x="680" y="885"/>
                  <a:pt x="681" y="885"/>
                  <a:pt x="682" y="885"/>
                </a:cubicBezTo>
                <a:cubicBezTo>
                  <a:pt x="683" y="884"/>
                  <a:pt x="683" y="884"/>
                  <a:pt x="683" y="883"/>
                </a:cubicBezTo>
                <a:cubicBezTo>
                  <a:pt x="687" y="884"/>
                  <a:pt x="692" y="884"/>
                  <a:pt x="696" y="884"/>
                </a:cubicBezTo>
                <a:cubicBezTo>
                  <a:pt x="698" y="885"/>
                  <a:pt x="699" y="886"/>
                  <a:pt x="701" y="886"/>
                </a:cubicBezTo>
                <a:cubicBezTo>
                  <a:pt x="703" y="886"/>
                  <a:pt x="704" y="886"/>
                  <a:pt x="706" y="885"/>
                </a:cubicBezTo>
                <a:cubicBezTo>
                  <a:pt x="706" y="884"/>
                  <a:pt x="705" y="884"/>
                  <a:pt x="705" y="883"/>
                </a:cubicBezTo>
                <a:cubicBezTo>
                  <a:pt x="705" y="883"/>
                  <a:pt x="705" y="884"/>
                  <a:pt x="706" y="884"/>
                </a:cubicBezTo>
                <a:cubicBezTo>
                  <a:pt x="709" y="884"/>
                  <a:pt x="713" y="884"/>
                  <a:pt x="717" y="884"/>
                </a:cubicBezTo>
                <a:cubicBezTo>
                  <a:pt x="718" y="884"/>
                  <a:pt x="720" y="884"/>
                  <a:pt x="722" y="884"/>
                </a:cubicBezTo>
                <a:cubicBezTo>
                  <a:pt x="723" y="885"/>
                  <a:pt x="724" y="886"/>
                  <a:pt x="726" y="888"/>
                </a:cubicBezTo>
                <a:cubicBezTo>
                  <a:pt x="725" y="888"/>
                  <a:pt x="725" y="888"/>
                  <a:pt x="725" y="888"/>
                </a:cubicBezTo>
                <a:cubicBezTo>
                  <a:pt x="722" y="888"/>
                  <a:pt x="718" y="887"/>
                  <a:pt x="715" y="888"/>
                </a:cubicBezTo>
                <a:cubicBezTo>
                  <a:pt x="711" y="888"/>
                  <a:pt x="708" y="888"/>
                  <a:pt x="705" y="888"/>
                </a:cubicBezTo>
                <a:cubicBezTo>
                  <a:pt x="704" y="888"/>
                  <a:pt x="704" y="888"/>
                  <a:pt x="704" y="888"/>
                </a:cubicBezTo>
                <a:cubicBezTo>
                  <a:pt x="704" y="888"/>
                  <a:pt x="704" y="888"/>
                  <a:pt x="704" y="888"/>
                </a:cubicBezTo>
                <a:cubicBezTo>
                  <a:pt x="702" y="888"/>
                  <a:pt x="700" y="888"/>
                  <a:pt x="699" y="889"/>
                </a:cubicBezTo>
                <a:cubicBezTo>
                  <a:pt x="697" y="889"/>
                  <a:pt x="696" y="889"/>
                  <a:pt x="695" y="889"/>
                </a:cubicBezTo>
                <a:cubicBezTo>
                  <a:pt x="695" y="889"/>
                  <a:pt x="695" y="889"/>
                  <a:pt x="694" y="889"/>
                </a:cubicBezTo>
                <a:cubicBezTo>
                  <a:pt x="694" y="889"/>
                  <a:pt x="694" y="889"/>
                  <a:pt x="693" y="889"/>
                </a:cubicBezTo>
                <a:cubicBezTo>
                  <a:pt x="693" y="889"/>
                  <a:pt x="693" y="888"/>
                  <a:pt x="692" y="888"/>
                </a:cubicBezTo>
                <a:cubicBezTo>
                  <a:pt x="690" y="887"/>
                  <a:pt x="689" y="887"/>
                  <a:pt x="687" y="888"/>
                </a:cubicBezTo>
                <a:cubicBezTo>
                  <a:pt x="685" y="889"/>
                  <a:pt x="681" y="888"/>
                  <a:pt x="679" y="889"/>
                </a:cubicBezTo>
                <a:cubicBezTo>
                  <a:pt x="678" y="889"/>
                  <a:pt x="678" y="889"/>
                  <a:pt x="677" y="889"/>
                </a:cubicBezTo>
                <a:cubicBezTo>
                  <a:pt x="677" y="890"/>
                  <a:pt x="677" y="890"/>
                  <a:pt x="677" y="890"/>
                </a:cubicBezTo>
                <a:cubicBezTo>
                  <a:pt x="676" y="890"/>
                  <a:pt x="676" y="890"/>
                  <a:pt x="675" y="889"/>
                </a:cubicBezTo>
                <a:cubicBezTo>
                  <a:pt x="674" y="889"/>
                  <a:pt x="673" y="890"/>
                  <a:pt x="672" y="890"/>
                </a:cubicBezTo>
                <a:cubicBezTo>
                  <a:pt x="670" y="891"/>
                  <a:pt x="667" y="891"/>
                  <a:pt x="664" y="891"/>
                </a:cubicBezTo>
                <a:cubicBezTo>
                  <a:pt x="658" y="893"/>
                  <a:pt x="652" y="892"/>
                  <a:pt x="645" y="896"/>
                </a:cubicBezTo>
                <a:cubicBezTo>
                  <a:pt x="649" y="899"/>
                  <a:pt x="653" y="898"/>
                  <a:pt x="656" y="899"/>
                </a:cubicBezTo>
                <a:cubicBezTo>
                  <a:pt x="669" y="905"/>
                  <a:pt x="683" y="905"/>
                  <a:pt x="697" y="905"/>
                </a:cubicBezTo>
                <a:cubicBezTo>
                  <a:pt x="698" y="905"/>
                  <a:pt x="699" y="905"/>
                  <a:pt x="700" y="905"/>
                </a:cubicBezTo>
                <a:cubicBezTo>
                  <a:pt x="704" y="905"/>
                  <a:pt x="708" y="905"/>
                  <a:pt x="711" y="905"/>
                </a:cubicBezTo>
                <a:cubicBezTo>
                  <a:pt x="715" y="905"/>
                  <a:pt x="718" y="906"/>
                  <a:pt x="722" y="906"/>
                </a:cubicBezTo>
                <a:cubicBezTo>
                  <a:pt x="724" y="907"/>
                  <a:pt x="726" y="907"/>
                  <a:pt x="727" y="906"/>
                </a:cubicBezTo>
                <a:cubicBezTo>
                  <a:pt x="730" y="906"/>
                  <a:pt x="732" y="906"/>
                  <a:pt x="734" y="906"/>
                </a:cubicBezTo>
                <a:cubicBezTo>
                  <a:pt x="734" y="906"/>
                  <a:pt x="735" y="906"/>
                  <a:pt x="735" y="906"/>
                </a:cubicBezTo>
                <a:cubicBezTo>
                  <a:pt x="735" y="906"/>
                  <a:pt x="736" y="906"/>
                  <a:pt x="736" y="906"/>
                </a:cubicBezTo>
                <a:cubicBezTo>
                  <a:pt x="743" y="907"/>
                  <a:pt x="749" y="907"/>
                  <a:pt x="756" y="907"/>
                </a:cubicBezTo>
                <a:cubicBezTo>
                  <a:pt x="757" y="907"/>
                  <a:pt x="757" y="907"/>
                  <a:pt x="758" y="907"/>
                </a:cubicBezTo>
                <a:cubicBezTo>
                  <a:pt x="759" y="908"/>
                  <a:pt x="760" y="908"/>
                  <a:pt x="761" y="907"/>
                </a:cubicBezTo>
                <a:cubicBezTo>
                  <a:pt x="765" y="907"/>
                  <a:pt x="768" y="907"/>
                  <a:pt x="772" y="907"/>
                </a:cubicBezTo>
                <a:cubicBezTo>
                  <a:pt x="776" y="910"/>
                  <a:pt x="779" y="911"/>
                  <a:pt x="784" y="909"/>
                </a:cubicBezTo>
                <a:cubicBezTo>
                  <a:pt x="784" y="908"/>
                  <a:pt x="784" y="907"/>
                  <a:pt x="784" y="907"/>
                </a:cubicBezTo>
                <a:cubicBezTo>
                  <a:pt x="784" y="907"/>
                  <a:pt x="784" y="907"/>
                  <a:pt x="785" y="907"/>
                </a:cubicBezTo>
                <a:cubicBezTo>
                  <a:pt x="789" y="908"/>
                  <a:pt x="793" y="906"/>
                  <a:pt x="797" y="909"/>
                </a:cubicBezTo>
                <a:cubicBezTo>
                  <a:pt x="798" y="909"/>
                  <a:pt x="798" y="910"/>
                  <a:pt x="798" y="910"/>
                </a:cubicBezTo>
                <a:cubicBezTo>
                  <a:pt x="800" y="912"/>
                  <a:pt x="802" y="912"/>
                  <a:pt x="804" y="912"/>
                </a:cubicBezTo>
                <a:cubicBezTo>
                  <a:pt x="816" y="914"/>
                  <a:pt x="827" y="912"/>
                  <a:pt x="838" y="911"/>
                </a:cubicBezTo>
                <a:cubicBezTo>
                  <a:pt x="839" y="910"/>
                  <a:pt x="839" y="909"/>
                  <a:pt x="839" y="909"/>
                </a:cubicBezTo>
                <a:cubicBezTo>
                  <a:pt x="839" y="909"/>
                  <a:pt x="840" y="909"/>
                  <a:pt x="840" y="909"/>
                </a:cubicBezTo>
                <a:cubicBezTo>
                  <a:pt x="840" y="909"/>
                  <a:pt x="840" y="909"/>
                  <a:pt x="840" y="909"/>
                </a:cubicBezTo>
                <a:cubicBezTo>
                  <a:pt x="846" y="911"/>
                  <a:pt x="853" y="912"/>
                  <a:pt x="859" y="913"/>
                </a:cubicBezTo>
                <a:cubicBezTo>
                  <a:pt x="856" y="913"/>
                  <a:pt x="852" y="913"/>
                  <a:pt x="849" y="914"/>
                </a:cubicBezTo>
                <a:cubicBezTo>
                  <a:pt x="848" y="915"/>
                  <a:pt x="848" y="917"/>
                  <a:pt x="849" y="918"/>
                </a:cubicBezTo>
                <a:cubicBezTo>
                  <a:pt x="854" y="919"/>
                  <a:pt x="858" y="923"/>
                  <a:pt x="863" y="921"/>
                </a:cubicBezTo>
                <a:cubicBezTo>
                  <a:pt x="868" y="920"/>
                  <a:pt x="873" y="920"/>
                  <a:pt x="878" y="920"/>
                </a:cubicBezTo>
                <a:cubicBezTo>
                  <a:pt x="878" y="919"/>
                  <a:pt x="878" y="918"/>
                  <a:pt x="877" y="917"/>
                </a:cubicBezTo>
                <a:cubicBezTo>
                  <a:pt x="874" y="915"/>
                  <a:pt x="870" y="914"/>
                  <a:pt x="866" y="914"/>
                </a:cubicBezTo>
                <a:cubicBezTo>
                  <a:pt x="868" y="914"/>
                  <a:pt x="869" y="914"/>
                  <a:pt x="870" y="914"/>
                </a:cubicBezTo>
                <a:cubicBezTo>
                  <a:pt x="876" y="914"/>
                  <a:pt x="882" y="916"/>
                  <a:pt x="888" y="912"/>
                </a:cubicBezTo>
                <a:cubicBezTo>
                  <a:pt x="889" y="911"/>
                  <a:pt x="889" y="910"/>
                  <a:pt x="888" y="910"/>
                </a:cubicBezTo>
                <a:cubicBezTo>
                  <a:pt x="888" y="910"/>
                  <a:pt x="888" y="910"/>
                  <a:pt x="888" y="910"/>
                </a:cubicBezTo>
                <a:cubicBezTo>
                  <a:pt x="888" y="910"/>
                  <a:pt x="888" y="910"/>
                  <a:pt x="888" y="911"/>
                </a:cubicBezTo>
                <a:cubicBezTo>
                  <a:pt x="892" y="911"/>
                  <a:pt x="895" y="911"/>
                  <a:pt x="898" y="912"/>
                </a:cubicBezTo>
                <a:cubicBezTo>
                  <a:pt x="904" y="914"/>
                  <a:pt x="910" y="916"/>
                  <a:pt x="916" y="914"/>
                </a:cubicBezTo>
                <a:cubicBezTo>
                  <a:pt x="917" y="914"/>
                  <a:pt x="918" y="915"/>
                  <a:pt x="919" y="915"/>
                </a:cubicBezTo>
                <a:cubicBezTo>
                  <a:pt x="919" y="915"/>
                  <a:pt x="920" y="915"/>
                  <a:pt x="921" y="915"/>
                </a:cubicBezTo>
                <a:cubicBezTo>
                  <a:pt x="921" y="916"/>
                  <a:pt x="921" y="916"/>
                  <a:pt x="922" y="916"/>
                </a:cubicBezTo>
                <a:cubicBezTo>
                  <a:pt x="923" y="917"/>
                  <a:pt x="924" y="917"/>
                  <a:pt x="925" y="917"/>
                </a:cubicBezTo>
                <a:cubicBezTo>
                  <a:pt x="926" y="917"/>
                  <a:pt x="926" y="917"/>
                  <a:pt x="927" y="917"/>
                </a:cubicBezTo>
                <a:cubicBezTo>
                  <a:pt x="930" y="917"/>
                  <a:pt x="932" y="917"/>
                  <a:pt x="934" y="918"/>
                </a:cubicBezTo>
                <a:cubicBezTo>
                  <a:pt x="934" y="918"/>
                  <a:pt x="935" y="918"/>
                  <a:pt x="936" y="919"/>
                </a:cubicBezTo>
                <a:cubicBezTo>
                  <a:pt x="936" y="919"/>
                  <a:pt x="936" y="919"/>
                  <a:pt x="937" y="919"/>
                </a:cubicBezTo>
                <a:cubicBezTo>
                  <a:pt x="936" y="919"/>
                  <a:pt x="935" y="919"/>
                  <a:pt x="934" y="919"/>
                </a:cubicBezTo>
                <a:cubicBezTo>
                  <a:pt x="932" y="919"/>
                  <a:pt x="930" y="918"/>
                  <a:pt x="928" y="918"/>
                </a:cubicBezTo>
                <a:cubicBezTo>
                  <a:pt x="927" y="918"/>
                  <a:pt x="926" y="918"/>
                  <a:pt x="925" y="918"/>
                </a:cubicBezTo>
                <a:cubicBezTo>
                  <a:pt x="925" y="919"/>
                  <a:pt x="925" y="919"/>
                  <a:pt x="925" y="920"/>
                </a:cubicBezTo>
                <a:cubicBezTo>
                  <a:pt x="920" y="917"/>
                  <a:pt x="915" y="917"/>
                  <a:pt x="911" y="920"/>
                </a:cubicBezTo>
                <a:cubicBezTo>
                  <a:pt x="911" y="919"/>
                  <a:pt x="911" y="918"/>
                  <a:pt x="911" y="918"/>
                </a:cubicBezTo>
                <a:cubicBezTo>
                  <a:pt x="910" y="917"/>
                  <a:pt x="909" y="917"/>
                  <a:pt x="909" y="917"/>
                </a:cubicBezTo>
                <a:cubicBezTo>
                  <a:pt x="907" y="917"/>
                  <a:pt x="906" y="916"/>
                  <a:pt x="905" y="916"/>
                </a:cubicBezTo>
                <a:cubicBezTo>
                  <a:pt x="904" y="916"/>
                  <a:pt x="903" y="915"/>
                  <a:pt x="902" y="915"/>
                </a:cubicBezTo>
                <a:cubicBezTo>
                  <a:pt x="899" y="916"/>
                  <a:pt x="895" y="914"/>
                  <a:pt x="892" y="917"/>
                </a:cubicBezTo>
                <a:cubicBezTo>
                  <a:pt x="891" y="917"/>
                  <a:pt x="892" y="918"/>
                  <a:pt x="891" y="918"/>
                </a:cubicBezTo>
                <a:cubicBezTo>
                  <a:pt x="888" y="914"/>
                  <a:pt x="884" y="914"/>
                  <a:pt x="880" y="917"/>
                </a:cubicBezTo>
                <a:cubicBezTo>
                  <a:pt x="879" y="918"/>
                  <a:pt x="879" y="919"/>
                  <a:pt x="879" y="920"/>
                </a:cubicBezTo>
                <a:cubicBezTo>
                  <a:pt x="883" y="922"/>
                  <a:pt x="887" y="921"/>
                  <a:pt x="890" y="921"/>
                </a:cubicBezTo>
                <a:cubicBezTo>
                  <a:pt x="897" y="922"/>
                  <a:pt x="903" y="922"/>
                  <a:pt x="910" y="922"/>
                </a:cubicBezTo>
                <a:cubicBezTo>
                  <a:pt x="914" y="924"/>
                  <a:pt x="918" y="923"/>
                  <a:pt x="922" y="924"/>
                </a:cubicBezTo>
                <a:cubicBezTo>
                  <a:pt x="922" y="924"/>
                  <a:pt x="922" y="924"/>
                  <a:pt x="922" y="924"/>
                </a:cubicBezTo>
                <a:cubicBezTo>
                  <a:pt x="929" y="926"/>
                  <a:pt x="935" y="925"/>
                  <a:pt x="942" y="925"/>
                </a:cubicBezTo>
                <a:cubicBezTo>
                  <a:pt x="953" y="927"/>
                  <a:pt x="964" y="928"/>
                  <a:pt x="974" y="927"/>
                </a:cubicBezTo>
                <a:cubicBezTo>
                  <a:pt x="978" y="928"/>
                  <a:pt x="982" y="928"/>
                  <a:pt x="985" y="929"/>
                </a:cubicBezTo>
                <a:cubicBezTo>
                  <a:pt x="997" y="936"/>
                  <a:pt x="1010" y="937"/>
                  <a:pt x="1023" y="941"/>
                </a:cubicBezTo>
                <a:cubicBezTo>
                  <a:pt x="1025" y="943"/>
                  <a:pt x="1029" y="942"/>
                  <a:pt x="1031" y="944"/>
                </a:cubicBezTo>
                <a:cubicBezTo>
                  <a:pt x="1032" y="944"/>
                  <a:pt x="1031" y="944"/>
                  <a:pt x="1032" y="943"/>
                </a:cubicBezTo>
                <a:cubicBezTo>
                  <a:pt x="1032" y="944"/>
                  <a:pt x="1032" y="944"/>
                  <a:pt x="1032" y="945"/>
                </a:cubicBezTo>
                <a:cubicBezTo>
                  <a:pt x="1036" y="945"/>
                  <a:pt x="1039" y="947"/>
                  <a:pt x="1042" y="947"/>
                </a:cubicBezTo>
                <a:cubicBezTo>
                  <a:pt x="1046" y="949"/>
                  <a:pt x="1051" y="949"/>
                  <a:pt x="1055" y="951"/>
                </a:cubicBezTo>
                <a:cubicBezTo>
                  <a:pt x="1063" y="957"/>
                  <a:pt x="1073" y="957"/>
                  <a:pt x="1083" y="959"/>
                </a:cubicBezTo>
                <a:cubicBezTo>
                  <a:pt x="1084" y="960"/>
                  <a:pt x="1085" y="961"/>
                  <a:pt x="1086" y="962"/>
                </a:cubicBezTo>
                <a:cubicBezTo>
                  <a:pt x="1089" y="962"/>
                  <a:pt x="1091" y="966"/>
                  <a:pt x="1094" y="966"/>
                </a:cubicBezTo>
                <a:cubicBezTo>
                  <a:pt x="1095" y="966"/>
                  <a:pt x="1096" y="966"/>
                  <a:pt x="1096" y="966"/>
                </a:cubicBezTo>
                <a:cubicBezTo>
                  <a:pt x="1100" y="969"/>
                  <a:pt x="1103" y="967"/>
                  <a:pt x="1107" y="968"/>
                </a:cubicBezTo>
                <a:cubicBezTo>
                  <a:pt x="1107" y="968"/>
                  <a:pt x="1108" y="969"/>
                  <a:pt x="1108" y="968"/>
                </a:cubicBezTo>
                <a:cubicBezTo>
                  <a:pt x="1110" y="971"/>
                  <a:pt x="1113" y="970"/>
                  <a:pt x="1116" y="970"/>
                </a:cubicBezTo>
                <a:cubicBezTo>
                  <a:pt x="1116" y="970"/>
                  <a:pt x="1116" y="970"/>
                  <a:pt x="1116" y="970"/>
                </a:cubicBezTo>
                <a:cubicBezTo>
                  <a:pt x="1117" y="971"/>
                  <a:pt x="1118" y="971"/>
                  <a:pt x="1119" y="972"/>
                </a:cubicBezTo>
                <a:cubicBezTo>
                  <a:pt x="1119" y="972"/>
                  <a:pt x="1119" y="972"/>
                  <a:pt x="1119" y="972"/>
                </a:cubicBezTo>
                <a:cubicBezTo>
                  <a:pt x="1121" y="973"/>
                  <a:pt x="1123" y="972"/>
                  <a:pt x="1125" y="974"/>
                </a:cubicBezTo>
                <a:cubicBezTo>
                  <a:pt x="1124" y="974"/>
                  <a:pt x="1124" y="974"/>
                  <a:pt x="1124" y="974"/>
                </a:cubicBezTo>
                <a:cubicBezTo>
                  <a:pt x="1128" y="975"/>
                  <a:pt x="1131" y="975"/>
                  <a:pt x="1134" y="977"/>
                </a:cubicBezTo>
                <a:cubicBezTo>
                  <a:pt x="1134" y="977"/>
                  <a:pt x="1134" y="977"/>
                  <a:pt x="1134" y="977"/>
                </a:cubicBezTo>
                <a:cubicBezTo>
                  <a:pt x="1134" y="983"/>
                  <a:pt x="1139" y="981"/>
                  <a:pt x="1141" y="982"/>
                </a:cubicBezTo>
                <a:cubicBezTo>
                  <a:pt x="1141" y="982"/>
                  <a:pt x="1141" y="982"/>
                  <a:pt x="1141" y="982"/>
                </a:cubicBezTo>
                <a:cubicBezTo>
                  <a:pt x="1143" y="982"/>
                  <a:pt x="1146" y="982"/>
                  <a:pt x="1148" y="982"/>
                </a:cubicBezTo>
                <a:cubicBezTo>
                  <a:pt x="1153" y="985"/>
                  <a:pt x="1159" y="987"/>
                  <a:pt x="1164" y="988"/>
                </a:cubicBezTo>
                <a:cubicBezTo>
                  <a:pt x="1180" y="993"/>
                  <a:pt x="1195" y="1000"/>
                  <a:pt x="1211" y="1007"/>
                </a:cubicBezTo>
                <a:cubicBezTo>
                  <a:pt x="1229" y="1014"/>
                  <a:pt x="1247" y="1022"/>
                  <a:pt x="1266" y="1029"/>
                </a:cubicBezTo>
                <a:cubicBezTo>
                  <a:pt x="1267" y="1030"/>
                  <a:pt x="1267" y="1030"/>
                  <a:pt x="1268" y="1029"/>
                </a:cubicBezTo>
                <a:cubicBezTo>
                  <a:pt x="1270" y="1024"/>
                  <a:pt x="1273" y="1029"/>
                  <a:pt x="1275" y="1029"/>
                </a:cubicBezTo>
                <a:cubicBezTo>
                  <a:pt x="1280" y="1033"/>
                  <a:pt x="1285" y="1033"/>
                  <a:pt x="1291" y="1034"/>
                </a:cubicBezTo>
                <a:cubicBezTo>
                  <a:pt x="1293" y="1035"/>
                  <a:pt x="1296" y="1035"/>
                  <a:pt x="1298" y="1036"/>
                </a:cubicBezTo>
                <a:cubicBezTo>
                  <a:pt x="1298" y="1036"/>
                  <a:pt x="1298" y="1036"/>
                  <a:pt x="1298" y="1036"/>
                </a:cubicBezTo>
                <a:cubicBezTo>
                  <a:pt x="1299" y="1037"/>
                  <a:pt x="1301" y="1037"/>
                  <a:pt x="1302" y="1038"/>
                </a:cubicBezTo>
                <a:cubicBezTo>
                  <a:pt x="1321" y="1045"/>
                  <a:pt x="1340" y="1054"/>
                  <a:pt x="1360" y="1059"/>
                </a:cubicBezTo>
                <a:cubicBezTo>
                  <a:pt x="1366" y="1060"/>
                  <a:pt x="1372" y="1064"/>
                  <a:pt x="1379" y="1065"/>
                </a:cubicBezTo>
                <a:cubicBezTo>
                  <a:pt x="1388" y="1071"/>
                  <a:pt x="1398" y="1073"/>
                  <a:pt x="1407" y="1076"/>
                </a:cubicBezTo>
                <a:cubicBezTo>
                  <a:pt x="1415" y="1080"/>
                  <a:pt x="1425" y="1080"/>
                  <a:pt x="1432" y="1085"/>
                </a:cubicBezTo>
                <a:cubicBezTo>
                  <a:pt x="1438" y="1087"/>
                  <a:pt x="1443" y="1088"/>
                  <a:pt x="1449" y="1090"/>
                </a:cubicBezTo>
                <a:cubicBezTo>
                  <a:pt x="1449" y="1090"/>
                  <a:pt x="1450" y="1090"/>
                  <a:pt x="1450" y="1090"/>
                </a:cubicBezTo>
                <a:cubicBezTo>
                  <a:pt x="1452" y="1091"/>
                  <a:pt x="1454" y="1090"/>
                  <a:pt x="1456" y="1092"/>
                </a:cubicBezTo>
                <a:cubicBezTo>
                  <a:pt x="1456" y="1092"/>
                  <a:pt x="1456" y="1092"/>
                  <a:pt x="1456" y="1092"/>
                </a:cubicBezTo>
                <a:cubicBezTo>
                  <a:pt x="1457" y="1093"/>
                  <a:pt x="1459" y="1094"/>
                  <a:pt x="1461" y="1094"/>
                </a:cubicBezTo>
                <a:cubicBezTo>
                  <a:pt x="1461" y="1094"/>
                  <a:pt x="1461" y="1095"/>
                  <a:pt x="1461" y="1095"/>
                </a:cubicBezTo>
                <a:cubicBezTo>
                  <a:pt x="1463" y="1095"/>
                  <a:pt x="1464" y="1095"/>
                  <a:pt x="1465" y="1095"/>
                </a:cubicBezTo>
                <a:cubicBezTo>
                  <a:pt x="1465" y="1096"/>
                  <a:pt x="1466" y="1096"/>
                  <a:pt x="1466" y="1095"/>
                </a:cubicBezTo>
                <a:cubicBezTo>
                  <a:pt x="1467" y="1096"/>
                  <a:pt x="1469" y="1096"/>
                  <a:pt x="1470" y="1097"/>
                </a:cubicBezTo>
                <a:cubicBezTo>
                  <a:pt x="1471" y="1097"/>
                  <a:pt x="1471" y="1097"/>
                  <a:pt x="1472" y="1097"/>
                </a:cubicBezTo>
                <a:cubicBezTo>
                  <a:pt x="1472" y="1098"/>
                  <a:pt x="1472" y="1098"/>
                  <a:pt x="1472" y="1099"/>
                </a:cubicBezTo>
                <a:cubicBezTo>
                  <a:pt x="1474" y="1099"/>
                  <a:pt x="1476" y="1099"/>
                  <a:pt x="1478" y="1100"/>
                </a:cubicBezTo>
                <a:cubicBezTo>
                  <a:pt x="1481" y="1101"/>
                  <a:pt x="1483" y="1100"/>
                  <a:pt x="1485" y="1097"/>
                </a:cubicBezTo>
                <a:cubicBezTo>
                  <a:pt x="1484" y="1096"/>
                  <a:pt x="1484" y="1096"/>
                  <a:pt x="1483" y="1095"/>
                </a:cubicBezTo>
                <a:cubicBezTo>
                  <a:pt x="1481" y="1094"/>
                  <a:pt x="1478" y="1094"/>
                  <a:pt x="1476" y="1094"/>
                </a:cubicBezTo>
                <a:cubicBezTo>
                  <a:pt x="1476" y="1094"/>
                  <a:pt x="1476" y="1094"/>
                  <a:pt x="1475" y="1094"/>
                </a:cubicBezTo>
                <a:cubicBezTo>
                  <a:pt x="1475" y="1094"/>
                  <a:pt x="1475" y="1094"/>
                  <a:pt x="1475" y="1094"/>
                </a:cubicBezTo>
                <a:cubicBezTo>
                  <a:pt x="1475" y="1093"/>
                  <a:pt x="1474" y="1093"/>
                  <a:pt x="1473" y="1093"/>
                </a:cubicBezTo>
                <a:cubicBezTo>
                  <a:pt x="1473" y="1093"/>
                  <a:pt x="1473" y="1092"/>
                  <a:pt x="1472" y="1092"/>
                </a:cubicBezTo>
                <a:cubicBezTo>
                  <a:pt x="1472" y="1092"/>
                  <a:pt x="1472" y="1092"/>
                  <a:pt x="1472" y="1092"/>
                </a:cubicBezTo>
                <a:cubicBezTo>
                  <a:pt x="1470" y="1091"/>
                  <a:pt x="1468" y="1091"/>
                  <a:pt x="1466" y="1090"/>
                </a:cubicBezTo>
                <a:cubicBezTo>
                  <a:pt x="1466" y="1090"/>
                  <a:pt x="1466" y="1090"/>
                  <a:pt x="1466" y="1090"/>
                </a:cubicBezTo>
                <a:cubicBezTo>
                  <a:pt x="1466" y="1089"/>
                  <a:pt x="1465" y="1089"/>
                  <a:pt x="1464" y="1088"/>
                </a:cubicBezTo>
                <a:cubicBezTo>
                  <a:pt x="1464" y="1088"/>
                  <a:pt x="1463" y="1087"/>
                  <a:pt x="1462" y="1087"/>
                </a:cubicBezTo>
                <a:cubicBezTo>
                  <a:pt x="1461" y="1086"/>
                  <a:pt x="1460" y="1086"/>
                  <a:pt x="1460" y="1086"/>
                </a:cubicBezTo>
                <a:cubicBezTo>
                  <a:pt x="1459" y="1086"/>
                  <a:pt x="1458" y="1085"/>
                  <a:pt x="1457" y="1085"/>
                </a:cubicBezTo>
                <a:cubicBezTo>
                  <a:pt x="1457" y="1084"/>
                  <a:pt x="1456" y="1084"/>
                  <a:pt x="1455" y="1084"/>
                </a:cubicBezTo>
                <a:cubicBezTo>
                  <a:pt x="1455" y="1084"/>
                  <a:pt x="1454" y="1083"/>
                  <a:pt x="1454" y="1083"/>
                </a:cubicBezTo>
                <a:cubicBezTo>
                  <a:pt x="1453" y="1083"/>
                  <a:pt x="1453" y="1082"/>
                  <a:pt x="1452" y="1082"/>
                </a:cubicBezTo>
                <a:cubicBezTo>
                  <a:pt x="1451" y="1082"/>
                  <a:pt x="1451" y="1081"/>
                  <a:pt x="1450" y="1081"/>
                </a:cubicBezTo>
                <a:cubicBezTo>
                  <a:pt x="1450" y="1081"/>
                  <a:pt x="1449" y="1080"/>
                  <a:pt x="1448" y="1080"/>
                </a:cubicBezTo>
                <a:cubicBezTo>
                  <a:pt x="1447" y="1079"/>
                  <a:pt x="1446" y="1079"/>
                  <a:pt x="1444" y="1078"/>
                </a:cubicBezTo>
                <a:cubicBezTo>
                  <a:pt x="1436" y="1074"/>
                  <a:pt x="1426" y="1071"/>
                  <a:pt x="1417" y="1068"/>
                </a:cubicBezTo>
                <a:cubicBezTo>
                  <a:pt x="1416" y="1067"/>
                  <a:pt x="1415" y="1067"/>
                  <a:pt x="1415" y="1067"/>
                </a:cubicBezTo>
                <a:cubicBezTo>
                  <a:pt x="1414" y="1065"/>
                  <a:pt x="1413" y="1064"/>
                  <a:pt x="1413" y="1063"/>
                </a:cubicBezTo>
                <a:cubicBezTo>
                  <a:pt x="1409" y="1063"/>
                  <a:pt x="1406" y="1062"/>
                  <a:pt x="1402" y="1061"/>
                </a:cubicBezTo>
                <a:cubicBezTo>
                  <a:pt x="1401" y="1059"/>
                  <a:pt x="1398" y="1059"/>
                  <a:pt x="1397" y="1056"/>
                </a:cubicBezTo>
                <a:cubicBezTo>
                  <a:pt x="1388" y="1054"/>
                  <a:pt x="1382" y="1048"/>
                  <a:pt x="1373" y="1045"/>
                </a:cubicBezTo>
                <a:cubicBezTo>
                  <a:pt x="1368" y="1042"/>
                  <a:pt x="1362" y="1040"/>
                  <a:pt x="1356" y="1037"/>
                </a:cubicBezTo>
                <a:cubicBezTo>
                  <a:pt x="1352" y="1035"/>
                  <a:pt x="1346" y="1031"/>
                  <a:pt x="1341" y="1033"/>
                </a:cubicBezTo>
                <a:cubicBezTo>
                  <a:pt x="1340" y="1034"/>
                  <a:pt x="1340" y="1034"/>
                  <a:pt x="1340" y="1035"/>
                </a:cubicBezTo>
                <a:cubicBezTo>
                  <a:pt x="1340" y="1035"/>
                  <a:pt x="1340" y="1035"/>
                  <a:pt x="1340" y="1034"/>
                </a:cubicBezTo>
                <a:cubicBezTo>
                  <a:pt x="1340" y="1032"/>
                  <a:pt x="1338" y="1032"/>
                  <a:pt x="1336" y="1033"/>
                </a:cubicBezTo>
                <a:cubicBezTo>
                  <a:pt x="1337" y="1033"/>
                  <a:pt x="1337" y="1033"/>
                  <a:pt x="1337" y="1033"/>
                </a:cubicBezTo>
                <a:cubicBezTo>
                  <a:pt x="1336" y="1028"/>
                  <a:pt x="1332" y="1027"/>
                  <a:pt x="1329" y="1025"/>
                </a:cubicBezTo>
                <a:cubicBezTo>
                  <a:pt x="1325" y="1022"/>
                  <a:pt x="1320" y="1024"/>
                  <a:pt x="1316" y="1022"/>
                </a:cubicBezTo>
                <a:cubicBezTo>
                  <a:pt x="1305" y="1016"/>
                  <a:pt x="1291" y="1016"/>
                  <a:pt x="1281" y="1008"/>
                </a:cubicBezTo>
                <a:cubicBezTo>
                  <a:pt x="1280" y="1008"/>
                  <a:pt x="1279" y="1008"/>
                  <a:pt x="1279" y="1008"/>
                </a:cubicBezTo>
                <a:cubicBezTo>
                  <a:pt x="1278" y="1008"/>
                  <a:pt x="1277" y="1008"/>
                  <a:pt x="1277" y="1007"/>
                </a:cubicBezTo>
                <a:cubicBezTo>
                  <a:pt x="1267" y="1004"/>
                  <a:pt x="1260" y="998"/>
                  <a:pt x="1250" y="998"/>
                </a:cubicBezTo>
                <a:cubicBezTo>
                  <a:pt x="1247" y="998"/>
                  <a:pt x="1245" y="997"/>
                  <a:pt x="1243" y="995"/>
                </a:cubicBezTo>
                <a:cubicBezTo>
                  <a:pt x="1240" y="991"/>
                  <a:pt x="1236" y="990"/>
                  <a:pt x="1232" y="988"/>
                </a:cubicBezTo>
                <a:cubicBezTo>
                  <a:pt x="1221" y="984"/>
                  <a:pt x="1210" y="984"/>
                  <a:pt x="1200" y="979"/>
                </a:cubicBezTo>
                <a:cubicBezTo>
                  <a:pt x="1200" y="979"/>
                  <a:pt x="1200" y="979"/>
                  <a:pt x="1200" y="979"/>
                </a:cubicBezTo>
                <a:cubicBezTo>
                  <a:pt x="1195" y="972"/>
                  <a:pt x="1187" y="974"/>
                  <a:pt x="1181" y="971"/>
                </a:cubicBezTo>
                <a:cubicBezTo>
                  <a:pt x="1178" y="971"/>
                  <a:pt x="1175" y="967"/>
                  <a:pt x="1172" y="967"/>
                </a:cubicBezTo>
                <a:cubicBezTo>
                  <a:pt x="1170" y="967"/>
                  <a:pt x="1169" y="967"/>
                  <a:pt x="1167" y="967"/>
                </a:cubicBezTo>
                <a:cubicBezTo>
                  <a:pt x="1156" y="962"/>
                  <a:pt x="1145" y="956"/>
                  <a:pt x="1133" y="953"/>
                </a:cubicBezTo>
                <a:cubicBezTo>
                  <a:pt x="1132" y="953"/>
                  <a:pt x="1132" y="954"/>
                  <a:pt x="1132" y="954"/>
                </a:cubicBezTo>
                <a:cubicBezTo>
                  <a:pt x="1131" y="954"/>
                  <a:pt x="1131" y="954"/>
                  <a:pt x="1131" y="954"/>
                </a:cubicBezTo>
                <a:cubicBezTo>
                  <a:pt x="1130" y="953"/>
                  <a:pt x="1130" y="952"/>
                  <a:pt x="1129" y="952"/>
                </a:cubicBezTo>
                <a:cubicBezTo>
                  <a:pt x="1127" y="951"/>
                  <a:pt x="1124" y="951"/>
                  <a:pt x="1122" y="949"/>
                </a:cubicBezTo>
                <a:cubicBezTo>
                  <a:pt x="1116" y="946"/>
                  <a:pt x="1108" y="946"/>
                  <a:pt x="1101" y="943"/>
                </a:cubicBezTo>
                <a:cubicBezTo>
                  <a:pt x="1100" y="942"/>
                  <a:pt x="1099" y="942"/>
                  <a:pt x="1098" y="941"/>
                </a:cubicBezTo>
                <a:cubicBezTo>
                  <a:pt x="1096" y="939"/>
                  <a:pt x="1093" y="941"/>
                  <a:pt x="1091" y="940"/>
                </a:cubicBezTo>
                <a:cubicBezTo>
                  <a:pt x="1091" y="940"/>
                  <a:pt x="1091" y="940"/>
                  <a:pt x="1091" y="940"/>
                </a:cubicBezTo>
                <a:cubicBezTo>
                  <a:pt x="1089" y="938"/>
                  <a:pt x="1087" y="938"/>
                  <a:pt x="1086" y="939"/>
                </a:cubicBezTo>
                <a:cubicBezTo>
                  <a:pt x="1085" y="939"/>
                  <a:pt x="1086" y="940"/>
                  <a:pt x="1086" y="940"/>
                </a:cubicBezTo>
                <a:cubicBezTo>
                  <a:pt x="1086" y="940"/>
                  <a:pt x="1085" y="940"/>
                  <a:pt x="1085" y="940"/>
                </a:cubicBezTo>
                <a:cubicBezTo>
                  <a:pt x="1085" y="939"/>
                  <a:pt x="1085" y="939"/>
                  <a:pt x="1085" y="939"/>
                </a:cubicBezTo>
                <a:cubicBezTo>
                  <a:pt x="1084" y="939"/>
                  <a:pt x="1083" y="939"/>
                  <a:pt x="1082" y="938"/>
                </a:cubicBezTo>
                <a:cubicBezTo>
                  <a:pt x="1081" y="936"/>
                  <a:pt x="1079" y="935"/>
                  <a:pt x="1078" y="934"/>
                </a:cubicBezTo>
                <a:cubicBezTo>
                  <a:pt x="1074" y="929"/>
                  <a:pt x="1068" y="929"/>
                  <a:pt x="1063" y="928"/>
                </a:cubicBezTo>
                <a:cubicBezTo>
                  <a:pt x="1066" y="927"/>
                  <a:pt x="1069" y="927"/>
                  <a:pt x="1073" y="927"/>
                </a:cubicBezTo>
                <a:cubicBezTo>
                  <a:pt x="1072" y="926"/>
                  <a:pt x="1071" y="925"/>
                  <a:pt x="1069" y="925"/>
                </a:cubicBezTo>
                <a:cubicBezTo>
                  <a:pt x="1069" y="925"/>
                  <a:pt x="1069" y="925"/>
                  <a:pt x="1069" y="925"/>
                </a:cubicBezTo>
                <a:cubicBezTo>
                  <a:pt x="1070" y="926"/>
                  <a:pt x="1072" y="926"/>
                  <a:pt x="1073" y="927"/>
                </a:cubicBezTo>
                <a:cubicBezTo>
                  <a:pt x="1074" y="929"/>
                  <a:pt x="1077" y="927"/>
                  <a:pt x="1078" y="929"/>
                </a:cubicBezTo>
                <a:cubicBezTo>
                  <a:pt x="1079" y="929"/>
                  <a:pt x="1079" y="929"/>
                  <a:pt x="1080" y="929"/>
                </a:cubicBezTo>
                <a:cubicBezTo>
                  <a:pt x="1080" y="929"/>
                  <a:pt x="1080" y="929"/>
                  <a:pt x="1080" y="929"/>
                </a:cubicBezTo>
                <a:cubicBezTo>
                  <a:pt x="1080" y="929"/>
                  <a:pt x="1080" y="930"/>
                  <a:pt x="1080" y="930"/>
                </a:cubicBezTo>
                <a:cubicBezTo>
                  <a:pt x="1082" y="930"/>
                  <a:pt x="1084" y="930"/>
                  <a:pt x="1085" y="930"/>
                </a:cubicBezTo>
                <a:cubicBezTo>
                  <a:pt x="1093" y="931"/>
                  <a:pt x="1101" y="931"/>
                  <a:pt x="1108" y="931"/>
                </a:cubicBezTo>
                <a:cubicBezTo>
                  <a:pt x="1118" y="934"/>
                  <a:pt x="1128" y="932"/>
                  <a:pt x="1137" y="932"/>
                </a:cubicBezTo>
                <a:cubicBezTo>
                  <a:pt x="1147" y="933"/>
                  <a:pt x="1158" y="933"/>
                  <a:pt x="1168" y="935"/>
                </a:cubicBezTo>
                <a:cubicBezTo>
                  <a:pt x="1173" y="935"/>
                  <a:pt x="1179" y="936"/>
                  <a:pt x="1184" y="936"/>
                </a:cubicBezTo>
                <a:cubicBezTo>
                  <a:pt x="1186" y="937"/>
                  <a:pt x="1189" y="938"/>
                  <a:pt x="1192" y="938"/>
                </a:cubicBezTo>
                <a:cubicBezTo>
                  <a:pt x="1201" y="938"/>
                  <a:pt x="1210" y="938"/>
                  <a:pt x="1219" y="938"/>
                </a:cubicBezTo>
                <a:cubicBezTo>
                  <a:pt x="1222" y="940"/>
                  <a:pt x="1226" y="939"/>
                  <a:pt x="1229" y="940"/>
                </a:cubicBezTo>
                <a:cubicBezTo>
                  <a:pt x="1238" y="941"/>
                  <a:pt x="1247" y="940"/>
                  <a:pt x="1256" y="943"/>
                </a:cubicBezTo>
                <a:cubicBezTo>
                  <a:pt x="1267" y="942"/>
                  <a:pt x="1278" y="945"/>
                  <a:pt x="1290" y="945"/>
                </a:cubicBezTo>
                <a:cubicBezTo>
                  <a:pt x="1305" y="945"/>
                  <a:pt x="1319" y="949"/>
                  <a:pt x="1334" y="949"/>
                </a:cubicBezTo>
                <a:cubicBezTo>
                  <a:pt x="1335" y="949"/>
                  <a:pt x="1335" y="950"/>
                  <a:pt x="1336" y="950"/>
                </a:cubicBezTo>
                <a:cubicBezTo>
                  <a:pt x="1340" y="950"/>
                  <a:pt x="1343" y="950"/>
                  <a:pt x="1347" y="950"/>
                </a:cubicBezTo>
                <a:cubicBezTo>
                  <a:pt x="1347" y="950"/>
                  <a:pt x="1348" y="950"/>
                  <a:pt x="1348" y="950"/>
                </a:cubicBezTo>
                <a:cubicBezTo>
                  <a:pt x="1356" y="953"/>
                  <a:pt x="1364" y="951"/>
                  <a:pt x="1372" y="952"/>
                </a:cubicBezTo>
                <a:cubicBezTo>
                  <a:pt x="1381" y="956"/>
                  <a:pt x="1391" y="956"/>
                  <a:pt x="1400" y="956"/>
                </a:cubicBezTo>
                <a:cubicBezTo>
                  <a:pt x="1411" y="958"/>
                  <a:pt x="1422" y="957"/>
                  <a:pt x="1432" y="959"/>
                </a:cubicBezTo>
                <a:cubicBezTo>
                  <a:pt x="1436" y="962"/>
                  <a:pt x="1441" y="961"/>
                  <a:pt x="1445" y="961"/>
                </a:cubicBezTo>
                <a:cubicBezTo>
                  <a:pt x="1445" y="962"/>
                  <a:pt x="1445" y="962"/>
                  <a:pt x="1445" y="963"/>
                </a:cubicBezTo>
                <a:cubicBezTo>
                  <a:pt x="1450" y="963"/>
                  <a:pt x="1455" y="963"/>
                  <a:pt x="1459" y="963"/>
                </a:cubicBezTo>
                <a:cubicBezTo>
                  <a:pt x="1461" y="963"/>
                  <a:pt x="1463" y="963"/>
                  <a:pt x="1465" y="963"/>
                </a:cubicBezTo>
                <a:cubicBezTo>
                  <a:pt x="1465" y="963"/>
                  <a:pt x="1466" y="963"/>
                  <a:pt x="1467" y="963"/>
                </a:cubicBezTo>
                <a:cubicBezTo>
                  <a:pt x="1467" y="963"/>
                  <a:pt x="1468" y="963"/>
                  <a:pt x="1468" y="963"/>
                </a:cubicBezTo>
                <a:cubicBezTo>
                  <a:pt x="1468" y="963"/>
                  <a:pt x="1469" y="963"/>
                  <a:pt x="1469" y="963"/>
                </a:cubicBezTo>
                <a:cubicBezTo>
                  <a:pt x="1469" y="963"/>
                  <a:pt x="1468" y="964"/>
                  <a:pt x="1469" y="964"/>
                </a:cubicBezTo>
                <a:cubicBezTo>
                  <a:pt x="1471" y="965"/>
                  <a:pt x="1473" y="965"/>
                  <a:pt x="1475" y="965"/>
                </a:cubicBezTo>
                <a:cubicBezTo>
                  <a:pt x="1485" y="964"/>
                  <a:pt x="1494" y="967"/>
                  <a:pt x="1504" y="967"/>
                </a:cubicBezTo>
                <a:cubicBezTo>
                  <a:pt x="1507" y="969"/>
                  <a:pt x="1510" y="968"/>
                  <a:pt x="1513" y="968"/>
                </a:cubicBezTo>
                <a:cubicBezTo>
                  <a:pt x="1514" y="968"/>
                  <a:pt x="1515" y="968"/>
                  <a:pt x="1517" y="968"/>
                </a:cubicBezTo>
                <a:cubicBezTo>
                  <a:pt x="1518" y="967"/>
                  <a:pt x="1519" y="967"/>
                  <a:pt x="1520" y="968"/>
                </a:cubicBezTo>
                <a:cubicBezTo>
                  <a:pt x="1520" y="968"/>
                  <a:pt x="1520" y="968"/>
                  <a:pt x="1520" y="968"/>
                </a:cubicBezTo>
                <a:cubicBezTo>
                  <a:pt x="1527" y="970"/>
                  <a:pt x="1534" y="971"/>
                  <a:pt x="1540" y="966"/>
                </a:cubicBezTo>
                <a:cubicBezTo>
                  <a:pt x="1542" y="966"/>
                  <a:pt x="1544" y="967"/>
                  <a:pt x="1544" y="965"/>
                </a:cubicBezTo>
                <a:cubicBezTo>
                  <a:pt x="1545" y="963"/>
                  <a:pt x="1543" y="962"/>
                  <a:pt x="1542" y="961"/>
                </a:cubicBezTo>
                <a:cubicBezTo>
                  <a:pt x="1539" y="958"/>
                  <a:pt x="1535" y="959"/>
                  <a:pt x="1531" y="959"/>
                </a:cubicBezTo>
                <a:cubicBezTo>
                  <a:pt x="1531" y="959"/>
                  <a:pt x="1531" y="959"/>
                  <a:pt x="1531" y="959"/>
                </a:cubicBezTo>
                <a:cubicBezTo>
                  <a:pt x="1531" y="959"/>
                  <a:pt x="1531" y="959"/>
                  <a:pt x="1531" y="959"/>
                </a:cubicBezTo>
                <a:cubicBezTo>
                  <a:pt x="1531" y="959"/>
                  <a:pt x="1531" y="959"/>
                  <a:pt x="1531" y="959"/>
                </a:cubicBezTo>
                <a:cubicBezTo>
                  <a:pt x="1531" y="958"/>
                  <a:pt x="1531" y="958"/>
                  <a:pt x="1531" y="957"/>
                </a:cubicBezTo>
                <a:cubicBezTo>
                  <a:pt x="1530" y="957"/>
                  <a:pt x="1530" y="957"/>
                  <a:pt x="1529" y="957"/>
                </a:cubicBezTo>
                <a:cubicBezTo>
                  <a:pt x="1528" y="956"/>
                  <a:pt x="1526" y="955"/>
                  <a:pt x="1524" y="955"/>
                </a:cubicBezTo>
                <a:cubicBezTo>
                  <a:pt x="1525" y="954"/>
                  <a:pt x="1527" y="954"/>
                  <a:pt x="1527" y="952"/>
                </a:cubicBezTo>
                <a:cubicBezTo>
                  <a:pt x="1528" y="953"/>
                  <a:pt x="1528" y="953"/>
                  <a:pt x="1528" y="953"/>
                </a:cubicBezTo>
                <a:cubicBezTo>
                  <a:pt x="1538" y="957"/>
                  <a:pt x="1549" y="957"/>
                  <a:pt x="1559" y="957"/>
                </a:cubicBezTo>
                <a:cubicBezTo>
                  <a:pt x="1578" y="956"/>
                  <a:pt x="1598" y="958"/>
                  <a:pt x="1617" y="960"/>
                </a:cubicBezTo>
                <a:cubicBezTo>
                  <a:pt x="1619" y="959"/>
                  <a:pt x="1619" y="959"/>
                  <a:pt x="1621" y="958"/>
                </a:cubicBezTo>
                <a:cubicBezTo>
                  <a:pt x="1626" y="960"/>
                  <a:pt x="1631" y="960"/>
                  <a:pt x="1637" y="961"/>
                </a:cubicBezTo>
                <a:cubicBezTo>
                  <a:pt x="1637" y="961"/>
                  <a:pt x="1637" y="961"/>
                  <a:pt x="1637" y="961"/>
                </a:cubicBezTo>
                <a:cubicBezTo>
                  <a:pt x="1637" y="961"/>
                  <a:pt x="1638" y="962"/>
                  <a:pt x="1638" y="962"/>
                </a:cubicBezTo>
                <a:cubicBezTo>
                  <a:pt x="1641" y="963"/>
                  <a:pt x="1645" y="963"/>
                  <a:pt x="1649" y="962"/>
                </a:cubicBezTo>
                <a:cubicBezTo>
                  <a:pt x="1649" y="962"/>
                  <a:pt x="1649" y="961"/>
                  <a:pt x="1650" y="961"/>
                </a:cubicBezTo>
                <a:cubicBezTo>
                  <a:pt x="1650" y="961"/>
                  <a:pt x="1650" y="961"/>
                  <a:pt x="1651" y="961"/>
                </a:cubicBezTo>
                <a:cubicBezTo>
                  <a:pt x="1651" y="962"/>
                  <a:pt x="1651" y="962"/>
                  <a:pt x="1651" y="962"/>
                </a:cubicBezTo>
                <a:cubicBezTo>
                  <a:pt x="1655" y="963"/>
                  <a:pt x="1658" y="963"/>
                  <a:pt x="1662" y="963"/>
                </a:cubicBezTo>
                <a:cubicBezTo>
                  <a:pt x="1662" y="963"/>
                  <a:pt x="1663" y="963"/>
                  <a:pt x="1663" y="963"/>
                </a:cubicBezTo>
                <a:cubicBezTo>
                  <a:pt x="1666" y="965"/>
                  <a:pt x="1669" y="965"/>
                  <a:pt x="1672" y="965"/>
                </a:cubicBezTo>
                <a:cubicBezTo>
                  <a:pt x="1676" y="966"/>
                  <a:pt x="1680" y="967"/>
                  <a:pt x="1683" y="969"/>
                </a:cubicBezTo>
                <a:cubicBezTo>
                  <a:pt x="1686" y="968"/>
                  <a:pt x="1688" y="968"/>
                  <a:pt x="1690" y="968"/>
                </a:cubicBezTo>
                <a:cubicBezTo>
                  <a:pt x="1693" y="971"/>
                  <a:pt x="1697" y="972"/>
                  <a:pt x="1701" y="971"/>
                </a:cubicBezTo>
                <a:cubicBezTo>
                  <a:pt x="1706" y="971"/>
                  <a:pt x="1711" y="972"/>
                  <a:pt x="1715" y="973"/>
                </a:cubicBezTo>
                <a:cubicBezTo>
                  <a:pt x="1717" y="973"/>
                  <a:pt x="1718" y="973"/>
                  <a:pt x="1719" y="974"/>
                </a:cubicBezTo>
                <a:cubicBezTo>
                  <a:pt x="1720" y="974"/>
                  <a:pt x="1721" y="975"/>
                  <a:pt x="1723" y="975"/>
                </a:cubicBezTo>
                <a:cubicBezTo>
                  <a:pt x="1728" y="975"/>
                  <a:pt x="1733" y="975"/>
                  <a:pt x="1739" y="975"/>
                </a:cubicBezTo>
                <a:cubicBezTo>
                  <a:pt x="1739" y="975"/>
                  <a:pt x="1740" y="975"/>
                  <a:pt x="1741" y="975"/>
                </a:cubicBezTo>
                <a:cubicBezTo>
                  <a:pt x="1741" y="975"/>
                  <a:pt x="1742" y="975"/>
                  <a:pt x="1742" y="975"/>
                </a:cubicBezTo>
                <a:cubicBezTo>
                  <a:pt x="1744" y="977"/>
                  <a:pt x="1747" y="975"/>
                  <a:pt x="1749" y="977"/>
                </a:cubicBezTo>
                <a:cubicBezTo>
                  <a:pt x="1749" y="977"/>
                  <a:pt x="1749" y="977"/>
                  <a:pt x="1749" y="977"/>
                </a:cubicBezTo>
                <a:cubicBezTo>
                  <a:pt x="1750" y="978"/>
                  <a:pt x="1751" y="978"/>
                  <a:pt x="1751" y="979"/>
                </a:cubicBezTo>
                <a:cubicBezTo>
                  <a:pt x="1752" y="979"/>
                  <a:pt x="1753" y="979"/>
                  <a:pt x="1753" y="979"/>
                </a:cubicBezTo>
                <a:cubicBezTo>
                  <a:pt x="1760" y="980"/>
                  <a:pt x="1768" y="982"/>
                  <a:pt x="1775" y="981"/>
                </a:cubicBezTo>
                <a:cubicBezTo>
                  <a:pt x="1777" y="980"/>
                  <a:pt x="1779" y="982"/>
                  <a:pt x="1781" y="983"/>
                </a:cubicBezTo>
                <a:cubicBezTo>
                  <a:pt x="1785" y="985"/>
                  <a:pt x="1790" y="987"/>
                  <a:pt x="1794" y="988"/>
                </a:cubicBezTo>
                <a:cubicBezTo>
                  <a:pt x="1794" y="989"/>
                  <a:pt x="1794" y="989"/>
                  <a:pt x="1794" y="989"/>
                </a:cubicBezTo>
                <a:cubicBezTo>
                  <a:pt x="1798" y="990"/>
                  <a:pt x="1802" y="990"/>
                  <a:pt x="1807" y="990"/>
                </a:cubicBezTo>
                <a:cubicBezTo>
                  <a:pt x="1819" y="989"/>
                  <a:pt x="1831" y="988"/>
                  <a:pt x="1843" y="993"/>
                </a:cubicBezTo>
                <a:cubicBezTo>
                  <a:pt x="1845" y="996"/>
                  <a:pt x="1848" y="995"/>
                  <a:pt x="1851" y="996"/>
                </a:cubicBezTo>
                <a:cubicBezTo>
                  <a:pt x="1854" y="997"/>
                  <a:pt x="1858" y="996"/>
                  <a:pt x="1861" y="999"/>
                </a:cubicBezTo>
                <a:cubicBezTo>
                  <a:pt x="1862" y="999"/>
                  <a:pt x="1863" y="999"/>
                  <a:pt x="1864" y="999"/>
                </a:cubicBezTo>
                <a:cubicBezTo>
                  <a:pt x="1864" y="999"/>
                  <a:pt x="1864" y="1000"/>
                  <a:pt x="1864" y="1000"/>
                </a:cubicBezTo>
                <a:cubicBezTo>
                  <a:pt x="1866" y="1000"/>
                  <a:pt x="1868" y="1000"/>
                  <a:pt x="1869" y="1000"/>
                </a:cubicBezTo>
                <a:cubicBezTo>
                  <a:pt x="1871" y="1000"/>
                  <a:pt x="1872" y="1000"/>
                  <a:pt x="1873" y="1000"/>
                </a:cubicBezTo>
                <a:cubicBezTo>
                  <a:pt x="1882" y="1006"/>
                  <a:pt x="1893" y="1007"/>
                  <a:pt x="1902" y="1013"/>
                </a:cubicBezTo>
                <a:cubicBezTo>
                  <a:pt x="1908" y="1014"/>
                  <a:pt x="1912" y="1018"/>
                  <a:pt x="1918" y="1020"/>
                </a:cubicBezTo>
                <a:cubicBezTo>
                  <a:pt x="1922" y="1022"/>
                  <a:pt x="1927" y="1024"/>
                  <a:pt x="1932" y="1026"/>
                </a:cubicBezTo>
                <a:cubicBezTo>
                  <a:pt x="1933" y="1026"/>
                  <a:pt x="1934" y="1027"/>
                  <a:pt x="1936" y="1027"/>
                </a:cubicBezTo>
                <a:cubicBezTo>
                  <a:pt x="1936" y="1028"/>
                  <a:pt x="1936" y="1030"/>
                  <a:pt x="1936" y="1031"/>
                </a:cubicBezTo>
                <a:cubicBezTo>
                  <a:pt x="1937" y="1031"/>
                  <a:pt x="1938" y="1031"/>
                  <a:pt x="1938" y="1031"/>
                </a:cubicBezTo>
                <a:cubicBezTo>
                  <a:pt x="1942" y="1031"/>
                  <a:pt x="1944" y="1029"/>
                  <a:pt x="1945" y="1026"/>
                </a:cubicBezTo>
                <a:cubicBezTo>
                  <a:pt x="1946" y="1022"/>
                  <a:pt x="1942" y="1022"/>
                  <a:pt x="1939" y="1020"/>
                </a:cubicBezTo>
                <a:cubicBezTo>
                  <a:pt x="1938" y="1020"/>
                  <a:pt x="1937" y="1020"/>
                  <a:pt x="1936" y="1020"/>
                </a:cubicBezTo>
                <a:cubicBezTo>
                  <a:pt x="1935" y="1019"/>
                  <a:pt x="1934" y="1019"/>
                  <a:pt x="1934" y="1018"/>
                </a:cubicBezTo>
                <a:cubicBezTo>
                  <a:pt x="1934" y="1018"/>
                  <a:pt x="1934" y="1017"/>
                  <a:pt x="1933" y="1017"/>
                </a:cubicBezTo>
                <a:cubicBezTo>
                  <a:pt x="1933" y="1016"/>
                  <a:pt x="1932" y="1015"/>
                  <a:pt x="1931" y="1015"/>
                </a:cubicBezTo>
                <a:cubicBezTo>
                  <a:pt x="1930" y="1014"/>
                  <a:pt x="1930" y="1014"/>
                  <a:pt x="1929" y="1014"/>
                </a:cubicBezTo>
                <a:cubicBezTo>
                  <a:pt x="1924" y="1011"/>
                  <a:pt x="1918" y="1009"/>
                  <a:pt x="1914" y="1005"/>
                </a:cubicBezTo>
                <a:cubicBezTo>
                  <a:pt x="1913" y="1004"/>
                  <a:pt x="1913" y="1004"/>
                  <a:pt x="1912" y="1004"/>
                </a:cubicBezTo>
                <a:cubicBezTo>
                  <a:pt x="1911" y="1003"/>
                  <a:pt x="1909" y="1003"/>
                  <a:pt x="1908" y="1003"/>
                </a:cubicBezTo>
                <a:cubicBezTo>
                  <a:pt x="1907" y="1003"/>
                  <a:pt x="1907" y="1004"/>
                  <a:pt x="1907" y="1004"/>
                </a:cubicBezTo>
                <a:cubicBezTo>
                  <a:pt x="1906" y="1003"/>
                  <a:pt x="1906" y="1003"/>
                  <a:pt x="1905" y="1002"/>
                </a:cubicBezTo>
                <a:cubicBezTo>
                  <a:pt x="1905" y="1001"/>
                  <a:pt x="1904" y="1001"/>
                  <a:pt x="1904" y="1000"/>
                </a:cubicBezTo>
                <a:cubicBezTo>
                  <a:pt x="1903" y="1000"/>
                  <a:pt x="1901" y="999"/>
                  <a:pt x="1901" y="998"/>
                </a:cubicBezTo>
                <a:cubicBezTo>
                  <a:pt x="1899" y="996"/>
                  <a:pt x="1900" y="993"/>
                  <a:pt x="1901" y="991"/>
                </a:cubicBezTo>
                <a:cubicBezTo>
                  <a:pt x="1903" y="989"/>
                  <a:pt x="1905" y="991"/>
                  <a:pt x="1907" y="991"/>
                </a:cubicBezTo>
                <a:cubicBezTo>
                  <a:pt x="1909" y="991"/>
                  <a:pt x="1912" y="991"/>
                  <a:pt x="1915" y="991"/>
                </a:cubicBezTo>
                <a:cubicBezTo>
                  <a:pt x="1917" y="991"/>
                  <a:pt x="1916" y="989"/>
                  <a:pt x="1916" y="988"/>
                </a:cubicBezTo>
                <a:cubicBezTo>
                  <a:pt x="1914" y="982"/>
                  <a:pt x="1908" y="983"/>
                  <a:pt x="1904" y="982"/>
                </a:cubicBezTo>
                <a:cubicBezTo>
                  <a:pt x="1897" y="982"/>
                  <a:pt x="1891" y="981"/>
                  <a:pt x="1885" y="978"/>
                </a:cubicBezTo>
                <a:cubicBezTo>
                  <a:pt x="1881" y="976"/>
                  <a:pt x="1877" y="975"/>
                  <a:pt x="1872" y="977"/>
                </a:cubicBezTo>
                <a:cubicBezTo>
                  <a:pt x="1872" y="978"/>
                  <a:pt x="1871" y="978"/>
                  <a:pt x="1871" y="979"/>
                </a:cubicBezTo>
                <a:cubicBezTo>
                  <a:pt x="1869" y="978"/>
                  <a:pt x="1867" y="976"/>
                  <a:pt x="1866" y="975"/>
                </a:cubicBezTo>
                <a:cubicBezTo>
                  <a:pt x="1866" y="975"/>
                  <a:pt x="1866" y="975"/>
                  <a:pt x="1866" y="974"/>
                </a:cubicBezTo>
                <a:cubicBezTo>
                  <a:pt x="1867" y="973"/>
                  <a:pt x="1868" y="972"/>
                  <a:pt x="1868" y="970"/>
                </a:cubicBezTo>
                <a:cubicBezTo>
                  <a:pt x="1868" y="970"/>
                  <a:pt x="1868" y="970"/>
                  <a:pt x="1868" y="969"/>
                </a:cubicBezTo>
                <a:cubicBezTo>
                  <a:pt x="1874" y="968"/>
                  <a:pt x="1880" y="967"/>
                  <a:pt x="1886" y="972"/>
                </a:cubicBezTo>
                <a:cubicBezTo>
                  <a:pt x="1889" y="975"/>
                  <a:pt x="1894" y="976"/>
                  <a:pt x="1897" y="979"/>
                </a:cubicBezTo>
                <a:cubicBezTo>
                  <a:pt x="1898" y="980"/>
                  <a:pt x="1900" y="979"/>
                  <a:pt x="1902" y="979"/>
                </a:cubicBezTo>
                <a:cubicBezTo>
                  <a:pt x="1906" y="979"/>
                  <a:pt x="1910" y="979"/>
                  <a:pt x="1914" y="979"/>
                </a:cubicBezTo>
                <a:cubicBezTo>
                  <a:pt x="1915" y="979"/>
                  <a:pt x="1916" y="979"/>
                  <a:pt x="1918" y="979"/>
                </a:cubicBezTo>
                <a:cubicBezTo>
                  <a:pt x="1919" y="979"/>
                  <a:pt x="1920" y="980"/>
                  <a:pt x="1921" y="981"/>
                </a:cubicBezTo>
                <a:cubicBezTo>
                  <a:pt x="1928" y="983"/>
                  <a:pt x="1934" y="984"/>
                  <a:pt x="1941" y="986"/>
                </a:cubicBezTo>
                <a:cubicBezTo>
                  <a:pt x="1941" y="986"/>
                  <a:pt x="1941" y="986"/>
                  <a:pt x="1942" y="986"/>
                </a:cubicBezTo>
                <a:cubicBezTo>
                  <a:pt x="1942" y="987"/>
                  <a:pt x="1942" y="987"/>
                  <a:pt x="1942" y="988"/>
                </a:cubicBezTo>
                <a:cubicBezTo>
                  <a:pt x="1950" y="995"/>
                  <a:pt x="1961" y="997"/>
                  <a:pt x="1971" y="1001"/>
                </a:cubicBezTo>
                <a:cubicBezTo>
                  <a:pt x="1976" y="1002"/>
                  <a:pt x="1979" y="1005"/>
                  <a:pt x="1984" y="1004"/>
                </a:cubicBezTo>
                <a:cubicBezTo>
                  <a:pt x="1988" y="1004"/>
                  <a:pt x="1991" y="1005"/>
                  <a:pt x="1994" y="1007"/>
                </a:cubicBezTo>
                <a:cubicBezTo>
                  <a:pt x="1997" y="1009"/>
                  <a:pt x="2000" y="1010"/>
                  <a:pt x="2004" y="1009"/>
                </a:cubicBezTo>
                <a:cubicBezTo>
                  <a:pt x="2000" y="1006"/>
                  <a:pt x="1995" y="1006"/>
                  <a:pt x="1993" y="1002"/>
                </a:cubicBezTo>
                <a:cubicBezTo>
                  <a:pt x="1992" y="1001"/>
                  <a:pt x="1992" y="1001"/>
                  <a:pt x="1991" y="1000"/>
                </a:cubicBezTo>
                <a:cubicBezTo>
                  <a:pt x="1983" y="1001"/>
                  <a:pt x="1976" y="997"/>
                  <a:pt x="1970" y="993"/>
                </a:cubicBezTo>
                <a:cubicBezTo>
                  <a:pt x="1966" y="991"/>
                  <a:pt x="1964" y="987"/>
                  <a:pt x="1964" y="982"/>
                </a:cubicBezTo>
                <a:cubicBezTo>
                  <a:pt x="1964" y="979"/>
                  <a:pt x="1966" y="979"/>
                  <a:pt x="1968" y="979"/>
                </a:cubicBezTo>
                <a:cubicBezTo>
                  <a:pt x="1969" y="979"/>
                  <a:pt x="1969" y="980"/>
                  <a:pt x="1970" y="981"/>
                </a:cubicBezTo>
                <a:cubicBezTo>
                  <a:pt x="1970" y="981"/>
                  <a:pt x="1971" y="982"/>
                  <a:pt x="1972" y="982"/>
                </a:cubicBezTo>
                <a:cubicBezTo>
                  <a:pt x="1974" y="985"/>
                  <a:pt x="1977" y="989"/>
                  <a:pt x="1982" y="986"/>
                </a:cubicBezTo>
                <a:cubicBezTo>
                  <a:pt x="1989" y="986"/>
                  <a:pt x="1995" y="991"/>
                  <a:pt x="2002" y="990"/>
                </a:cubicBezTo>
                <a:cubicBezTo>
                  <a:pt x="2002" y="990"/>
                  <a:pt x="2003" y="990"/>
                  <a:pt x="2004" y="990"/>
                </a:cubicBezTo>
                <a:cubicBezTo>
                  <a:pt x="2005" y="991"/>
                  <a:pt x="2008" y="990"/>
                  <a:pt x="2009" y="991"/>
                </a:cubicBezTo>
                <a:cubicBezTo>
                  <a:pt x="2009" y="995"/>
                  <a:pt x="2008" y="999"/>
                  <a:pt x="2014" y="999"/>
                </a:cubicBezTo>
                <a:cubicBezTo>
                  <a:pt x="2015" y="999"/>
                  <a:pt x="2015" y="1000"/>
                  <a:pt x="2016" y="1000"/>
                </a:cubicBezTo>
                <a:cubicBezTo>
                  <a:pt x="2018" y="1002"/>
                  <a:pt x="2020" y="1000"/>
                  <a:pt x="2022" y="1002"/>
                </a:cubicBezTo>
                <a:cubicBezTo>
                  <a:pt x="2023" y="1002"/>
                  <a:pt x="2024" y="1002"/>
                  <a:pt x="2025" y="1002"/>
                </a:cubicBezTo>
                <a:cubicBezTo>
                  <a:pt x="2026" y="1002"/>
                  <a:pt x="2026" y="1002"/>
                  <a:pt x="2027" y="1002"/>
                </a:cubicBezTo>
                <a:cubicBezTo>
                  <a:pt x="2027" y="1003"/>
                  <a:pt x="2028" y="1003"/>
                  <a:pt x="2029" y="1004"/>
                </a:cubicBezTo>
                <a:cubicBezTo>
                  <a:pt x="2029" y="1004"/>
                  <a:pt x="2030" y="1004"/>
                  <a:pt x="2031" y="1004"/>
                </a:cubicBezTo>
                <a:cubicBezTo>
                  <a:pt x="2031" y="1005"/>
                  <a:pt x="2033" y="1005"/>
                  <a:pt x="2034" y="1006"/>
                </a:cubicBezTo>
                <a:cubicBezTo>
                  <a:pt x="2047" y="1011"/>
                  <a:pt x="2060" y="1015"/>
                  <a:pt x="2074" y="1020"/>
                </a:cubicBezTo>
                <a:cubicBezTo>
                  <a:pt x="2074" y="1020"/>
                  <a:pt x="2074" y="1020"/>
                  <a:pt x="2075" y="1020"/>
                </a:cubicBezTo>
                <a:cubicBezTo>
                  <a:pt x="2080" y="1024"/>
                  <a:pt x="2085" y="1026"/>
                  <a:pt x="2091" y="1027"/>
                </a:cubicBezTo>
                <a:cubicBezTo>
                  <a:pt x="2093" y="1029"/>
                  <a:pt x="2096" y="1030"/>
                  <a:pt x="2098" y="1029"/>
                </a:cubicBezTo>
                <a:cubicBezTo>
                  <a:pt x="2101" y="1028"/>
                  <a:pt x="2104" y="1029"/>
                  <a:pt x="2107" y="1029"/>
                </a:cubicBezTo>
                <a:cubicBezTo>
                  <a:pt x="2112" y="1027"/>
                  <a:pt x="2113" y="1026"/>
                  <a:pt x="2110" y="1024"/>
                </a:cubicBezTo>
                <a:cubicBezTo>
                  <a:pt x="2107" y="1022"/>
                  <a:pt x="2104" y="1018"/>
                  <a:pt x="2101" y="1015"/>
                </a:cubicBezTo>
                <a:cubicBezTo>
                  <a:pt x="2098" y="1012"/>
                  <a:pt x="2095" y="1008"/>
                  <a:pt x="2090" y="1011"/>
                </a:cubicBezTo>
                <a:cubicBezTo>
                  <a:pt x="2090" y="1012"/>
                  <a:pt x="2090" y="1012"/>
                  <a:pt x="2090" y="1013"/>
                </a:cubicBezTo>
                <a:cubicBezTo>
                  <a:pt x="2090" y="1013"/>
                  <a:pt x="2090" y="1013"/>
                  <a:pt x="2089" y="1013"/>
                </a:cubicBezTo>
                <a:cubicBezTo>
                  <a:pt x="2090" y="1012"/>
                  <a:pt x="2090" y="1012"/>
                  <a:pt x="2090" y="1011"/>
                </a:cubicBezTo>
                <a:cubicBezTo>
                  <a:pt x="2086" y="1011"/>
                  <a:pt x="2082" y="1012"/>
                  <a:pt x="2079" y="1010"/>
                </a:cubicBezTo>
                <a:cubicBezTo>
                  <a:pt x="2077" y="1002"/>
                  <a:pt x="2071" y="1001"/>
                  <a:pt x="2064" y="1000"/>
                </a:cubicBezTo>
                <a:cubicBezTo>
                  <a:pt x="2063" y="999"/>
                  <a:pt x="2061" y="998"/>
                  <a:pt x="2059" y="998"/>
                </a:cubicBezTo>
                <a:cubicBezTo>
                  <a:pt x="2058" y="997"/>
                  <a:pt x="2057" y="997"/>
                  <a:pt x="2057" y="996"/>
                </a:cubicBezTo>
                <a:cubicBezTo>
                  <a:pt x="2059" y="994"/>
                  <a:pt x="2061" y="995"/>
                  <a:pt x="2063" y="996"/>
                </a:cubicBezTo>
                <a:cubicBezTo>
                  <a:pt x="2071" y="998"/>
                  <a:pt x="2078" y="1000"/>
                  <a:pt x="2086" y="1002"/>
                </a:cubicBezTo>
                <a:cubicBezTo>
                  <a:pt x="2086" y="1002"/>
                  <a:pt x="2086" y="1002"/>
                  <a:pt x="2086" y="1002"/>
                </a:cubicBezTo>
                <a:cubicBezTo>
                  <a:pt x="2086" y="1003"/>
                  <a:pt x="2086" y="1003"/>
                  <a:pt x="2086" y="1004"/>
                </a:cubicBezTo>
                <a:cubicBezTo>
                  <a:pt x="2090" y="1006"/>
                  <a:pt x="2094" y="1008"/>
                  <a:pt x="2099" y="1008"/>
                </a:cubicBezTo>
                <a:cubicBezTo>
                  <a:pt x="2100" y="1009"/>
                  <a:pt x="2101" y="1008"/>
                  <a:pt x="2102" y="1009"/>
                </a:cubicBezTo>
                <a:cubicBezTo>
                  <a:pt x="2103" y="1010"/>
                  <a:pt x="2105" y="1010"/>
                  <a:pt x="2106" y="1011"/>
                </a:cubicBezTo>
                <a:cubicBezTo>
                  <a:pt x="2108" y="1012"/>
                  <a:pt x="2110" y="1012"/>
                  <a:pt x="2113" y="1011"/>
                </a:cubicBezTo>
                <a:cubicBezTo>
                  <a:pt x="2118" y="1010"/>
                  <a:pt x="2122" y="1013"/>
                  <a:pt x="2127" y="1013"/>
                </a:cubicBezTo>
                <a:cubicBezTo>
                  <a:pt x="2128" y="1015"/>
                  <a:pt x="2131" y="1013"/>
                  <a:pt x="2133" y="1015"/>
                </a:cubicBezTo>
                <a:cubicBezTo>
                  <a:pt x="2131" y="1013"/>
                  <a:pt x="2129" y="1013"/>
                  <a:pt x="2127" y="1013"/>
                </a:cubicBezTo>
                <a:cubicBezTo>
                  <a:pt x="2127" y="1014"/>
                  <a:pt x="2127" y="1014"/>
                  <a:pt x="2127" y="1015"/>
                </a:cubicBezTo>
                <a:cubicBezTo>
                  <a:pt x="2129" y="1015"/>
                  <a:pt x="2131" y="1015"/>
                  <a:pt x="2132" y="1015"/>
                </a:cubicBezTo>
                <a:cubicBezTo>
                  <a:pt x="2133" y="1016"/>
                  <a:pt x="2135" y="1016"/>
                  <a:pt x="2136" y="1016"/>
                </a:cubicBezTo>
                <a:cubicBezTo>
                  <a:pt x="2137" y="1016"/>
                  <a:pt x="2138" y="1016"/>
                  <a:pt x="2139" y="1017"/>
                </a:cubicBezTo>
                <a:cubicBezTo>
                  <a:pt x="2140" y="1017"/>
                  <a:pt x="2141" y="1017"/>
                  <a:pt x="2141" y="1018"/>
                </a:cubicBezTo>
                <a:cubicBezTo>
                  <a:pt x="2142" y="1018"/>
                  <a:pt x="2142" y="1019"/>
                  <a:pt x="2143" y="1019"/>
                </a:cubicBezTo>
                <a:cubicBezTo>
                  <a:pt x="2144" y="1020"/>
                  <a:pt x="2145" y="1020"/>
                  <a:pt x="2147" y="1020"/>
                </a:cubicBezTo>
                <a:cubicBezTo>
                  <a:pt x="2150" y="1022"/>
                  <a:pt x="2154" y="1022"/>
                  <a:pt x="2157" y="1024"/>
                </a:cubicBezTo>
                <a:cubicBezTo>
                  <a:pt x="2165" y="1029"/>
                  <a:pt x="2173" y="1035"/>
                  <a:pt x="2183" y="1031"/>
                </a:cubicBezTo>
                <a:cubicBezTo>
                  <a:pt x="2183" y="1031"/>
                  <a:pt x="2184" y="1031"/>
                  <a:pt x="2184" y="1031"/>
                </a:cubicBezTo>
                <a:cubicBezTo>
                  <a:pt x="2184" y="1031"/>
                  <a:pt x="2184" y="1031"/>
                  <a:pt x="2184" y="1031"/>
                </a:cubicBezTo>
                <a:cubicBezTo>
                  <a:pt x="2184" y="1032"/>
                  <a:pt x="2184" y="1033"/>
                  <a:pt x="2185" y="1034"/>
                </a:cubicBezTo>
                <a:cubicBezTo>
                  <a:pt x="2188" y="1035"/>
                  <a:pt x="2192" y="1036"/>
                  <a:pt x="2195" y="1037"/>
                </a:cubicBezTo>
                <a:cubicBezTo>
                  <a:pt x="2196" y="1037"/>
                  <a:pt x="2196" y="1037"/>
                  <a:pt x="2197" y="1036"/>
                </a:cubicBezTo>
                <a:cubicBezTo>
                  <a:pt x="2199" y="1036"/>
                  <a:pt x="2201" y="1035"/>
                  <a:pt x="2202" y="1033"/>
                </a:cubicBezTo>
                <a:cubicBezTo>
                  <a:pt x="2202" y="1028"/>
                  <a:pt x="2204" y="1024"/>
                  <a:pt x="2201" y="1019"/>
                </a:cubicBezTo>
                <a:cubicBezTo>
                  <a:pt x="2197" y="1011"/>
                  <a:pt x="2199" y="1007"/>
                  <a:pt x="2207" y="1003"/>
                </a:cubicBezTo>
                <a:cubicBezTo>
                  <a:pt x="2209" y="1002"/>
                  <a:pt x="2213" y="1002"/>
                  <a:pt x="2213" y="999"/>
                </a:cubicBezTo>
                <a:cubicBezTo>
                  <a:pt x="2210" y="999"/>
                  <a:pt x="2207" y="995"/>
                  <a:pt x="2204" y="995"/>
                </a:cubicBezTo>
                <a:cubicBezTo>
                  <a:pt x="2204" y="994"/>
                  <a:pt x="2203" y="993"/>
                  <a:pt x="2202" y="992"/>
                </a:cubicBezTo>
                <a:cubicBezTo>
                  <a:pt x="2201" y="992"/>
                  <a:pt x="2200" y="991"/>
                  <a:pt x="2199" y="991"/>
                </a:cubicBezTo>
                <a:cubicBezTo>
                  <a:pt x="2197" y="988"/>
                  <a:pt x="2196" y="984"/>
                  <a:pt x="2195" y="980"/>
                </a:cubicBezTo>
                <a:cubicBezTo>
                  <a:pt x="2195" y="977"/>
                  <a:pt x="2196" y="974"/>
                  <a:pt x="2200" y="975"/>
                </a:cubicBezTo>
                <a:cubicBezTo>
                  <a:pt x="2203" y="975"/>
                  <a:pt x="2207" y="974"/>
                  <a:pt x="2210" y="973"/>
                </a:cubicBezTo>
                <a:cubicBezTo>
                  <a:pt x="2212" y="973"/>
                  <a:pt x="2212" y="972"/>
                  <a:pt x="2211" y="970"/>
                </a:cubicBezTo>
                <a:cubicBezTo>
                  <a:pt x="2211" y="970"/>
                  <a:pt x="2210" y="970"/>
                  <a:pt x="2210" y="970"/>
                </a:cubicBezTo>
                <a:cubicBezTo>
                  <a:pt x="2209" y="969"/>
                  <a:pt x="2209" y="967"/>
                  <a:pt x="2208" y="966"/>
                </a:cubicBezTo>
                <a:cubicBezTo>
                  <a:pt x="2214" y="965"/>
                  <a:pt x="2219" y="964"/>
                  <a:pt x="2225" y="965"/>
                </a:cubicBezTo>
                <a:cubicBezTo>
                  <a:pt x="2230" y="966"/>
                  <a:pt x="2236" y="966"/>
                  <a:pt x="2237" y="973"/>
                </a:cubicBezTo>
                <a:cubicBezTo>
                  <a:pt x="2238" y="974"/>
                  <a:pt x="2240" y="975"/>
                  <a:pt x="2242" y="976"/>
                </a:cubicBezTo>
                <a:cubicBezTo>
                  <a:pt x="2242" y="976"/>
                  <a:pt x="2242" y="977"/>
                  <a:pt x="2242" y="977"/>
                </a:cubicBezTo>
                <a:cubicBezTo>
                  <a:pt x="2242" y="977"/>
                  <a:pt x="2243" y="977"/>
                  <a:pt x="2243" y="977"/>
                </a:cubicBezTo>
                <a:cubicBezTo>
                  <a:pt x="2247" y="977"/>
                  <a:pt x="2251" y="977"/>
                  <a:pt x="2254" y="977"/>
                </a:cubicBezTo>
                <a:cubicBezTo>
                  <a:pt x="2256" y="979"/>
                  <a:pt x="2259" y="979"/>
                  <a:pt x="2261" y="979"/>
                </a:cubicBezTo>
                <a:cubicBezTo>
                  <a:pt x="2261" y="980"/>
                  <a:pt x="2260" y="981"/>
                  <a:pt x="2260" y="982"/>
                </a:cubicBezTo>
                <a:cubicBezTo>
                  <a:pt x="2260" y="983"/>
                  <a:pt x="2261" y="984"/>
                  <a:pt x="2261" y="984"/>
                </a:cubicBezTo>
                <a:cubicBezTo>
                  <a:pt x="2262" y="985"/>
                  <a:pt x="2263" y="985"/>
                  <a:pt x="2263" y="986"/>
                </a:cubicBezTo>
                <a:cubicBezTo>
                  <a:pt x="2269" y="987"/>
                  <a:pt x="2274" y="985"/>
                  <a:pt x="2280" y="987"/>
                </a:cubicBezTo>
                <a:cubicBezTo>
                  <a:pt x="2284" y="988"/>
                  <a:pt x="2286" y="987"/>
                  <a:pt x="2286" y="982"/>
                </a:cubicBezTo>
                <a:cubicBezTo>
                  <a:pt x="2285" y="981"/>
                  <a:pt x="2286" y="980"/>
                  <a:pt x="2287" y="980"/>
                </a:cubicBezTo>
                <a:cubicBezTo>
                  <a:pt x="2289" y="980"/>
                  <a:pt x="2289" y="984"/>
                  <a:pt x="2292" y="983"/>
                </a:cubicBezTo>
                <a:cubicBezTo>
                  <a:pt x="2293" y="982"/>
                  <a:pt x="2290" y="979"/>
                  <a:pt x="2293" y="978"/>
                </a:cubicBezTo>
                <a:cubicBezTo>
                  <a:pt x="2295" y="977"/>
                  <a:pt x="2297" y="977"/>
                  <a:pt x="2299" y="979"/>
                </a:cubicBezTo>
                <a:cubicBezTo>
                  <a:pt x="2300" y="980"/>
                  <a:pt x="2300" y="981"/>
                  <a:pt x="2301" y="982"/>
                </a:cubicBezTo>
                <a:cubicBezTo>
                  <a:pt x="2304" y="985"/>
                  <a:pt x="2309" y="987"/>
                  <a:pt x="2310" y="984"/>
                </a:cubicBezTo>
                <a:cubicBezTo>
                  <a:pt x="2314" y="980"/>
                  <a:pt x="2317" y="981"/>
                  <a:pt x="2321" y="984"/>
                </a:cubicBezTo>
                <a:cubicBezTo>
                  <a:pt x="2323" y="985"/>
                  <a:pt x="2325" y="986"/>
                  <a:pt x="2328" y="985"/>
                </a:cubicBezTo>
                <a:cubicBezTo>
                  <a:pt x="2327" y="981"/>
                  <a:pt x="2322" y="981"/>
                  <a:pt x="2322" y="977"/>
                </a:cubicBezTo>
                <a:cubicBezTo>
                  <a:pt x="2324" y="974"/>
                  <a:pt x="2327" y="976"/>
                  <a:pt x="2329" y="975"/>
                </a:cubicBezTo>
                <a:cubicBezTo>
                  <a:pt x="2333" y="977"/>
                  <a:pt x="2337" y="980"/>
                  <a:pt x="2340" y="975"/>
                </a:cubicBezTo>
                <a:cubicBezTo>
                  <a:pt x="2343" y="972"/>
                  <a:pt x="2340" y="970"/>
                  <a:pt x="2337" y="968"/>
                </a:cubicBezTo>
                <a:cubicBezTo>
                  <a:pt x="2347" y="970"/>
                  <a:pt x="2349" y="963"/>
                  <a:pt x="2351" y="956"/>
                </a:cubicBezTo>
                <a:cubicBezTo>
                  <a:pt x="2356" y="958"/>
                  <a:pt x="2359" y="962"/>
                  <a:pt x="2364" y="963"/>
                </a:cubicBezTo>
                <a:cubicBezTo>
                  <a:pt x="2365" y="964"/>
                  <a:pt x="2366" y="965"/>
                  <a:pt x="2365" y="966"/>
                </a:cubicBezTo>
                <a:cubicBezTo>
                  <a:pt x="2363" y="970"/>
                  <a:pt x="2366" y="970"/>
                  <a:pt x="2369" y="970"/>
                </a:cubicBezTo>
                <a:cubicBezTo>
                  <a:pt x="2375" y="969"/>
                  <a:pt x="2382" y="971"/>
                  <a:pt x="2388" y="973"/>
                </a:cubicBezTo>
                <a:cubicBezTo>
                  <a:pt x="2388" y="973"/>
                  <a:pt x="2389" y="973"/>
                  <a:pt x="2390" y="973"/>
                </a:cubicBezTo>
                <a:cubicBezTo>
                  <a:pt x="2385" y="971"/>
                  <a:pt x="2386" y="962"/>
                  <a:pt x="2377" y="965"/>
                </a:cubicBezTo>
                <a:cubicBezTo>
                  <a:pt x="2381" y="962"/>
                  <a:pt x="2384" y="961"/>
                  <a:pt x="2387" y="961"/>
                </a:cubicBezTo>
                <a:cubicBezTo>
                  <a:pt x="2389" y="964"/>
                  <a:pt x="2393" y="963"/>
                  <a:pt x="2396" y="963"/>
                </a:cubicBezTo>
                <a:cubicBezTo>
                  <a:pt x="2396" y="963"/>
                  <a:pt x="2397" y="963"/>
                  <a:pt x="2397" y="963"/>
                </a:cubicBezTo>
                <a:cubicBezTo>
                  <a:pt x="2397" y="963"/>
                  <a:pt x="2397" y="964"/>
                  <a:pt x="2397" y="965"/>
                </a:cubicBezTo>
                <a:cubicBezTo>
                  <a:pt x="2400" y="965"/>
                  <a:pt x="2403" y="965"/>
                  <a:pt x="2401" y="969"/>
                </a:cubicBezTo>
                <a:cubicBezTo>
                  <a:pt x="2400" y="971"/>
                  <a:pt x="2401" y="971"/>
                  <a:pt x="2403" y="972"/>
                </a:cubicBezTo>
                <a:cubicBezTo>
                  <a:pt x="2405" y="975"/>
                  <a:pt x="2408" y="979"/>
                  <a:pt x="2412" y="980"/>
                </a:cubicBezTo>
                <a:cubicBezTo>
                  <a:pt x="2418" y="981"/>
                  <a:pt x="2424" y="983"/>
                  <a:pt x="2430" y="986"/>
                </a:cubicBezTo>
                <a:cubicBezTo>
                  <a:pt x="2430" y="982"/>
                  <a:pt x="2427" y="979"/>
                  <a:pt x="2431" y="977"/>
                </a:cubicBezTo>
                <a:cubicBezTo>
                  <a:pt x="2432" y="975"/>
                  <a:pt x="2434" y="975"/>
                  <a:pt x="2435" y="973"/>
                </a:cubicBezTo>
                <a:cubicBezTo>
                  <a:pt x="2436" y="973"/>
                  <a:pt x="2436" y="973"/>
                  <a:pt x="2437" y="973"/>
                </a:cubicBezTo>
                <a:cubicBezTo>
                  <a:pt x="2438" y="968"/>
                  <a:pt x="2434" y="971"/>
                  <a:pt x="2431" y="970"/>
                </a:cubicBezTo>
                <a:cubicBezTo>
                  <a:pt x="2430" y="970"/>
                  <a:pt x="2428" y="970"/>
                  <a:pt x="2427" y="969"/>
                </a:cubicBezTo>
                <a:cubicBezTo>
                  <a:pt x="2423" y="961"/>
                  <a:pt x="2415" y="960"/>
                  <a:pt x="2407" y="960"/>
                </a:cubicBezTo>
                <a:cubicBezTo>
                  <a:pt x="2407" y="960"/>
                  <a:pt x="2407" y="959"/>
                  <a:pt x="2407" y="959"/>
                </a:cubicBezTo>
                <a:cubicBezTo>
                  <a:pt x="2407" y="957"/>
                  <a:pt x="2406" y="954"/>
                  <a:pt x="2408" y="952"/>
                </a:cubicBezTo>
                <a:cubicBezTo>
                  <a:pt x="2414" y="955"/>
                  <a:pt x="2419" y="957"/>
                  <a:pt x="2424" y="951"/>
                </a:cubicBezTo>
                <a:cubicBezTo>
                  <a:pt x="2425" y="950"/>
                  <a:pt x="2426" y="950"/>
                  <a:pt x="2426" y="950"/>
                </a:cubicBezTo>
                <a:cubicBezTo>
                  <a:pt x="2427" y="951"/>
                  <a:pt x="2427" y="951"/>
                  <a:pt x="2428" y="952"/>
                </a:cubicBezTo>
                <a:cubicBezTo>
                  <a:pt x="2429" y="952"/>
                  <a:pt x="2429" y="952"/>
                  <a:pt x="2430" y="952"/>
                </a:cubicBezTo>
                <a:cubicBezTo>
                  <a:pt x="2431" y="953"/>
                  <a:pt x="2432" y="953"/>
                  <a:pt x="2433" y="954"/>
                </a:cubicBezTo>
                <a:cubicBezTo>
                  <a:pt x="2437" y="954"/>
                  <a:pt x="2442" y="953"/>
                  <a:pt x="2445" y="958"/>
                </a:cubicBezTo>
                <a:cubicBezTo>
                  <a:pt x="2446" y="960"/>
                  <a:pt x="2450" y="960"/>
                  <a:pt x="2453" y="957"/>
                </a:cubicBezTo>
                <a:cubicBezTo>
                  <a:pt x="2458" y="956"/>
                  <a:pt x="2464" y="960"/>
                  <a:pt x="2469" y="956"/>
                </a:cubicBezTo>
                <a:cubicBezTo>
                  <a:pt x="2470" y="955"/>
                  <a:pt x="2470" y="954"/>
                  <a:pt x="2469" y="954"/>
                </a:cubicBezTo>
                <a:cubicBezTo>
                  <a:pt x="2468" y="953"/>
                  <a:pt x="2468" y="953"/>
                  <a:pt x="2467" y="953"/>
                </a:cubicBezTo>
                <a:cubicBezTo>
                  <a:pt x="2462" y="952"/>
                  <a:pt x="2465" y="946"/>
                  <a:pt x="2462" y="944"/>
                </a:cubicBezTo>
                <a:cubicBezTo>
                  <a:pt x="2462" y="943"/>
                  <a:pt x="2462" y="942"/>
                  <a:pt x="2462" y="941"/>
                </a:cubicBezTo>
                <a:cubicBezTo>
                  <a:pt x="2463" y="941"/>
                  <a:pt x="2463" y="940"/>
                  <a:pt x="2462" y="940"/>
                </a:cubicBezTo>
                <a:cubicBezTo>
                  <a:pt x="2462" y="937"/>
                  <a:pt x="2460" y="935"/>
                  <a:pt x="2462" y="932"/>
                </a:cubicBezTo>
                <a:cubicBezTo>
                  <a:pt x="2467" y="930"/>
                  <a:pt x="2472" y="928"/>
                  <a:pt x="2478" y="932"/>
                </a:cubicBezTo>
                <a:cubicBezTo>
                  <a:pt x="2479" y="927"/>
                  <a:pt x="2479" y="922"/>
                  <a:pt x="2480" y="918"/>
                </a:cubicBezTo>
                <a:cubicBezTo>
                  <a:pt x="2485" y="915"/>
                  <a:pt x="2489" y="916"/>
                  <a:pt x="2494" y="918"/>
                </a:cubicBezTo>
                <a:cubicBezTo>
                  <a:pt x="2494" y="919"/>
                  <a:pt x="2494" y="921"/>
                  <a:pt x="2492" y="921"/>
                </a:cubicBezTo>
                <a:cubicBezTo>
                  <a:pt x="2490" y="922"/>
                  <a:pt x="2490" y="924"/>
                  <a:pt x="2491" y="925"/>
                </a:cubicBezTo>
                <a:cubicBezTo>
                  <a:pt x="2492" y="925"/>
                  <a:pt x="2494" y="925"/>
                  <a:pt x="2495" y="926"/>
                </a:cubicBezTo>
                <a:cubicBezTo>
                  <a:pt x="2499" y="930"/>
                  <a:pt x="2504" y="929"/>
                  <a:pt x="2508" y="929"/>
                </a:cubicBezTo>
                <a:cubicBezTo>
                  <a:pt x="2511" y="927"/>
                  <a:pt x="2511" y="920"/>
                  <a:pt x="2517" y="924"/>
                </a:cubicBezTo>
                <a:cubicBezTo>
                  <a:pt x="2525" y="923"/>
                  <a:pt x="2526" y="922"/>
                  <a:pt x="2527" y="918"/>
                </a:cubicBezTo>
                <a:cubicBezTo>
                  <a:pt x="2528" y="918"/>
                  <a:pt x="2528" y="918"/>
                  <a:pt x="2529" y="918"/>
                </a:cubicBezTo>
                <a:cubicBezTo>
                  <a:pt x="2532" y="917"/>
                  <a:pt x="2536" y="917"/>
                  <a:pt x="2539" y="916"/>
                </a:cubicBezTo>
                <a:cubicBezTo>
                  <a:pt x="2543" y="914"/>
                  <a:pt x="2547" y="912"/>
                  <a:pt x="2546" y="908"/>
                </a:cubicBezTo>
                <a:cubicBezTo>
                  <a:pt x="2544" y="903"/>
                  <a:pt x="2540" y="907"/>
                  <a:pt x="2537" y="908"/>
                </a:cubicBezTo>
                <a:cubicBezTo>
                  <a:pt x="2536" y="908"/>
                  <a:pt x="2536" y="908"/>
                  <a:pt x="2535" y="907"/>
                </a:cubicBezTo>
                <a:cubicBezTo>
                  <a:pt x="2534" y="906"/>
                  <a:pt x="2533" y="907"/>
                  <a:pt x="2532" y="906"/>
                </a:cubicBezTo>
                <a:cubicBezTo>
                  <a:pt x="2528" y="899"/>
                  <a:pt x="2530" y="895"/>
                  <a:pt x="2537" y="893"/>
                </a:cubicBezTo>
                <a:cubicBezTo>
                  <a:pt x="2540" y="891"/>
                  <a:pt x="2543" y="888"/>
                  <a:pt x="2546" y="888"/>
                </a:cubicBezTo>
                <a:cubicBezTo>
                  <a:pt x="2546" y="890"/>
                  <a:pt x="2546" y="891"/>
                  <a:pt x="2548" y="892"/>
                </a:cubicBezTo>
                <a:cubicBezTo>
                  <a:pt x="2548" y="893"/>
                  <a:pt x="2548" y="893"/>
                  <a:pt x="2548" y="894"/>
                </a:cubicBezTo>
                <a:cubicBezTo>
                  <a:pt x="2551" y="897"/>
                  <a:pt x="2555" y="896"/>
                  <a:pt x="2559" y="897"/>
                </a:cubicBezTo>
                <a:cubicBezTo>
                  <a:pt x="2567" y="903"/>
                  <a:pt x="2577" y="904"/>
                  <a:pt x="2586" y="907"/>
                </a:cubicBezTo>
                <a:cubicBezTo>
                  <a:pt x="2589" y="907"/>
                  <a:pt x="2594" y="909"/>
                  <a:pt x="2593" y="902"/>
                </a:cubicBezTo>
                <a:cubicBezTo>
                  <a:pt x="2592" y="901"/>
                  <a:pt x="2591" y="901"/>
                  <a:pt x="2591" y="900"/>
                </a:cubicBezTo>
                <a:close/>
              </a:path>
            </a:pathLst>
          </a:custGeom>
          <a:solidFill>
            <a:schemeClr val="accent2">
              <a:lumMod val="50000"/>
              <a:alpha val="29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0" name="Picture Placeholder 169"/>
          <p:cNvSpPr>
            <a:spLocks noGrp="1"/>
          </p:cNvSpPr>
          <p:nvPr>
            <p:ph type="pic" sz="quarter" idx="10"/>
          </p:nvPr>
        </p:nvSpPr>
        <p:spPr>
          <a:xfrm>
            <a:off x="-792519" y="-428163"/>
            <a:ext cx="14971087" cy="4366959"/>
          </a:xfrm>
          <a:custGeom>
            <a:avLst/>
            <a:gdLst>
              <a:gd name="connsiteX0" fmla="*/ 1731082 w 14971087"/>
              <a:gd name="connsiteY0" fmla="*/ 4270756 h 4366959"/>
              <a:gd name="connsiteX1" fmla="*/ 1718705 w 14971087"/>
              <a:gd name="connsiteY1" fmla="*/ 4276435 h 4366959"/>
              <a:gd name="connsiteX2" fmla="*/ 1702201 w 14971087"/>
              <a:gd name="connsiteY2" fmla="*/ 4278707 h 4366959"/>
              <a:gd name="connsiteX3" fmla="*/ 1713753 w 14971087"/>
              <a:gd name="connsiteY3" fmla="*/ 4278707 h 4366959"/>
              <a:gd name="connsiteX4" fmla="*/ 1718705 w 14971087"/>
              <a:gd name="connsiteY4" fmla="*/ 4276435 h 4366959"/>
              <a:gd name="connsiteX5" fmla="*/ 1731082 w 14971087"/>
              <a:gd name="connsiteY5" fmla="*/ 4274731 h 4366959"/>
              <a:gd name="connsiteX6" fmla="*/ 1731082 w 14971087"/>
              <a:gd name="connsiteY6" fmla="*/ 4270756 h 4366959"/>
              <a:gd name="connsiteX7" fmla="*/ 11331154 w 14971087"/>
              <a:gd name="connsiteY7" fmla="*/ 3984466 h 4366959"/>
              <a:gd name="connsiteX8" fmla="*/ 11331274 w 14971087"/>
              <a:gd name="connsiteY8" fmla="*/ 3984549 h 4366959"/>
              <a:gd name="connsiteX9" fmla="*/ 11325498 w 14971087"/>
              <a:gd name="connsiteY9" fmla="*/ 3984549 h 4366959"/>
              <a:gd name="connsiteX10" fmla="*/ 8529774 w 14971087"/>
              <a:gd name="connsiteY10" fmla="*/ 1491 h 4366959"/>
              <a:gd name="connsiteX11" fmla="*/ 8570208 w 14971087"/>
              <a:gd name="connsiteY11" fmla="*/ 13417 h 4366959"/>
              <a:gd name="connsiteX12" fmla="*/ 8558655 w 14971087"/>
              <a:gd name="connsiteY12" fmla="*/ 21367 h 4366959"/>
              <a:gd name="connsiteX13" fmla="*/ 8518221 w 14971087"/>
              <a:gd name="connsiteY13" fmla="*/ 25342 h 4366959"/>
              <a:gd name="connsiteX14" fmla="*/ 8512445 w 14971087"/>
              <a:gd name="connsiteY14" fmla="*/ 25342 h 4366959"/>
              <a:gd name="connsiteX15" fmla="*/ 8500892 w 14971087"/>
              <a:gd name="connsiteY15" fmla="*/ 29317 h 4366959"/>
              <a:gd name="connsiteX16" fmla="*/ 8495116 w 14971087"/>
              <a:gd name="connsiteY16" fmla="*/ 33292 h 4366959"/>
              <a:gd name="connsiteX17" fmla="*/ 8460458 w 14971087"/>
              <a:gd name="connsiteY17" fmla="*/ 41242 h 4366959"/>
              <a:gd name="connsiteX18" fmla="*/ 8448906 w 14971087"/>
              <a:gd name="connsiteY18" fmla="*/ 49193 h 4366959"/>
              <a:gd name="connsiteX19" fmla="*/ 8437353 w 14971087"/>
              <a:gd name="connsiteY19" fmla="*/ 53168 h 4366959"/>
              <a:gd name="connsiteX20" fmla="*/ 8425801 w 14971087"/>
              <a:gd name="connsiteY20" fmla="*/ 57143 h 4366959"/>
              <a:gd name="connsiteX21" fmla="*/ 8408472 w 14971087"/>
              <a:gd name="connsiteY21" fmla="*/ 61118 h 4366959"/>
              <a:gd name="connsiteX22" fmla="*/ 8396919 w 14971087"/>
              <a:gd name="connsiteY22" fmla="*/ 65093 h 4366959"/>
              <a:gd name="connsiteX23" fmla="*/ 8391143 w 14971087"/>
              <a:gd name="connsiteY23" fmla="*/ 69068 h 4366959"/>
              <a:gd name="connsiteX24" fmla="*/ 8379591 w 14971087"/>
              <a:gd name="connsiteY24" fmla="*/ 73043 h 4366959"/>
              <a:gd name="connsiteX25" fmla="*/ 8368038 w 14971087"/>
              <a:gd name="connsiteY25" fmla="*/ 77018 h 4366959"/>
              <a:gd name="connsiteX26" fmla="*/ 8356485 w 14971087"/>
              <a:gd name="connsiteY26" fmla="*/ 80994 h 4366959"/>
              <a:gd name="connsiteX27" fmla="*/ 8333380 w 14971087"/>
              <a:gd name="connsiteY27" fmla="*/ 88944 h 4366959"/>
              <a:gd name="connsiteX28" fmla="*/ 8177420 w 14971087"/>
              <a:gd name="connsiteY28" fmla="*/ 128695 h 4366959"/>
              <a:gd name="connsiteX29" fmla="*/ 8165868 w 14971087"/>
              <a:gd name="connsiteY29" fmla="*/ 132670 h 4366959"/>
              <a:gd name="connsiteX30" fmla="*/ 8154315 w 14971087"/>
              <a:gd name="connsiteY30" fmla="*/ 148570 h 4366959"/>
              <a:gd name="connsiteX31" fmla="*/ 8090776 w 14971087"/>
              <a:gd name="connsiteY31" fmla="*/ 156521 h 4366959"/>
              <a:gd name="connsiteX32" fmla="*/ 8061895 w 14971087"/>
              <a:gd name="connsiteY32" fmla="*/ 176396 h 4366959"/>
              <a:gd name="connsiteX33" fmla="*/ 7923264 w 14971087"/>
              <a:gd name="connsiteY33" fmla="*/ 220122 h 4366959"/>
              <a:gd name="connsiteX34" fmla="*/ 7825067 w 14971087"/>
              <a:gd name="connsiteY34" fmla="*/ 251923 h 4366959"/>
              <a:gd name="connsiteX35" fmla="*/ 7738422 w 14971087"/>
              <a:gd name="connsiteY35" fmla="*/ 267823 h 4366959"/>
              <a:gd name="connsiteX36" fmla="*/ 7732646 w 14971087"/>
              <a:gd name="connsiteY36" fmla="*/ 259873 h 4366959"/>
              <a:gd name="connsiteX37" fmla="*/ 7732646 w 14971087"/>
              <a:gd name="connsiteY37" fmla="*/ 263848 h 4366959"/>
              <a:gd name="connsiteX38" fmla="*/ 7725426 w 14971087"/>
              <a:gd name="connsiteY38" fmla="*/ 270308 h 4366959"/>
              <a:gd name="connsiteX39" fmla="*/ 7714590 w 14971087"/>
              <a:gd name="connsiteY39" fmla="*/ 268613 h 4366959"/>
              <a:gd name="connsiteX40" fmla="*/ 7715317 w 14971087"/>
              <a:gd name="connsiteY40" fmla="*/ 267823 h 4366959"/>
              <a:gd name="connsiteX41" fmla="*/ 7709541 w 14971087"/>
              <a:gd name="connsiteY41" fmla="*/ 267823 h 4366959"/>
              <a:gd name="connsiteX42" fmla="*/ 7714590 w 14971087"/>
              <a:gd name="connsiteY42" fmla="*/ 268613 h 4366959"/>
              <a:gd name="connsiteX43" fmla="*/ 7696544 w 14971087"/>
              <a:gd name="connsiteY43" fmla="*/ 288196 h 4366959"/>
              <a:gd name="connsiteX44" fmla="*/ 7669107 w 14971087"/>
              <a:gd name="connsiteY44" fmla="*/ 299624 h 4366959"/>
              <a:gd name="connsiteX45" fmla="*/ 7594015 w 14971087"/>
              <a:gd name="connsiteY45" fmla="*/ 311550 h 4366959"/>
              <a:gd name="connsiteX46" fmla="*/ 7391845 w 14971087"/>
              <a:gd name="connsiteY46" fmla="*/ 367201 h 4366959"/>
              <a:gd name="connsiteX47" fmla="*/ 7380293 w 14971087"/>
              <a:gd name="connsiteY47" fmla="*/ 367201 h 4366959"/>
              <a:gd name="connsiteX48" fmla="*/ 7368740 w 14971087"/>
              <a:gd name="connsiteY48" fmla="*/ 371176 h 4366959"/>
              <a:gd name="connsiteX49" fmla="*/ 7212780 w 14971087"/>
              <a:gd name="connsiteY49" fmla="*/ 406952 h 4366959"/>
              <a:gd name="connsiteX50" fmla="*/ 7172346 w 14971087"/>
              <a:gd name="connsiteY50" fmla="*/ 418877 h 4366959"/>
              <a:gd name="connsiteX51" fmla="*/ 7108807 w 14971087"/>
              <a:gd name="connsiteY51" fmla="*/ 446703 h 4366959"/>
              <a:gd name="connsiteX52" fmla="*/ 6923966 w 14971087"/>
              <a:gd name="connsiteY52" fmla="*/ 482479 h 4366959"/>
              <a:gd name="connsiteX53" fmla="*/ 6814216 w 14971087"/>
              <a:gd name="connsiteY53" fmla="*/ 514280 h 4366959"/>
              <a:gd name="connsiteX54" fmla="*/ 6762230 w 14971087"/>
              <a:gd name="connsiteY54" fmla="*/ 530180 h 4366959"/>
              <a:gd name="connsiteX55" fmla="*/ 6733349 w 14971087"/>
              <a:gd name="connsiteY55" fmla="*/ 530180 h 4366959"/>
              <a:gd name="connsiteX56" fmla="*/ 6536954 w 14971087"/>
              <a:gd name="connsiteY56" fmla="*/ 585832 h 4366959"/>
              <a:gd name="connsiteX57" fmla="*/ 6531178 w 14971087"/>
              <a:gd name="connsiteY57" fmla="*/ 581857 h 4366959"/>
              <a:gd name="connsiteX58" fmla="*/ 6525402 w 14971087"/>
              <a:gd name="connsiteY58" fmla="*/ 581857 h 4366959"/>
              <a:gd name="connsiteX59" fmla="*/ 6513849 w 14971087"/>
              <a:gd name="connsiteY59" fmla="*/ 589807 h 4366959"/>
              <a:gd name="connsiteX60" fmla="*/ 6473416 w 14971087"/>
              <a:gd name="connsiteY60" fmla="*/ 601732 h 4366959"/>
              <a:gd name="connsiteX61" fmla="*/ 6352113 w 14971087"/>
              <a:gd name="connsiteY61" fmla="*/ 625583 h 4366959"/>
              <a:gd name="connsiteX62" fmla="*/ 6334784 w 14971087"/>
              <a:gd name="connsiteY62" fmla="*/ 633533 h 4366959"/>
              <a:gd name="connsiteX63" fmla="*/ 6294350 w 14971087"/>
              <a:gd name="connsiteY63" fmla="*/ 637508 h 4366959"/>
              <a:gd name="connsiteX64" fmla="*/ 6265469 w 14971087"/>
              <a:gd name="connsiteY64" fmla="*/ 641483 h 4366959"/>
              <a:gd name="connsiteX65" fmla="*/ 6265469 w 14971087"/>
              <a:gd name="connsiteY65" fmla="*/ 637508 h 4366959"/>
              <a:gd name="connsiteX66" fmla="*/ 6259693 w 14971087"/>
              <a:gd name="connsiteY66" fmla="*/ 637508 h 4366959"/>
              <a:gd name="connsiteX67" fmla="*/ 6259693 w 14971087"/>
              <a:gd name="connsiteY67" fmla="*/ 641483 h 4366959"/>
              <a:gd name="connsiteX68" fmla="*/ 6242364 w 14971087"/>
              <a:gd name="connsiteY68" fmla="*/ 645459 h 4366959"/>
              <a:gd name="connsiteX69" fmla="*/ 6219259 w 14971087"/>
              <a:gd name="connsiteY69" fmla="*/ 661359 h 4366959"/>
              <a:gd name="connsiteX70" fmla="*/ 6132615 w 14971087"/>
              <a:gd name="connsiteY70" fmla="*/ 685210 h 4366959"/>
              <a:gd name="connsiteX71" fmla="*/ 6190378 w 14971087"/>
              <a:gd name="connsiteY71" fmla="*/ 689185 h 4366959"/>
              <a:gd name="connsiteX72" fmla="*/ 6219259 w 14971087"/>
              <a:gd name="connsiteY72" fmla="*/ 681235 h 4366959"/>
              <a:gd name="connsiteX73" fmla="*/ 6230812 w 14971087"/>
              <a:gd name="connsiteY73" fmla="*/ 681235 h 4366959"/>
              <a:gd name="connsiteX74" fmla="*/ 6230812 w 14971087"/>
              <a:gd name="connsiteY74" fmla="*/ 677259 h 4366959"/>
              <a:gd name="connsiteX75" fmla="*/ 6259693 w 14971087"/>
              <a:gd name="connsiteY75" fmla="*/ 677259 h 4366959"/>
              <a:gd name="connsiteX76" fmla="*/ 6392548 w 14971087"/>
              <a:gd name="connsiteY76" fmla="*/ 673284 h 4366959"/>
              <a:gd name="connsiteX77" fmla="*/ 6560060 w 14971087"/>
              <a:gd name="connsiteY77" fmla="*/ 669309 h 4366959"/>
              <a:gd name="connsiteX78" fmla="*/ 6739125 w 14971087"/>
              <a:gd name="connsiteY78" fmla="*/ 657384 h 4366959"/>
              <a:gd name="connsiteX79" fmla="*/ 6831545 w 14971087"/>
              <a:gd name="connsiteY79" fmla="*/ 653409 h 4366959"/>
              <a:gd name="connsiteX80" fmla="*/ 6877755 w 14971087"/>
              <a:gd name="connsiteY80" fmla="*/ 645459 h 4366959"/>
              <a:gd name="connsiteX81" fmla="*/ 7033716 w 14971087"/>
              <a:gd name="connsiteY81" fmla="*/ 645459 h 4366959"/>
              <a:gd name="connsiteX82" fmla="*/ 7091478 w 14971087"/>
              <a:gd name="connsiteY82" fmla="*/ 637508 h 4366959"/>
              <a:gd name="connsiteX83" fmla="*/ 7247438 w 14971087"/>
              <a:gd name="connsiteY83" fmla="*/ 625583 h 4366959"/>
              <a:gd name="connsiteX84" fmla="*/ 7443832 w 14971087"/>
              <a:gd name="connsiteY84" fmla="*/ 617633 h 4366959"/>
              <a:gd name="connsiteX85" fmla="*/ 7697988 w 14971087"/>
              <a:gd name="connsiteY85" fmla="*/ 601732 h 4366959"/>
              <a:gd name="connsiteX86" fmla="*/ 7709541 w 14971087"/>
              <a:gd name="connsiteY86" fmla="*/ 597757 h 4366959"/>
              <a:gd name="connsiteX87" fmla="*/ 7773080 w 14971087"/>
              <a:gd name="connsiteY87" fmla="*/ 597757 h 4366959"/>
              <a:gd name="connsiteX88" fmla="*/ 7778856 w 14971087"/>
              <a:gd name="connsiteY88" fmla="*/ 597757 h 4366959"/>
              <a:gd name="connsiteX89" fmla="*/ 7917487 w 14971087"/>
              <a:gd name="connsiteY89" fmla="*/ 589807 h 4366959"/>
              <a:gd name="connsiteX90" fmla="*/ 8079223 w 14971087"/>
              <a:gd name="connsiteY90" fmla="*/ 573907 h 4366959"/>
              <a:gd name="connsiteX91" fmla="*/ 8264065 w 14971087"/>
              <a:gd name="connsiteY91" fmla="*/ 561981 h 4366959"/>
              <a:gd name="connsiteX92" fmla="*/ 8339156 w 14971087"/>
              <a:gd name="connsiteY92" fmla="*/ 554031 h 4366959"/>
              <a:gd name="connsiteX93" fmla="*/ 8339156 w 14971087"/>
              <a:gd name="connsiteY93" fmla="*/ 546081 h 4366959"/>
              <a:gd name="connsiteX94" fmla="*/ 8420024 w 14971087"/>
              <a:gd name="connsiteY94" fmla="*/ 546081 h 4366959"/>
              <a:gd name="connsiteX95" fmla="*/ 8454682 w 14971087"/>
              <a:gd name="connsiteY95" fmla="*/ 546081 h 4366959"/>
              <a:gd name="connsiteX96" fmla="*/ 8466235 w 14971087"/>
              <a:gd name="connsiteY96" fmla="*/ 546081 h 4366959"/>
              <a:gd name="connsiteX97" fmla="*/ 8472011 w 14971087"/>
              <a:gd name="connsiteY97" fmla="*/ 546081 h 4366959"/>
              <a:gd name="connsiteX98" fmla="*/ 8477787 w 14971087"/>
              <a:gd name="connsiteY98" fmla="*/ 546081 h 4366959"/>
              <a:gd name="connsiteX99" fmla="*/ 8477787 w 14971087"/>
              <a:gd name="connsiteY99" fmla="*/ 542106 h 4366959"/>
              <a:gd name="connsiteX100" fmla="*/ 8512445 w 14971087"/>
              <a:gd name="connsiteY100" fmla="*/ 538131 h 4366959"/>
              <a:gd name="connsiteX101" fmla="*/ 8679957 w 14971087"/>
              <a:gd name="connsiteY101" fmla="*/ 530180 h 4366959"/>
              <a:gd name="connsiteX102" fmla="*/ 8731944 w 14971087"/>
              <a:gd name="connsiteY102" fmla="*/ 526205 h 4366959"/>
              <a:gd name="connsiteX103" fmla="*/ 8755049 w 14971087"/>
              <a:gd name="connsiteY103" fmla="*/ 526205 h 4366959"/>
              <a:gd name="connsiteX104" fmla="*/ 8772378 w 14971087"/>
              <a:gd name="connsiteY104" fmla="*/ 526205 h 4366959"/>
              <a:gd name="connsiteX105" fmla="*/ 8887904 w 14971087"/>
              <a:gd name="connsiteY105" fmla="*/ 534156 h 4366959"/>
              <a:gd name="connsiteX106" fmla="*/ 8911009 w 14971087"/>
              <a:gd name="connsiteY106" fmla="*/ 538131 h 4366959"/>
              <a:gd name="connsiteX107" fmla="*/ 8899456 w 14971087"/>
              <a:gd name="connsiteY107" fmla="*/ 554031 h 4366959"/>
              <a:gd name="connsiteX108" fmla="*/ 8835917 w 14971087"/>
              <a:gd name="connsiteY108" fmla="*/ 561981 h 4366959"/>
              <a:gd name="connsiteX109" fmla="*/ 8835917 w 14971087"/>
              <a:gd name="connsiteY109" fmla="*/ 569932 h 4366959"/>
              <a:gd name="connsiteX110" fmla="*/ 8824364 w 14971087"/>
              <a:gd name="connsiteY110" fmla="*/ 569932 h 4366959"/>
              <a:gd name="connsiteX111" fmla="*/ 8795483 w 14971087"/>
              <a:gd name="connsiteY111" fmla="*/ 577882 h 4366959"/>
              <a:gd name="connsiteX112" fmla="*/ 8812812 w 14971087"/>
              <a:gd name="connsiteY112" fmla="*/ 589807 h 4366959"/>
              <a:gd name="connsiteX113" fmla="*/ 8818588 w 14971087"/>
              <a:gd name="connsiteY113" fmla="*/ 585832 h 4366959"/>
              <a:gd name="connsiteX114" fmla="*/ 8997653 w 14971087"/>
              <a:gd name="connsiteY114" fmla="*/ 569932 h 4366959"/>
              <a:gd name="connsiteX115" fmla="*/ 9332678 w 14971087"/>
              <a:gd name="connsiteY115" fmla="*/ 558006 h 4366959"/>
              <a:gd name="connsiteX116" fmla="*/ 9355783 w 14971087"/>
              <a:gd name="connsiteY116" fmla="*/ 565956 h 4366959"/>
              <a:gd name="connsiteX117" fmla="*/ 9448204 w 14971087"/>
              <a:gd name="connsiteY117" fmla="*/ 554031 h 4366959"/>
              <a:gd name="connsiteX118" fmla="*/ 9453980 w 14971087"/>
              <a:gd name="connsiteY118" fmla="*/ 550056 h 4366959"/>
              <a:gd name="connsiteX119" fmla="*/ 9517519 w 14971087"/>
              <a:gd name="connsiteY119" fmla="*/ 550056 h 4366959"/>
              <a:gd name="connsiteX120" fmla="*/ 9523295 w 14971087"/>
              <a:gd name="connsiteY120" fmla="*/ 554031 h 4366959"/>
              <a:gd name="connsiteX121" fmla="*/ 9529072 w 14971087"/>
              <a:gd name="connsiteY121" fmla="*/ 554031 h 4366959"/>
              <a:gd name="connsiteX122" fmla="*/ 9529072 w 14971087"/>
              <a:gd name="connsiteY122" fmla="*/ 550056 h 4366959"/>
              <a:gd name="connsiteX123" fmla="*/ 9592611 w 14971087"/>
              <a:gd name="connsiteY123" fmla="*/ 546081 h 4366959"/>
              <a:gd name="connsiteX124" fmla="*/ 9598387 w 14971087"/>
              <a:gd name="connsiteY124" fmla="*/ 546081 h 4366959"/>
              <a:gd name="connsiteX125" fmla="*/ 9650374 w 14971087"/>
              <a:gd name="connsiteY125" fmla="*/ 538131 h 4366959"/>
              <a:gd name="connsiteX126" fmla="*/ 9713913 w 14971087"/>
              <a:gd name="connsiteY126" fmla="*/ 522230 h 4366959"/>
              <a:gd name="connsiteX127" fmla="*/ 9754347 w 14971087"/>
              <a:gd name="connsiteY127" fmla="*/ 526205 h 4366959"/>
              <a:gd name="connsiteX128" fmla="*/ 9817886 w 14971087"/>
              <a:gd name="connsiteY128" fmla="*/ 514280 h 4366959"/>
              <a:gd name="connsiteX129" fmla="*/ 9898754 w 14971087"/>
              <a:gd name="connsiteY129" fmla="*/ 506330 h 4366959"/>
              <a:gd name="connsiteX130" fmla="*/ 9921859 w 14971087"/>
              <a:gd name="connsiteY130" fmla="*/ 502355 h 4366959"/>
              <a:gd name="connsiteX131" fmla="*/ 9944965 w 14971087"/>
              <a:gd name="connsiteY131" fmla="*/ 498380 h 4366959"/>
              <a:gd name="connsiteX132" fmla="*/ 10037385 w 14971087"/>
              <a:gd name="connsiteY132" fmla="*/ 498380 h 4366959"/>
              <a:gd name="connsiteX133" fmla="*/ 10048938 w 14971087"/>
              <a:gd name="connsiteY133" fmla="*/ 498380 h 4366959"/>
              <a:gd name="connsiteX134" fmla="*/ 10054714 w 14971087"/>
              <a:gd name="connsiteY134" fmla="*/ 498380 h 4366959"/>
              <a:gd name="connsiteX135" fmla="*/ 10095148 w 14971087"/>
              <a:gd name="connsiteY135" fmla="*/ 490429 h 4366959"/>
              <a:gd name="connsiteX136" fmla="*/ 10106701 w 14971087"/>
              <a:gd name="connsiteY136" fmla="*/ 482479 h 4366959"/>
              <a:gd name="connsiteX137" fmla="*/ 10118253 w 14971087"/>
              <a:gd name="connsiteY137" fmla="*/ 482479 h 4366959"/>
              <a:gd name="connsiteX138" fmla="*/ 10245332 w 14971087"/>
              <a:gd name="connsiteY138" fmla="*/ 474529 h 4366959"/>
              <a:gd name="connsiteX139" fmla="*/ 10279989 w 14971087"/>
              <a:gd name="connsiteY139" fmla="*/ 466579 h 4366959"/>
              <a:gd name="connsiteX140" fmla="*/ 10355081 w 14971087"/>
              <a:gd name="connsiteY140" fmla="*/ 446703 h 4366959"/>
              <a:gd name="connsiteX141" fmla="*/ 10355081 w 14971087"/>
              <a:gd name="connsiteY141" fmla="*/ 442728 h 4366959"/>
              <a:gd name="connsiteX142" fmla="*/ 10430173 w 14971087"/>
              <a:gd name="connsiteY142" fmla="*/ 438753 h 4366959"/>
              <a:gd name="connsiteX143" fmla="*/ 10638119 w 14971087"/>
              <a:gd name="connsiteY143" fmla="*/ 426828 h 4366959"/>
              <a:gd name="connsiteX144" fmla="*/ 10684329 w 14971087"/>
              <a:gd name="connsiteY144" fmla="*/ 414902 h 4366959"/>
              <a:gd name="connsiteX145" fmla="*/ 10742092 w 14971087"/>
              <a:gd name="connsiteY145" fmla="*/ 402977 h 4366959"/>
              <a:gd name="connsiteX146" fmla="*/ 10759421 w 14971087"/>
              <a:gd name="connsiteY146" fmla="*/ 402977 h 4366959"/>
              <a:gd name="connsiteX147" fmla="*/ 10759421 w 14971087"/>
              <a:gd name="connsiteY147" fmla="*/ 399002 h 4366959"/>
              <a:gd name="connsiteX148" fmla="*/ 10788303 w 14971087"/>
              <a:gd name="connsiteY148" fmla="*/ 399002 h 4366959"/>
              <a:gd name="connsiteX149" fmla="*/ 10811408 w 14971087"/>
              <a:gd name="connsiteY149" fmla="*/ 399002 h 4366959"/>
              <a:gd name="connsiteX150" fmla="*/ 10978920 w 14971087"/>
              <a:gd name="connsiteY150" fmla="*/ 347326 h 4366959"/>
              <a:gd name="connsiteX151" fmla="*/ 11071341 w 14971087"/>
              <a:gd name="connsiteY151" fmla="*/ 319500 h 4366959"/>
              <a:gd name="connsiteX152" fmla="*/ 11152209 w 14971087"/>
              <a:gd name="connsiteY152" fmla="*/ 295649 h 4366959"/>
              <a:gd name="connsiteX153" fmla="*/ 11175314 w 14971087"/>
              <a:gd name="connsiteY153" fmla="*/ 291674 h 4366959"/>
              <a:gd name="connsiteX154" fmla="*/ 11175314 w 14971087"/>
              <a:gd name="connsiteY154" fmla="*/ 275774 h 4366959"/>
              <a:gd name="connsiteX155" fmla="*/ 11186867 w 14971087"/>
              <a:gd name="connsiteY155" fmla="*/ 275774 h 4366959"/>
              <a:gd name="connsiteX156" fmla="*/ 11227301 w 14971087"/>
              <a:gd name="connsiteY156" fmla="*/ 295649 h 4366959"/>
              <a:gd name="connsiteX157" fmla="*/ 11192643 w 14971087"/>
              <a:gd name="connsiteY157" fmla="*/ 319500 h 4366959"/>
              <a:gd name="connsiteX158" fmla="*/ 11175314 w 14971087"/>
              <a:gd name="connsiteY158" fmla="*/ 319500 h 4366959"/>
              <a:gd name="connsiteX159" fmla="*/ 11163761 w 14971087"/>
              <a:gd name="connsiteY159" fmla="*/ 327450 h 4366959"/>
              <a:gd name="connsiteX160" fmla="*/ 11157985 w 14971087"/>
              <a:gd name="connsiteY160" fmla="*/ 331425 h 4366959"/>
              <a:gd name="connsiteX161" fmla="*/ 11146433 w 14971087"/>
              <a:gd name="connsiteY161" fmla="*/ 339375 h 4366959"/>
              <a:gd name="connsiteX162" fmla="*/ 11134880 w 14971087"/>
              <a:gd name="connsiteY162" fmla="*/ 343350 h 4366959"/>
              <a:gd name="connsiteX163" fmla="*/ 11048236 w 14971087"/>
              <a:gd name="connsiteY163" fmla="*/ 379126 h 4366959"/>
              <a:gd name="connsiteX164" fmla="*/ 11036683 w 14971087"/>
              <a:gd name="connsiteY164" fmla="*/ 383102 h 4366959"/>
              <a:gd name="connsiteX165" fmla="*/ 11013578 w 14971087"/>
              <a:gd name="connsiteY165" fmla="*/ 387077 h 4366959"/>
              <a:gd name="connsiteX166" fmla="*/ 11007802 w 14971087"/>
              <a:gd name="connsiteY166" fmla="*/ 383102 h 4366959"/>
              <a:gd name="connsiteX167" fmla="*/ 10996249 w 14971087"/>
              <a:gd name="connsiteY167" fmla="*/ 391052 h 4366959"/>
              <a:gd name="connsiteX168" fmla="*/ 10990473 w 14971087"/>
              <a:gd name="connsiteY168" fmla="*/ 399002 h 4366959"/>
              <a:gd name="connsiteX169" fmla="*/ 10973144 w 14971087"/>
              <a:gd name="connsiteY169" fmla="*/ 406952 h 4366959"/>
              <a:gd name="connsiteX170" fmla="*/ 10973144 w 14971087"/>
              <a:gd name="connsiteY170" fmla="*/ 434778 h 4366959"/>
              <a:gd name="connsiteX171" fmla="*/ 11007802 w 14971087"/>
              <a:gd name="connsiteY171" fmla="*/ 434778 h 4366959"/>
              <a:gd name="connsiteX172" fmla="*/ 11054012 w 14971087"/>
              <a:gd name="connsiteY172" fmla="*/ 434778 h 4366959"/>
              <a:gd name="connsiteX173" fmla="*/ 11059788 w 14971087"/>
              <a:gd name="connsiteY173" fmla="*/ 446703 h 4366959"/>
              <a:gd name="connsiteX174" fmla="*/ 10990473 w 14971087"/>
              <a:gd name="connsiteY174" fmla="*/ 470554 h 4366959"/>
              <a:gd name="connsiteX175" fmla="*/ 10880723 w 14971087"/>
              <a:gd name="connsiteY175" fmla="*/ 486454 h 4366959"/>
              <a:gd name="connsiteX176" fmla="*/ 10805632 w 14971087"/>
              <a:gd name="connsiteY176" fmla="*/ 490429 h 4366959"/>
              <a:gd name="connsiteX177" fmla="*/ 10799855 w 14971087"/>
              <a:gd name="connsiteY177" fmla="*/ 482479 h 4366959"/>
              <a:gd name="connsiteX178" fmla="*/ 10770974 w 14971087"/>
              <a:gd name="connsiteY178" fmla="*/ 498380 h 4366959"/>
              <a:gd name="connsiteX179" fmla="*/ 10770974 w 14971087"/>
              <a:gd name="connsiteY179" fmla="*/ 502355 h 4366959"/>
              <a:gd name="connsiteX180" fmla="*/ 10782526 w 14971087"/>
              <a:gd name="connsiteY180" fmla="*/ 518255 h 4366959"/>
              <a:gd name="connsiteX181" fmla="*/ 10782526 w 14971087"/>
              <a:gd name="connsiteY181" fmla="*/ 522230 h 4366959"/>
              <a:gd name="connsiteX182" fmla="*/ 10886500 w 14971087"/>
              <a:gd name="connsiteY182" fmla="*/ 510305 h 4366959"/>
              <a:gd name="connsiteX183" fmla="*/ 10950039 w 14971087"/>
              <a:gd name="connsiteY183" fmla="*/ 482479 h 4366959"/>
              <a:gd name="connsiteX184" fmla="*/ 10978920 w 14971087"/>
              <a:gd name="connsiteY184" fmla="*/ 482479 h 4366959"/>
              <a:gd name="connsiteX185" fmla="*/ 11048236 w 14971087"/>
              <a:gd name="connsiteY185" fmla="*/ 482479 h 4366959"/>
              <a:gd name="connsiteX186" fmla="*/ 11071341 w 14971087"/>
              <a:gd name="connsiteY186" fmla="*/ 482479 h 4366959"/>
              <a:gd name="connsiteX187" fmla="*/ 11088670 w 14971087"/>
              <a:gd name="connsiteY187" fmla="*/ 474529 h 4366959"/>
              <a:gd name="connsiteX188" fmla="*/ 11204195 w 14971087"/>
              <a:gd name="connsiteY188" fmla="*/ 454653 h 4366959"/>
              <a:gd name="connsiteX189" fmla="*/ 11209972 w 14971087"/>
              <a:gd name="connsiteY189" fmla="*/ 454653 h 4366959"/>
              <a:gd name="connsiteX190" fmla="*/ 11209972 w 14971087"/>
              <a:gd name="connsiteY190" fmla="*/ 446703 h 4366959"/>
              <a:gd name="connsiteX191" fmla="*/ 11377484 w 14971087"/>
              <a:gd name="connsiteY191" fmla="*/ 395027 h 4366959"/>
              <a:gd name="connsiteX192" fmla="*/ 11452576 w 14971087"/>
              <a:gd name="connsiteY192" fmla="*/ 383102 h 4366959"/>
              <a:gd name="connsiteX193" fmla="*/ 11510339 w 14971087"/>
              <a:gd name="connsiteY193" fmla="*/ 371176 h 4366959"/>
              <a:gd name="connsiteX194" fmla="*/ 11568102 w 14971087"/>
              <a:gd name="connsiteY194" fmla="*/ 363226 h 4366959"/>
              <a:gd name="connsiteX195" fmla="*/ 11504562 w 14971087"/>
              <a:gd name="connsiteY195" fmla="*/ 391052 h 4366959"/>
              <a:gd name="connsiteX196" fmla="*/ 11493010 w 14971087"/>
              <a:gd name="connsiteY196" fmla="*/ 399002 h 4366959"/>
              <a:gd name="connsiteX197" fmla="*/ 11371708 w 14971087"/>
              <a:gd name="connsiteY197" fmla="*/ 426828 h 4366959"/>
              <a:gd name="connsiteX198" fmla="*/ 11337050 w 14971087"/>
              <a:gd name="connsiteY198" fmla="*/ 470554 h 4366959"/>
              <a:gd name="connsiteX199" fmla="*/ 11360155 w 14971087"/>
              <a:gd name="connsiteY199" fmla="*/ 482479 h 4366959"/>
              <a:gd name="connsiteX200" fmla="*/ 11371708 w 14971087"/>
              <a:gd name="connsiteY200" fmla="*/ 474529 h 4366959"/>
              <a:gd name="connsiteX201" fmla="*/ 11383260 w 14971087"/>
              <a:gd name="connsiteY201" fmla="*/ 470554 h 4366959"/>
              <a:gd name="connsiteX202" fmla="*/ 11441023 w 14971087"/>
              <a:gd name="connsiteY202" fmla="*/ 454653 h 4366959"/>
              <a:gd name="connsiteX203" fmla="*/ 11556549 w 14971087"/>
              <a:gd name="connsiteY203" fmla="*/ 438753 h 4366959"/>
              <a:gd name="connsiteX204" fmla="*/ 11568102 w 14971087"/>
              <a:gd name="connsiteY204" fmla="*/ 438753 h 4366959"/>
              <a:gd name="connsiteX205" fmla="*/ 11596983 w 14971087"/>
              <a:gd name="connsiteY205" fmla="*/ 434778 h 4366959"/>
              <a:gd name="connsiteX206" fmla="*/ 11625865 w 14971087"/>
              <a:gd name="connsiteY206" fmla="*/ 402977 h 4366959"/>
              <a:gd name="connsiteX207" fmla="*/ 11637417 w 14971087"/>
              <a:gd name="connsiteY207" fmla="*/ 399002 h 4366959"/>
              <a:gd name="connsiteX208" fmla="*/ 11672075 w 14971087"/>
              <a:gd name="connsiteY208" fmla="*/ 391052 h 4366959"/>
              <a:gd name="connsiteX209" fmla="*/ 11689404 w 14971087"/>
              <a:gd name="connsiteY209" fmla="*/ 391052 h 4366959"/>
              <a:gd name="connsiteX210" fmla="*/ 11700956 w 14971087"/>
              <a:gd name="connsiteY210" fmla="*/ 391052 h 4366959"/>
              <a:gd name="connsiteX211" fmla="*/ 11712509 w 14971087"/>
              <a:gd name="connsiteY211" fmla="*/ 383102 h 4366959"/>
              <a:gd name="connsiteX212" fmla="*/ 11724061 w 14971087"/>
              <a:gd name="connsiteY212" fmla="*/ 383102 h 4366959"/>
              <a:gd name="connsiteX213" fmla="*/ 11741390 w 14971087"/>
              <a:gd name="connsiteY213" fmla="*/ 375151 h 4366959"/>
              <a:gd name="connsiteX214" fmla="*/ 11972442 w 14971087"/>
              <a:gd name="connsiteY214" fmla="*/ 319500 h 4366959"/>
              <a:gd name="connsiteX215" fmla="*/ 11978218 w 14971087"/>
              <a:gd name="connsiteY215" fmla="*/ 319500 h 4366959"/>
              <a:gd name="connsiteX216" fmla="*/ 12070639 w 14971087"/>
              <a:gd name="connsiteY216" fmla="*/ 291674 h 4366959"/>
              <a:gd name="connsiteX217" fmla="*/ 12111073 w 14971087"/>
              <a:gd name="connsiteY217" fmla="*/ 283724 h 4366959"/>
              <a:gd name="connsiteX218" fmla="*/ 12163059 w 14971087"/>
              <a:gd name="connsiteY218" fmla="*/ 283724 h 4366959"/>
              <a:gd name="connsiteX219" fmla="*/ 12180388 w 14971087"/>
              <a:gd name="connsiteY219" fmla="*/ 303599 h 4366959"/>
              <a:gd name="connsiteX220" fmla="*/ 12128402 w 14971087"/>
              <a:gd name="connsiteY220" fmla="*/ 339375 h 4366959"/>
              <a:gd name="connsiteX221" fmla="*/ 12064862 w 14971087"/>
              <a:gd name="connsiteY221" fmla="*/ 355276 h 4366959"/>
              <a:gd name="connsiteX222" fmla="*/ 12064862 w 14971087"/>
              <a:gd name="connsiteY222" fmla="*/ 347326 h 4366959"/>
              <a:gd name="connsiteX223" fmla="*/ 12059086 w 14971087"/>
              <a:gd name="connsiteY223" fmla="*/ 347326 h 4366959"/>
              <a:gd name="connsiteX224" fmla="*/ 12064862 w 14971087"/>
              <a:gd name="connsiteY224" fmla="*/ 355276 h 4366959"/>
              <a:gd name="connsiteX225" fmla="*/ 12001323 w 14971087"/>
              <a:gd name="connsiteY225" fmla="*/ 359251 h 4366959"/>
              <a:gd name="connsiteX226" fmla="*/ 11914679 w 14971087"/>
              <a:gd name="connsiteY226" fmla="*/ 399002 h 4366959"/>
              <a:gd name="connsiteX227" fmla="*/ 11885798 w 14971087"/>
              <a:gd name="connsiteY227" fmla="*/ 406952 h 4366959"/>
              <a:gd name="connsiteX228" fmla="*/ 11874245 w 14971087"/>
              <a:gd name="connsiteY228" fmla="*/ 414902 h 4366959"/>
              <a:gd name="connsiteX229" fmla="*/ 11908903 w 14971087"/>
              <a:gd name="connsiteY229" fmla="*/ 414902 h 4366959"/>
              <a:gd name="connsiteX230" fmla="*/ 12041757 w 14971087"/>
              <a:gd name="connsiteY230" fmla="*/ 391052 h 4366959"/>
              <a:gd name="connsiteX231" fmla="*/ 12041757 w 14971087"/>
              <a:gd name="connsiteY231" fmla="*/ 383102 h 4366959"/>
              <a:gd name="connsiteX232" fmla="*/ 12116849 w 14971087"/>
              <a:gd name="connsiteY232" fmla="*/ 367201 h 4366959"/>
              <a:gd name="connsiteX233" fmla="*/ 12134178 w 14971087"/>
              <a:gd name="connsiteY233" fmla="*/ 363226 h 4366959"/>
              <a:gd name="connsiteX234" fmla="*/ 12157283 w 14971087"/>
              <a:gd name="connsiteY234" fmla="*/ 355276 h 4366959"/>
              <a:gd name="connsiteX235" fmla="*/ 12197717 w 14971087"/>
              <a:gd name="connsiteY235" fmla="*/ 355276 h 4366959"/>
              <a:gd name="connsiteX236" fmla="*/ 12278585 w 14971087"/>
              <a:gd name="connsiteY236" fmla="*/ 347326 h 4366959"/>
              <a:gd name="connsiteX237" fmla="*/ 12313243 w 14971087"/>
              <a:gd name="connsiteY237" fmla="*/ 339375 h 4366959"/>
              <a:gd name="connsiteX238" fmla="*/ 12278585 w 14971087"/>
              <a:gd name="connsiteY238" fmla="*/ 347326 h 4366959"/>
              <a:gd name="connsiteX239" fmla="*/ 12278585 w 14971087"/>
              <a:gd name="connsiteY239" fmla="*/ 339375 h 4366959"/>
              <a:gd name="connsiteX240" fmla="*/ 12307467 w 14971087"/>
              <a:gd name="connsiteY240" fmla="*/ 339375 h 4366959"/>
              <a:gd name="connsiteX241" fmla="*/ 12330572 w 14971087"/>
              <a:gd name="connsiteY241" fmla="*/ 335400 h 4366959"/>
              <a:gd name="connsiteX242" fmla="*/ 12347901 w 14971087"/>
              <a:gd name="connsiteY242" fmla="*/ 331425 h 4366959"/>
              <a:gd name="connsiteX243" fmla="*/ 12359453 w 14971087"/>
              <a:gd name="connsiteY243" fmla="*/ 327450 h 4366959"/>
              <a:gd name="connsiteX244" fmla="*/ 12371006 w 14971087"/>
              <a:gd name="connsiteY244" fmla="*/ 323475 h 4366959"/>
              <a:gd name="connsiteX245" fmla="*/ 12394111 w 14971087"/>
              <a:gd name="connsiteY245" fmla="*/ 319500 h 4366959"/>
              <a:gd name="connsiteX246" fmla="*/ 12451874 w 14971087"/>
              <a:gd name="connsiteY246" fmla="*/ 303599 h 4366959"/>
              <a:gd name="connsiteX247" fmla="*/ 12602057 w 14971087"/>
              <a:gd name="connsiteY247" fmla="*/ 275774 h 4366959"/>
              <a:gd name="connsiteX248" fmla="*/ 12607834 w 14971087"/>
              <a:gd name="connsiteY248" fmla="*/ 275774 h 4366959"/>
              <a:gd name="connsiteX249" fmla="*/ 12613610 w 14971087"/>
              <a:gd name="connsiteY249" fmla="*/ 263848 h 4366959"/>
              <a:gd name="connsiteX250" fmla="*/ 12671373 w 14971087"/>
              <a:gd name="connsiteY250" fmla="*/ 251923 h 4366959"/>
              <a:gd name="connsiteX251" fmla="*/ 12682925 w 14971087"/>
              <a:gd name="connsiteY251" fmla="*/ 255898 h 4366959"/>
              <a:gd name="connsiteX252" fmla="*/ 12711807 w 14971087"/>
              <a:gd name="connsiteY252" fmla="*/ 267823 h 4366959"/>
              <a:gd name="connsiteX253" fmla="*/ 12706031 w 14971087"/>
              <a:gd name="connsiteY253" fmla="*/ 323475 h 4366959"/>
              <a:gd name="connsiteX254" fmla="*/ 12740688 w 14971087"/>
              <a:gd name="connsiteY254" fmla="*/ 387077 h 4366959"/>
              <a:gd name="connsiteX255" fmla="*/ 12775346 w 14971087"/>
              <a:gd name="connsiteY255" fmla="*/ 402977 h 4366959"/>
              <a:gd name="connsiteX256" fmla="*/ 12723359 w 14971087"/>
              <a:gd name="connsiteY256" fmla="*/ 418877 h 4366959"/>
              <a:gd name="connsiteX257" fmla="*/ 12711807 w 14971087"/>
              <a:gd name="connsiteY257" fmla="*/ 430803 h 4366959"/>
              <a:gd name="connsiteX258" fmla="*/ 12694478 w 14971087"/>
              <a:gd name="connsiteY258" fmla="*/ 434778 h 4366959"/>
              <a:gd name="connsiteX259" fmla="*/ 12671373 w 14971087"/>
              <a:gd name="connsiteY259" fmla="*/ 478504 h 4366959"/>
              <a:gd name="connsiteX260" fmla="*/ 12700254 w 14971087"/>
              <a:gd name="connsiteY260" fmla="*/ 498380 h 4366959"/>
              <a:gd name="connsiteX261" fmla="*/ 12758017 w 14971087"/>
              <a:gd name="connsiteY261" fmla="*/ 506330 h 4366959"/>
              <a:gd name="connsiteX262" fmla="*/ 12763793 w 14971087"/>
              <a:gd name="connsiteY262" fmla="*/ 518255 h 4366959"/>
              <a:gd name="connsiteX263" fmla="*/ 12758017 w 14971087"/>
              <a:gd name="connsiteY263" fmla="*/ 518255 h 4366959"/>
              <a:gd name="connsiteX264" fmla="*/ 12746465 w 14971087"/>
              <a:gd name="connsiteY264" fmla="*/ 534156 h 4366959"/>
              <a:gd name="connsiteX265" fmla="*/ 12844661 w 14971087"/>
              <a:gd name="connsiteY265" fmla="*/ 538131 h 4366959"/>
              <a:gd name="connsiteX266" fmla="*/ 12913977 w 14971087"/>
              <a:gd name="connsiteY266" fmla="*/ 506330 h 4366959"/>
              <a:gd name="connsiteX267" fmla="*/ 12942858 w 14971087"/>
              <a:gd name="connsiteY267" fmla="*/ 494405 h 4366959"/>
              <a:gd name="connsiteX268" fmla="*/ 12942858 w 14971087"/>
              <a:gd name="connsiteY268" fmla="*/ 490429 h 4366959"/>
              <a:gd name="connsiteX269" fmla="*/ 12948635 w 14971087"/>
              <a:gd name="connsiteY269" fmla="*/ 490429 h 4366959"/>
              <a:gd name="connsiteX270" fmla="*/ 13012174 w 14971087"/>
              <a:gd name="connsiteY270" fmla="*/ 490429 h 4366959"/>
              <a:gd name="connsiteX271" fmla="*/ 13052608 w 14971087"/>
              <a:gd name="connsiteY271" fmla="*/ 482479 h 4366959"/>
              <a:gd name="connsiteX272" fmla="*/ 13046832 w 14971087"/>
              <a:gd name="connsiteY272" fmla="*/ 470554 h 4366959"/>
              <a:gd name="connsiteX273" fmla="*/ 13052608 w 14971087"/>
              <a:gd name="connsiteY273" fmla="*/ 462604 h 4366959"/>
              <a:gd name="connsiteX274" fmla="*/ 13064160 w 14971087"/>
              <a:gd name="connsiteY274" fmla="*/ 454653 h 4366959"/>
              <a:gd name="connsiteX275" fmla="*/ 13162357 w 14971087"/>
              <a:gd name="connsiteY275" fmla="*/ 450678 h 4366959"/>
              <a:gd name="connsiteX276" fmla="*/ 13197015 w 14971087"/>
              <a:gd name="connsiteY276" fmla="*/ 470554 h 4366959"/>
              <a:gd name="connsiteX277" fmla="*/ 13202791 w 14971087"/>
              <a:gd name="connsiteY277" fmla="*/ 478504 h 4366959"/>
              <a:gd name="connsiteX278" fmla="*/ 13231673 w 14971087"/>
              <a:gd name="connsiteY278" fmla="*/ 466579 h 4366959"/>
              <a:gd name="connsiteX279" fmla="*/ 13237449 w 14971087"/>
              <a:gd name="connsiteY279" fmla="*/ 486454 h 4366959"/>
              <a:gd name="connsiteX280" fmla="*/ 13272107 w 14971087"/>
              <a:gd name="connsiteY280" fmla="*/ 482479 h 4366959"/>
              <a:gd name="connsiteX281" fmla="*/ 13283659 w 14971087"/>
              <a:gd name="connsiteY281" fmla="*/ 470554 h 4366959"/>
              <a:gd name="connsiteX282" fmla="*/ 13335646 w 14971087"/>
              <a:gd name="connsiteY282" fmla="*/ 462604 h 4366959"/>
              <a:gd name="connsiteX283" fmla="*/ 13399185 w 14971087"/>
              <a:gd name="connsiteY283" fmla="*/ 462604 h 4366959"/>
              <a:gd name="connsiteX284" fmla="*/ 13439619 w 14971087"/>
              <a:gd name="connsiteY284" fmla="*/ 458629 h 4366959"/>
              <a:gd name="connsiteX285" fmla="*/ 13404961 w 14971087"/>
              <a:gd name="connsiteY285" fmla="*/ 490429 h 4366959"/>
              <a:gd name="connsiteX286" fmla="*/ 13445395 w 14971087"/>
              <a:gd name="connsiteY286" fmla="*/ 498380 h 4366959"/>
              <a:gd name="connsiteX287" fmla="*/ 13508935 w 14971087"/>
              <a:gd name="connsiteY287" fmla="*/ 498380 h 4366959"/>
              <a:gd name="connsiteX288" fmla="*/ 13491606 w 14971087"/>
              <a:gd name="connsiteY288" fmla="*/ 526205 h 4366959"/>
              <a:gd name="connsiteX289" fmla="*/ 13572474 w 14971087"/>
              <a:gd name="connsiteY289" fmla="*/ 573907 h 4366959"/>
              <a:gd name="connsiteX290" fmla="*/ 13647566 w 14971087"/>
              <a:gd name="connsiteY290" fmla="*/ 546081 h 4366959"/>
              <a:gd name="connsiteX291" fmla="*/ 13653342 w 14971087"/>
              <a:gd name="connsiteY291" fmla="*/ 534156 h 4366959"/>
              <a:gd name="connsiteX292" fmla="*/ 13676447 w 14971087"/>
              <a:gd name="connsiteY292" fmla="*/ 518255 h 4366959"/>
              <a:gd name="connsiteX293" fmla="*/ 13786197 w 14971087"/>
              <a:gd name="connsiteY293" fmla="*/ 506330 h 4366959"/>
              <a:gd name="connsiteX294" fmla="*/ 13797749 w 14971087"/>
              <a:gd name="connsiteY294" fmla="*/ 506330 h 4366959"/>
              <a:gd name="connsiteX295" fmla="*/ 13722657 w 14971087"/>
              <a:gd name="connsiteY295" fmla="*/ 538131 h 4366959"/>
              <a:gd name="connsiteX296" fmla="*/ 13780420 w 14971087"/>
              <a:gd name="connsiteY296" fmla="*/ 554031 h 4366959"/>
              <a:gd name="connsiteX297" fmla="*/ 13832407 w 14971087"/>
              <a:gd name="connsiteY297" fmla="*/ 546081 h 4366959"/>
              <a:gd name="connsiteX298" fmla="*/ 13838183 w 14971087"/>
              <a:gd name="connsiteY298" fmla="*/ 546081 h 4366959"/>
              <a:gd name="connsiteX299" fmla="*/ 13838183 w 14971087"/>
              <a:gd name="connsiteY299" fmla="*/ 538131 h 4366959"/>
              <a:gd name="connsiteX300" fmla="*/ 13861288 w 14971087"/>
              <a:gd name="connsiteY300" fmla="*/ 522230 h 4366959"/>
              <a:gd name="connsiteX301" fmla="*/ 13872841 w 14971087"/>
              <a:gd name="connsiteY301" fmla="*/ 510305 h 4366959"/>
              <a:gd name="connsiteX302" fmla="*/ 13924827 w 14971087"/>
              <a:gd name="connsiteY302" fmla="*/ 478504 h 4366959"/>
              <a:gd name="connsiteX303" fmla="*/ 14028801 w 14971087"/>
              <a:gd name="connsiteY303" fmla="*/ 454653 h 4366959"/>
              <a:gd name="connsiteX304" fmla="*/ 14034577 w 14971087"/>
              <a:gd name="connsiteY304" fmla="*/ 490429 h 4366959"/>
              <a:gd name="connsiteX305" fmla="*/ 14057682 w 14971087"/>
              <a:gd name="connsiteY305" fmla="*/ 506330 h 4366959"/>
              <a:gd name="connsiteX306" fmla="*/ 14069235 w 14971087"/>
              <a:gd name="connsiteY306" fmla="*/ 506330 h 4366959"/>
              <a:gd name="connsiteX307" fmla="*/ 14034577 w 14971087"/>
              <a:gd name="connsiteY307" fmla="*/ 518255 h 4366959"/>
              <a:gd name="connsiteX308" fmla="*/ 14011472 w 14971087"/>
              <a:gd name="connsiteY308" fmla="*/ 522230 h 4366959"/>
              <a:gd name="connsiteX309" fmla="*/ 13895946 w 14971087"/>
              <a:gd name="connsiteY309" fmla="*/ 558006 h 4366959"/>
              <a:gd name="connsiteX310" fmla="*/ 13895946 w 14971087"/>
              <a:gd name="connsiteY310" fmla="*/ 561981 h 4366959"/>
              <a:gd name="connsiteX311" fmla="*/ 13901722 w 14971087"/>
              <a:gd name="connsiteY311" fmla="*/ 589807 h 4366959"/>
              <a:gd name="connsiteX312" fmla="*/ 13994143 w 14971087"/>
              <a:gd name="connsiteY312" fmla="*/ 593782 h 4366959"/>
              <a:gd name="connsiteX313" fmla="*/ 14005695 w 14971087"/>
              <a:gd name="connsiteY313" fmla="*/ 597757 h 4366959"/>
              <a:gd name="connsiteX314" fmla="*/ 14017248 w 14971087"/>
              <a:gd name="connsiteY314" fmla="*/ 589807 h 4366959"/>
              <a:gd name="connsiteX315" fmla="*/ 14028801 w 14971087"/>
              <a:gd name="connsiteY315" fmla="*/ 589807 h 4366959"/>
              <a:gd name="connsiteX316" fmla="*/ 14046130 w 14971087"/>
              <a:gd name="connsiteY316" fmla="*/ 581857 h 4366959"/>
              <a:gd name="connsiteX317" fmla="*/ 14115445 w 14971087"/>
              <a:gd name="connsiteY317" fmla="*/ 565956 h 4366959"/>
              <a:gd name="connsiteX318" fmla="*/ 14161655 w 14971087"/>
              <a:gd name="connsiteY318" fmla="*/ 569932 h 4366959"/>
              <a:gd name="connsiteX319" fmla="*/ 14254076 w 14971087"/>
              <a:gd name="connsiteY319" fmla="*/ 573907 h 4366959"/>
              <a:gd name="connsiteX320" fmla="*/ 14254076 w 14971087"/>
              <a:gd name="connsiteY320" fmla="*/ 581857 h 4366959"/>
              <a:gd name="connsiteX321" fmla="*/ 14242523 w 14971087"/>
              <a:gd name="connsiteY321" fmla="*/ 585832 h 4366959"/>
              <a:gd name="connsiteX322" fmla="*/ 14213642 w 14971087"/>
              <a:gd name="connsiteY322" fmla="*/ 621608 h 4366959"/>
              <a:gd name="connsiteX323" fmla="*/ 14213642 w 14971087"/>
              <a:gd name="connsiteY323" fmla="*/ 633533 h 4366959"/>
              <a:gd name="connsiteX324" fmla="*/ 14213642 w 14971087"/>
              <a:gd name="connsiteY324" fmla="*/ 637508 h 4366959"/>
              <a:gd name="connsiteX325" fmla="*/ 14213642 w 14971087"/>
              <a:gd name="connsiteY325" fmla="*/ 669309 h 4366959"/>
              <a:gd name="connsiteX326" fmla="*/ 14306063 w 14971087"/>
              <a:gd name="connsiteY326" fmla="*/ 669309 h 4366959"/>
              <a:gd name="connsiteX327" fmla="*/ 14317615 w 14971087"/>
              <a:gd name="connsiteY327" fmla="*/ 724961 h 4366959"/>
              <a:gd name="connsiteX328" fmla="*/ 14398483 w 14971087"/>
              <a:gd name="connsiteY328" fmla="*/ 724961 h 4366959"/>
              <a:gd name="connsiteX329" fmla="*/ 14386931 w 14971087"/>
              <a:gd name="connsiteY329" fmla="*/ 713035 h 4366959"/>
              <a:gd name="connsiteX330" fmla="*/ 14381154 w 14971087"/>
              <a:gd name="connsiteY330" fmla="*/ 697135 h 4366959"/>
              <a:gd name="connsiteX331" fmla="*/ 14404259 w 14971087"/>
              <a:gd name="connsiteY331" fmla="*/ 693160 h 4366959"/>
              <a:gd name="connsiteX332" fmla="*/ 14479351 w 14971087"/>
              <a:gd name="connsiteY332" fmla="*/ 681235 h 4366959"/>
              <a:gd name="connsiteX333" fmla="*/ 14531338 w 14971087"/>
              <a:gd name="connsiteY333" fmla="*/ 701110 h 4366959"/>
              <a:gd name="connsiteX334" fmla="*/ 14589101 w 14971087"/>
              <a:gd name="connsiteY334" fmla="*/ 724961 h 4366959"/>
              <a:gd name="connsiteX335" fmla="*/ 14600653 w 14971087"/>
              <a:gd name="connsiteY335" fmla="*/ 724961 h 4366959"/>
              <a:gd name="connsiteX336" fmla="*/ 14658416 w 14971087"/>
              <a:gd name="connsiteY336" fmla="*/ 732911 h 4366959"/>
              <a:gd name="connsiteX337" fmla="*/ 14698850 w 14971087"/>
              <a:gd name="connsiteY337" fmla="*/ 764712 h 4366959"/>
              <a:gd name="connsiteX338" fmla="*/ 14646864 w 14971087"/>
              <a:gd name="connsiteY338" fmla="*/ 764712 h 4366959"/>
              <a:gd name="connsiteX339" fmla="*/ 14635311 w 14971087"/>
              <a:gd name="connsiteY339" fmla="*/ 768687 h 4366959"/>
              <a:gd name="connsiteX340" fmla="*/ 14617982 w 14971087"/>
              <a:gd name="connsiteY340" fmla="*/ 772662 h 4366959"/>
              <a:gd name="connsiteX341" fmla="*/ 14646864 w 14971087"/>
              <a:gd name="connsiteY341" fmla="*/ 824338 h 4366959"/>
              <a:gd name="connsiteX342" fmla="*/ 14698850 w 14971087"/>
              <a:gd name="connsiteY342" fmla="*/ 844214 h 4366959"/>
              <a:gd name="connsiteX343" fmla="*/ 14710403 w 14971087"/>
              <a:gd name="connsiteY343" fmla="*/ 828314 h 4366959"/>
              <a:gd name="connsiteX344" fmla="*/ 14710403 w 14971087"/>
              <a:gd name="connsiteY344" fmla="*/ 820363 h 4366959"/>
              <a:gd name="connsiteX345" fmla="*/ 14773942 w 14971087"/>
              <a:gd name="connsiteY345" fmla="*/ 808438 h 4366959"/>
              <a:gd name="connsiteX346" fmla="*/ 14929902 w 14971087"/>
              <a:gd name="connsiteY346" fmla="*/ 768687 h 4366959"/>
              <a:gd name="connsiteX347" fmla="*/ 14970336 w 14971087"/>
              <a:gd name="connsiteY347" fmla="*/ 788562 h 4366959"/>
              <a:gd name="connsiteX348" fmla="*/ 14958783 w 14971087"/>
              <a:gd name="connsiteY348" fmla="*/ 796513 h 4366959"/>
              <a:gd name="connsiteX349" fmla="*/ 14935678 w 14971087"/>
              <a:gd name="connsiteY349" fmla="*/ 832289 h 4366959"/>
              <a:gd name="connsiteX350" fmla="*/ 14872139 w 14971087"/>
              <a:gd name="connsiteY350" fmla="*/ 852164 h 4366959"/>
              <a:gd name="connsiteX351" fmla="*/ 14825928 w 14971087"/>
              <a:gd name="connsiteY351" fmla="*/ 868065 h 4366959"/>
              <a:gd name="connsiteX352" fmla="*/ 14779718 w 14971087"/>
              <a:gd name="connsiteY352" fmla="*/ 895890 h 4366959"/>
              <a:gd name="connsiteX353" fmla="*/ 14721955 w 14971087"/>
              <a:gd name="connsiteY353" fmla="*/ 903841 h 4366959"/>
              <a:gd name="connsiteX354" fmla="*/ 14710403 w 14971087"/>
              <a:gd name="connsiteY354" fmla="*/ 903841 h 4366959"/>
              <a:gd name="connsiteX355" fmla="*/ 14698850 w 14971087"/>
              <a:gd name="connsiteY355" fmla="*/ 931666 h 4366959"/>
              <a:gd name="connsiteX356" fmla="*/ 14727732 w 14971087"/>
              <a:gd name="connsiteY356" fmla="*/ 939617 h 4366959"/>
              <a:gd name="connsiteX357" fmla="*/ 14785494 w 14971087"/>
              <a:gd name="connsiteY357" fmla="*/ 947567 h 4366959"/>
              <a:gd name="connsiteX358" fmla="*/ 14802823 w 14971087"/>
              <a:gd name="connsiteY358" fmla="*/ 959492 h 4366959"/>
              <a:gd name="connsiteX359" fmla="*/ 14698850 w 14971087"/>
              <a:gd name="connsiteY359" fmla="*/ 983343 h 4366959"/>
              <a:gd name="connsiteX360" fmla="*/ 14687298 w 14971087"/>
              <a:gd name="connsiteY360" fmla="*/ 991293 h 4366959"/>
              <a:gd name="connsiteX361" fmla="*/ 14669969 w 14971087"/>
              <a:gd name="connsiteY361" fmla="*/ 999243 h 4366959"/>
              <a:gd name="connsiteX362" fmla="*/ 14629535 w 14971087"/>
              <a:gd name="connsiteY362" fmla="*/ 979368 h 4366959"/>
              <a:gd name="connsiteX363" fmla="*/ 14617982 w 14971087"/>
              <a:gd name="connsiteY363" fmla="*/ 979368 h 4366959"/>
              <a:gd name="connsiteX364" fmla="*/ 14554443 w 14971087"/>
              <a:gd name="connsiteY364" fmla="*/ 1015144 h 4366959"/>
              <a:gd name="connsiteX365" fmla="*/ 14617982 w 14971087"/>
              <a:gd name="connsiteY365" fmla="*/ 1015144 h 4366959"/>
              <a:gd name="connsiteX366" fmla="*/ 14623758 w 14971087"/>
              <a:gd name="connsiteY366" fmla="*/ 1015144 h 4366959"/>
              <a:gd name="connsiteX367" fmla="*/ 14658416 w 14971087"/>
              <a:gd name="connsiteY367" fmla="*/ 1015144 h 4366959"/>
              <a:gd name="connsiteX368" fmla="*/ 14739284 w 14971087"/>
              <a:gd name="connsiteY368" fmla="*/ 1023094 h 4366959"/>
              <a:gd name="connsiteX369" fmla="*/ 14762389 w 14971087"/>
              <a:gd name="connsiteY369" fmla="*/ 1058870 h 4366959"/>
              <a:gd name="connsiteX370" fmla="*/ 14658416 w 14971087"/>
              <a:gd name="connsiteY370" fmla="*/ 1074770 h 4366959"/>
              <a:gd name="connsiteX371" fmla="*/ 14606430 w 14971087"/>
              <a:gd name="connsiteY371" fmla="*/ 1082720 h 4366959"/>
              <a:gd name="connsiteX372" fmla="*/ 14583324 w 14971087"/>
              <a:gd name="connsiteY372" fmla="*/ 1118496 h 4366959"/>
              <a:gd name="connsiteX373" fmla="*/ 14617982 w 14971087"/>
              <a:gd name="connsiteY373" fmla="*/ 1134397 h 4366959"/>
              <a:gd name="connsiteX374" fmla="*/ 14560219 w 14971087"/>
              <a:gd name="connsiteY374" fmla="*/ 1146322 h 4366959"/>
              <a:gd name="connsiteX375" fmla="*/ 14519785 w 14971087"/>
              <a:gd name="connsiteY375" fmla="*/ 1146322 h 4366959"/>
              <a:gd name="connsiteX376" fmla="*/ 14514009 w 14971087"/>
              <a:gd name="connsiteY376" fmla="*/ 1162223 h 4366959"/>
              <a:gd name="connsiteX377" fmla="*/ 14531338 w 14971087"/>
              <a:gd name="connsiteY377" fmla="*/ 1213899 h 4366959"/>
              <a:gd name="connsiteX378" fmla="*/ 14554443 w 14971087"/>
              <a:gd name="connsiteY378" fmla="*/ 1237750 h 4366959"/>
              <a:gd name="connsiteX379" fmla="*/ 14554443 w 14971087"/>
              <a:gd name="connsiteY379" fmla="*/ 1233774 h 4366959"/>
              <a:gd name="connsiteX380" fmla="*/ 14617982 w 14971087"/>
              <a:gd name="connsiteY380" fmla="*/ 1221849 h 4366959"/>
              <a:gd name="connsiteX381" fmla="*/ 14698850 w 14971087"/>
              <a:gd name="connsiteY381" fmla="*/ 1249675 h 4366959"/>
              <a:gd name="connsiteX382" fmla="*/ 14710403 w 14971087"/>
              <a:gd name="connsiteY382" fmla="*/ 1265575 h 4366959"/>
              <a:gd name="connsiteX383" fmla="*/ 14698850 w 14971087"/>
              <a:gd name="connsiteY383" fmla="*/ 1285451 h 4366959"/>
              <a:gd name="connsiteX384" fmla="*/ 14669969 w 14971087"/>
              <a:gd name="connsiteY384" fmla="*/ 1293401 h 4366959"/>
              <a:gd name="connsiteX385" fmla="*/ 14635311 w 14971087"/>
              <a:gd name="connsiteY385" fmla="*/ 1293401 h 4366959"/>
              <a:gd name="connsiteX386" fmla="*/ 14606430 w 14971087"/>
              <a:gd name="connsiteY386" fmla="*/ 1301351 h 4366959"/>
              <a:gd name="connsiteX387" fmla="*/ 14583324 w 14971087"/>
              <a:gd name="connsiteY387" fmla="*/ 1317252 h 4366959"/>
              <a:gd name="connsiteX388" fmla="*/ 14583324 w 14971087"/>
              <a:gd name="connsiteY388" fmla="*/ 1345077 h 4366959"/>
              <a:gd name="connsiteX389" fmla="*/ 14594877 w 14971087"/>
              <a:gd name="connsiteY389" fmla="*/ 1353028 h 4366959"/>
              <a:gd name="connsiteX390" fmla="*/ 14606430 w 14971087"/>
              <a:gd name="connsiteY390" fmla="*/ 1357003 h 4366959"/>
              <a:gd name="connsiteX391" fmla="*/ 14669969 w 14971087"/>
              <a:gd name="connsiteY391" fmla="*/ 1357003 h 4366959"/>
              <a:gd name="connsiteX392" fmla="*/ 14693074 w 14971087"/>
              <a:gd name="connsiteY392" fmla="*/ 1364953 h 4366959"/>
              <a:gd name="connsiteX393" fmla="*/ 14710403 w 14971087"/>
              <a:gd name="connsiteY393" fmla="*/ 1372903 h 4366959"/>
              <a:gd name="connsiteX394" fmla="*/ 14716179 w 14971087"/>
              <a:gd name="connsiteY394" fmla="*/ 1380853 h 4366959"/>
              <a:gd name="connsiteX395" fmla="*/ 14721955 w 14971087"/>
              <a:gd name="connsiteY395" fmla="*/ 1380853 h 4366959"/>
              <a:gd name="connsiteX396" fmla="*/ 14750837 w 14971087"/>
              <a:gd name="connsiteY396" fmla="*/ 1400729 h 4366959"/>
              <a:gd name="connsiteX397" fmla="*/ 14773942 w 14971087"/>
              <a:gd name="connsiteY397" fmla="*/ 1408679 h 4366959"/>
              <a:gd name="connsiteX398" fmla="*/ 14773942 w 14971087"/>
              <a:gd name="connsiteY398" fmla="*/ 1428555 h 4366959"/>
              <a:gd name="connsiteX399" fmla="*/ 14762389 w 14971087"/>
              <a:gd name="connsiteY399" fmla="*/ 1432530 h 4366959"/>
              <a:gd name="connsiteX400" fmla="*/ 14739284 w 14971087"/>
              <a:gd name="connsiteY400" fmla="*/ 1436505 h 4366959"/>
              <a:gd name="connsiteX401" fmla="*/ 14698850 w 14971087"/>
              <a:gd name="connsiteY401" fmla="*/ 1448430 h 4366959"/>
              <a:gd name="connsiteX402" fmla="*/ 14646864 w 14971087"/>
              <a:gd name="connsiteY402" fmla="*/ 1472281 h 4366959"/>
              <a:gd name="connsiteX403" fmla="*/ 14693074 w 14971087"/>
              <a:gd name="connsiteY403" fmla="*/ 1504082 h 4366959"/>
              <a:gd name="connsiteX404" fmla="*/ 14831705 w 14971087"/>
              <a:gd name="connsiteY404" fmla="*/ 1500107 h 4366959"/>
              <a:gd name="connsiteX405" fmla="*/ 14854810 w 14971087"/>
              <a:gd name="connsiteY405" fmla="*/ 1508057 h 4366959"/>
              <a:gd name="connsiteX406" fmla="*/ 14866363 w 14971087"/>
              <a:gd name="connsiteY406" fmla="*/ 1512032 h 4366959"/>
              <a:gd name="connsiteX407" fmla="*/ 14906797 w 14971087"/>
              <a:gd name="connsiteY407" fmla="*/ 1516007 h 4366959"/>
              <a:gd name="connsiteX408" fmla="*/ 14929902 w 14971087"/>
              <a:gd name="connsiteY408" fmla="*/ 1527932 h 4366959"/>
              <a:gd name="connsiteX409" fmla="*/ 14924125 w 14971087"/>
              <a:gd name="connsiteY409" fmla="*/ 1535883 h 4366959"/>
              <a:gd name="connsiteX410" fmla="*/ 14906797 w 14971087"/>
              <a:gd name="connsiteY410" fmla="*/ 1539858 h 4366959"/>
              <a:gd name="connsiteX411" fmla="*/ 14918349 w 14971087"/>
              <a:gd name="connsiteY411" fmla="*/ 1591534 h 4366959"/>
              <a:gd name="connsiteX412" fmla="*/ 14895244 w 14971087"/>
              <a:gd name="connsiteY412" fmla="*/ 1635260 h 4366959"/>
              <a:gd name="connsiteX413" fmla="*/ 14791271 w 14971087"/>
              <a:gd name="connsiteY413" fmla="*/ 1643210 h 4366959"/>
              <a:gd name="connsiteX414" fmla="*/ 14773942 w 14971087"/>
              <a:gd name="connsiteY414" fmla="*/ 1651161 h 4366959"/>
              <a:gd name="connsiteX415" fmla="*/ 14745060 w 14971087"/>
              <a:gd name="connsiteY415" fmla="*/ 1667061 h 4366959"/>
              <a:gd name="connsiteX416" fmla="*/ 14733508 w 14971087"/>
              <a:gd name="connsiteY416" fmla="*/ 1671036 h 4366959"/>
              <a:gd name="connsiteX417" fmla="*/ 14727732 w 14971087"/>
              <a:gd name="connsiteY417" fmla="*/ 1690912 h 4366959"/>
              <a:gd name="connsiteX418" fmla="*/ 14698850 w 14971087"/>
              <a:gd name="connsiteY418" fmla="*/ 1706812 h 4366959"/>
              <a:gd name="connsiteX419" fmla="*/ 14537114 w 14971087"/>
              <a:gd name="connsiteY419" fmla="*/ 1730663 h 4366959"/>
              <a:gd name="connsiteX420" fmla="*/ 14537114 w 14971087"/>
              <a:gd name="connsiteY420" fmla="*/ 1726688 h 4366959"/>
              <a:gd name="connsiteX421" fmla="*/ 14531338 w 14971087"/>
              <a:gd name="connsiteY421" fmla="*/ 1726688 h 4366959"/>
              <a:gd name="connsiteX422" fmla="*/ 14537114 w 14971087"/>
              <a:gd name="connsiteY422" fmla="*/ 1730663 h 4366959"/>
              <a:gd name="connsiteX423" fmla="*/ 14531338 w 14971087"/>
              <a:gd name="connsiteY423" fmla="*/ 1734638 h 4366959"/>
              <a:gd name="connsiteX424" fmla="*/ 14462022 w 14971087"/>
              <a:gd name="connsiteY424" fmla="*/ 1786314 h 4366959"/>
              <a:gd name="connsiteX425" fmla="*/ 14410036 w 14971087"/>
              <a:gd name="connsiteY425" fmla="*/ 1853891 h 4366959"/>
              <a:gd name="connsiteX426" fmla="*/ 14410036 w 14971087"/>
              <a:gd name="connsiteY426" fmla="*/ 1857866 h 4366959"/>
              <a:gd name="connsiteX427" fmla="*/ 14398483 w 14971087"/>
              <a:gd name="connsiteY427" fmla="*/ 1861841 h 4366959"/>
              <a:gd name="connsiteX428" fmla="*/ 14386931 w 14971087"/>
              <a:gd name="connsiteY428" fmla="*/ 1869792 h 4366959"/>
              <a:gd name="connsiteX429" fmla="*/ 14334944 w 14971087"/>
              <a:gd name="connsiteY429" fmla="*/ 1893642 h 4366959"/>
              <a:gd name="connsiteX430" fmla="*/ 14317615 w 14971087"/>
              <a:gd name="connsiteY430" fmla="*/ 1913518 h 4366959"/>
              <a:gd name="connsiteX431" fmla="*/ 14202089 w 14971087"/>
              <a:gd name="connsiteY431" fmla="*/ 1949294 h 4366959"/>
              <a:gd name="connsiteX432" fmla="*/ 14202089 w 14971087"/>
              <a:gd name="connsiteY432" fmla="*/ 1957244 h 4366959"/>
              <a:gd name="connsiteX433" fmla="*/ 14178984 w 14971087"/>
              <a:gd name="connsiteY433" fmla="*/ 1961219 h 4366959"/>
              <a:gd name="connsiteX434" fmla="*/ 14173208 w 14971087"/>
              <a:gd name="connsiteY434" fmla="*/ 1977119 h 4366959"/>
              <a:gd name="connsiteX435" fmla="*/ 14161655 w 14971087"/>
              <a:gd name="connsiteY435" fmla="*/ 1989045 h 4366959"/>
              <a:gd name="connsiteX436" fmla="*/ 14242523 w 14971087"/>
              <a:gd name="connsiteY436" fmla="*/ 2000970 h 4366959"/>
              <a:gd name="connsiteX437" fmla="*/ 14300286 w 14971087"/>
              <a:gd name="connsiteY437" fmla="*/ 2000970 h 4366959"/>
              <a:gd name="connsiteX438" fmla="*/ 14358049 w 14971087"/>
              <a:gd name="connsiteY438" fmla="*/ 2024821 h 4366959"/>
              <a:gd name="connsiteX439" fmla="*/ 14369602 w 14971087"/>
              <a:gd name="connsiteY439" fmla="*/ 2032771 h 4366959"/>
              <a:gd name="connsiteX440" fmla="*/ 14375378 w 14971087"/>
              <a:gd name="connsiteY440" fmla="*/ 2040721 h 4366959"/>
              <a:gd name="connsiteX441" fmla="*/ 14398483 w 14971087"/>
              <a:gd name="connsiteY441" fmla="*/ 2052647 h 4366959"/>
              <a:gd name="connsiteX442" fmla="*/ 14421588 w 14971087"/>
              <a:gd name="connsiteY442" fmla="*/ 2088422 h 4366959"/>
              <a:gd name="connsiteX443" fmla="*/ 14398483 w 14971087"/>
              <a:gd name="connsiteY443" fmla="*/ 2100348 h 4366959"/>
              <a:gd name="connsiteX444" fmla="*/ 14265628 w 14971087"/>
              <a:gd name="connsiteY444" fmla="*/ 2155999 h 4366959"/>
              <a:gd name="connsiteX445" fmla="*/ 14236747 w 14971087"/>
              <a:gd name="connsiteY445" fmla="*/ 2179850 h 4366959"/>
              <a:gd name="connsiteX446" fmla="*/ 14219418 w 14971087"/>
              <a:gd name="connsiteY446" fmla="*/ 2195750 h 4366959"/>
              <a:gd name="connsiteX447" fmla="*/ 14150103 w 14971087"/>
              <a:gd name="connsiteY447" fmla="*/ 2243452 h 4366959"/>
              <a:gd name="connsiteX448" fmla="*/ 14069235 w 14971087"/>
              <a:gd name="connsiteY448" fmla="*/ 2283203 h 4366959"/>
              <a:gd name="connsiteX449" fmla="*/ 14069235 w 14971087"/>
              <a:gd name="connsiteY449" fmla="*/ 2291153 h 4366959"/>
              <a:gd name="connsiteX450" fmla="*/ 14040353 w 14971087"/>
              <a:gd name="connsiteY450" fmla="*/ 2311028 h 4366959"/>
              <a:gd name="connsiteX451" fmla="*/ 13994143 w 14971087"/>
              <a:gd name="connsiteY451" fmla="*/ 2330904 h 4366959"/>
              <a:gd name="connsiteX452" fmla="*/ 13959485 w 14971087"/>
              <a:gd name="connsiteY452" fmla="*/ 2338854 h 4366959"/>
              <a:gd name="connsiteX453" fmla="*/ 13901722 w 14971087"/>
              <a:gd name="connsiteY453" fmla="*/ 2354755 h 4366959"/>
              <a:gd name="connsiteX454" fmla="*/ 13855512 w 14971087"/>
              <a:gd name="connsiteY454" fmla="*/ 2354755 h 4366959"/>
              <a:gd name="connsiteX455" fmla="*/ 13815078 w 14971087"/>
              <a:gd name="connsiteY455" fmla="*/ 2378605 h 4366959"/>
              <a:gd name="connsiteX456" fmla="*/ 13907499 w 14971087"/>
              <a:gd name="connsiteY456" fmla="*/ 2398481 h 4366959"/>
              <a:gd name="connsiteX457" fmla="*/ 13832407 w 14971087"/>
              <a:gd name="connsiteY457" fmla="*/ 2422331 h 4366959"/>
              <a:gd name="connsiteX458" fmla="*/ 13803525 w 14971087"/>
              <a:gd name="connsiteY458" fmla="*/ 2446182 h 4366959"/>
              <a:gd name="connsiteX459" fmla="*/ 13797749 w 14971087"/>
              <a:gd name="connsiteY459" fmla="*/ 2474008 h 4366959"/>
              <a:gd name="connsiteX460" fmla="*/ 13739986 w 14971087"/>
              <a:gd name="connsiteY460" fmla="*/ 2474008 h 4366959"/>
              <a:gd name="connsiteX461" fmla="*/ 13739986 w 14971087"/>
              <a:gd name="connsiteY461" fmla="*/ 2497858 h 4366959"/>
              <a:gd name="connsiteX462" fmla="*/ 13768868 w 14971087"/>
              <a:gd name="connsiteY462" fmla="*/ 2513759 h 4366959"/>
              <a:gd name="connsiteX463" fmla="*/ 13705328 w 14971087"/>
              <a:gd name="connsiteY463" fmla="*/ 2525684 h 4366959"/>
              <a:gd name="connsiteX464" fmla="*/ 13636013 w 14971087"/>
              <a:gd name="connsiteY464" fmla="*/ 2545560 h 4366959"/>
              <a:gd name="connsiteX465" fmla="*/ 13572474 w 14971087"/>
              <a:gd name="connsiteY465" fmla="*/ 2545560 h 4366959"/>
              <a:gd name="connsiteX466" fmla="*/ 13520487 w 14971087"/>
              <a:gd name="connsiteY466" fmla="*/ 2553510 h 4366959"/>
              <a:gd name="connsiteX467" fmla="*/ 13508935 w 14971087"/>
              <a:gd name="connsiteY467" fmla="*/ 2553510 h 4366959"/>
              <a:gd name="connsiteX468" fmla="*/ 13410738 w 14971087"/>
              <a:gd name="connsiteY468" fmla="*/ 2569411 h 4366959"/>
              <a:gd name="connsiteX469" fmla="*/ 13393409 w 14971087"/>
              <a:gd name="connsiteY469" fmla="*/ 2573386 h 4366959"/>
              <a:gd name="connsiteX470" fmla="*/ 13387633 w 14971087"/>
              <a:gd name="connsiteY470" fmla="*/ 2581336 h 4366959"/>
              <a:gd name="connsiteX471" fmla="*/ 13329870 w 14971087"/>
              <a:gd name="connsiteY471" fmla="*/ 2613137 h 4366959"/>
              <a:gd name="connsiteX472" fmla="*/ 13312541 w 14971087"/>
              <a:gd name="connsiteY472" fmla="*/ 2617112 h 4366959"/>
              <a:gd name="connsiteX473" fmla="*/ 13272107 w 14971087"/>
              <a:gd name="connsiteY473" fmla="*/ 2625062 h 4366959"/>
              <a:gd name="connsiteX474" fmla="*/ 13191239 w 14971087"/>
              <a:gd name="connsiteY474" fmla="*/ 2629037 h 4366959"/>
              <a:gd name="connsiteX475" fmla="*/ 13116147 w 14971087"/>
              <a:gd name="connsiteY475" fmla="*/ 2640962 h 4366959"/>
              <a:gd name="connsiteX476" fmla="*/ 13110371 w 14971087"/>
              <a:gd name="connsiteY476" fmla="*/ 2640962 h 4366959"/>
              <a:gd name="connsiteX477" fmla="*/ 13087266 w 14971087"/>
              <a:gd name="connsiteY477" fmla="*/ 2652888 h 4366959"/>
              <a:gd name="connsiteX478" fmla="*/ 13052608 w 14971087"/>
              <a:gd name="connsiteY478" fmla="*/ 2668788 h 4366959"/>
              <a:gd name="connsiteX479" fmla="*/ 13087266 w 14971087"/>
              <a:gd name="connsiteY479" fmla="*/ 2680714 h 4366959"/>
              <a:gd name="connsiteX480" fmla="*/ 13110371 w 14971087"/>
              <a:gd name="connsiteY480" fmla="*/ 2684689 h 4366959"/>
              <a:gd name="connsiteX481" fmla="*/ 13150805 w 14971087"/>
              <a:gd name="connsiteY481" fmla="*/ 2720465 h 4366959"/>
              <a:gd name="connsiteX482" fmla="*/ 13116147 w 14971087"/>
              <a:gd name="connsiteY482" fmla="*/ 2740340 h 4366959"/>
              <a:gd name="connsiteX483" fmla="*/ 13058384 w 14971087"/>
              <a:gd name="connsiteY483" fmla="*/ 2756241 h 4366959"/>
              <a:gd name="connsiteX484" fmla="*/ 13035279 w 14971087"/>
              <a:gd name="connsiteY484" fmla="*/ 2768166 h 4366959"/>
              <a:gd name="connsiteX485" fmla="*/ 13012174 w 14971087"/>
              <a:gd name="connsiteY485" fmla="*/ 2772141 h 4366959"/>
              <a:gd name="connsiteX486" fmla="*/ 13012174 w 14971087"/>
              <a:gd name="connsiteY486" fmla="*/ 2780091 h 4366959"/>
              <a:gd name="connsiteX487" fmla="*/ 12971740 w 14971087"/>
              <a:gd name="connsiteY487" fmla="*/ 2795992 h 4366959"/>
              <a:gd name="connsiteX488" fmla="*/ 12960187 w 14971087"/>
              <a:gd name="connsiteY488" fmla="*/ 2795992 h 4366959"/>
              <a:gd name="connsiteX489" fmla="*/ 12942858 w 14971087"/>
              <a:gd name="connsiteY489" fmla="*/ 2803942 h 4366959"/>
              <a:gd name="connsiteX490" fmla="*/ 12908201 w 14971087"/>
              <a:gd name="connsiteY490" fmla="*/ 2807917 h 4366959"/>
              <a:gd name="connsiteX491" fmla="*/ 12746465 w 14971087"/>
              <a:gd name="connsiteY491" fmla="*/ 2831768 h 4366959"/>
              <a:gd name="connsiteX492" fmla="*/ 12798451 w 14971087"/>
              <a:gd name="connsiteY492" fmla="*/ 2851643 h 4366959"/>
              <a:gd name="connsiteX493" fmla="*/ 12654044 w 14971087"/>
              <a:gd name="connsiteY493" fmla="*/ 2887419 h 4366959"/>
              <a:gd name="connsiteX494" fmla="*/ 12642491 w 14971087"/>
              <a:gd name="connsiteY494" fmla="*/ 2895369 h 4366959"/>
              <a:gd name="connsiteX495" fmla="*/ 12550071 w 14971087"/>
              <a:gd name="connsiteY495" fmla="*/ 2895369 h 4366959"/>
              <a:gd name="connsiteX496" fmla="*/ 12492308 w 14971087"/>
              <a:gd name="connsiteY496" fmla="*/ 2907295 h 4366959"/>
              <a:gd name="connsiteX497" fmla="*/ 12446098 w 14971087"/>
              <a:gd name="connsiteY497" fmla="*/ 2915245 h 4366959"/>
              <a:gd name="connsiteX498" fmla="*/ 12342124 w 14971087"/>
              <a:gd name="connsiteY498" fmla="*/ 2923195 h 4366959"/>
              <a:gd name="connsiteX499" fmla="*/ 12319019 w 14971087"/>
              <a:gd name="connsiteY499" fmla="*/ 2927170 h 4366959"/>
              <a:gd name="connsiteX500" fmla="*/ 12319019 w 14971087"/>
              <a:gd name="connsiteY500" fmla="*/ 2923195 h 4366959"/>
              <a:gd name="connsiteX501" fmla="*/ 12238151 w 14971087"/>
              <a:gd name="connsiteY501" fmla="*/ 2927170 h 4366959"/>
              <a:gd name="connsiteX502" fmla="*/ 12220822 w 14971087"/>
              <a:gd name="connsiteY502" fmla="*/ 2907295 h 4366959"/>
              <a:gd name="connsiteX503" fmla="*/ 12209270 w 14971087"/>
              <a:gd name="connsiteY503" fmla="*/ 2915245 h 4366959"/>
              <a:gd name="connsiteX504" fmla="*/ 12197717 w 14971087"/>
              <a:gd name="connsiteY504" fmla="*/ 2915245 h 4366959"/>
              <a:gd name="connsiteX505" fmla="*/ 12186165 w 14971087"/>
              <a:gd name="connsiteY505" fmla="*/ 2923195 h 4366959"/>
              <a:gd name="connsiteX506" fmla="*/ 12174612 w 14971087"/>
              <a:gd name="connsiteY506" fmla="*/ 2923195 h 4366959"/>
              <a:gd name="connsiteX507" fmla="*/ 12151507 w 14971087"/>
              <a:gd name="connsiteY507" fmla="*/ 2947046 h 4366959"/>
              <a:gd name="connsiteX508" fmla="*/ 12093744 w 14971087"/>
              <a:gd name="connsiteY508" fmla="*/ 2966921 h 4366959"/>
              <a:gd name="connsiteX509" fmla="*/ 12070639 w 14971087"/>
              <a:gd name="connsiteY509" fmla="*/ 2970896 h 4366959"/>
              <a:gd name="connsiteX510" fmla="*/ 12030205 w 14971087"/>
              <a:gd name="connsiteY510" fmla="*/ 2974871 h 4366959"/>
              <a:gd name="connsiteX511" fmla="*/ 11978218 w 14971087"/>
              <a:gd name="connsiteY511" fmla="*/ 2974871 h 4366959"/>
              <a:gd name="connsiteX512" fmla="*/ 11949337 w 14971087"/>
              <a:gd name="connsiteY512" fmla="*/ 2982822 h 4366959"/>
              <a:gd name="connsiteX513" fmla="*/ 11937784 w 14971087"/>
              <a:gd name="connsiteY513" fmla="*/ 2986797 h 4366959"/>
              <a:gd name="connsiteX514" fmla="*/ 11926232 w 14971087"/>
              <a:gd name="connsiteY514" fmla="*/ 2994747 h 4366959"/>
              <a:gd name="connsiteX515" fmla="*/ 11920455 w 14971087"/>
              <a:gd name="connsiteY515" fmla="*/ 2994747 h 4366959"/>
              <a:gd name="connsiteX516" fmla="*/ 11851140 w 14971087"/>
              <a:gd name="connsiteY516" fmla="*/ 3002697 h 4366959"/>
              <a:gd name="connsiteX517" fmla="*/ 11770272 w 14971087"/>
              <a:gd name="connsiteY517" fmla="*/ 3010647 h 4366959"/>
              <a:gd name="connsiteX518" fmla="*/ 11752943 w 14971087"/>
              <a:gd name="connsiteY518" fmla="*/ 3018598 h 4366959"/>
              <a:gd name="connsiteX519" fmla="*/ 11724061 w 14971087"/>
              <a:gd name="connsiteY519" fmla="*/ 3022573 h 4366959"/>
              <a:gd name="connsiteX520" fmla="*/ 11625865 w 14971087"/>
              <a:gd name="connsiteY520" fmla="*/ 3022573 h 4366959"/>
              <a:gd name="connsiteX521" fmla="*/ 11608536 w 14971087"/>
              <a:gd name="connsiteY521" fmla="*/ 3022573 h 4366959"/>
              <a:gd name="connsiteX522" fmla="*/ 11585431 w 14971087"/>
              <a:gd name="connsiteY522" fmla="*/ 3030523 h 4366959"/>
              <a:gd name="connsiteX523" fmla="*/ 11568102 w 14971087"/>
              <a:gd name="connsiteY523" fmla="*/ 3034498 h 4366959"/>
              <a:gd name="connsiteX524" fmla="*/ 11568102 w 14971087"/>
              <a:gd name="connsiteY524" fmla="*/ 3038473 h 4366959"/>
              <a:gd name="connsiteX525" fmla="*/ 11556549 w 14971087"/>
              <a:gd name="connsiteY525" fmla="*/ 3038473 h 4366959"/>
              <a:gd name="connsiteX526" fmla="*/ 11533444 w 14971087"/>
              <a:gd name="connsiteY526" fmla="*/ 3038473 h 4366959"/>
              <a:gd name="connsiteX527" fmla="*/ 11533444 w 14971087"/>
              <a:gd name="connsiteY527" fmla="*/ 3042448 h 4366959"/>
              <a:gd name="connsiteX528" fmla="*/ 11527668 w 14971087"/>
              <a:gd name="connsiteY528" fmla="*/ 3046423 h 4366959"/>
              <a:gd name="connsiteX529" fmla="*/ 11533444 w 14971087"/>
              <a:gd name="connsiteY529" fmla="*/ 3046423 h 4366959"/>
              <a:gd name="connsiteX530" fmla="*/ 11573878 w 14971087"/>
              <a:gd name="connsiteY530" fmla="*/ 3054374 h 4366959"/>
              <a:gd name="connsiteX531" fmla="*/ 11585431 w 14971087"/>
              <a:gd name="connsiteY531" fmla="*/ 3058349 h 4366959"/>
              <a:gd name="connsiteX532" fmla="*/ 11643193 w 14971087"/>
              <a:gd name="connsiteY532" fmla="*/ 3054374 h 4366959"/>
              <a:gd name="connsiteX533" fmla="*/ 11614312 w 14971087"/>
              <a:gd name="connsiteY533" fmla="*/ 3074249 h 4366959"/>
              <a:gd name="connsiteX534" fmla="*/ 11573878 w 14971087"/>
              <a:gd name="connsiteY534" fmla="*/ 3094125 h 4366959"/>
              <a:gd name="connsiteX535" fmla="*/ 11556549 w 14971087"/>
              <a:gd name="connsiteY535" fmla="*/ 3094125 h 4366959"/>
              <a:gd name="connsiteX536" fmla="*/ 11533444 w 14971087"/>
              <a:gd name="connsiteY536" fmla="*/ 3094125 h 4366959"/>
              <a:gd name="connsiteX537" fmla="*/ 11493010 w 14971087"/>
              <a:gd name="connsiteY537" fmla="*/ 3102075 h 4366959"/>
              <a:gd name="connsiteX538" fmla="*/ 11446800 w 14971087"/>
              <a:gd name="connsiteY538" fmla="*/ 3110025 h 4366959"/>
              <a:gd name="connsiteX539" fmla="*/ 11285063 w 14971087"/>
              <a:gd name="connsiteY539" fmla="*/ 3129901 h 4366959"/>
              <a:gd name="connsiteX540" fmla="*/ 11296616 w 14971087"/>
              <a:gd name="connsiteY540" fmla="*/ 3165677 h 4366959"/>
              <a:gd name="connsiteX541" fmla="*/ 11348603 w 14971087"/>
              <a:gd name="connsiteY541" fmla="*/ 3193502 h 4366959"/>
              <a:gd name="connsiteX542" fmla="*/ 11279287 w 14971087"/>
              <a:gd name="connsiteY542" fmla="*/ 3213378 h 4366959"/>
              <a:gd name="connsiteX543" fmla="*/ 11244629 w 14971087"/>
              <a:gd name="connsiteY543" fmla="*/ 3221328 h 4366959"/>
              <a:gd name="connsiteX544" fmla="*/ 11204195 w 14971087"/>
              <a:gd name="connsiteY544" fmla="*/ 3221328 h 4366959"/>
              <a:gd name="connsiteX545" fmla="*/ 11204195 w 14971087"/>
              <a:gd name="connsiteY545" fmla="*/ 3229278 h 4366959"/>
              <a:gd name="connsiteX546" fmla="*/ 11059788 w 14971087"/>
              <a:gd name="connsiteY546" fmla="*/ 3249154 h 4366959"/>
              <a:gd name="connsiteX547" fmla="*/ 11030907 w 14971087"/>
              <a:gd name="connsiteY547" fmla="*/ 3249154 h 4366959"/>
              <a:gd name="connsiteX548" fmla="*/ 11025130 w 14971087"/>
              <a:gd name="connsiteY548" fmla="*/ 3241204 h 4366959"/>
              <a:gd name="connsiteX549" fmla="*/ 10926934 w 14971087"/>
              <a:gd name="connsiteY549" fmla="*/ 3249154 h 4366959"/>
              <a:gd name="connsiteX550" fmla="*/ 10915381 w 14971087"/>
              <a:gd name="connsiteY550" fmla="*/ 3253129 h 4366959"/>
              <a:gd name="connsiteX551" fmla="*/ 10817184 w 14971087"/>
              <a:gd name="connsiteY551" fmla="*/ 3257104 h 4366959"/>
              <a:gd name="connsiteX552" fmla="*/ 10770974 w 14971087"/>
              <a:gd name="connsiteY552" fmla="*/ 3273004 h 4366959"/>
              <a:gd name="connsiteX553" fmla="*/ 10742092 w 14971087"/>
              <a:gd name="connsiteY553" fmla="*/ 3273004 h 4366959"/>
              <a:gd name="connsiteX554" fmla="*/ 10742092 w 14971087"/>
              <a:gd name="connsiteY554" fmla="*/ 3296855 h 4366959"/>
              <a:gd name="connsiteX555" fmla="*/ 10765198 w 14971087"/>
              <a:gd name="connsiteY555" fmla="*/ 3308780 h 4366959"/>
              <a:gd name="connsiteX556" fmla="*/ 10805632 w 14971087"/>
              <a:gd name="connsiteY556" fmla="*/ 3312756 h 4366959"/>
              <a:gd name="connsiteX557" fmla="*/ 10955815 w 14971087"/>
              <a:gd name="connsiteY557" fmla="*/ 3300830 h 4366959"/>
              <a:gd name="connsiteX558" fmla="*/ 11002025 w 14971087"/>
              <a:gd name="connsiteY558" fmla="*/ 3288905 h 4366959"/>
              <a:gd name="connsiteX559" fmla="*/ 10996249 w 14971087"/>
              <a:gd name="connsiteY559" fmla="*/ 3284930 h 4366959"/>
              <a:gd name="connsiteX560" fmla="*/ 11082893 w 14971087"/>
              <a:gd name="connsiteY560" fmla="*/ 3261079 h 4366959"/>
              <a:gd name="connsiteX561" fmla="*/ 11123327 w 14971087"/>
              <a:gd name="connsiteY561" fmla="*/ 3261079 h 4366959"/>
              <a:gd name="connsiteX562" fmla="*/ 11134880 w 14971087"/>
              <a:gd name="connsiteY562" fmla="*/ 3265054 h 4366959"/>
              <a:gd name="connsiteX563" fmla="*/ 11169538 w 14971087"/>
              <a:gd name="connsiteY563" fmla="*/ 3269029 h 4366959"/>
              <a:gd name="connsiteX564" fmla="*/ 11198419 w 14971087"/>
              <a:gd name="connsiteY564" fmla="*/ 3276980 h 4366959"/>
              <a:gd name="connsiteX565" fmla="*/ 11227301 w 14971087"/>
              <a:gd name="connsiteY565" fmla="*/ 3280955 h 4366959"/>
              <a:gd name="connsiteX566" fmla="*/ 11261958 w 14971087"/>
              <a:gd name="connsiteY566" fmla="*/ 3280955 h 4366959"/>
              <a:gd name="connsiteX567" fmla="*/ 11285063 w 14971087"/>
              <a:gd name="connsiteY567" fmla="*/ 3273004 h 4366959"/>
              <a:gd name="connsiteX568" fmla="*/ 11400589 w 14971087"/>
              <a:gd name="connsiteY568" fmla="*/ 3249154 h 4366959"/>
              <a:gd name="connsiteX569" fmla="*/ 11406366 w 14971087"/>
              <a:gd name="connsiteY569" fmla="*/ 3241204 h 4366959"/>
              <a:gd name="connsiteX570" fmla="*/ 11441023 w 14971087"/>
              <a:gd name="connsiteY570" fmla="*/ 3237229 h 4366959"/>
              <a:gd name="connsiteX571" fmla="*/ 11527668 w 14971087"/>
              <a:gd name="connsiteY571" fmla="*/ 3245179 h 4366959"/>
              <a:gd name="connsiteX572" fmla="*/ 11527668 w 14971087"/>
              <a:gd name="connsiteY572" fmla="*/ 3276980 h 4366959"/>
              <a:gd name="connsiteX573" fmla="*/ 11631641 w 14971087"/>
              <a:gd name="connsiteY573" fmla="*/ 3284930 h 4366959"/>
              <a:gd name="connsiteX574" fmla="*/ 11608536 w 14971087"/>
              <a:gd name="connsiteY574" fmla="*/ 3300830 h 4366959"/>
              <a:gd name="connsiteX575" fmla="*/ 11544996 w 14971087"/>
              <a:gd name="connsiteY575" fmla="*/ 3312756 h 4366959"/>
              <a:gd name="connsiteX576" fmla="*/ 11429471 w 14971087"/>
              <a:gd name="connsiteY576" fmla="*/ 3320706 h 4366959"/>
              <a:gd name="connsiteX577" fmla="*/ 11400589 w 14971087"/>
              <a:gd name="connsiteY577" fmla="*/ 3328656 h 4366959"/>
              <a:gd name="connsiteX578" fmla="*/ 11371708 w 14971087"/>
              <a:gd name="connsiteY578" fmla="*/ 3328656 h 4366959"/>
              <a:gd name="connsiteX579" fmla="*/ 11348603 w 14971087"/>
              <a:gd name="connsiteY579" fmla="*/ 3328656 h 4366959"/>
              <a:gd name="connsiteX580" fmla="*/ 11308169 w 14971087"/>
              <a:gd name="connsiteY580" fmla="*/ 3336606 h 4366959"/>
              <a:gd name="connsiteX581" fmla="*/ 11290840 w 14971087"/>
              <a:gd name="connsiteY581" fmla="*/ 3348532 h 4366959"/>
              <a:gd name="connsiteX582" fmla="*/ 11377484 w 14971087"/>
              <a:gd name="connsiteY582" fmla="*/ 3388283 h 4366959"/>
              <a:gd name="connsiteX583" fmla="*/ 11441023 w 14971087"/>
              <a:gd name="connsiteY583" fmla="*/ 3416108 h 4366959"/>
              <a:gd name="connsiteX584" fmla="*/ 11452576 w 14971087"/>
              <a:gd name="connsiteY584" fmla="*/ 3416108 h 4366959"/>
              <a:gd name="connsiteX585" fmla="*/ 11475681 w 14971087"/>
              <a:gd name="connsiteY585" fmla="*/ 3447909 h 4366959"/>
              <a:gd name="connsiteX586" fmla="*/ 11464128 w 14971087"/>
              <a:gd name="connsiteY586" fmla="*/ 3479710 h 4366959"/>
              <a:gd name="connsiteX587" fmla="*/ 11452576 w 14971087"/>
              <a:gd name="connsiteY587" fmla="*/ 3539337 h 4366959"/>
              <a:gd name="connsiteX588" fmla="*/ 11452576 w 14971087"/>
              <a:gd name="connsiteY588" fmla="*/ 3543312 h 4366959"/>
              <a:gd name="connsiteX589" fmla="*/ 11464128 w 14971087"/>
              <a:gd name="connsiteY589" fmla="*/ 3543312 h 4366959"/>
              <a:gd name="connsiteX590" fmla="*/ 11527668 w 14971087"/>
              <a:gd name="connsiteY590" fmla="*/ 3571138 h 4366959"/>
              <a:gd name="connsiteX591" fmla="*/ 11568102 w 14971087"/>
              <a:gd name="connsiteY591" fmla="*/ 3591013 h 4366959"/>
              <a:gd name="connsiteX592" fmla="*/ 11521891 w 14971087"/>
              <a:gd name="connsiteY592" fmla="*/ 3642689 h 4366959"/>
              <a:gd name="connsiteX593" fmla="*/ 11446800 w 14971087"/>
              <a:gd name="connsiteY593" fmla="*/ 3686416 h 4366959"/>
              <a:gd name="connsiteX594" fmla="*/ 11504562 w 14971087"/>
              <a:gd name="connsiteY594" fmla="*/ 3738092 h 4366959"/>
              <a:gd name="connsiteX595" fmla="*/ 11504562 w 14971087"/>
              <a:gd name="connsiteY595" fmla="*/ 3742067 h 4366959"/>
              <a:gd name="connsiteX596" fmla="*/ 11521891 w 14971087"/>
              <a:gd name="connsiteY596" fmla="*/ 3785793 h 4366959"/>
              <a:gd name="connsiteX597" fmla="*/ 11533444 w 14971087"/>
              <a:gd name="connsiteY597" fmla="*/ 3785793 h 4366959"/>
              <a:gd name="connsiteX598" fmla="*/ 11556549 w 14971087"/>
              <a:gd name="connsiteY598" fmla="*/ 3801694 h 4366959"/>
              <a:gd name="connsiteX599" fmla="*/ 11550773 w 14971087"/>
              <a:gd name="connsiteY599" fmla="*/ 3805669 h 4366959"/>
              <a:gd name="connsiteX600" fmla="*/ 11591207 w 14971087"/>
              <a:gd name="connsiteY600" fmla="*/ 3837470 h 4366959"/>
              <a:gd name="connsiteX601" fmla="*/ 11614312 w 14971087"/>
              <a:gd name="connsiteY601" fmla="*/ 3877221 h 4366959"/>
              <a:gd name="connsiteX602" fmla="*/ 11608536 w 14971087"/>
              <a:gd name="connsiteY602" fmla="*/ 3897096 h 4366959"/>
              <a:gd name="connsiteX603" fmla="*/ 11562325 w 14971087"/>
              <a:gd name="connsiteY603" fmla="*/ 3924922 h 4366959"/>
              <a:gd name="connsiteX604" fmla="*/ 11527668 w 14971087"/>
              <a:gd name="connsiteY604" fmla="*/ 3956723 h 4366959"/>
              <a:gd name="connsiteX605" fmla="*/ 11481457 w 14971087"/>
              <a:gd name="connsiteY605" fmla="*/ 3964673 h 4366959"/>
              <a:gd name="connsiteX606" fmla="*/ 11423694 w 14971087"/>
              <a:gd name="connsiteY606" fmla="*/ 3980574 h 4366959"/>
              <a:gd name="connsiteX607" fmla="*/ 11389037 w 14971087"/>
              <a:gd name="connsiteY607" fmla="*/ 3992499 h 4366959"/>
              <a:gd name="connsiteX608" fmla="*/ 11359433 w 14971087"/>
              <a:gd name="connsiteY608" fmla="*/ 3984052 h 4366959"/>
              <a:gd name="connsiteX609" fmla="*/ 11331154 w 14971087"/>
              <a:gd name="connsiteY609" fmla="*/ 3984466 h 4366959"/>
              <a:gd name="connsiteX610" fmla="*/ 11319721 w 14971087"/>
              <a:gd name="connsiteY610" fmla="*/ 3976598 h 4366959"/>
              <a:gd name="connsiteX611" fmla="*/ 11308169 w 14971087"/>
              <a:gd name="connsiteY611" fmla="*/ 3968648 h 4366959"/>
              <a:gd name="connsiteX612" fmla="*/ 11308169 w 14971087"/>
              <a:gd name="connsiteY612" fmla="*/ 3964673 h 4366959"/>
              <a:gd name="connsiteX613" fmla="*/ 11279287 w 14971087"/>
              <a:gd name="connsiteY613" fmla="*/ 3960698 h 4366959"/>
              <a:gd name="connsiteX614" fmla="*/ 11215748 w 14971087"/>
              <a:gd name="connsiteY614" fmla="*/ 3964673 h 4366959"/>
              <a:gd name="connsiteX615" fmla="*/ 11169538 w 14971087"/>
              <a:gd name="connsiteY615" fmla="*/ 3972623 h 4366959"/>
              <a:gd name="connsiteX616" fmla="*/ 11088670 w 14971087"/>
              <a:gd name="connsiteY616" fmla="*/ 3976598 h 4366959"/>
              <a:gd name="connsiteX617" fmla="*/ 11007802 w 14971087"/>
              <a:gd name="connsiteY617" fmla="*/ 3976598 h 4366959"/>
              <a:gd name="connsiteX618" fmla="*/ 10996249 w 14971087"/>
              <a:gd name="connsiteY618" fmla="*/ 3964673 h 4366959"/>
              <a:gd name="connsiteX619" fmla="*/ 10967368 w 14971087"/>
              <a:gd name="connsiteY619" fmla="*/ 3968648 h 4366959"/>
              <a:gd name="connsiteX620" fmla="*/ 10892276 w 14971087"/>
              <a:gd name="connsiteY620" fmla="*/ 3948773 h 4366959"/>
              <a:gd name="connsiteX621" fmla="*/ 10834513 w 14971087"/>
              <a:gd name="connsiteY621" fmla="*/ 3924922 h 4366959"/>
              <a:gd name="connsiteX622" fmla="*/ 10782526 w 14971087"/>
              <a:gd name="connsiteY622" fmla="*/ 3912997 h 4366959"/>
              <a:gd name="connsiteX623" fmla="*/ 10718987 w 14971087"/>
              <a:gd name="connsiteY623" fmla="*/ 3905046 h 4366959"/>
              <a:gd name="connsiteX624" fmla="*/ 10707435 w 14971087"/>
              <a:gd name="connsiteY624" fmla="*/ 3905046 h 4366959"/>
              <a:gd name="connsiteX625" fmla="*/ 10603461 w 14971087"/>
              <a:gd name="connsiteY625" fmla="*/ 3912997 h 4366959"/>
              <a:gd name="connsiteX626" fmla="*/ 10586133 w 14971087"/>
              <a:gd name="connsiteY626" fmla="*/ 3912997 h 4366959"/>
              <a:gd name="connsiteX627" fmla="*/ 10551475 w 14971087"/>
              <a:gd name="connsiteY627" fmla="*/ 3912997 h 4366959"/>
              <a:gd name="connsiteX628" fmla="*/ 10493712 w 14971087"/>
              <a:gd name="connsiteY628" fmla="*/ 3948773 h 4366959"/>
              <a:gd name="connsiteX629" fmla="*/ 10430173 w 14971087"/>
              <a:gd name="connsiteY629" fmla="*/ 3956723 h 4366959"/>
              <a:gd name="connsiteX630" fmla="*/ 10389739 w 14971087"/>
              <a:gd name="connsiteY630" fmla="*/ 3988524 h 4366959"/>
              <a:gd name="connsiteX631" fmla="*/ 10378186 w 14971087"/>
              <a:gd name="connsiteY631" fmla="*/ 3996474 h 4366959"/>
              <a:gd name="connsiteX632" fmla="*/ 10366634 w 14971087"/>
              <a:gd name="connsiteY632" fmla="*/ 4012374 h 4366959"/>
              <a:gd name="connsiteX633" fmla="*/ 10355081 w 14971087"/>
              <a:gd name="connsiteY633" fmla="*/ 4012374 h 4366959"/>
              <a:gd name="connsiteX634" fmla="*/ 10349305 w 14971087"/>
              <a:gd name="connsiteY634" fmla="*/ 4012374 h 4366959"/>
              <a:gd name="connsiteX635" fmla="*/ 10337752 w 14971087"/>
              <a:gd name="connsiteY635" fmla="*/ 4028275 h 4366959"/>
              <a:gd name="connsiteX636" fmla="*/ 10366634 w 14971087"/>
              <a:gd name="connsiteY636" fmla="*/ 4032250 h 4366959"/>
              <a:gd name="connsiteX637" fmla="*/ 10337752 w 14971087"/>
              <a:gd name="connsiteY637" fmla="*/ 4044175 h 4366959"/>
              <a:gd name="connsiteX638" fmla="*/ 10366634 w 14971087"/>
              <a:gd name="connsiteY638" fmla="*/ 4052125 h 4366959"/>
              <a:gd name="connsiteX639" fmla="*/ 10372410 w 14971087"/>
              <a:gd name="connsiteY639" fmla="*/ 4075976 h 4366959"/>
              <a:gd name="connsiteX640" fmla="*/ 10360857 w 14971087"/>
              <a:gd name="connsiteY640" fmla="*/ 4079951 h 4366959"/>
              <a:gd name="connsiteX641" fmla="*/ 10337752 w 14971087"/>
              <a:gd name="connsiteY641" fmla="*/ 4083926 h 4366959"/>
              <a:gd name="connsiteX642" fmla="*/ 10251108 w 14971087"/>
              <a:gd name="connsiteY642" fmla="*/ 4091877 h 4366959"/>
              <a:gd name="connsiteX643" fmla="*/ 10124029 w 14971087"/>
              <a:gd name="connsiteY643" fmla="*/ 4095852 h 4366959"/>
              <a:gd name="connsiteX644" fmla="*/ 9933412 w 14971087"/>
              <a:gd name="connsiteY644" fmla="*/ 4087901 h 4366959"/>
              <a:gd name="connsiteX645" fmla="*/ 9910307 w 14971087"/>
              <a:gd name="connsiteY645" fmla="*/ 4083926 h 4366959"/>
              <a:gd name="connsiteX646" fmla="*/ 9846768 w 14971087"/>
              <a:gd name="connsiteY646" fmla="*/ 4075976 h 4366959"/>
              <a:gd name="connsiteX647" fmla="*/ 9777452 w 14971087"/>
              <a:gd name="connsiteY647" fmla="*/ 4083926 h 4366959"/>
              <a:gd name="connsiteX648" fmla="*/ 9777452 w 14971087"/>
              <a:gd name="connsiteY648" fmla="*/ 4075976 h 4366959"/>
              <a:gd name="connsiteX649" fmla="*/ 9771676 w 14971087"/>
              <a:gd name="connsiteY649" fmla="*/ 4075976 h 4366959"/>
              <a:gd name="connsiteX650" fmla="*/ 9765900 w 14971087"/>
              <a:gd name="connsiteY650" fmla="*/ 4075976 h 4366959"/>
              <a:gd name="connsiteX651" fmla="*/ 9737018 w 14971087"/>
              <a:gd name="connsiteY651" fmla="*/ 4075976 h 4366959"/>
              <a:gd name="connsiteX652" fmla="*/ 9615716 w 14971087"/>
              <a:gd name="connsiteY652" fmla="*/ 4075976 h 4366959"/>
              <a:gd name="connsiteX653" fmla="*/ 9471309 w 14971087"/>
              <a:gd name="connsiteY653" fmla="*/ 4079951 h 4366959"/>
              <a:gd name="connsiteX654" fmla="*/ 9315349 w 14971087"/>
              <a:gd name="connsiteY654" fmla="*/ 4079951 h 4366959"/>
              <a:gd name="connsiteX655" fmla="*/ 9147837 w 14971087"/>
              <a:gd name="connsiteY655" fmla="*/ 4075976 h 4366959"/>
              <a:gd name="connsiteX656" fmla="*/ 9136284 w 14971087"/>
              <a:gd name="connsiteY656" fmla="*/ 4075976 h 4366959"/>
              <a:gd name="connsiteX657" fmla="*/ 8951443 w 14971087"/>
              <a:gd name="connsiteY657" fmla="*/ 4083926 h 4366959"/>
              <a:gd name="connsiteX658" fmla="*/ 8939890 w 14971087"/>
              <a:gd name="connsiteY658" fmla="*/ 4079951 h 4366959"/>
              <a:gd name="connsiteX659" fmla="*/ 8939890 w 14971087"/>
              <a:gd name="connsiteY659" fmla="*/ 4075976 h 4366959"/>
              <a:gd name="connsiteX660" fmla="*/ 8922561 w 14971087"/>
              <a:gd name="connsiteY660" fmla="*/ 4075976 h 4366959"/>
              <a:gd name="connsiteX661" fmla="*/ 8887904 w 14971087"/>
              <a:gd name="connsiteY661" fmla="*/ 4079951 h 4366959"/>
              <a:gd name="connsiteX662" fmla="*/ 8812812 w 14971087"/>
              <a:gd name="connsiteY662" fmla="*/ 4075976 h 4366959"/>
              <a:gd name="connsiteX663" fmla="*/ 8558655 w 14971087"/>
              <a:gd name="connsiteY663" fmla="*/ 4075976 h 4366959"/>
              <a:gd name="connsiteX664" fmla="*/ 8506669 w 14971087"/>
              <a:gd name="connsiteY664" fmla="*/ 4072001 h 4366959"/>
              <a:gd name="connsiteX665" fmla="*/ 8512445 w 14971087"/>
              <a:gd name="connsiteY665" fmla="*/ 4064051 h 4366959"/>
              <a:gd name="connsiteX666" fmla="*/ 8535550 w 14971087"/>
              <a:gd name="connsiteY666" fmla="*/ 4012374 h 4366959"/>
              <a:gd name="connsiteX667" fmla="*/ 8523997 w 14971087"/>
              <a:gd name="connsiteY667" fmla="*/ 4004424 h 4366959"/>
              <a:gd name="connsiteX668" fmla="*/ 8500892 w 14971087"/>
              <a:gd name="connsiteY668" fmla="*/ 4004424 h 4366959"/>
              <a:gd name="connsiteX669" fmla="*/ 8489340 w 14971087"/>
              <a:gd name="connsiteY669" fmla="*/ 4008399 h 4366959"/>
              <a:gd name="connsiteX670" fmla="*/ 8477787 w 14971087"/>
              <a:gd name="connsiteY670" fmla="*/ 4016349 h 4366959"/>
              <a:gd name="connsiteX671" fmla="*/ 8443129 w 14971087"/>
              <a:gd name="connsiteY671" fmla="*/ 4032250 h 4366959"/>
              <a:gd name="connsiteX672" fmla="*/ 8448906 w 14971087"/>
              <a:gd name="connsiteY672" fmla="*/ 4032250 h 4366959"/>
              <a:gd name="connsiteX673" fmla="*/ 8472011 w 14971087"/>
              <a:gd name="connsiteY673" fmla="*/ 4040200 h 4366959"/>
              <a:gd name="connsiteX674" fmla="*/ 8448906 w 14971087"/>
              <a:gd name="connsiteY674" fmla="*/ 4068026 h 4366959"/>
              <a:gd name="connsiteX675" fmla="*/ 8437353 w 14971087"/>
              <a:gd name="connsiteY675" fmla="*/ 4068026 h 4366959"/>
              <a:gd name="connsiteX676" fmla="*/ 8420024 w 14971087"/>
              <a:gd name="connsiteY676" fmla="*/ 4075976 h 4366959"/>
              <a:gd name="connsiteX677" fmla="*/ 8339156 w 14971087"/>
              <a:gd name="connsiteY677" fmla="*/ 4075976 h 4366959"/>
              <a:gd name="connsiteX678" fmla="*/ 8269841 w 14971087"/>
              <a:gd name="connsiteY678" fmla="*/ 4075976 h 4366959"/>
              <a:gd name="connsiteX679" fmla="*/ 8206302 w 14971087"/>
              <a:gd name="connsiteY679" fmla="*/ 4083926 h 4366959"/>
              <a:gd name="connsiteX680" fmla="*/ 8009908 w 14971087"/>
              <a:gd name="connsiteY680" fmla="*/ 4075976 h 4366959"/>
              <a:gd name="connsiteX681" fmla="*/ 7946369 w 14971087"/>
              <a:gd name="connsiteY681" fmla="*/ 4068026 h 4366959"/>
              <a:gd name="connsiteX682" fmla="*/ 7686436 w 14971087"/>
              <a:gd name="connsiteY682" fmla="*/ 4068026 h 4366959"/>
              <a:gd name="connsiteX683" fmla="*/ 7669107 w 14971087"/>
              <a:gd name="connsiteY683" fmla="*/ 4068026 h 4366959"/>
              <a:gd name="connsiteX684" fmla="*/ 7646002 w 14971087"/>
              <a:gd name="connsiteY684" fmla="*/ 4068026 h 4366959"/>
              <a:gd name="connsiteX685" fmla="*/ 7617120 w 14971087"/>
              <a:gd name="connsiteY685" fmla="*/ 4064051 h 4366959"/>
              <a:gd name="connsiteX686" fmla="*/ 7576686 w 14971087"/>
              <a:gd name="connsiteY686" fmla="*/ 4064051 h 4366959"/>
              <a:gd name="connsiteX687" fmla="*/ 7553581 w 14971087"/>
              <a:gd name="connsiteY687" fmla="*/ 4064051 h 4366959"/>
              <a:gd name="connsiteX688" fmla="*/ 7536252 w 14971087"/>
              <a:gd name="connsiteY688" fmla="*/ 4060076 h 4366959"/>
              <a:gd name="connsiteX689" fmla="*/ 7524700 w 14971087"/>
              <a:gd name="connsiteY689" fmla="*/ 4056101 h 4366959"/>
              <a:gd name="connsiteX690" fmla="*/ 7513147 w 14971087"/>
              <a:gd name="connsiteY690" fmla="*/ 4056101 h 4366959"/>
              <a:gd name="connsiteX691" fmla="*/ 7403398 w 14971087"/>
              <a:gd name="connsiteY691" fmla="*/ 4056101 h 4366959"/>
              <a:gd name="connsiteX692" fmla="*/ 7397621 w 14971087"/>
              <a:gd name="connsiteY692" fmla="*/ 4056101 h 4366959"/>
              <a:gd name="connsiteX693" fmla="*/ 7391845 w 14971087"/>
              <a:gd name="connsiteY693" fmla="*/ 4056101 h 4366959"/>
              <a:gd name="connsiteX694" fmla="*/ 7380293 w 14971087"/>
              <a:gd name="connsiteY694" fmla="*/ 4056101 h 4366959"/>
              <a:gd name="connsiteX695" fmla="*/ 7374516 w 14971087"/>
              <a:gd name="connsiteY695" fmla="*/ 4052125 h 4366959"/>
              <a:gd name="connsiteX696" fmla="*/ 7368740 w 14971087"/>
              <a:gd name="connsiteY696" fmla="*/ 4056101 h 4366959"/>
              <a:gd name="connsiteX697" fmla="*/ 7316753 w 14971087"/>
              <a:gd name="connsiteY697" fmla="*/ 4048150 h 4366959"/>
              <a:gd name="connsiteX698" fmla="*/ 7282096 w 14971087"/>
              <a:gd name="connsiteY698" fmla="*/ 4048150 h 4366959"/>
              <a:gd name="connsiteX699" fmla="*/ 7276320 w 14971087"/>
              <a:gd name="connsiteY699" fmla="*/ 4048150 h 4366959"/>
              <a:gd name="connsiteX700" fmla="*/ 7143465 w 14971087"/>
              <a:gd name="connsiteY700" fmla="*/ 4040200 h 4366959"/>
              <a:gd name="connsiteX701" fmla="*/ 7045268 w 14971087"/>
              <a:gd name="connsiteY701" fmla="*/ 4040200 h 4366959"/>
              <a:gd name="connsiteX702" fmla="*/ 6975953 w 14971087"/>
              <a:gd name="connsiteY702" fmla="*/ 4036225 h 4366959"/>
              <a:gd name="connsiteX703" fmla="*/ 6941295 w 14971087"/>
              <a:gd name="connsiteY703" fmla="*/ 4036225 h 4366959"/>
              <a:gd name="connsiteX704" fmla="*/ 6912413 w 14971087"/>
              <a:gd name="connsiteY704" fmla="*/ 4032250 h 4366959"/>
              <a:gd name="connsiteX705" fmla="*/ 6895084 w 14971087"/>
              <a:gd name="connsiteY705" fmla="*/ 4036225 h 4366959"/>
              <a:gd name="connsiteX706" fmla="*/ 6837321 w 14971087"/>
              <a:gd name="connsiteY706" fmla="*/ 4028275 h 4366959"/>
              <a:gd name="connsiteX707" fmla="*/ 6802664 w 14971087"/>
              <a:gd name="connsiteY707" fmla="*/ 4024300 h 4366959"/>
              <a:gd name="connsiteX708" fmla="*/ 6796887 w 14971087"/>
              <a:gd name="connsiteY708" fmla="*/ 4024300 h 4366959"/>
              <a:gd name="connsiteX709" fmla="*/ 6779559 w 14971087"/>
              <a:gd name="connsiteY709" fmla="*/ 4028275 h 4366959"/>
              <a:gd name="connsiteX710" fmla="*/ 6768006 w 14971087"/>
              <a:gd name="connsiteY710" fmla="*/ 4028275 h 4366959"/>
              <a:gd name="connsiteX711" fmla="*/ 6744901 w 14971087"/>
              <a:gd name="connsiteY711" fmla="*/ 4024300 h 4366959"/>
              <a:gd name="connsiteX712" fmla="*/ 6739125 w 14971087"/>
              <a:gd name="connsiteY712" fmla="*/ 4028275 h 4366959"/>
              <a:gd name="connsiteX713" fmla="*/ 6733349 w 14971087"/>
              <a:gd name="connsiteY713" fmla="*/ 4024300 h 4366959"/>
              <a:gd name="connsiteX714" fmla="*/ 6716020 w 14971087"/>
              <a:gd name="connsiteY714" fmla="*/ 4028275 h 4366959"/>
              <a:gd name="connsiteX715" fmla="*/ 6652480 w 14971087"/>
              <a:gd name="connsiteY715" fmla="*/ 4020325 h 4366959"/>
              <a:gd name="connsiteX716" fmla="*/ 6635151 w 14971087"/>
              <a:gd name="connsiteY716" fmla="*/ 4020325 h 4366959"/>
              <a:gd name="connsiteX717" fmla="*/ 6623599 w 14971087"/>
              <a:gd name="connsiteY717" fmla="*/ 4020325 h 4366959"/>
              <a:gd name="connsiteX718" fmla="*/ 6565836 w 14971087"/>
              <a:gd name="connsiteY718" fmla="*/ 4012374 h 4366959"/>
              <a:gd name="connsiteX719" fmla="*/ 6415653 w 14971087"/>
              <a:gd name="connsiteY719" fmla="*/ 3996474 h 4366959"/>
              <a:gd name="connsiteX720" fmla="*/ 6398324 w 14971087"/>
              <a:gd name="connsiteY720" fmla="*/ 3996474 h 4366959"/>
              <a:gd name="connsiteX721" fmla="*/ 6375219 w 14971087"/>
              <a:gd name="connsiteY721" fmla="*/ 3996474 h 4366959"/>
              <a:gd name="connsiteX722" fmla="*/ 6213483 w 14971087"/>
              <a:gd name="connsiteY722" fmla="*/ 3988524 h 4366959"/>
              <a:gd name="connsiteX723" fmla="*/ 6034417 w 14971087"/>
              <a:gd name="connsiteY723" fmla="*/ 3976598 h 4366959"/>
              <a:gd name="connsiteX724" fmla="*/ 6028641 w 14971087"/>
              <a:gd name="connsiteY724" fmla="*/ 3980574 h 4366959"/>
              <a:gd name="connsiteX725" fmla="*/ 6022865 w 14971087"/>
              <a:gd name="connsiteY725" fmla="*/ 3976598 h 4366959"/>
              <a:gd name="connsiteX726" fmla="*/ 6005536 w 14971087"/>
              <a:gd name="connsiteY726" fmla="*/ 3968648 h 4366959"/>
              <a:gd name="connsiteX727" fmla="*/ 5774484 w 14971087"/>
              <a:gd name="connsiteY727" fmla="*/ 3960698 h 4366959"/>
              <a:gd name="connsiteX728" fmla="*/ 5682064 w 14971087"/>
              <a:gd name="connsiteY728" fmla="*/ 3948773 h 4366959"/>
              <a:gd name="connsiteX729" fmla="*/ 5693616 w 14971087"/>
              <a:gd name="connsiteY729" fmla="*/ 3932872 h 4366959"/>
              <a:gd name="connsiteX730" fmla="*/ 5612749 w 14971087"/>
              <a:gd name="connsiteY730" fmla="*/ 3912997 h 4366959"/>
              <a:gd name="connsiteX731" fmla="*/ 5601196 w 14971087"/>
              <a:gd name="connsiteY731" fmla="*/ 3920947 h 4366959"/>
              <a:gd name="connsiteX732" fmla="*/ 5526104 w 14971087"/>
              <a:gd name="connsiteY732" fmla="*/ 3920947 h 4366959"/>
              <a:gd name="connsiteX733" fmla="*/ 5485670 w 14971087"/>
              <a:gd name="connsiteY733" fmla="*/ 3928897 h 4366959"/>
              <a:gd name="connsiteX734" fmla="*/ 5404802 w 14971087"/>
              <a:gd name="connsiteY734" fmla="*/ 3932872 h 4366959"/>
              <a:gd name="connsiteX735" fmla="*/ 5375920 w 14971087"/>
              <a:gd name="connsiteY735" fmla="*/ 3916972 h 4366959"/>
              <a:gd name="connsiteX736" fmla="*/ 5352816 w 14971087"/>
              <a:gd name="connsiteY736" fmla="*/ 3897096 h 4366959"/>
              <a:gd name="connsiteX737" fmla="*/ 5347039 w 14971087"/>
              <a:gd name="connsiteY737" fmla="*/ 3877221 h 4366959"/>
              <a:gd name="connsiteX738" fmla="*/ 5370145 w 14971087"/>
              <a:gd name="connsiteY738" fmla="*/ 3865295 h 4366959"/>
              <a:gd name="connsiteX739" fmla="*/ 5364368 w 14971087"/>
              <a:gd name="connsiteY739" fmla="*/ 3849395 h 4366959"/>
              <a:gd name="connsiteX740" fmla="*/ 5341263 w 14971087"/>
              <a:gd name="connsiteY740" fmla="*/ 3849395 h 4366959"/>
              <a:gd name="connsiteX741" fmla="*/ 5225737 w 14971087"/>
              <a:gd name="connsiteY741" fmla="*/ 3841445 h 4366959"/>
              <a:gd name="connsiteX742" fmla="*/ 5156421 w 14971087"/>
              <a:gd name="connsiteY742" fmla="*/ 3821569 h 4366959"/>
              <a:gd name="connsiteX743" fmla="*/ 5115987 w 14971087"/>
              <a:gd name="connsiteY743" fmla="*/ 3821569 h 4366959"/>
              <a:gd name="connsiteX744" fmla="*/ 5069778 w 14971087"/>
              <a:gd name="connsiteY744" fmla="*/ 3829519 h 4366959"/>
              <a:gd name="connsiteX745" fmla="*/ 5000462 w 14971087"/>
              <a:gd name="connsiteY745" fmla="*/ 3841445 h 4366959"/>
              <a:gd name="connsiteX746" fmla="*/ 4977356 w 14971087"/>
              <a:gd name="connsiteY746" fmla="*/ 3833495 h 4366959"/>
              <a:gd name="connsiteX747" fmla="*/ 4971580 w 14971087"/>
              <a:gd name="connsiteY747" fmla="*/ 3833495 h 4366959"/>
              <a:gd name="connsiteX748" fmla="*/ 4919594 w 14971087"/>
              <a:gd name="connsiteY748" fmla="*/ 3849395 h 4366959"/>
              <a:gd name="connsiteX749" fmla="*/ 4780963 w 14971087"/>
              <a:gd name="connsiteY749" fmla="*/ 3857345 h 4366959"/>
              <a:gd name="connsiteX750" fmla="*/ 4671213 w 14971087"/>
              <a:gd name="connsiteY750" fmla="*/ 3861320 h 4366959"/>
              <a:gd name="connsiteX751" fmla="*/ 4648108 w 14971087"/>
              <a:gd name="connsiteY751" fmla="*/ 3861320 h 4366959"/>
              <a:gd name="connsiteX752" fmla="*/ 4578793 w 14971087"/>
              <a:gd name="connsiteY752" fmla="*/ 3869271 h 4366959"/>
              <a:gd name="connsiteX753" fmla="*/ 4532582 w 14971087"/>
              <a:gd name="connsiteY753" fmla="*/ 3877221 h 4366959"/>
              <a:gd name="connsiteX754" fmla="*/ 4451714 w 14971087"/>
              <a:gd name="connsiteY754" fmla="*/ 3885171 h 4366959"/>
              <a:gd name="connsiteX755" fmla="*/ 4434385 w 14971087"/>
              <a:gd name="connsiteY755" fmla="*/ 3885171 h 4366959"/>
              <a:gd name="connsiteX756" fmla="*/ 4422833 w 14971087"/>
              <a:gd name="connsiteY756" fmla="*/ 3889146 h 4366959"/>
              <a:gd name="connsiteX757" fmla="*/ 4388175 w 14971087"/>
              <a:gd name="connsiteY757" fmla="*/ 3897096 h 4366959"/>
              <a:gd name="connsiteX758" fmla="*/ 4278425 w 14971087"/>
              <a:gd name="connsiteY758" fmla="*/ 3912997 h 4366959"/>
              <a:gd name="connsiteX759" fmla="*/ 4226439 w 14971087"/>
              <a:gd name="connsiteY759" fmla="*/ 3924922 h 4366959"/>
              <a:gd name="connsiteX760" fmla="*/ 4134018 w 14971087"/>
              <a:gd name="connsiteY760" fmla="*/ 3932872 h 4366959"/>
              <a:gd name="connsiteX761" fmla="*/ 4128242 w 14971087"/>
              <a:gd name="connsiteY761" fmla="*/ 3940822 h 4366959"/>
              <a:gd name="connsiteX762" fmla="*/ 4006940 w 14971087"/>
              <a:gd name="connsiteY762" fmla="*/ 3948773 h 4366959"/>
              <a:gd name="connsiteX763" fmla="*/ 3995387 w 14971087"/>
              <a:gd name="connsiteY763" fmla="*/ 3956723 h 4366959"/>
              <a:gd name="connsiteX764" fmla="*/ 3989611 w 14971087"/>
              <a:gd name="connsiteY764" fmla="*/ 3956723 h 4366959"/>
              <a:gd name="connsiteX765" fmla="*/ 3914519 w 14971087"/>
              <a:gd name="connsiteY765" fmla="*/ 3968648 h 4366959"/>
              <a:gd name="connsiteX766" fmla="*/ 3804770 w 14971087"/>
              <a:gd name="connsiteY766" fmla="*/ 3976598 h 4366959"/>
              <a:gd name="connsiteX767" fmla="*/ 3798994 w 14971087"/>
              <a:gd name="connsiteY767" fmla="*/ 3976598 h 4366959"/>
              <a:gd name="connsiteX768" fmla="*/ 3787441 w 14971087"/>
              <a:gd name="connsiteY768" fmla="*/ 3984549 h 4366959"/>
              <a:gd name="connsiteX769" fmla="*/ 3758560 w 14971087"/>
              <a:gd name="connsiteY769" fmla="*/ 3988524 h 4366959"/>
              <a:gd name="connsiteX770" fmla="*/ 3521732 w 14971087"/>
              <a:gd name="connsiteY770" fmla="*/ 4020325 h 4366959"/>
              <a:gd name="connsiteX771" fmla="*/ 3510179 w 14971087"/>
              <a:gd name="connsiteY771" fmla="*/ 4024300 h 4366959"/>
              <a:gd name="connsiteX772" fmla="*/ 3446640 w 14971087"/>
              <a:gd name="connsiteY772" fmla="*/ 4032250 h 4366959"/>
              <a:gd name="connsiteX773" fmla="*/ 3417759 w 14971087"/>
              <a:gd name="connsiteY773" fmla="*/ 4040200 h 4366959"/>
              <a:gd name="connsiteX774" fmla="*/ 3394653 w 14971087"/>
              <a:gd name="connsiteY774" fmla="*/ 4040200 h 4366959"/>
              <a:gd name="connsiteX775" fmla="*/ 3388877 w 14971087"/>
              <a:gd name="connsiteY775" fmla="*/ 4040200 h 4366959"/>
              <a:gd name="connsiteX776" fmla="*/ 3377325 w 14971087"/>
              <a:gd name="connsiteY776" fmla="*/ 4048150 h 4366959"/>
              <a:gd name="connsiteX777" fmla="*/ 3336891 w 14971087"/>
              <a:gd name="connsiteY777" fmla="*/ 4064051 h 4366959"/>
              <a:gd name="connsiteX778" fmla="*/ 3261799 w 14971087"/>
              <a:gd name="connsiteY778" fmla="*/ 4068026 h 4366959"/>
              <a:gd name="connsiteX779" fmla="*/ 3256023 w 14971087"/>
              <a:gd name="connsiteY779" fmla="*/ 4068026 h 4366959"/>
              <a:gd name="connsiteX780" fmla="*/ 3244470 w 14971087"/>
              <a:gd name="connsiteY780" fmla="*/ 4075976 h 4366959"/>
              <a:gd name="connsiteX781" fmla="*/ 3238693 w 14971087"/>
              <a:gd name="connsiteY781" fmla="*/ 4083926 h 4366959"/>
              <a:gd name="connsiteX782" fmla="*/ 3232917 w 14971087"/>
              <a:gd name="connsiteY782" fmla="*/ 4083926 h 4366959"/>
              <a:gd name="connsiteX783" fmla="*/ 3232917 w 14971087"/>
              <a:gd name="connsiteY783" fmla="*/ 4091877 h 4366959"/>
              <a:gd name="connsiteX784" fmla="*/ 3076958 w 14971087"/>
              <a:gd name="connsiteY784" fmla="*/ 4111752 h 4366959"/>
              <a:gd name="connsiteX785" fmla="*/ 3065405 w 14971087"/>
              <a:gd name="connsiteY785" fmla="*/ 4111752 h 4366959"/>
              <a:gd name="connsiteX786" fmla="*/ 3007642 w 14971087"/>
              <a:gd name="connsiteY786" fmla="*/ 4115727 h 4366959"/>
              <a:gd name="connsiteX787" fmla="*/ 3007642 w 14971087"/>
              <a:gd name="connsiteY787" fmla="*/ 4111752 h 4366959"/>
              <a:gd name="connsiteX788" fmla="*/ 3001866 w 14971087"/>
              <a:gd name="connsiteY788" fmla="*/ 4111752 h 4366959"/>
              <a:gd name="connsiteX789" fmla="*/ 2817025 w 14971087"/>
              <a:gd name="connsiteY789" fmla="*/ 4131628 h 4366959"/>
              <a:gd name="connsiteX790" fmla="*/ 2799696 w 14971087"/>
              <a:gd name="connsiteY790" fmla="*/ 4131628 h 4366959"/>
              <a:gd name="connsiteX791" fmla="*/ 2788143 w 14971087"/>
              <a:gd name="connsiteY791" fmla="*/ 4135603 h 4366959"/>
              <a:gd name="connsiteX792" fmla="*/ 2776591 w 14971087"/>
              <a:gd name="connsiteY792" fmla="*/ 4139578 h 4366959"/>
              <a:gd name="connsiteX793" fmla="*/ 2661065 w 14971087"/>
              <a:gd name="connsiteY793" fmla="*/ 4147528 h 4366959"/>
              <a:gd name="connsiteX794" fmla="*/ 2568644 w 14971087"/>
              <a:gd name="connsiteY794" fmla="*/ 4163428 h 4366959"/>
              <a:gd name="connsiteX795" fmla="*/ 2551315 w 14971087"/>
              <a:gd name="connsiteY795" fmla="*/ 4171379 h 4366959"/>
              <a:gd name="connsiteX796" fmla="*/ 2551315 w 14971087"/>
              <a:gd name="connsiteY796" fmla="*/ 4175354 h 4366959"/>
              <a:gd name="connsiteX797" fmla="*/ 2424237 w 14971087"/>
              <a:gd name="connsiteY797" fmla="*/ 4183304 h 4366959"/>
              <a:gd name="connsiteX798" fmla="*/ 2424237 w 14971087"/>
              <a:gd name="connsiteY798" fmla="*/ 4191254 h 4366959"/>
              <a:gd name="connsiteX799" fmla="*/ 2383803 w 14971087"/>
              <a:gd name="connsiteY799" fmla="*/ 4191254 h 4366959"/>
              <a:gd name="connsiteX800" fmla="*/ 2372250 w 14971087"/>
              <a:gd name="connsiteY800" fmla="*/ 4195229 h 4366959"/>
              <a:gd name="connsiteX801" fmla="*/ 2366474 w 14971087"/>
              <a:gd name="connsiteY801" fmla="*/ 4195229 h 4366959"/>
              <a:gd name="connsiteX802" fmla="*/ 2343369 w 14971087"/>
              <a:gd name="connsiteY802" fmla="*/ 4203180 h 4366959"/>
              <a:gd name="connsiteX803" fmla="*/ 2302935 w 14971087"/>
              <a:gd name="connsiteY803" fmla="*/ 4207155 h 4366959"/>
              <a:gd name="connsiteX804" fmla="*/ 2279830 w 14971087"/>
              <a:gd name="connsiteY804" fmla="*/ 4211130 h 4366959"/>
              <a:gd name="connsiteX805" fmla="*/ 2279830 w 14971087"/>
              <a:gd name="connsiteY805" fmla="*/ 4219080 h 4366959"/>
              <a:gd name="connsiteX806" fmla="*/ 2268277 w 14971087"/>
              <a:gd name="connsiteY806" fmla="*/ 4211130 h 4366959"/>
              <a:gd name="connsiteX807" fmla="*/ 2158528 w 14971087"/>
              <a:gd name="connsiteY807" fmla="*/ 4231005 h 4366959"/>
              <a:gd name="connsiteX808" fmla="*/ 2152751 w 14971087"/>
              <a:gd name="connsiteY808" fmla="*/ 4231005 h 4366959"/>
              <a:gd name="connsiteX809" fmla="*/ 2146975 w 14971087"/>
              <a:gd name="connsiteY809" fmla="*/ 4231005 h 4366959"/>
              <a:gd name="connsiteX810" fmla="*/ 2106541 w 14971087"/>
              <a:gd name="connsiteY810" fmla="*/ 4234980 h 4366959"/>
              <a:gd name="connsiteX811" fmla="*/ 1950581 w 14971087"/>
              <a:gd name="connsiteY811" fmla="*/ 4270756 h 4366959"/>
              <a:gd name="connsiteX812" fmla="*/ 1915923 w 14971087"/>
              <a:gd name="connsiteY812" fmla="*/ 4282682 h 4366959"/>
              <a:gd name="connsiteX813" fmla="*/ 1875489 w 14971087"/>
              <a:gd name="connsiteY813" fmla="*/ 4282682 h 4366959"/>
              <a:gd name="connsiteX814" fmla="*/ 1846608 w 14971087"/>
              <a:gd name="connsiteY814" fmla="*/ 4290632 h 4366959"/>
              <a:gd name="connsiteX815" fmla="*/ 1823503 w 14971087"/>
              <a:gd name="connsiteY815" fmla="*/ 4290632 h 4366959"/>
              <a:gd name="connsiteX816" fmla="*/ 1806174 w 14971087"/>
              <a:gd name="connsiteY816" fmla="*/ 4302557 h 4366959"/>
              <a:gd name="connsiteX817" fmla="*/ 1771516 w 14971087"/>
              <a:gd name="connsiteY817" fmla="*/ 4310507 h 4366959"/>
              <a:gd name="connsiteX818" fmla="*/ 1586675 w 14971087"/>
              <a:gd name="connsiteY818" fmla="*/ 4354234 h 4366959"/>
              <a:gd name="connsiteX819" fmla="*/ 1523136 w 14971087"/>
              <a:gd name="connsiteY819" fmla="*/ 4346283 h 4366959"/>
              <a:gd name="connsiteX820" fmla="*/ 1575122 w 14971087"/>
              <a:gd name="connsiteY820" fmla="*/ 4326408 h 4366959"/>
              <a:gd name="connsiteX821" fmla="*/ 1598228 w 14971087"/>
              <a:gd name="connsiteY821" fmla="*/ 4318458 h 4366959"/>
              <a:gd name="connsiteX822" fmla="*/ 1586675 w 14971087"/>
              <a:gd name="connsiteY822" fmla="*/ 4310507 h 4366959"/>
              <a:gd name="connsiteX823" fmla="*/ 1580899 w 14971087"/>
              <a:gd name="connsiteY823" fmla="*/ 4314483 h 4366959"/>
              <a:gd name="connsiteX824" fmla="*/ 1511583 w 14971087"/>
              <a:gd name="connsiteY824" fmla="*/ 4326408 h 4366959"/>
              <a:gd name="connsiteX825" fmla="*/ 1494254 w 14971087"/>
              <a:gd name="connsiteY825" fmla="*/ 4326408 h 4366959"/>
              <a:gd name="connsiteX826" fmla="*/ 1488478 w 14971087"/>
              <a:gd name="connsiteY826" fmla="*/ 4310507 h 4366959"/>
              <a:gd name="connsiteX827" fmla="*/ 1604004 w 14971087"/>
              <a:gd name="connsiteY827" fmla="*/ 4278707 h 4366959"/>
              <a:gd name="connsiteX828" fmla="*/ 1638662 w 14971087"/>
              <a:gd name="connsiteY828" fmla="*/ 4270756 h 4366959"/>
              <a:gd name="connsiteX829" fmla="*/ 1661767 w 14971087"/>
              <a:gd name="connsiteY829" fmla="*/ 4262806 h 4366959"/>
              <a:gd name="connsiteX830" fmla="*/ 1690648 w 14971087"/>
              <a:gd name="connsiteY830" fmla="*/ 4254856 h 4366959"/>
              <a:gd name="connsiteX831" fmla="*/ 1702201 w 14971087"/>
              <a:gd name="connsiteY831" fmla="*/ 4246906 h 4366959"/>
              <a:gd name="connsiteX832" fmla="*/ 1713753 w 14971087"/>
              <a:gd name="connsiteY832" fmla="*/ 4234980 h 4366959"/>
              <a:gd name="connsiteX833" fmla="*/ 1794621 w 14971087"/>
              <a:gd name="connsiteY833" fmla="*/ 4203180 h 4366959"/>
              <a:gd name="connsiteX834" fmla="*/ 1817726 w 14971087"/>
              <a:gd name="connsiteY834" fmla="*/ 4211130 h 4366959"/>
              <a:gd name="connsiteX835" fmla="*/ 1823503 w 14971087"/>
              <a:gd name="connsiteY835" fmla="*/ 4219080 h 4366959"/>
              <a:gd name="connsiteX836" fmla="*/ 1806174 w 14971087"/>
              <a:gd name="connsiteY836" fmla="*/ 4242931 h 4366959"/>
              <a:gd name="connsiteX837" fmla="*/ 1765740 w 14971087"/>
              <a:gd name="connsiteY837" fmla="*/ 4262806 h 4366959"/>
              <a:gd name="connsiteX838" fmla="*/ 1742635 w 14971087"/>
              <a:gd name="connsiteY838" fmla="*/ 4266781 h 4366959"/>
              <a:gd name="connsiteX839" fmla="*/ 1811950 w 14971087"/>
              <a:gd name="connsiteY839" fmla="*/ 4258831 h 4366959"/>
              <a:gd name="connsiteX840" fmla="*/ 1910147 w 14971087"/>
              <a:gd name="connsiteY840" fmla="*/ 4242931 h 4366959"/>
              <a:gd name="connsiteX841" fmla="*/ 1915923 w 14971087"/>
              <a:gd name="connsiteY841" fmla="*/ 4246906 h 4366959"/>
              <a:gd name="connsiteX842" fmla="*/ 1962134 w 14971087"/>
              <a:gd name="connsiteY842" fmla="*/ 4238955 h 4366959"/>
              <a:gd name="connsiteX843" fmla="*/ 2106541 w 14971087"/>
              <a:gd name="connsiteY843" fmla="*/ 4211130 h 4366959"/>
              <a:gd name="connsiteX844" fmla="*/ 2198962 w 14971087"/>
              <a:gd name="connsiteY844" fmla="*/ 4195229 h 4366959"/>
              <a:gd name="connsiteX845" fmla="*/ 2210514 w 14971087"/>
              <a:gd name="connsiteY845" fmla="*/ 4191254 h 4366959"/>
              <a:gd name="connsiteX846" fmla="*/ 2227843 w 14971087"/>
              <a:gd name="connsiteY846" fmla="*/ 4167404 h 4366959"/>
              <a:gd name="connsiteX847" fmla="*/ 2268277 w 14971087"/>
              <a:gd name="connsiteY847" fmla="*/ 4139578 h 4366959"/>
              <a:gd name="connsiteX848" fmla="*/ 2302935 w 14971087"/>
              <a:gd name="connsiteY848" fmla="*/ 4127652 h 4366959"/>
              <a:gd name="connsiteX849" fmla="*/ 2343369 w 14971087"/>
              <a:gd name="connsiteY849" fmla="*/ 4111752 h 4366959"/>
              <a:gd name="connsiteX850" fmla="*/ 2354921 w 14971087"/>
              <a:gd name="connsiteY850" fmla="*/ 4111752 h 4366959"/>
              <a:gd name="connsiteX851" fmla="*/ 2360698 w 14971087"/>
              <a:gd name="connsiteY851" fmla="*/ 4103802 h 4366959"/>
              <a:gd name="connsiteX852" fmla="*/ 2354921 w 14971087"/>
              <a:gd name="connsiteY852" fmla="*/ 4075976 h 4366959"/>
              <a:gd name="connsiteX853" fmla="*/ 2372250 w 14971087"/>
              <a:gd name="connsiteY853" fmla="*/ 4064051 h 4366959"/>
              <a:gd name="connsiteX854" fmla="*/ 2383803 w 14971087"/>
              <a:gd name="connsiteY854" fmla="*/ 4064051 h 4366959"/>
              <a:gd name="connsiteX855" fmla="*/ 2406908 w 14971087"/>
              <a:gd name="connsiteY855" fmla="*/ 4056101 h 4366959"/>
              <a:gd name="connsiteX856" fmla="*/ 2499329 w 14971087"/>
              <a:gd name="connsiteY856" fmla="*/ 4036225 h 4366959"/>
              <a:gd name="connsiteX857" fmla="*/ 2591749 w 14971087"/>
              <a:gd name="connsiteY857" fmla="*/ 4028275 h 4366959"/>
              <a:gd name="connsiteX858" fmla="*/ 2672617 w 14971087"/>
              <a:gd name="connsiteY858" fmla="*/ 4020325 h 4366959"/>
              <a:gd name="connsiteX859" fmla="*/ 2788143 w 14971087"/>
              <a:gd name="connsiteY859" fmla="*/ 3996474 h 4366959"/>
              <a:gd name="connsiteX860" fmla="*/ 2845906 w 14971087"/>
              <a:gd name="connsiteY860" fmla="*/ 3984549 h 4366959"/>
              <a:gd name="connsiteX861" fmla="*/ 2886340 w 14971087"/>
              <a:gd name="connsiteY861" fmla="*/ 3980574 h 4366959"/>
              <a:gd name="connsiteX862" fmla="*/ 3076958 w 14971087"/>
              <a:gd name="connsiteY862" fmla="*/ 3956723 h 4366959"/>
              <a:gd name="connsiteX863" fmla="*/ 3088510 w 14971087"/>
              <a:gd name="connsiteY863" fmla="*/ 3956723 h 4366959"/>
              <a:gd name="connsiteX864" fmla="*/ 3094286 w 14971087"/>
              <a:gd name="connsiteY864" fmla="*/ 3956723 h 4366959"/>
              <a:gd name="connsiteX865" fmla="*/ 3198260 w 14971087"/>
              <a:gd name="connsiteY865" fmla="*/ 3936847 h 4366959"/>
              <a:gd name="connsiteX866" fmla="*/ 3406206 w 14971087"/>
              <a:gd name="connsiteY866" fmla="*/ 3912997 h 4366959"/>
              <a:gd name="connsiteX867" fmla="*/ 3411982 w 14971087"/>
              <a:gd name="connsiteY867" fmla="*/ 3905046 h 4366959"/>
              <a:gd name="connsiteX868" fmla="*/ 3481298 w 14971087"/>
              <a:gd name="connsiteY868" fmla="*/ 3905046 h 4366959"/>
              <a:gd name="connsiteX869" fmla="*/ 3492850 w 14971087"/>
              <a:gd name="connsiteY869" fmla="*/ 3901071 h 4366959"/>
              <a:gd name="connsiteX870" fmla="*/ 3498627 w 14971087"/>
              <a:gd name="connsiteY870" fmla="*/ 3897096 h 4366959"/>
              <a:gd name="connsiteX871" fmla="*/ 3614152 w 14971087"/>
              <a:gd name="connsiteY871" fmla="*/ 3877221 h 4366959"/>
              <a:gd name="connsiteX872" fmla="*/ 3677692 w 14971087"/>
              <a:gd name="connsiteY872" fmla="*/ 3869271 h 4366959"/>
              <a:gd name="connsiteX873" fmla="*/ 3822099 w 14971087"/>
              <a:gd name="connsiteY873" fmla="*/ 3857345 h 4366959"/>
              <a:gd name="connsiteX874" fmla="*/ 3902967 w 14971087"/>
              <a:gd name="connsiteY874" fmla="*/ 3849395 h 4366959"/>
              <a:gd name="connsiteX875" fmla="*/ 3954953 w 14971087"/>
              <a:gd name="connsiteY875" fmla="*/ 3833495 h 4366959"/>
              <a:gd name="connsiteX876" fmla="*/ 4018493 w 14971087"/>
              <a:gd name="connsiteY876" fmla="*/ 3825544 h 4366959"/>
              <a:gd name="connsiteX877" fmla="*/ 4030045 w 14971087"/>
              <a:gd name="connsiteY877" fmla="*/ 3821569 h 4366959"/>
              <a:gd name="connsiteX878" fmla="*/ 4058927 w 14971087"/>
              <a:gd name="connsiteY878" fmla="*/ 3821569 h 4366959"/>
              <a:gd name="connsiteX879" fmla="*/ 4064703 w 14971087"/>
              <a:gd name="connsiteY879" fmla="*/ 3817594 h 4366959"/>
              <a:gd name="connsiteX880" fmla="*/ 4082032 w 14971087"/>
              <a:gd name="connsiteY880" fmla="*/ 3813619 h 4366959"/>
              <a:gd name="connsiteX881" fmla="*/ 4082032 w 14971087"/>
              <a:gd name="connsiteY881" fmla="*/ 3817594 h 4366959"/>
              <a:gd name="connsiteX882" fmla="*/ 4087808 w 14971087"/>
              <a:gd name="connsiteY882" fmla="*/ 3797719 h 4366959"/>
              <a:gd name="connsiteX883" fmla="*/ 4012716 w 14971087"/>
              <a:gd name="connsiteY883" fmla="*/ 3781818 h 4366959"/>
              <a:gd name="connsiteX884" fmla="*/ 3770112 w 14971087"/>
              <a:gd name="connsiteY884" fmla="*/ 3789768 h 4366959"/>
              <a:gd name="connsiteX885" fmla="*/ 3741231 w 14971087"/>
              <a:gd name="connsiteY885" fmla="*/ 3805669 h 4366959"/>
              <a:gd name="connsiteX886" fmla="*/ 3741231 w 14971087"/>
              <a:gd name="connsiteY886" fmla="*/ 3813619 h 4366959"/>
              <a:gd name="connsiteX887" fmla="*/ 3689244 w 14971087"/>
              <a:gd name="connsiteY887" fmla="*/ 3813619 h 4366959"/>
              <a:gd name="connsiteX888" fmla="*/ 3660363 w 14971087"/>
              <a:gd name="connsiteY888" fmla="*/ 3813619 h 4366959"/>
              <a:gd name="connsiteX889" fmla="*/ 3492850 w 14971087"/>
              <a:gd name="connsiteY889" fmla="*/ 3837470 h 4366959"/>
              <a:gd name="connsiteX890" fmla="*/ 3452416 w 14971087"/>
              <a:gd name="connsiteY890" fmla="*/ 3837470 h 4366959"/>
              <a:gd name="connsiteX891" fmla="*/ 3394653 w 14971087"/>
              <a:gd name="connsiteY891" fmla="*/ 3825544 h 4366959"/>
              <a:gd name="connsiteX892" fmla="*/ 3388877 w 14971087"/>
              <a:gd name="connsiteY892" fmla="*/ 3841445 h 4366959"/>
              <a:gd name="connsiteX893" fmla="*/ 3273351 w 14971087"/>
              <a:gd name="connsiteY893" fmla="*/ 3833495 h 4366959"/>
              <a:gd name="connsiteX894" fmla="*/ 3256023 w 14971087"/>
              <a:gd name="connsiteY894" fmla="*/ 3833495 h 4366959"/>
              <a:gd name="connsiteX895" fmla="*/ 3250246 w 14971087"/>
              <a:gd name="connsiteY895" fmla="*/ 3849395 h 4366959"/>
              <a:gd name="connsiteX896" fmla="*/ 3232917 w 14971087"/>
              <a:gd name="connsiteY896" fmla="*/ 3877221 h 4366959"/>
              <a:gd name="connsiteX897" fmla="*/ 3198260 w 14971087"/>
              <a:gd name="connsiteY897" fmla="*/ 3885171 h 4366959"/>
              <a:gd name="connsiteX898" fmla="*/ 3192483 w 14971087"/>
              <a:gd name="connsiteY898" fmla="*/ 3893121 h 4366959"/>
              <a:gd name="connsiteX899" fmla="*/ 3180931 w 14971087"/>
              <a:gd name="connsiteY899" fmla="*/ 3893121 h 4366959"/>
              <a:gd name="connsiteX900" fmla="*/ 3152049 w 14971087"/>
              <a:gd name="connsiteY900" fmla="*/ 3893121 h 4366959"/>
              <a:gd name="connsiteX901" fmla="*/ 3152049 w 14971087"/>
              <a:gd name="connsiteY901" fmla="*/ 3889146 h 4366959"/>
              <a:gd name="connsiteX902" fmla="*/ 3146273 w 14971087"/>
              <a:gd name="connsiteY902" fmla="*/ 3893121 h 4366959"/>
              <a:gd name="connsiteX903" fmla="*/ 3128944 w 14971087"/>
              <a:gd name="connsiteY903" fmla="*/ 3893121 h 4366959"/>
              <a:gd name="connsiteX904" fmla="*/ 3105839 w 14971087"/>
              <a:gd name="connsiteY904" fmla="*/ 3905046 h 4366959"/>
              <a:gd name="connsiteX905" fmla="*/ 3030747 w 14971087"/>
              <a:gd name="connsiteY905" fmla="*/ 3920947 h 4366959"/>
              <a:gd name="connsiteX906" fmla="*/ 2903669 w 14971087"/>
              <a:gd name="connsiteY906" fmla="*/ 3932872 h 4366959"/>
              <a:gd name="connsiteX907" fmla="*/ 2874787 w 14971087"/>
              <a:gd name="connsiteY907" fmla="*/ 3912997 h 4366959"/>
              <a:gd name="connsiteX908" fmla="*/ 2857459 w 14971087"/>
              <a:gd name="connsiteY908" fmla="*/ 3889146 h 4366959"/>
              <a:gd name="connsiteX909" fmla="*/ 2747709 w 14971087"/>
              <a:gd name="connsiteY909" fmla="*/ 3897096 h 4366959"/>
              <a:gd name="connsiteX910" fmla="*/ 2724604 w 14971087"/>
              <a:gd name="connsiteY910" fmla="*/ 3912997 h 4366959"/>
              <a:gd name="connsiteX911" fmla="*/ 2730380 w 14971087"/>
              <a:gd name="connsiteY911" fmla="*/ 3912997 h 4366959"/>
              <a:gd name="connsiteX912" fmla="*/ 2632183 w 14971087"/>
              <a:gd name="connsiteY912" fmla="*/ 3984549 h 4366959"/>
              <a:gd name="connsiteX913" fmla="*/ 2412684 w 14971087"/>
              <a:gd name="connsiteY913" fmla="*/ 4012374 h 4366959"/>
              <a:gd name="connsiteX914" fmla="*/ 2412684 w 14971087"/>
              <a:gd name="connsiteY914" fmla="*/ 3988524 h 4366959"/>
              <a:gd name="connsiteX915" fmla="*/ 2331816 w 14971087"/>
              <a:gd name="connsiteY915" fmla="*/ 3988524 h 4366959"/>
              <a:gd name="connsiteX916" fmla="*/ 2279830 w 14971087"/>
              <a:gd name="connsiteY916" fmla="*/ 3996474 h 4366959"/>
              <a:gd name="connsiteX917" fmla="*/ 2123870 w 14971087"/>
              <a:gd name="connsiteY917" fmla="*/ 4020325 h 4366959"/>
              <a:gd name="connsiteX918" fmla="*/ 2019897 w 14971087"/>
              <a:gd name="connsiteY918" fmla="*/ 4020325 h 4366959"/>
              <a:gd name="connsiteX919" fmla="*/ 1985239 w 14971087"/>
              <a:gd name="connsiteY919" fmla="*/ 4020325 h 4366959"/>
              <a:gd name="connsiteX920" fmla="*/ 1927476 w 14971087"/>
              <a:gd name="connsiteY920" fmla="*/ 4032250 h 4366959"/>
              <a:gd name="connsiteX921" fmla="*/ 1846608 w 14971087"/>
              <a:gd name="connsiteY921" fmla="*/ 4056101 h 4366959"/>
              <a:gd name="connsiteX922" fmla="*/ 1811950 w 14971087"/>
              <a:gd name="connsiteY922" fmla="*/ 4064051 h 4366959"/>
              <a:gd name="connsiteX923" fmla="*/ 1794621 w 14971087"/>
              <a:gd name="connsiteY923" fmla="*/ 4064051 h 4366959"/>
              <a:gd name="connsiteX924" fmla="*/ 1794621 w 14971087"/>
              <a:gd name="connsiteY924" fmla="*/ 4068026 h 4366959"/>
              <a:gd name="connsiteX925" fmla="*/ 1765740 w 14971087"/>
              <a:gd name="connsiteY925" fmla="*/ 4072001 h 4366959"/>
              <a:gd name="connsiteX926" fmla="*/ 1759964 w 14971087"/>
              <a:gd name="connsiteY926" fmla="*/ 4068026 h 4366959"/>
              <a:gd name="connsiteX927" fmla="*/ 1754187 w 14971087"/>
              <a:gd name="connsiteY927" fmla="*/ 4068026 h 4366959"/>
              <a:gd name="connsiteX928" fmla="*/ 1742635 w 14971087"/>
              <a:gd name="connsiteY928" fmla="*/ 4075976 h 4366959"/>
              <a:gd name="connsiteX929" fmla="*/ 1632885 w 14971087"/>
              <a:gd name="connsiteY929" fmla="*/ 4099827 h 4366959"/>
              <a:gd name="connsiteX930" fmla="*/ 1615556 w 14971087"/>
              <a:gd name="connsiteY930" fmla="*/ 4091877 h 4366959"/>
              <a:gd name="connsiteX931" fmla="*/ 1598228 w 14971087"/>
              <a:gd name="connsiteY931" fmla="*/ 4091877 h 4366959"/>
              <a:gd name="connsiteX932" fmla="*/ 1598228 w 14971087"/>
              <a:gd name="connsiteY932" fmla="*/ 4075976 h 4366959"/>
              <a:gd name="connsiteX933" fmla="*/ 1586675 w 14971087"/>
              <a:gd name="connsiteY933" fmla="*/ 4075976 h 4366959"/>
              <a:gd name="connsiteX934" fmla="*/ 1575122 w 14971087"/>
              <a:gd name="connsiteY934" fmla="*/ 4075976 h 4366959"/>
              <a:gd name="connsiteX935" fmla="*/ 1580899 w 14971087"/>
              <a:gd name="connsiteY935" fmla="*/ 4083926 h 4366959"/>
              <a:gd name="connsiteX936" fmla="*/ 1517359 w 14971087"/>
              <a:gd name="connsiteY936" fmla="*/ 4103802 h 4366959"/>
              <a:gd name="connsiteX937" fmla="*/ 1494254 w 14971087"/>
              <a:gd name="connsiteY937" fmla="*/ 4107777 h 4366959"/>
              <a:gd name="connsiteX938" fmla="*/ 1476925 w 14971087"/>
              <a:gd name="connsiteY938" fmla="*/ 4107777 h 4366959"/>
              <a:gd name="connsiteX939" fmla="*/ 1349847 w 14971087"/>
              <a:gd name="connsiteY939" fmla="*/ 4111752 h 4366959"/>
              <a:gd name="connsiteX940" fmla="*/ 1245874 w 14971087"/>
              <a:gd name="connsiteY940" fmla="*/ 4147528 h 4366959"/>
              <a:gd name="connsiteX941" fmla="*/ 1228545 w 14971087"/>
              <a:gd name="connsiteY941" fmla="*/ 4139578 h 4366959"/>
              <a:gd name="connsiteX942" fmla="*/ 1251650 w 14971087"/>
              <a:gd name="connsiteY942" fmla="*/ 4131628 h 4366959"/>
              <a:gd name="connsiteX943" fmla="*/ 1286308 w 14971087"/>
              <a:gd name="connsiteY943" fmla="*/ 4087901 h 4366959"/>
              <a:gd name="connsiteX944" fmla="*/ 1245874 w 14971087"/>
              <a:gd name="connsiteY944" fmla="*/ 4032250 h 4366959"/>
              <a:gd name="connsiteX945" fmla="*/ 1153453 w 14971087"/>
              <a:gd name="connsiteY945" fmla="*/ 4068026 h 4366959"/>
              <a:gd name="connsiteX946" fmla="*/ 1141901 w 14971087"/>
              <a:gd name="connsiteY946" fmla="*/ 4075976 h 4366959"/>
              <a:gd name="connsiteX947" fmla="*/ 1141901 w 14971087"/>
              <a:gd name="connsiteY947" fmla="*/ 4040200 h 4366959"/>
              <a:gd name="connsiteX948" fmla="*/ 1234321 w 14971087"/>
              <a:gd name="connsiteY948" fmla="*/ 4012374 h 4366959"/>
              <a:gd name="connsiteX949" fmla="*/ 1243042 w 14971087"/>
              <a:gd name="connsiteY949" fmla="*/ 4015375 h 4366959"/>
              <a:gd name="connsiteX950" fmla="*/ 1240098 w 14971087"/>
              <a:gd name="connsiteY950" fmla="*/ 4016349 h 4366959"/>
              <a:gd name="connsiteX951" fmla="*/ 1245874 w 14971087"/>
              <a:gd name="connsiteY951" fmla="*/ 4016349 h 4366959"/>
              <a:gd name="connsiteX952" fmla="*/ 1243042 w 14971087"/>
              <a:gd name="connsiteY952" fmla="*/ 4015375 h 4366959"/>
              <a:gd name="connsiteX953" fmla="*/ 1354179 w 14971087"/>
              <a:gd name="connsiteY953" fmla="*/ 3978586 h 4366959"/>
              <a:gd name="connsiteX954" fmla="*/ 1476925 w 14971087"/>
              <a:gd name="connsiteY954" fmla="*/ 3964673 h 4366959"/>
              <a:gd name="connsiteX955" fmla="*/ 1482702 w 14971087"/>
              <a:gd name="connsiteY955" fmla="*/ 3972623 h 4366959"/>
              <a:gd name="connsiteX956" fmla="*/ 1482702 w 14971087"/>
              <a:gd name="connsiteY956" fmla="*/ 3968648 h 4366959"/>
              <a:gd name="connsiteX957" fmla="*/ 1534688 w 14971087"/>
              <a:gd name="connsiteY957" fmla="*/ 3948773 h 4366959"/>
              <a:gd name="connsiteX958" fmla="*/ 1546241 w 14971087"/>
              <a:gd name="connsiteY958" fmla="*/ 3948773 h 4366959"/>
              <a:gd name="connsiteX959" fmla="*/ 1598228 w 14971087"/>
              <a:gd name="connsiteY959" fmla="*/ 3924922 h 4366959"/>
              <a:gd name="connsiteX960" fmla="*/ 1644438 w 14971087"/>
              <a:gd name="connsiteY960" fmla="*/ 3909022 h 4366959"/>
              <a:gd name="connsiteX961" fmla="*/ 1667543 w 14971087"/>
              <a:gd name="connsiteY961" fmla="*/ 3912997 h 4366959"/>
              <a:gd name="connsiteX962" fmla="*/ 1690648 w 14971087"/>
              <a:gd name="connsiteY962" fmla="*/ 3905046 h 4366959"/>
              <a:gd name="connsiteX963" fmla="*/ 1702201 w 14971087"/>
              <a:gd name="connsiteY963" fmla="*/ 3893121 h 4366959"/>
              <a:gd name="connsiteX964" fmla="*/ 1696424 w 14971087"/>
              <a:gd name="connsiteY964" fmla="*/ 3877221 h 4366959"/>
              <a:gd name="connsiteX965" fmla="*/ 1679096 w 14971087"/>
              <a:gd name="connsiteY965" fmla="*/ 3877221 h 4366959"/>
              <a:gd name="connsiteX966" fmla="*/ 1598228 w 14971087"/>
              <a:gd name="connsiteY966" fmla="*/ 3893121 h 4366959"/>
              <a:gd name="connsiteX967" fmla="*/ 1592451 w 14971087"/>
              <a:gd name="connsiteY967" fmla="*/ 3889146 h 4366959"/>
              <a:gd name="connsiteX968" fmla="*/ 1598228 w 14971087"/>
              <a:gd name="connsiteY968" fmla="*/ 3901071 h 4366959"/>
              <a:gd name="connsiteX969" fmla="*/ 1482702 w 14971087"/>
              <a:gd name="connsiteY969" fmla="*/ 3912997 h 4366959"/>
              <a:gd name="connsiteX970" fmla="*/ 1401834 w 14971087"/>
              <a:gd name="connsiteY970" fmla="*/ 3920947 h 4366959"/>
              <a:gd name="connsiteX971" fmla="*/ 1401834 w 14971087"/>
              <a:gd name="connsiteY971" fmla="*/ 3928897 h 4366959"/>
              <a:gd name="connsiteX972" fmla="*/ 1384505 w 14971087"/>
              <a:gd name="connsiteY972" fmla="*/ 3928897 h 4366959"/>
              <a:gd name="connsiteX973" fmla="*/ 1378729 w 14971087"/>
              <a:gd name="connsiteY973" fmla="*/ 3924922 h 4366959"/>
              <a:gd name="connsiteX974" fmla="*/ 1384505 w 14971087"/>
              <a:gd name="connsiteY974" fmla="*/ 3932872 h 4366959"/>
              <a:gd name="connsiteX975" fmla="*/ 1257426 w 14971087"/>
              <a:gd name="connsiteY975" fmla="*/ 3968648 h 4366959"/>
              <a:gd name="connsiteX976" fmla="*/ 1193887 w 14971087"/>
              <a:gd name="connsiteY976" fmla="*/ 3968648 h 4366959"/>
              <a:gd name="connsiteX977" fmla="*/ 1130348 w 14971087"/>
              <a:gd name="connsiteY977" fmla="*/ 3976598 h 4366959"/>
              <a:gd name="connsiteX978" fmla="*/ 1124572 w 14971087"/>
              <a:gd name="connsiteY978" fmla="*/ 3984549 h 4366959"/>
              <a:gd name="connsiteX979" fmla="*/ 1101467 w 14971087"/>
              <a:gd name="connsiteY979" fmla="*/ 3992499 h 4366959"/>
              <a:gd name="connsiteX980" fmla="*/ 1078362 w 14971087"/>
              <a:gd name="connsiteY980" fmla="*/ 3996474 h 4366959"/>
              <a:gd name="connsiteX981" fmla="*/ 1032151 w 14971087"/>
              <a:gd name="connsiteY981" fmla="*/ 4012374 h 4366959"/>
              <a:gd name="connsiteX982" fmla="*/ 1037928 w 14971087"/>
              <a:gd name="connsiteY982" fmla="*/ 3992499 h 4366959"/>
              <a:gd name="connsiteX983" fmla="*/ 1061033 w 14971087"/>
              <a:gd name="connsiteY983" fmla="*/ 3976598 h 4366959"/>
              <a:gd name="connsiteX984" fmla="*/ 1089914 w 14971087"/>
              <a:gd name="connsiteY984" fmla="*/ 3968648 h 4366959"/>
              <a:gd name="connsiteX985" fmla="*/ 1101467 w 14971087"/>
              <a:gd name="connsiteY985" fmla="*/ 3968648 h 4366959"/>
              <a:gd name="connsiteX986" fmla="*/ 1113019 w 14971087"/>
              <a:gd name="connsiteY986" fmla="*/ 3964673 h 4366959"/>
              <a:gd name="connsiteX987" fmla="*/ 1124572 w 14971087"/>
              <a:gd name="connsiteY987" fmla="*/ 3964673 h 4366959"/>
              <a:gd name="connsiteX988" fmla="*/ 1153453 w 14971087"/>
              <a:gd name="connsiteY988" fmla="*/ 3956723 h 4366959"/>
              <a:gd name="connsiteX989" fmla="*/ 1245874 w 14971087"/>
              <a:gd name="connsiteY989" fmla="*/ 3924922 h 4366959"/>
              <a:gd name="connsiteX990" fmla="*/ 1309413 w 14971087"/>
              <a:gd name="connsiteY990" fmla="*/ 3916972 h 4366959"/>
              <a:gd name="connsiteX991" fmla="*/ 1344071 w 14971087"/>
              <a:gd name="connsiteY991" fmla="*/ 3912997 h 4366959"/>
              <a:gd name="connsiteX992" fmla="*/ 1372952 w 14971087"/>
              <a:gd name="connsiteY992" fmla="*/ 3916972 h 4366959"/>
              <a:gd name="connsiteX993" fmla="*/ 1372952 w 14971087"/>
              <a:gd name="connsiteY993" fmla="*/ 3920947 h 4366959"/>
              <a:gd name="connsiteX994" fmla="*/ 1378729 w 14971087"/>
              <a:gd name="connsiteY994" fmla="*/ 3920947 h 4366959"/>
              <a:gd name="connsiteX995" fmla="*/ 1401834 w 14971087"/>
              <a:gd name="connsiteY995" fmla="*/ 3893121 h 4366959"/>
              <a:gd name="connsiteX996" fmla="*/ 1453820 w 14971087"/>
              <a:gd name="connsiteY996" fmla="*/ 3869271 h 4366959"/>
              <a:gd name="connsiteX997" fmla="*/ 1557793 w 14971087"/>
              <a:gd name="connsiteY997" fmla="*/ 3861320 h 4366959"/>
              <a:gd name="connsiteX998" fmla="*/ 1575122 w 14971087"/>
              <a:gd name="connsiteY998" fmla="*/ 3853370 h 4366959"/>
              <a:gd name="connsiteX999" fmla="*/ 1621333 w 14971087"/>
              <a:gd name="connsiteY999" fmla="*/ 3841445 h 4366959"/>
              <a:gd name="connsiteX1000" fmla="*/ 1632885 w 14971087"/>
              <a:gd name="connsiteY1000" fmla="*/ 3833495 h 4366959"/>
              <a:gd name="connsiteX1001" fmla="*/ 1644438 w 14971087"/>
              <a:gd name="connsiteY1001" fmla="*/ 3833495 h 4366959"/>
              <a:gd name="connsiteX1002" fmla="*/ 1684872 w 14971087"/>
              <a:gd name="connsiteY1002" fmla="*/ 3821569 h 4366959"/>
              <a:gd name="connsiteX1003" fmla="*/ 1627109 w 14971087"/>
              <a:gd name="connsiteY1003" fmla="*/ 3821569 h 4366959"/>
              <a:gd name="connsiteX1004" fmla="*/ 1615556 w 14971087"/>
              <a:gd name="connsiteY1004" fmla="*/ 3821569 h 4366959"/>
              <a:gd name="connsiteX1005" fmla="*/ 1604004 w 14971087"/>
              <a:gd name="connsiteY1005" fmla="*/ 3825544 h 4366959"/>
              <a:gd name="connsiteX1006" fmla="*/ 1517359 w 14971087"/>
              <a:gd name="connsiteY1006" fmla="*/ 3837470 h 4366959"/>
              <a:gd name="connsiteX1007" fmla="*/ 1390281 w 14971087"/>
              <a:gd name="connsiteY1007" fmla="*/ 3841445 h 4366959"/>
              <a:gd name="connsiteX1008" fmla="*/ 1372952 w 14971087"/>
              <a:gd name="connsiteY1008" fmla="*/ 3829519 h 4366959"/>
              <a:gd name="connsiteX1009" fmla="*/ 1384505 w 14971087"/>
              <a:gd name="connsiteY1009" fmla="*/ 3817594 h 4366959"/>
              <a:gd name="connsiteX1010" fmla="*/ 1407610 w 14971087"/>
              <a:gd name="connsiteY1010" fmla="*/ 3809644 h 4366959"/>
              <a:gd name="connsiteX1011" fmla="*/ 1407610 w 14971087"/>
              <a:gd name="connsiteY1011" fmla="*/ 3801694 h 4366959"/>
              <a:gd name="connsiteX1012" fmla="*/ 1401834 w 14971087"/>
              <a:gd name="connsiteY1012" fmla="*/ 3801694 h 4366959"/>
              <a:gd name="connsiteX1013" fmla="*/ 1372952 w 14971087"/>
              <a:gd name="connsiteY1013" fmla="*/ 3801694 h 4366959"/>
              <a:gd name="connsiteX1014" fmla="*/ 1349847 w 14971087"/>
              <a:gd name="connsiteY1014" fmla="*/ 3813619 h 4366959"/>
              <a:gd name="connsiteX1015" fmla="*/ 1309413 w 14971087"/>
              <a:gd name="connsiteY1015" fmla="*/ 3789768 h 4366959"/>
              <a:gd name="connsiteX1016" fmla="*/ 1297860 w 14971087"/>
              <a:gd name="connsiteY1016" fmla="*/ 3785793 h 4366959"/>
              <a:gd name="connsiteX1017" fmla="*/ 1292084 w 14971087"/>
              <a:gd name="connsiteY1017" fmla="*/ 3781818 h 4366959"/>
              <a:gd name="connsiteX1018" fmla="*/ 1292084 w 14971087"/>
              <a:gd name="connsiteY1018" fmla="*/ 3789768 h 4366959"/>
              <a:gd name="connsiteX1019" fmla="*/ 1216992 w 14971087"/>
              <a:gd name="connsiteY1019" fmla="*/ 3789768 h 4366959"/>
              <a:gd name="connsiteX1020" fmla="*/ 1118796 w 14971087"/>
              <a:gd name="connsiteY1020" fmla="*/ 3825544 h 4366959"/>
              <a:gd name="connsiteX1021" fmla="*/ 1072585 w 14971087"/>
              <a:gd name="connsiteY1021" fmla="*/ 3841445 h 4366959"/>
              <a:gd name="connsiteX1022" fmla="*/ 1049480 w 14971087"/>
              <a:gd name="connsiteY1022" fmla="*/ 3837470 h 4366959"/>
              <a:gd name="connsiteX1023" fmla="*/ 1055256 w 14971087"/>
              <a:gd name="connsiteY1023" fmla="*/ 3821569 h 4366959"/>
              <a:gd name="connsiteX1024" fmla="*/ 1061033 w 14971087"/>
              <a:gd name="connsiteY1024" fmla="*/ 3813619 h 4366959"/>
              <a:gd name="connsiteX1025" fmla="*/ 1182335 w 14971087"/>
              <a:gd name="connsiteY1025" fmla="*/ 3769893 h 4366959"/>
              <a:gd name="connsiteX1026" fmla="*/ 1182335 w 14971087"/>
              <a:gd name="connsiteY1026" fmla="*/ 3761943 h 4366959"/>
              <a:gd name="connsiteX1027" fmla="*/ 1193887 w 14971087"/>
              <a:gd name="connsiteY1027" fmla="*/ 3734117 h 4366959"/>
              <a:gd name="connsiteX1028" fmla="*/ 1136124 w 14971087"/>
              <a:gd name="connsiteY1028" fmla="*/ 3642689 h 4366959"/>
              <a:gd name="connsiteX1029" fmla="*/ 1130348 w 14971087"/>
              <a:gd name="connsiteY1029" fmla="*/ 3642689 h 4366959"/>
              <a:gd name="connsiteX1030" fmla="*/ 1124572 w 14971087"/>
              <a:gd name="connsiteY1030" fmla="*/ 3606913 h 4366959"/>
              <a:gd name="connsiteX1031" fmla="*/ 1043704 w 14971087"/>
              <a:gd name="connsiteY1031" fmla="*/ 3551262 h 4366959"/>
              <a:gd name="connsiteX1032" fmla="*/ 1009046 w 14971087"/>
              <a:gd name="connsiteY1032" fmla="*/ 3535362 h 4366959"/>
              <a:gd name="connsiteX1033" fmla="*/ 997493 w 14971087"/>
              <a:gd name="connsiteY1033" fmla="*/ 3543312 h 4366959"/>
              <a:gd name="connsiteX1034" fmla="*/ 945507 w 14971087"/>
              <a:gd name="connsiteY1034" fmla="*/ 3527411 h 4366959"/>
              <a:gd name="connsiteX1035" fmla="*/ 905073 w 14971087"/>
              <a:gd name="connsiteY1035" fmla="*/ 3499586 h 4366959"/>
              <a:gd name="connsiteX1036" fmla="*/ 916625 w 14971087"/>
              <a:gd name="connsiteY1036" fmla="*/ 3491635 h 4366959"/>
              <a:gd name="connsiteX1037" fmla="*/ 968612 w 14971087"/>
              <a:gd name="connsiteY1037" fmla="*/ 3479710 h 4366959"/>
              <a:gd name="connsiteX1038" fmla="*/ 1009046 w 14971087"/>
              <a:gd name="connsiteY1038" fmla="*/ 3463810 h 4366959"/>
              <a:gd name="connsiteX1039" fmla="*/ 1014822 w 14971087"/>
              <a:gd name="connsiteY1039" fmla="*/ 3463810 h 4366959"/>
              <a:gd name="connsiteX1040" fmla="*/ 1026375 w 14971087"/>
              <a:gd name="connsiteY1040" fmla="*/ 3447909 h 4366959"/>
              <a:gd name="connsiteX1041" fmla="*/ 1020599 w 14971087"/>
              <a:gd name="connsiteY1041" fmla="*/ 3443934 h 4366959"/>
              <a:gd name="connsiteX1042" fmla="*/ 997493 w 14971087"/>
              <a:gd name="connsiteY1042" fmla="*/ 3412133 h 4366959"/>
              <a:gd name="connsiteX1043" fmla="*/ 933954 w 14971087"/>
              <a:gd name="connsiteY1043" fmla="*/ 3372382 h 4366959"/>
              <a:gd name="connsiteX1044" fmla="*/ 916625 w 14971087"/>
              <a:gd name="connsiteY1044" fmla="*/ 3364432 h 4366959"/>
              <a:gd name="connsiteX1045" fmla="*/ 916625 w 14971087"/>
              <a:gd name="connsiteY1045" fmla="*/ 3360457 h 4366959"/>
              <a:gd name="connsiteX1046" fmla="*/ 899296 w 14971087"/>
              <a:gd name="connsiteY1046" fmla="*/ 3356482 h 4366959"/>
              <a:gd name="connsiteX1047" fmla="*/ 881968 w 14971087"/>
              <a:gd name="connsiteY1047" fmla="*/ 3312756 h 4366959"/>
              <a:gd name="connsiteX1048" fmla="*/ 905073 w 14971087"/>
              <a:gd name="connsiteY1048" fmla="*/ 3284930 h 4366959"/>
              <a:gd name="connsiteX1049" fmla="*/ 916625 w 14971087"/>
              <a:gd name="connsiteY1049" fmla="*/ 3273004 h 4366959"/>
              <a:gd name="connsiteX1050" fmla="*/ 916625 w 14971087"/>
              <a:gd name="connsiteY1050" fmla="*/ 3245179 h 4366959"/>
              <a:gd name="connsiteX1051" fmla="*/ 916625 w 14971087"/>
              <a:gd name="connsiteY1051" fmla="*/ 3229278 h 4366959"/>
              <a:gd name="connsiteX1052" fmla="*/ 905073 w 14971087"/>
              <a:gd name="connsiteY1052" fmla="*/ 3201453 h 4366959"/>
              <a:gd name="connsiteX1053" fmla="*/ 841534 w 14971087"/>
              <a:gd name="connsiteY1053" fmla="*/ 3121950 h 4366959"/>
              <a:gd name="connsiteX1054" fmla="*/ 812652 w 14971087"/>
              <a:gd name="connsiteY1054" fmla="*/ 3086174 h 4366959"/>
              <a:gd name="connsiteX1055" fmla="*/ 708679 w 14971087"/>
              <a:gd name="connsiteY1055" fmla="*/ 3038473 h 4366959"/>
              <a:gd name="connsiteX1056" fmla="*/ 627811 w 14971087"/>
              <a:gd name="connsiteY1056" fmla="*/ 3030523 h 4366959"/>
              <a:gd name="connsiteX1057" fmla="*/ 616258 w 14971087"/>
              <a:gd name="connsiteY1057" fmla="*/ 3030523 h 4366959"/>
              <a:gd name="connsiteX1058" fmla="*/ 587377 w 14971087"/>
              <a:gd name="connsiteY1058" fmla="*/ 3018598 h 4366959"/>
              <a:gd name="connsiteX1059" fmla="*/ 581601 w 14971087"/>
              <a:gd name="connsiteY1059" fmla="*/ 3006672 h 4366959"/>
              <a:gd name="connsiteX1060" fmla="*/ 598929 w 14971087"/>
              <a:gd name="connsiteY1060" fmla="*/ 3002697 h 4366959"/>
              <a:gd name="connsiteX1061" fmla="*/ 645140 w 14971087"/>
              <a:gd name="connsiteY1061" fmla="*/ 3002697 h 4366959"/>
              <a:gd name="connsiteX1062" fmla="*/ 674021 w 14971087"/>
              <a:gd name="connsiteY1062" fmla="*/ 3002697 h 4366959"/>
              <a:gd name="connsiteX1063" fmla="*/ 679798 w 14971087"/>
              <a:gd name="connsiteY1063" fmla="*/ 2982822 h 4366959"/>
              <a:gd name="connsiteX1064" fmla="*/ 685574 w 14971087"/>
              <a:gd name="connsiteY1064" fmla="*/ 2974871 h 4366959"/>
              <a:gd name="connsiteX1065" fmla="*/ 691350 w 14971087"/>
              <a:gd name="connsiteY1065" fmla="*/ 2974871 h 4366959"/>
              <a:gd name="connsiteX1066" fmla="*/ 697126 w 14971087"/>
              <a:gd name="connsiteY1066" fmla="*/ 2962946 h 4366959"/>
              <a:gd name="connsiteX1067" fmla="*/ 679798 w 14971087"/>
              <a:gd name="connsiteY1067" fmla="*/ 2951021 h 4366959"/>
              <a:gd name="connsiteX1068" fmla="*/ 639363 w 14971087"/>
              <a:gd name="connsiteY1068" fmla="*/ 2939095 h 4366959"/>
              <a:gd name="connsiteX1069" fmla="*/ 564272 w 14971087"/>
              <a:gd name="connsiteY1069" fmla="*/ 2923195 h 4366959"/>
              <a:gd name="connsiteX1070" fmla="*/ 610482 w 14971087"/>
              <a:gd name="connsiteY1070" fmla="*/ 2907295 h 4366959"/>
              <a:gd name="connsiteX1071" fmla="*/ 650916 w 14971087"/>
              <a:gd name="connsiteY1071" fmla="*/ 2899344 h 4366959"/>
              <a:gd name="connsiteX1072" fmla="*/ 674021 w 14971087"/>
              <a:gd name="connsiteY1072" fmla="*/ 2891394 h 4366959"/>
              <a:gd name="connsiteX1073" fmla="*/ 679798 w 14971087"/>
              <a:gd name="connsiteY1073" fmla="*/ 2887419 h 4366959"/>
              <a:gd name="connsiteX1074" fmla="*/ 674021 w 14971087"/>
              <a:gd name="connsiteY1074" fmla="*/ 2891394 h 4366959"/>
              <a:gd name="connsiteX1075" fmla="*/ 616258 w 14971087"/>
              <a:gd name="connsiteY1075" fmla="*/ 2851643 h 4366959"/>
              <a:gd name="connsiteX1076" fmla="*/ 627811 w 14971087"/>
              <a:gd name="connsiteY1076" fmla="*/ 2831768 h 4366959"/>
              <a:gd name="connsiteX1077" fmla="*/ 639363 w 14971087"/>
              <a:gd name="connsiteY1077" fmla="*/ 2823817 h 4366959"/>
              <a:gd name="connsiteX1078" fmla="*/ 639363 w 14971087"/>
              <a:gd name="connsiteY1078" fmla="*/ 2795992 h 4366959"/>
              <a:gd name="connsiteX1079" fmla="*/ 616258 w 14971087"/>
              <a:gd name="connsiteY1079" fmla="*/ 2724440 h 4366959"/>
              <a:gd name="connsiteX1080" fmla="*/ 627811 w 14971087"/>
              <a:gd name="connsiteY1080" fmla="*/ 2720465 h 4366959"/>
              <a:gd name="connsiteX1081" fmla="*/ 622035 w 14971087"/>
              <a:gd name="connsiteY1081" fmla="*/ 2716489 h 4366959"/>
              <a:gd name="connsiteX1082" fmla="*/ 616258 w 14971087"/>
              <a:gd name="connsiteY1082" fmla="*/ 2716489 h 4366959"/>
              <a:gd name="connsiteX1083" fmla="*/ 587377 w 14971087"/>
              <a:gd name="connsiteY1083" fmla="*/ 2708539 h 4366959"/>
              <a:gd name="connsiteX1084" fmla="*/ 535390 w 14971087"/>
              <a:gd name="connsiteY1084" fmla="*/ 2704564 h 4366959"/>
              <a:gd name="connsiteX1085" fmla="*/ 535390 w 14971087"/>
              <a:gd name="connsiteY1085" fmla="*/ 2680714 h 4366959"/>
              <a:gd name="connsiteX1086" fmla="*/ 541167 w 14971087"/>
              <a:gd name="connsiteY1086" fmla="*/ 2680714 h 4366959"/>
              <a:gd name="connsiteX1087" fmla="*/ 564272 w 14971087"/>
              <a:gd name="connsiteY1087" fmla="*/ 2668788 h 4366959"/>
              <a:gd name="connsiteX1088" fmla="*/ 570048 w 14971087"/>
              <a:gd name="connsiteY1088" fmla="*/ 2644938 h 4366959"/>
              <a:gd name="connsiteX1089" fmla="*/ 604706 w 14971087"/>
              <a:gd name="connsiteY1089" fmla="*/ 2613137 h 4366959"/>
              <a:gd name="connsiteX1090" fmla="*/ 645140 w 14971087"/>
              <a:gd name="connsiteY1090" fmla="*/ 2609162 h 4366959"/>
              <a:gd name="connsiteX1091" fmla="*/ 697126 w 14971087"/>
              <a:gd name="connsiteY1091" fmla="*/ 2597236 h 4366959"/>
              <a:gd name="connsiteX1092" fmla="*/ 645140 w 14971087"/>
              <a:gd name="connsiteY1092" fmla="*/ 2573386 h 4366959"/>
              <a:gd name="connsiteX1093" fmla="*/ 610482 w 14971087"/>
              <a:gd name="connsiteY1093" fmla="*/ 2561460 h 4366959"/>
              <a:gd name="connsiteX1094" fmla="*/ 587377 w 14971087"/>
              <a:gd name="connsiteY1094" fmla="*/ 2545560 h 4366959"/>
              <a:gd name="connsiteX1095" fmla="*/ 575825 w 14971087"/>
              <a:gd name="connsiteY1095" fmla="*/ 2541585 h 4366959"/>
              <a:gd name="connsiteX1096" fmla="*/ 512285 w 14971087"/>
              <a:gd name="connsiteY1096" fmla="*/ 2509784 h 4366959"/>
              <a:gd name="connsiteX1097" fmla="*/ 523838 w 14971087"/>
              <a:gd name="connsiteY1097" fmla="*/ 2501834 h 4366959"/>
              <a:gd name="connsiteX1098" fmla="*/ 575825 w 14971087"/>
              <a:gd name="connsiteY1098" fmla="*/ 2462083 h 4366959"/>
              <a:gd name="connsiteX1099" fmla="*/ 552719 w 14971087"/>
              <a:gd name="connsiteY1099" fmla="*/ 2454132 h 4366959"/>
              <a:gd name="connsiteX1100" fmla="*/ 529614 w 14971087"/>
              <a:gd name="connsiteY1100" fmla="*/ 2442207 h 4366959"/>
              <a:gd name="connsiteX1101" fmla="*/ 437193 w 14971087"/>
              <a:gd name="connsiteY1101" fmla="*/ 2418356 h 4366959"/>
              <a:gd name="connsiteX1102" fmla="*/ 431417 w 14971087"/>
              <a:gd name="connsiteY1102" fmla="*/ 2418356 h 4366959"/>
              <a:gd name="connsiteX1103" fmla="*/ 419865 w 14971087"/>
              <a:gd name="connsiteY1103" fmla="*/ 2410406 h 4366959"/>
              <a:gd name="connsiteX1104" fmla="*/ 431417 w 14971087"/>
              <a:gd name="connsiteY1104" fmla="*/ 2354755 h 4366959"/>
              <a:gd name="connsiteX1105" fmla="*/ 419865 w 14971087"/>
              <a:gd name="connsiteY1105" fmla="*/ 2346804 h 4366959"/>
              <a:gd name="connsiteX1106" fmla="*/ 419865 w 14971087"/>
              <a:gd name="connsiteY1106" fmla="*/ 2338854 h 4366959"/>
              <a:gd name="connsiteX1107" fmla="*/ 419865 w 14971087"/>
              <a:gd name="connsiteY1107" fmla="*/ 2330904 h 4366959"/>
              <a:gd name="connsiteX1108" fmla="*/ 425641 w 14971087"/>
              <a:gd name="connsiteY1108" fmla="*/ 2307053 h 4366959"/>
              <a:gd name="connsiteX1109" fmla="*/ 379431 w 14971087"/>
              <a:gd name="connsiteY1109" fmla="*/ 2303078 h 4366959"/>
              <a:gd name="connsiteX1110" fmla="*/ 437193 w 14971087"/>
              <a:gd name="connsiteY1110" fmla="*/ 2283203 h 4366959"/>
              <a:gd name="connsiteX1111" fmla="*/ 471851 w 14971087"/>
              <a:gd name="connsiteY1111" fmla="*/ 2263327 h 4366959"/>
              <a:gd name="connsiteX1112" fmla="*/ 448746 w 14971087"/>
              <a:gd name="connsiteY1112" fmla="*/ 2231526 h 4366959"/>
              <a:gd name="connsiteX1113" fmla="*/ 437193 w 14971087"/>
              <a:gd name="connsiteY1113" fmla="*/ 2223576 h 4366959"/>
              <a:gd name="connsiteX1114" fmla="*/ 471851 w 14971087"/>
              <a:gd name="connsiteY1114" fmla="*/ 2211651 h 4366959"/>
              <a:gd name="connsiteX1115" fmla="*/ 564272 w 14971087"/>
              <a:gd name="connsiteY1115" fmla="*/ 2203701 h 4366959"/>
              <a:gd name="connsiteX1116" fmla="*/ 535390 w 14971087"/>
              <a:gd name="connsiteY1116" fmla="*/ 2183825 h 4366959"/>
              <a:gd name="connsiteX1117" fmla="*/ 431417 w 14971087"/>
              <a:gd name="connsiteY1117" fmla="*/ 2183825 h 4366959"/>
              <a:gd name="connsiteX1118" fmla="*/ 408312 w 14971087"/>
              <a:gd name="connsiteY1118" fmla="*/ 2167925 h 4366959"/>
              <a:gd name="connsiteX1119" fmla="*/ 390983 w 14971087"/>
              <a:gd name="connsiteY1119" fmla="*/ 2167925 h 4366959"/>
              <a:gd name="connsiteX1120" fmla="*/ 344773 w 14971087"/>
              <a:gd name="connsiteY1120" fmla="*/ 2155999 h 4366959"/>
              <a:gd name="connsiteX1121" fmla="*/ 390983 w 14971087"/>
              <a:gd name="connsiteY1121" fmla="*/ 2140099 h 4366959"/>
              <a:gd name="connsiteX1122" fmla="*/ 408312 w 14971087"/>
              <a:gd name="connsiteY1122" fmla="*/ 2112273 h 4366959"/>
              <a:gd name="connsiteX1123" fmla="*/ 431417 w 14971087"/>
              <a:gd name="connsiteY1123" fmla="*/ 2056622 h 4366959"/>
              <a:gd name="connsiteX1124" fmla="*/ 437193 w 14971087"/>
              <a:gd name="connsiteY1124" fmla="*/ 2056622 h 4366959"/>
              <a:gd name="connsiteX1125" fmla="*/ 390983 w 14971087"/>
              <a:gd name="connsiteY1125" fmla="*/ 2048671 h 4366959"/>
              <a:gd name="connsiteX1126" fmla="*/ 356325 w 14971087"/>
              <a:gd name="connsiteY1126" fmla="*/ 2056622 h 4366959"/>
              <a:gd name="connsiteX1127" fmla="*/ 385207 w 14971087"/>
              <a:gd name="connsiteY1127" fmla="*/ 2036746 h 4366959"/>
              <a:gd name="connsiteX1128" fmla="*/ 390983 w 14971087"/>
              <a:gd name="connsiteY1128" fmla="*/ 2036746 h 4366959"/>
              <a:gd name="connsiteX1129" fmla="*/ 425641 w 14971087"/>
              <a:gd name="connsiteY1129" fmla="*/ 2012895 h 4366959"/>
              <a:gd name="connsiteX1130" fmla="*/ 385207 w 14971087"/>
              <a:gd name="connsiteY1130" fmla="*/ 2004945 h 4366959"/>
              <a:gd name="connsiteX1131" fmla="*/ 408312 w 14971087"/>
              <a:gd name="connsiteY1131" fmla="*/ 1985070 h 4366959"/>
              <a:gd name="connsiteX1132" fmla="*/ 419865 w 14971087"/>
              <a:gd name="connsiteY1132" fmla="*/ 1973144 h 4366959"/>
              <a:gd name="connsiteX1133" fmla="*/ 442970 w 14971087"/>
              <a:gd name="connsiteY1133" fmla="*/ 1945319 h 4366959"/>
              <a:gd name="connsiteX1134" fmla="*/ 477628 w 14971087"/>
              <a:gd name="connsiteY1134" fmla="*/ 1945319 h 4366959"/>
              <a:gd name="connsiteX1135" fmla="*/ 627811 w 14971087"/>
              <a:gd name="connsiteY1135" fmla="*/ 1949294 h 4366959"/>
              <a:gd name="connsiteX1136" fmla="*/ 645140 w 14971087"/>
              <a:gd name="connsiteY1136" fmla="*/ 1977119 h 4366959"/>
              <a:gd name="connsiteX1137" fmla="*/ 645140 w 14971087"/>
              <a:gd name="connsiteY1137" fmla="*/ 2000970 h 4366959"/>
              <a:gd name="connsiteX1138" fmla="*/ 708679 w 14971087"/>
              <a:gd name="connsiteY1138" fmla="*/ 1977119 h 4366959"/>
              <a:gd name="connsiteX1139" fmla="*/ 720232 w 14971087"/>
              <a:gd name="connsiteY1139" fmla="*/ 1969169 h 4366959"/>
              <a:gd name="connsiteX1140" fmla="*/ 731784 w 14971087"/>
              <a:gd name="connsiteY1140" fmla="*/ 1957244 h 4366959"/>
              <a:gd name="connsiteX1141" fmla="*/ 726008 w 14971087"/>
              <a:gd name="connsiteY1141" fmla="*/ 1901592 h 4366959"/>
              <a:gd name="connsiteX1142" fmla="*/ 731784 w 14971087"/>
              <a:gd name="connsiteY1142" fmla="*/ 1877742 h 4366959"/>
              <a:gd name="connsiteX1143" fmla="*/ 726008 w 14971087"/>
              <a:gd name="connsiteY1143" fmla="*/ 1865816 h 4366959"/>
              <a:gd name="connsiteX1144" fmla="*/ 604706 w 14971087"/>
              <a:gd name="connsiteY1144" fmla="*/ 1877742 h 4366959"/>
              <a:gd name="connsiteX1145" fmla="*/ 575825 w 14971087"/>
              <a:gd name="connsiteY1145" fmla="*/ 1893642 h 4366959"/>
              <a:gd name="connsiteX1146" fmla="*/ 541167 w 14971087"/>
              <a:gd name="connsiteY1146" fmla="*/ 1901592 h 4366959"/>
              <a:gd name="connsiteX1147" fmla="*/ 500733 w 14971087"/>
              <a:gd name="connsiteY1147" fmla="*/ 1881717 h 4366959"/>
              <a:gd name="connsiteX1148" fmla="*/ 529614 w 14971087"/>
              <a:gd name="connsiteY1148" fmla="*/ 1865816 h 4366959"/>
              <a:gd name="connsiteX1149" fmla="*/ 541167 w 14971087"/>
              <a:gd name="connsiteY1149" fmla="*/ 1861841 h 4366959"/>
              <a:gd name="connsiteX1150" fmla="*/ 587377 w 14971087"/>
              <a:gd name="connsiteY1150" fmla="*/ 1822090 h 4366959"/>
              <a:gd name="connsiteX1151" fmla="*/ 587377 w 14971087"/>
              <a:gd name="connsiteY1151" fmla="*/ 1814140 h 4366959"/>
              <a:gd name="connsiteX1152" fmla="*/ 593153 w 14971087"/>
              <a:gd name="connsiteY1152" fmla="*/ 1814140 h 4366959"/>
              <a:gd name="connsiteX1153" fmla="*/ 575825 w 14971087"/>
              <a:gd name="connsiteY1153" fmla="*/ 1786314 h 4366959"/>
              <a:gd name="connsiteX1154" fmla="*/ 558496 w 14971087"/>
              <a:gd name="connsiteY1154" fmla="*/ 1774389 h 4366959"/>
              <a:gd name="connsiteX1155" fmla="*/ 587377 w 14971087"/>
              <a:gd name="connsiteY1155" fmla="*/ 1766439 h 4366959"/>
              <a:gd name="connsiteX1156" fmla="*/ 708679 w 14971087"/>
              <a:gd name="connsiteY1156" fmla="*/ 1750538 h 4366959"/>
              <a:gd name="connsiteX1157" fmla="*/ 708679 w 14971087"/>
              <a:gd name="connsiteY1157" fmla="*/ 1742588 h 4366959"/>
              <a:gd name="connsiteX1158" fmla="*/ 679798 w 14971087"/>
              <a:gd name="connsiteY1158" fmla="*/ 1742588 h 4366959"/>
              <a:gd name="connsiteX1159" fmla="*/ 587377 w 14971087"/>
              <a:gd name="connsiteY1159" fmla="*/ 1726688 h 4366959"/>
              <a:gd name="connsiteX1160" fmla="*/ 541167 w 14971087"/>
              <a:gd name="connsiteY1160" fmla="*/ 1754513 h 4366959"/>
              <a:gd name="connsiteX1161" fmla="*/ 506509 w 14971087"/>
              <a:gd name="connsiteY1161" fmla="*/ 1754513 h 4366959"/>
              <a:gd name="connsiteX1162" fmla="*/ 506509 w 14971087"/>
              <a:gd name="connsiteY1162" fmla="*/ 1734638 h 4366959"/>
              <a:gd name="connsiteX1163" fmla="*/ 506509 w 14971087"/>
              <a:gd name="connsiteY1163" fmla="*/ 1722713 h 4366959"/>
              <a:gd name="connsiteX1164" fmla="*/ 437193 w 14971087"/>
              <a:gd name="connsiteY1164" fmla="*/ 1750538 h 4366959"/>
              <a:gd name="connsiteX1165" fmla="*/ 367878 w 14971087"/>
              <a:gd name="connsiteY1165" fmla="*/ 1778364 h 4366959"/>
              <a:gd name="connsiteX1166" fmla="*/ 344773 w 14971087"/>
              <a:gd name="connsiteY1166" fmla="*/ 1770414 h 4366959"/>
              <a:gd name="connsiteX1167" fmla="*/ 338996 w 14971087"/>
              <a:gd name="connsiteY1167" fmla="*/ 1750538 h 4366959"/>
              <a:gd name="connsiteX1168" fmla="*/ 344773 w 14971087"/>
              <a:gd name="connsiteY1168" fmla="*/ 1738613 h 4366959"/>
              <a:gd name="connsiteX1169" fmla="*/ 379431 w 14971087"/>
              <a:gd name="connsiteY1169" fmla="*/ 1690912 h 4366959"/>
              <a:gd name="connsiteX1170" fmla="*/ 379431 w 14971087"/>
              <a:gd name="connsiteY1170" fmla="*/ 1686937 h 4366959"/>
              <a:gd name="connsiteX1171" fmla="*/ 356325 w 14971087"/>
              <a:gd name="connsiteY1171" fmla="*/ 1659111 h 4366959"/>
              <a:gd name="connsiteX1172" fmla="*/ 321668 w 14971087"/>
              <a:gd name="connsiteY1172" fmla="*/ 1651161 h 4366959"/>
              <a:gd name="connsiteX1173" fmla="*/ 287010 w 14971087"/>
              <a:gd name="connsiteY1173" fmla="*/ 1651161 h 4366959"/>
              <a:gd name="connsiteX1174" fmla="*/ 275457 w 14971087"/>
              <a:gd name="connsiteY1174" fmla="*/ 1655136 h 4366959"/>
              <a:gd name="connsiteX1175" fmla="*/ 281234 w 14971087"/>
              <a:gd name="connsiteY1175" fmla="*/ 1659111 h 4366959"/>
              <a:gd name="connsiteX1176" fmla="*/ 211918 w 14971087"/>
              <a:gd name="connsiteY1176" fmla="*/ 1734638 h 4366959"/>
              <a:gd name="connsiteX1177" fmla="*/ 102169 w 14971087"/>
              <a:gd name="connsiteY1177" fmla="*/ 1750538 h 4366959"/>
              <a:gd name="connsiteX1178" fmla="*/ 15524 w 14971087"/>
              <a:gd name="connsiteY1178" fmla="*/ 1750538 h 4366959"/>
              <a:gd name="connsiteX1179" fmla="*/ 15524 w 14971087"/>
              <a:gd name="connsiteY1179" fmla="*/ 1742588 h 4366959"/>
              <a:gd name="connsiteX1180" fmla="*/ 32853 w 14971087"/>
              <a:gd name="connsiteY1180" fmla="*/ 1698862 h 4366959"/>
              <a:gd name="connsiteX1181" fmla="*/ 84840 w 14971087"/>
              <a:gd name="connsiteY1181" fmla="*/ 1702837 h 4366959"/>
              <a:gd name="connsiteX1182" fmla="*/ 154155 w 14971087"/>
              <a:gd name="connsiteY1182" fmla="*/ 1706812 h 4366959"/>
              <a:gd name="connsiteX1183" fmla="*/ 136826 w 14971087"/>
              <a:gd name="connsiteY1183" fmla="*/ 1659111 h 4366959"/>
              <a:gd name="connsiteX1184" fmla="*/ 27077 w 14971087"/>
              <a:gd name="connsiteY1184" fmla="*/ 1643210 h 4366959"/>
              <a:gd name="connsiteX1185" fmla="*/ 9748 w 14971087"/>
              <a:gd name="connsiteY1185" fmla="*/ 1595509 h 4366959"/>
              <a:gd name="connsiteX1186" fmla="*/ 3972 w 14971087"/>
              <a:gd name="connsiteY1186" fmla="*/ 1567683 h 4366959"/>
              <a:gd name="connsiteX1187" fmla="*/ 32853 w 14971087"/>
              <a:gd name="connsiteY1187" fmla="*/ 1551783 h 4366959"/>
              <a:gd name="connsiteX1188" fmla="*/ 102169 w 14971087"/>
              <a:gd name="connsiteY1188" fmla="*/ 1543833 h 4366959"/>
              <a:gd name="connsiteX1189" fmla="*/ 148379 w 14971087"/>
              <a:gd name="connsiteY1189" fmla="*/ 1543833 h 4366959"/>
              <a:gd name="connsiteX1190" fmla="*/ 171484 w 14971087"/>
              <a:gd name="connsiteY1190" fmla="*/ 1543833 h 4366959"/>
              <a:gd name="connsiteX1191" fmla="*/ 171484 w 14971087"/>
              <a:gd name="connsiteY1191" fmla="*/ 1535883 h 4366959"/>
              <a:gd name="connsiteX1192" fmla="*/ 223471 w 14971087"/>
              <a:gd name="connsiteY1192" fmla="*/ 1527932 h 4366959"/>
              <a:gd name="connsiteX1193" fmla="*/ 344773 w 14971087"/>
              <a:gd name="connsiteY1193" fmla="*/ 1535883 h 4366959"/>
              <a:gd name="connsiteX1194" fmla="*/ 437193 w 14971087"/>
              <a:gd name="connsiteY1194" fmla="*/ 1512032 h 4366959"/>
              <a:gd name="connsiteX1195" fmla="*/ 489180 w 14971087"/>
              <a:gd name="connsiteY1195" fmla="*/ 1500107 h 4366959"/>
              <a:gd name="connsiteX1196" fmla="*/ 500733 w 14971087"/>
              <a:gd name="connsiteY1196" fmla="*/ 1500107 h 4366959"/>
              <a:gd name="connsiteX1197" fmla="*/ 558496 w 14971087"/>
              <a:gd name="connsiteY1197" fmla="*/ 1500107 h 4366959"/>
              <a:gd name="connsiteX1198" fmla="*/ 731784 w 14971087"/>
              <a:gd name="connsiteY1198" fmla="*/ 1484206 h 4366959"/>
              <a:gd name="connsiteX1199" fmla="*/ 870415 w 14971087"/>
              <a:gd name="connsiteY1199" fmla="*/ 1500107 h 4366959"/>
              <a:gd name="connsiteX1200" fmla="*/ 945507 w 14971087"/>
              <a:gd name="connsiteY1200" fmla="*/ 1516007 h 4366959"/>
              <a:gd name="connsiteX1201" fmla="*/ 997493 w 14971087"/>
              <a:gd name="connsiteY1201" fmla="*/ 1492156 h 4366959"/>
              <a:gd name="connsiteX1202" fmla="*/ 1032151 w 14971087"/>
              <a:gd name="connsiteY1202" fmla="*/ 1488181 h 4366959"/>
              <a:gd name="connsiteX1203" fmla="*/ 1037928 w 14971087"/>
              <a:gd name="connsiteY1203" fmla="*/ 1484206 h 4366959"/>
              <a:gd name="connsiteX1204" fmla="*/ 1141901 w 14971087"/>
              <a:gd name="connsiteY1204" fmla="*/ 1444455 h 4366959"/>
              <a:gd name="connsiteX1205" fmla="*/ 1401834 w 14971087"/>
              <a:gd name="connsiteY1205" fmla="*/ 1388804 h 4366959"/>
              <a:gd name="connsiteX1206" fmla="*/ 1459597 w 14971087"/>
              <a:gd name="connsiteY1206" fmla="*/ 1380853 h 4366959"/>
              <a:gd name="connsiteX1207" fmla="*/ 1771516 w 14971087"/>
              <a:gd name="connsiteY1207" fmla="*/ 1349053 h 4366959"/>
              <a:gd name="connsiteX1208" fmla="*/ 1783069 w 14971087"/>
              <a:gd name="connsiteY1208" fmla="*/ 1345077 h 4366959"/>
              <a:gd name="connsiteX1209" fmla="*/ 1788845 w 14971087"/>
              <a:gd name="connsiteY1209" fmla="*/ 1345077 h 4366959"/>
              <a:gd name="connsiteX1210" fmla="*/ 1800398 w 14971087"/>
              <a:gd name="connsiteY1210" fmla="*/ 1341102 h 4366959"/>
              <a:gd name="connsiteX1211" fmla="*/ 1823503 w 14971087"/>
              <a:gd name="connsiteY1211" fmla="*/ 1345077 h 4366959"/>
              <a:gd name="connsiteX1212" fmla="*/ 1863937 w 14971087"/>
              <a:gd name="connsiteY1212" fmla="*/ 1337127 h 4366959"/>
              <a:gd name="connsiteX1213" fmla="*/ 2123870 w 14971087"/>
              <a:gd name="connsiteY1213" fmla="*/ 1309301 h 4366959"/>
              <a:gd name="connsiteX1214" fmla="*/ 2193185 w 14971087"/>
              <a:gd name="connsiteY1214" fmla="*/ 1301351 h 4366959"/>
              <a:gd name="connsiteX1215" fmla="*/ 2279830 w 14971087"/>
              <a:gd name="connsiteY1215" fmla="*/ 1293401 h 4366959"/>
              <a:gd name="connsiteX1216" fmla="*/ 2343369 w 14971087"/>
              <a:gd name="connsiteY1216" fmla="*/ 1273526 h 4366959"/>
              <a:gd name="connsiteX1217" fmla="*/ 2395355 w 14971087"/>
              <a:gd name="connsiteY1217" fmla="*/ 1261600 h 4366959"/>
              <a:gd name="connsiteX1218" fmla="*/ 2447342 w 14971087"/>
              <a:gd name="connsiteY1218" fmla="*/ 1245700 h 4366959"/>
              <a:gd name="connsiteX1219" fmla="*/ 2591749 w 14971087"/>
              <a:gd name="connsiteY1219" fmla="*/ 1209924 h 4366959"/>
              <a:gd name="connsiteX1220" fmla="*/ 2655288 w 14971087"/>
              <a:gd name="connsiteY1220" fmla="*/ 1194023 h 4366959"/>
              <a:gd name="connsiteX1221" fmla="*/ 2672617 w 14971087"/>
              <a:gd name="connsiteY1221" fmla="*/ 1194023 h 4366959"/>
              <a:gd name="connsiteX1222" fmla="*/ 2707275 w 14971087"/>
              <a:gd name="connsiteY1222" fmla="*/ 1174148 h 4366959"/>
              <a:gd name="connsiteX1223" fmla="*/ 2718828 w 14971087"/>
              <a:gd name="connsiteY1223" fmla="*/ 1182098 h 4366959"/>
              <a:gd name="connsiteX1224" fmla="*/ 2736157 w 14971087"/>
              <a:gd name="connsiteY1224" fmla="*/ 1186073 h 4366959"/>
              <a:gd name="connsiteX1225" fmla="*/ 2747709 w 14971087"/>
              <a:gd name="connsiteY1225" fmla="*/ 1186073 h 4366959"/>
              <a:gd name="connsiteX1226" fmla="*/ 2782367 w 14971087"/>
              <a:gd name="connsiteY1226" fmla="*/ 1174148 h 4366959"/>
              <a:gd name="connsiteX1227" fmla="*/ 2834353 w 14971087"/>
              <a:gd name="connsiteY1227" fmla="*/ 1158247 h 4366959"/>
              <a:gd name="connsiteX1228" fmla="*/ 2782367 w 14971087"/>
              <a:gd name="connsiteY1228" fmla="*/ 1126447 h 4366959"/>
              <a:gd name="connsiteX1229" fmla="*/ 2845906 w 14971087"/>
              <a:gd name="connsiteY1229" fmla="*/ 1138372 h 4366959"/>
              <a:gd name="connsiteX1230" fmla="*/ 2886340 w 14971087"/>
              <a:gd name="connsiteY1230" fmla="*/ 1146322 h 4366959"/>
              <a:gd name="connsiteX1231" fmla="*/ 2892116 w 14971087"/>
              <a:gd name="connsiteY1231" fmla="*/ 1122471 h 4366959"/>
              <a:gd name="connsiteX1232" fmla="*/ 2897893 w 14971087"/>
              <a:gd name="connsiteY1232" fmla="*/ 1118496 h 4366959"/>
              <a:gd name="connsiteX1233" fmla="*/ 2926774 w 14971087"/>
              <a:gd name="connsiteY1233" fmla="*/ 1114521 h 4366959"/>
              <a:gd name="connsiteX1234" fmla="*/ 2961432 w 14971087"/>
              <a:gd name="connsiteY1234" fmla="*/ 1114521 h 4366959"/>
              <a:gd name="connsiteX1235" fmla="*/ 3065405 w 14971087"/>
              <a:gd name="connsiteY1235" fmla="*/ 1130422 h 4366959"/>
              <a:gd name="connsiteX1236" fmla="*/ 3076958 w 14971087"/>
              <a:gd name="connsiteY1236" fmla="*/ 1130422 h 4366959"/>
              <a:gd name="connsiteX1237" fmla="*/ 3071181 w 14971087"/>
              <a:gd name="connsiteY1237" fmla="*/ 1126447 h 4366959"/>
              <a:gd name="connsiteX1238" fmla="*/ 3105839 w 14971087"/>
              <a:gd name="connsiteY1238" fmla="*/ 1118496 h 4366959"/>
              <a:gd name="connsiteX1239" fmla="*/ 3128944 w 14971087"/>
              <a:gd name="connsiteY1239" fmla="*/ 1122471 h 4366959"/>
              <a:gd name="connsiteX1240" fmla="*/ 3134720 w 14971087"/>
              <a:gd name="connsiteY1240" fmla="*/ 1122471 h 4366959"/>
              <a:gd name="connsiteX1241" fmla="*/ 3146273 w 14971087"/>
              <a:gd name="connsiteY1241" fmla="*/ 1122471 h 4366959"/>
              <a:gd name="connsiteX1242" fmla="*/ 3128944 w 14971087"/>
              <a:gd name="connsiteY1242" fmla="*/ 1122471 h 4366959"/>
              <a:gd name="connsiteX1243" fmla="*/ 3128944 w 14971087"/>
              <a:gd name="connsiteY1243" fmla="*/ 1118496 h 4366959"/>
              <a:gd name="connsiteX1244" fmla="*/ 3105839 w 14971087"/>
              <a:gd name="connsiteY1244" fmla="*/ 1118496 h 4366959"/>
              <a:gd name="connsiteX1245" fmla="*/ 3088510 w 14971087"/>
              <a:gd name="connsiteY1245" fmla="*/ 1110546 h 4366959"/>
              <a:gd name="connsiteX1246" fmla="*/ 3048076 w 14971087"/>
              <a:gd name="connsiteY1246" fmla="*/ 1102596 h 4366959"/>
              <a:gd name="connsiteX1247" fmla="*/ 3036524 w 14971087"/>
              <a:gd name="connsiteY1247" fmla="*/ 1094646 h 4366959"/>
              <a:gd name="connsiteX1248" fmla="*/ 3013418 w 14971087"/>
              <a:gd name="connsiteY1248" fmla="*/ 1066820 h 4366959"/>
              <a:gd name="connsiteX1249" fmla="*/ 3065405 w 14971087"/>
              <a:gd name="connsiteY1249" fmla="*/ 1066820 h 4366959"/>
              <a:gd name="connsiteX1250" fmla="*/ 3117392 w 14971087"/>
              <a:gd name="connsiteY1250" fmla="*/ 1058870 h 4366959"/>
              <a:gd name="connsiteX1251" fmla="*/ 3128944 w 14971087"/>
              <a:gd name="connsiteY1251" fmla="*/ 1050920 h 4366959"/>
              <a:gd name="connsiteX1252" fmla="*/ 3209812 w 14971087"/>
              <a:gd name="connsiteY1252" fmla="*/ 1011168 h 4366959"/>
              <a:gd name="connsiteX1253" fmla="*/ 3273351 w 14971087"/>
              <a:gd name="connsiteY1253" fmla="*/ 1015144 h 4366959"/>
              <a:gd name="connsiteX1254" fmla="*/ 3487074 w 14971087"/>
              <a:gd name="connsiteY1254" fmla="*/ 1023094 h 4366959"/>
              <a:gd name="connsiteX1255" fmla="*/ 3481298 w 14971087"/>
              <a:gd name="connsiteY1255" fmla="*/ 1015144 h 4366959"/>
              <a:gd name="connsiteX1256" fmla="*/ 3481298 w 14971087"/>
              <a:gd name="connsiteY1256" fmla="*/ 1007193 h 4366959"/>
              <a:gd name="connsiteX1257" fmla="*/ 3365772 w 14971087"/>
              <a:gd name="connsiteY1257" fmla="*/ 975392 h 4366959"/>
              <a:gd name="connsiteX1258" fmla="*/ 3325338 w 14971087"/>
              <a:gd name="connsiteY1258" fmla="*/ 967442 h 4366959"/>
              <a:gd name="connsiteX1259" fmla="*/ 3302233 w 14971087"/>
              <a:gd name="connsiteY1259" fmla="*/ 967442 h 4366959"/>
              <a:gd name="connsiteX1260" fmla="*/ 3244470 w 14971087"/>
              <a:gd name="connsiteY1260" fmla="*/ 967442 h 4366959"/>
              <a:gd name="connsiteX1261" fmla="*/ 3105839 w 14971087"/>
              <a:gd name="connsiteY1261" fmla="*/ 959492 h 4366959"/>
              <a:gd name="connsiteX1262" fmla="*/ 3076958 w 14971087"/>
              <a:gd name="connsiteY1262" fmla="*/ 947567 h 4366959"/>
              <a:gd name="connsiteX1263" fmla="*/ 3100063 w 14971087"/>
              <a:gd name="connsiteY1263" fmla="*/ 939617 h 4366959"/>
              <a:gd name="connsiteX1264" fmla="*/ 3198260 w 14971087"/>
              <a:gd name="connsiteY1264" fmla="*/ 939617 h 4366959"/>
              <a:gd name="connsiteX1265" fmla="*/ 3232917 w 14971087"/>
              <a:gd name="connsiteY1265" fmla="*/ 951542 h 4366959"/>
              <a:gd name="connsiteX1266" fmla="*/ 3273351 w 14971087"/>
              <a:gd name="connsiteY1266" fmla="*/ 951542 h 4366959"/>
              <a:gd name="connsiteX1267" fmla="*/ 3365772 w 14971087"/>
              <a:gd name="connsiteY1267" fmla="*/ 931666 h 4366959"/>
              <a:gd name="connsiteX1268" fmla="*/ 3498627 w 14971087"/>
              <a:gd name="connsiteY1268" fmla="*/ 939617 h 4366959"/>
              <a:gd name="connsiteX1269" fmla="*/ 3515956 w 14971087"/>
              <a:gd name="connsiteY1269" fmla="*/ 927691 h 4366959"/>
              <a:gd name="connsiteX1270" fmla="*/ 3556390 w 14971087"/>
              <a:gd name="connsiteY1270" fmla="*/ 927691 h 4366959"/>
              <a:gd name="connsiteX1271" fmla="*/ 3510179 w 14971087"/>
              <a:gd name="connsiteY1271" fmla="*/ 911791 h 4366959"/>
              <a:gd name="connsiteX1272" fmla="*/ 3354219 w 14971087"/>
              <a:gd name="connsiteY1272" fmla="*/ 903841 h 4366959"/>
              <a:gd name="connsiteX1273" fmla="*/ 3313785 w 14971087"/>
              <a:gd name="connsiteY1273" fmla="*/ 911791 h 4366959"/>
              <a:gd name="connsiteX1274" fmla="*/ 3273351 w 14971087"/>
              <a:gd name="connsiteY1274" fmla="*/ 907816 h 4366959"/>
              <a:gd name="connsiteX1275" fmla="*/ 3290680 w 14971087"/>
              <a:gd name="connsiteY1275" fmla="*/ 895890 h 4366959"/>
              <a:gd name="connsiteX1276" fmla="*/ 3406206 w 14971087"/>
              <a:gd name="connsiteY1276" fmla="*/ 895890 h 4366959"/>
              <a:gd name="connsiteX1277" fmla="*/ 3446640 w 14971087"/>
              <a:gd name="connsiteY1277" fmla="*/ 883965 h 4366959"/>
              <a:gd name="connsiteX1278" fmla="*/ 3498627 w 14971087"/>
              <a:gd name="connsiteY1278" fmla="*/ 868065 h 4366959"/>
              <a:gd name="connsiteX1279" fmla="*/ 3544837 w 14971087"/>
              <a:gd name="connsiteY1279" fmla="*/ 868065 h 4366959"/>
              <a:gd name="connsiteX1280" fmla="*/ 3602600 w 14971087"/>
              <a:gd name="connsiteY1280" fmla="*/ 864089 h 4366959"/>
              <a:gd name="connsiteX1281" fmla="*/ 3712349 w 14971087"/>
              <a:gd name="connsiteY1281" fmla="*/ 879990 h 4366959"/>
              <a:gd name="connsiteX1282" fmla="*/ 3718126 w 14971087"/>
              <a:gd name="connsiteY1282" fmla="*/ 876015 h 4366959"/>
              <a:gd name="connsiteX1283" fmla="*/ 3752783 w 14971087"/>
              <a:gd name="connsiteY1283" fmla="*/ 876015 h 4366959"/>
              <a:gd name="connsiteX1284" fmla="*/ 3775889 w 14971087"/>
              <a:gd name="connsiteY1284" fmla="*/ 876015 h 4366959"/>
              <a:gd name="connsiteX1285" fmla="*/ 3810546 w 14971087"/>
              <a:gd name="connsiteY1285" fmla="*/ 876015 h 4366959"/>
              <a:gd name="connsiteX1286" fmla="*/ 3816322 w 14971087"/>
              <a:gd name="connsiteY1286" fmla="*/ 876015 h 4366959"/>
              <a:gd name="connsiteX1287" fmla="*/ 3822099 w 14971087"/>
              <a:gd name="connsiteY1287" fmla="*/ 868065 h 4366959"/>
              <a:gd name="connsiteX1288" fmla="*/ 3833651 w 14971087"/>
              <a:gd name="connsiteY1288" fmla="*/ 868065 h 4366959"/>
              <a:gd name="connsiteX1289" fmla="*/ 3845204 w 14971087"/>
              <a:gd name="connsiteY1289" fmla="*/ 864089 h 4366959"/>
              <a:gd name="connsiteX1290" fmla="*/ 3845204 w 14971087"/>
              <a:gd name="connsiteY1290" fmla="*/ 868065 h 4366959"/>
              <a:gd name="connsiteX1291" fmla="*/ 3856757 w 14971087"/>
              <a:gd name="connsiteY1291" fmla="*/ 868065 h 4366959"/>
              <a:gd name="connsiteX1292" fmla="*/ 3856757 w 14971087"/>
              <a:gd name="connsiteY1292" fmla="*/ 864089 h 4366959"/>
              <a:gd name="connsiteX1293" fmla="*/ 3862533 w 14971087"/>
              <a:gd name="connsiteY1293" fmla="*/ 860114 h 4366959"/>
              <a:gd name="connsiteX1294" fmla="*/ 3891414 w 14971087"/>
              <a:gd name="connsiteY1294" fmla="*/ 856139 h 4366959"/>
              <a:gd name="connsiteX1295" fmla="*/ 3914519 w 14971087"/>
              <a:gd name="connsiteY1295" fmla="*/ 856139 h 4366959"/>
              <a:gd name="connsiteX1296" fmla="*/ 3931848 w 14971087"/>
              <a:gd name="connsiteY1296" fmla="*/ 856139 h 4366959"/>
              <a:gd name="connsiteX1297" fmla="*/ 3937625 w 14971087"/>
              <a:gd name="connsiteY1297" fmla="*/ 864089 h 4366959"/>
              <a:gd name="connsiteX1298" fmla="*/ 4012716 w 14971087"/>
              <a:gd name="connsiteY1298" fmla="*/ 860114 h 4366959"/>
              <a:gd name="connsiteX1299" fmla="*/ 4041598 w 14971087"/>
              <a:gd name="connsiteY1299" fmla="*/ 852164 h 4366959"/>
              <a:gd name="connsiteX1300" fmla="*/ 4070479 w 14971087"/>
              <a:gd name="connsiteY1300" fmla="*/ 856139 h 4366959"/>
              <a:gd name="connsiteX1301" fmla="*/ 4064703 w 14971087"/>
              <a:gd name="connsiteY1301" fmla="*/ 864089 h 4366959"/>
              <a:gd name="connsiteX1302" fmla="*/ 4070479 w 14971087"/>
              <a:gd name="connsiteY1302" fmla="*/ 860114 h 4366959"/>
              <a:gd name="connsiteX1303" fmla="*/ 4134018 w 14971087"/>
              <a:gd name="connsiteY1303" fmla="*/ 860114 h 4366959"/>
              <a:gd name="connsiteX1304" fmla="*/ 4162900 w 14971087"/>
              <a:gd name="connsiteY1304" fmla="*/ 860114 h 4366959"/>
              <a:gd name="connsiteX1305" fmla="*/ 4186005 w 14971087"/>
              <a:gd name="connsiteY1305" fmla="*/ 844214 h 4366959"/>
              <a:gd name="connsiteX1306" fmla="*/ 4180229 w 14971087"/>
              <a:gd name="connsiteY1306" fmla="*/ 844214 h 4366959"/>
              <a:gd name="connsiteX1307" fmla="*/ 4122466 w 14971087"/>
              <a:gd name="connsiteY1307" fmla="*/ 844214 h 4366959"/>
              <a:gd name="connsiteX1308" fmla="*/ 4064703 w 14971087"/>
              <a:gd name="connsiteY1308" fmla="*/ 844214 h 4366959"/>
              <a:gd name="connsiteX1309" fmla="*/ 4058927 w 14971087"/>
              <a:gd name="connsiteY1309" fmla="*/ 844214 h 4366959"/>
              <a:gd name="connsiteX1310" fmla="*/ 4030045 w 14971087"/>
              <a:gd name="connsiteY1310" fmla="*/ 840239 h 4366959"/>
              <a:gd name="connsiteX1311" fmla="*/ 4006940 w 14971087"/>
              <a:gd name="connsiteY1311" fmla="*/ 840239 h 4366959"/>
              <a:gd name="connsiteX1312" fmla="*/ 4001164 w 14971087"/>
              <a:gd name="connsiteY1312" fmla="*/ 840239 h 4366959"/>
              <a:gd name="connsiteX1313" fmla="*/ 3995387 w 14971087"/>
              <a:gd name="connsiteY1313" fmla="*/ 840239 h 4366959"/>
              <a:gd name="connsiteX1314" fmla="*/ 3989611 w 14971087"/>
              <a:gd name="connsiteY1314" fmla="*/ 844214 h 4366959"/>
              <a:gd name="connsiteX1315" fmla="*/ 3960730 w 14971087"/>
              <a:gd name="connsiteY1315" fmla="*/ 844214 h 4366959"/>
              <a:gd name="connsiteX1316" fmla="*/ 3914519 w 14971087"/>
              <a:gd name="connsiteY1316" fmla="*/ 840239 h 4366959"/>
              <a:gd name="connsiteX1317" fmla="*/ 3902967 w 14971087"/>
              <a:gd name="connsiteY1317" fmla="*/ 840239 h 4366959"/>
              <a:gd name="connsiteX1318" fmla="*/ 3902967 w 14971087"/>
              <a:gd name="connsiteY1318" fmla="*/ 836264 h 4366959"/>
              <a:gd name="connsiteX1319" fmla="*/ 3891414 w 14971087"/>
              <a:gd name="connsiteY1319" fmla="*/ 840239 h 4366959"/>
              <a:gd name="connsiteX1320" fmla="*/ 3874085 w 14971087"/>
              <a:gd name="connsiteY1320" fmla="*/ 836264 h 4366959"/>
              <a:gd name="connsiteX1321" fmla="*/ 3827875 w 14971087"/>
              <a:gd name="connsiteY1321" fmla="*/ 832289 h 4366959"/>
              <a:gd name="connsiteX1322" fmla="*/ 3718126 w 14971087"/>
              <a:gd name="connsiteY1322" fmla="*/ 812413 h 4366959"/>
              <a:gd name="connsiteX1323" fmla="*/ 3781665 w 14971087"/>
              <a:gd name="connsiteY1323" fmla="*/ 800488 h 4366959"/>
              <a:gd name="connsiteX1324" fmla="*/ 4018493 w 14971087"/>
              <a:gd name="connsiteY1324" fmla="*/ 776637 h 4366959"/>
              <a:gd name="connsiteX1325" fmla="*/ 4035821 w 14971087"/>
              <a:gd name="connsiteY1325" fmla="*/ 776637 h 4366959"/>
              <a:gd name="connsiteX1326" fmla="*/ 4099361 w 14971087"/>
              <a:gd name="connsiteY1326" fmla="*/ 776637 h 4366959"/>
              <a:gd name="connsiteX1327" fmla="*/ 4162900 w 14971087"/>
              <a:gd name="connsiteY1327" fmla="*/ 772662 h 4366959"/>
              <a:gd name="connsiteX1328" fmla="*/ 4191781 w 14971087"/>
              <a:gd name="connsiteY1328" fmla="*/ 772662 h 4366959"/>
              <a:gd name="connsiteX1329" fmla="*/ 4232215 w 14971087"/>
              <a:gd name="connsiteY1329" fmla="*/ 772662 h 4366959"/>
              <a:gd name="connsiteX1330" fmla="*/ 4237991 w 14971087"/>
              <a:gd name="connsiteY1330" fmla="*/ 772662 h 4366959"/>
              <a:gd name="connsiteX1331" fmla="*/ 4243768 w 14971087"/>
              <a:gd name="connsiteY1331" fmla="*/ 772662 h 4366959"/>
              <a:gd name="connsiteX1332" fmla="*/ 4359294 w 14971087"/>
              <a:gd name="connsiteY1332" fmla="*/ 768687 h 4366959"/>
              <a:gd name="connsiteX1333" fmla="*/ 4370846 w 14971087"/>
              <a:gd name="connsiteY1333" fmla="*/ 768687 h 4366959"/>
              <a:gd name="connsiteX1334" fmla="*/ 4388175 w 14971087"/>
              <a:gd name="connsiteY1334" fmla="*/ 768687 h 4366959"/>
              <a:gd name="connsiteX1335" fmla="*/ 4451714 w 14971087"/>
              <a:gd name="connsiteY1335" fmla="*/ 768687 h 4366959"/>
              <a:gd name="connsiteX1336" fmla="*/ 4521030 w 14971087"/>
              <a:gd name="connsiteY1336" fmla="*/ 760737 h 4366959"/>
              <a:gd name="connsiteX1337" fmla="*/ 4521030 w 14971087"/>
              <a:gd name="connsiteY1337" fmla="*/ 768687 h 4366959"/>
              <a:gd name="connsiteX1338" fmla="*/ 4526806 w 14971087"/>
              <a:gd name="connsiteY1338" fmla="*/ 768687 h 4366959"/>
              <a:gd name="connsiteX1339" fmla="*/ 4596121 w 14971087"/>
              <a:gd name="connsiteY1339" fmla="*/ 760737 h 4366959"/>
              <a:gd name="connsiteX1340" fmla="*/ 4601898 w 14971087"/>
              <a:gd name="connsiteY1340" fmla="*/ 756762 h 4366959"/>
              <a:gd name="connsiteX1341" fmla="*/ 4636555 w 14971087"/>
              <a:gd name="connsiteY1341" fmla="*/ 748811 h 4366959"/>
              <a:gd name="connsiteX1342" fmla="*/ 4832949 w 14971087"/>
              <a:gd name="connsiteY1342" fmla="*/ 752786 h 4366959"/>
              <a:gd name="connsiteX1343" fmla="*/ 4838726 w 14971087"/>
              <a:gd name="connsiteY1343" fmla="*/ 760737 h 4366959"/>
              <a:gd name="connsiteX1344" fmla="*/ 4844502 w 14971087"/>
              <a:gd name="connsiteY1344" fmla="*/ 760737 h 4366959"/>
              <a:gd name="connsiteX1345" fmla="*/ 4954251 w 14971087"/>
              <a:gd name="connsiteY1345" fmla="*/ 744836 h 4366959"/>
              <a:gd name="connsiteX1346" fmla="*/ 4896488 w 14971087"/>
              <a:gd name="connsiteY1346" fmla="*/ 740861 h 4366959"/>
              <a:gd name="connsiteX1347" fmla="*/ 4896488 w 14971087"/>
              <a:gd name="connsiteY1347" fmla="*/ 724961 h 4366959"/>
              <a:gd name="connsiteX1348" fmla="*/ 4977356 w 14971087"/>
              <a:gd name="connsiteY1348" fmla="*/ 713035 h 4366959"/>
              <a:gd name="connsiteX1349" fmla="*/ 5064001 w 14971087"/>
              <a:gd name="connsiteY1349" fmla="*/ 717011 h 4366959"/>
              <a:gd name="connsiteX1350" fmla="*/ 5058225 w 14971087"/>
              <a:gd name="connsiteY1350" fmla="*/ 728936 h 4366959"/>
              <a:gd name="connsiteX1351" fmla="*/ 4994686 w 14971087"/>
              <a:gd name="connsiteY1351" fmla="*/ 740861 h 4366959"/>
              <a:gd name="connsiteX1352" fmla="*/ 5017791 w 14971087"/>
              <a:gd name="connsiteY1352" fmla="*/ 740861 h 4366959"/>
              <a:gd name="connsiteX1353" fmla="*/ 5121764 w 14971087"/>
              <a:gd name="connsiteY1353" fmla="*/ 748811 h 4366959"/>
              <a:gd name="connsiteX1354" fmla="*/ 5121764 w 14971087"/>
              <a:gd name="connsiteY1354" fmla="*/ 752786 h 4366959"/>
              <a:gd name="connsiteX1355" fmla="*/ 5179527 w 14971087"/>
              <a:gd name="connsiteY1355" fmla="*/ 748811 h 4366959"/>
              <a:gd name="connsiteX1356" fmla="*/ 5283500 w 14971087"/>
              <a:gd name="connsiteY1356" fmla="*/ 740861 h 4366959"/>
              <a:gd name="connsiteX1357" fmla="*/ 5300829 w 14971087"/>
              <a:gd name="connsiteY1357" fmla="*/ 736886 h 4366959"/>
              <a:gd name="connsiteX1358" fmla="*/ 5312382 w 14971087"/>
              <a:gd name="connsiteY1358" fmla="*/ 736886 h 4366959"/>
              <a:gd name="connsiteX1359" fmla="*/ 5318158 w 14971087"/>
              <a:gd name="connsiteY1359" fmla="*/ 732911 h 4366959"/>
              <a:gd name="connsiteX1360" fmla="*/ 5335487 w 14971087"/>
              <a:gd name="connsiteY1360" fmla="*/ 728936 h 4366959"/>
              <a:gd name="connsiteX1361" fmla="*/ 5347039 w 14971087"/>
              <a:gd name="connsiteY1361" fmla="*/ 728936 h 4366959"/>
              <a:gd name="connsiteX1362" fmla="*/ 5387473 w 14971087"/>
              <a:gd name="connsiteY1362" fmla="*/ 724961 h 4366959"/>
              <a:gd name="connsiteX1363" fmla="*/ 5399026 w 14971087"/>
              <a:gd name="connsiteY1363" fmla="*/ 720986 h 4366959"/>
              <a:gd name="connsiteX1364" fmla="*/ 5387473 w 14971087"/>
              <a:gd name="connsiteY1364" fmla="*/ 720986 h 4366959"/>
              <a:gd name="connsiteX1365" fmla="*/ 5352816 w 14971087"/>
              <a:gd name="connsiteY1365" fmla="*/ 724961 h 4366959"/>
              <a:gd name="connsiteX1366" fmla="*/ 5335487 w 14971087"/>
              <a:gd name="connsiteY1366" fmla="*/ 724961 h 4366959"/>
              <a:gd name="connsiteX1367" fmla="*/ 5335487 w 14971087"/>
              <a:gd name="connsiteY1367" fmla="*/ 717011 h 4366959"/>
              <a:gd name="connsiteX1368" fmla="*/ 5254618 w 14971087"/>
              <a:gd name="connsiteY1368" fmla="*/ 717011 h 4366959"/>
              <a:gd name="connsiteX1369" fmla="*/ 5254618 w 14971087"/>
              <a:gd name="connsiteY1369" fmla="*/ 724961 h 4366959"/>
              <a:gd name="connsiteX1370" fmla="*/ 5243066 w 14971087"/>
              <a:gd name="connsiteY1370" fmla="*/ 728936 h 4366959"/>
              <a:gd name="connsiteX1371" fmla="*/ 5219961 w 14971087"/>
              <a:gd name="connsiteY1371" fmla="*/ 732911 h 4366959"/>
              <a:gd name="connsiteX1372" fmla="*/ 5202632 w 14971087"/>
              <a:gd name="connsiteY1372" fmla="*/ 736886 h 4366959"/>
              <a:gd name="connsiteX1373" fmla="*/ 5144869 w 14971087"/>
              <a:gd name="connsiteY1373" fmla="*/ 728936 h 4366959"/>
              <a:gd name="connsiteX1374" fmla="*/ 5139093 w 14971087"/>
              <a:gd name="connsiteY1374" fmla="*/ 724961 h 4366959"/>
              <a:gd name="connsiteX1375" fmla="*/ 5075554 w 14971087"/>
              <a:gd name="connsiteY1375" fmla="*/ 728936 h 4366959"/>
              <a:gd name="connsiteX1376" fmla="*/ 5069778 w 14971087"/>
              <a:gd name="connsiteY1376" fmla="*/ 717011 h 4366959"/>
              <a:gd name="connsiteX1377" fmla="*/ 5133316 w 14971087"/>
              <a:gd name="connsiteY1377" fmla="*/ 713035 h 4366959"/>
              <a:gd name="connsiteX1378" fmla="*/ 5248842 w 14971087"/>
              <a:gd name="connsiteY1378" fmla="*/ 709060 h 4366959"/>
              <a:gd name="connsiteX1379" fmla="*/ 5318158 w 14971087"/>
              <a:gd name="connsiteY1379" fmla="*/ 701110 h 4366959"/>
              <a:gd name="connsiteX1380" fmla="*/ 5433683 w 14971087"/>
              <a:gd name="connsiteY1380" fmla="*/ 697135 h 4366959"/>
              <a:gd name="connsiteX1381" fmla="*/ 5618524 w 14971087"/>
              <a:gd name="connsiteY1381" fmla="*/ 689185 h 4366959"/>
              <a:gd name="connsiteX1382" fmla="*/ 5682064 w 14971087"/>
              <a:gd name="connsiteY1382" fmla="*/ 681235 h 4366959"/>
              <a:gd name="connsiteX1383" fmla="*/ 5901563 w 14971087"/>
              <a:gd name="connsiteY1383" fmla="*/ 633533 h 4366959"/>
              <a:gd name="connsiteX1384" fmla="*/ 5947773 w 14971087"/>
              <a:gd name="connsiteY1384" fmla="*/ 621608 h 4366959"/>
              <a:gd name="connsiteX1385" fmla="*/ 5953549 w 14971087"/>
              <a:gd name="connsiteY1385" fmla="*/ 625583 h 4366959"/>
              <a:gd name="connsiteX1386" fmla="*/ 5953549 w 14971087"/>
              <a:gd name="connsiteY1386" fmla="*/ 617633 h 4366959"/>
              <a:gd name="connsiteX1387" fmla="*/ 6011312 w 14971087"/>
              <a:gd name="connsiteY1387" fmla="*/ 609683 h 4366959"/>
              <a:gd name="connsiteX1388" fmla="*/ 6086404 w 14971087"/>
              <a:gd name="connsiteY1388" fmla="*/ 593782 h 4366959"/>
              <a:gd name="connsiteX1389" fmla="*/ 6248140 w 14971087"/>
              <a:gd name="connsiteY1389" fmla="*/ 561981 h 4366959"/>
              <a:gd name="connsiteX1390" fmla="*/ 6265469 w 14971087"/>
              <a:gd name="connsiteY1390" fmla="*/ 550056 h 4366959"/>
              <a:gd name="connsiteX1391" fmla="*/ 6311679 w 14971087"/>
              <a:gd name="connsiteY1391" fmla="*/ 534156 h 4366959"/>
              <a:gd name="connsiteX1392" fmla="*/ 6323232 w 14971087"/>
              <a:gd name="connsiteY1392" fmla="*/ 534156 h 4366959"/>
              <a:gd name="connsiteX1393" fmla="*/ 6386771 w 14971087"/>
              <a:gd name="connsiteY1393" fmla="*/ 526205 h 4366959"/>
              <a:gd name="connsiteX1394" fmla="*/ 6392548 w 14971087"/>
              <a:gd name="connsiteY1394" fmla="*/ 526205 h 4366959"/>
              <a:gd name="connsiteX1395" fmla="*/ 6438758 w 14971087"/>
              <a:gd name="connsiteY1395" fmla="*/ 518255 h 4366959"/>
              <a:gd name="connsiteX1396" fmla="*/ 6456087 w 14971087"/>
              <a:gd name="connsiteY1396" fmla="*/ 510305 h 4366959"/>
              <a:gd name="connsiteX1397" fmla="*/ 6490745 w 14971087"/>
              <a:gd name="connsiteY1397" fmla="*/ 502355 h 4366959"/>
              <a:gd name="connsiteX1398" fmla="*/ 6484968 w 14971087"/>
              <a:gd name="connsiteY1398" fmla="*/ 502355 h 4366959"/>
              <a:gd name="connsiteX1399" fmla="*/ 6542731 w 14971087"/>
              <a:gd name="connsiteY1399" fmla="*/ 490429 h 4366959"/>
              <a:gd name="connsiteX1400" fmla="*/ 6583165 w 14971087"/>
              <a:gd name="connsiteY1400" fmla="*/ 470554 h 4366959"/>
              <a:gd name="connsiteX1401" fmla="*/ 6623599 w 14971087"/>
              <a:gd name="connsiteY1401" fmla="*/ 470554 h 4366959"/>
              <a:gd name="connsiteX1402" fmla="*/ 6716020 w 14971087"/>
              <a:gd name="connsiteY1402" fmla="*/ 446703 h 4366959"/>
              <a:gd name="connsiteX1403" fmla="*/ 6987505 w 14971087"/>
              <a:gd name="connsiteY1403" fmla="*/ 371176 h 4366959"/>
              <a:gd name="connsiteX1404" fmla="*/ 7305201 w 14971087"/>
              <a:gd name="connsiteY1404" fmla="*/ 283724 h 4366959"/>
              <a:gd name="connsiteX1405" fmla="*/ 7316753 w 14971087"/>
              <a:gd name="connsiteY1405" fmla="*/ 283724 h 4366959"/>
              <a:gd name="connsiteX1406" fmla="*/ 7357187 w 14971087"/>
              <a:gd name="connsiteY1406" fmla="*/ 283724 h 4366959"/>
              <a:gd name="connsiteX1407" fmla="*/ 7449608 w 14971087"/>
              <a:gd name="connsiteY1407" fmla="*/ 263848 h 4366959"/>
              <a:gd name="connsiteX1408" fmla="*/ 7490042 w 14971087"/>
              <a:gd name="connsiteY1408" fmla="*/ 255898 h 4366959"/>
              <a:gd name="connsiteX1409" fmla="*/ 7513147 w 14971087"/>
              <a:gd name="connsiteY1409" fmla="*/ 247948 h 4366959"/>
              <a:gd name="connsiteX1410" fmla="*/ 7848172 w 14971087"/>
              <a:gd name="connsiteY1410" fmla="*/ 164471 h 4366959"/>
              <a:gd name="connsiteX1411" fmla="*/ 7957921 w 14971087"/>
              <a:gd name="connsiteY1411" fmla="*/ 140620 h 4366959"/>
              <a:gd name="connsiteX1412" fmla="*/ 8119658 w 14971087"/>
              <a:gd name="connsiteY1412" fmla="*/ 96894 h 4366959"/>
              <a:gd name="connsiteX1413" fmla="*/ 8264065 w 14971087"/>
              <a:gd name="connsiteY1413" fmla="*/ 61118 h 4366959"/>
              <a:gd name="connsiteX1414" fmla="*/ 8362262 w 14971087"/>
              <a:gd name="connsiteY1414" fmla="*/ 41242 h 4366959"/>
              <a:gd name="connsiteX1415" fmla="*/ 8368038 w 14971087"/>
              <a:gd name="connsiteY1415" fmla="*/ 41242 h 4366959"/>
              <a:gd name="connsiteX1416" fmla="*/ 8402695 w 14971087"/>
              <a:gd name="connsiteY1416" fmla="*/ 33292 h 4366959"/>
              <a:gd name="connsiteX1417" fmla="*/ 8431577 w 14971087"/>
              <a:gd name="connsiteY1417" fmla="*/ 25342 h 4366959"/>
              <a:gd name="connsiteX1418" fmla="*/ 8431577 w 14971087"/>
              <a:gd name="connsiteY1418" fmla="*/ 21367 h 4366959"/>
              <a:gd name="connsiteX1419" fmla="*/ 8454682 w 14971087"/>
              <a:gd name="connsiteY1419" fmla="*/ 21367 h 4366959"/>
              <a:gd name="connsiteX1420" fmla="*/ 8460458 w 14971087"/>
              <a:gd name="connsiteY1420" fmla="*/ 21367 h 4366959"/>
              <a:gd name="connsiteX1421" fmla="*/ 8483563 w 14971087"/>
              <a:gd name="connsiteY1421" fmla="*/ 13417 h 4366959"/>
              <a:gd name="connsiteX1422" fmla="*/ 8495116 w 14971087"/>
              <a:gd name="connsiteY1422" fmla="*/ 13417 h 4366959"/>
              <a:gd name="connsiteX1423" fmla="*/ 8495116 w 14971087"/>
              <a:gd name="connsiteY1423" fmla="*/ 5466 h 4366959"/>
              <a:gd name="connsiteX1424" fmla="*/ 8529774 w 14971087"/>
              <a:gd name="connsiteY1424" fmla="*/ 1491 h 43669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  <a:cxn ang="0">
                <a:pos x="connsiteX1003" y="connsiteY1003"/>
              </a:cxn>
              <a:cxn ang="0">
                <a:pos x="connsiteX1004" y="connsiteY1004"/>
              </a:cxn>
              <a:cxn ang="0">
                <a:pos x="connsiteX1005" y="connsiteY1005"/>
              </a:cxn>
              <a:cxn ang="0">
                <a:pos x="connsiteX1006" y="connsiteY1006"/>
              </a:cxn>
              <a:cxn ang="0">
                <a:pos x="connsiteX1007" y="connsiteY1007"/>
              </a:cxn>
              <a:cxn ang="0">
                <a:pos x="connsiteX1008" y="connsiteY1008"/>
              </a:cxn>
              <a:cxn ang="0">
                <a:pos x="connsiteX1009" y="connsiteY1009"/>
              </a:cxn>
              <a:cxn ang="0">
                <a:pos x="connsiteX1010" y="connsiteY1010"/>
              </a:cxn>
              <a:cxn ang="0">
                <a:pos x="connsiteX1011" y="connsiteY1011"/>
              </a:cxn>
              <a:cxn ang="0">
                <a:pos x="connsiteX1012" y="connsiteY1012"/>
              </a:cxn>
              <a:cxn ang="0">
                <a:pos x="connsiteX1013" y="connsiteY1013"/>
              </a:cxn>
              <a:cxn ang="0">
                <a:pos x="connsiteX1014" y="connsiteY1014"/>
              </a:cxn>
              <a:cxn ang="0">
                <a:pos x="connsiteX1015" y="connsiteY1015"/>
              </a:cxn>
              <a:cxn ang="0">
                <a:pos x="connsiteX1016" y="connsiteY1016"/>
              </a:cxn>
              <a:cxn ang="0">
                <a:pos x="connsiteX1017" y="connsiteY1017"/>
              </a:cxn>
              <a:cxn ang="0">
                <a:pos x="connsiteX1018" y="connsiteY1018"/>
              </a:cxn>
              <a:cxn ang="0">
                <a:pos x="connsiteX1019" y="connsiteY1019"/>
              </a:cxn>
              <a:cxn ang="0">
                <a:pos x="connsiteX1020" y="connsiteY1020"/>
              </a:cxn>
              <a:cxn ang="0">
                <a:pos x="connsiteX1021" y="connsiteY1021"/>
              </a:cxn>
              <a:cxn ang="0">
                <a:pos x="connsiteX1022" y="connsiteY1022"/>
              </a:cxn>
              <a:cxn ang="0">
                <a:pos x="connsiteX1023" y="connsiteY1023"/>
              </a:cxn>
              <a:cxn ang="0">
                <a:pos x="connsiteX1024" y="connsiteY1024"/>
              </a:cxn>
              <a:cxn ang="0">
                <a:pos x="connsiteX1025" y="connsiteY1025"/>
              </a:cxn>
              <a:cxn ang="0">
                <a:pos x="connsiteX1026" y="connsiteY1026"/>
              </a:cxn>
              <a:cxn ang="0">
                <a:pos x="connsiteX1027" y="connsiteY1027"/>
              </a:cxn>
              <a:cxn ang="0">
                <a:pos x="connsiteX1028" y="connsiteY1028"/>
              </a:cxn>
              <a:cxn ang="0">
                <a:pos x="connsiteX1029" y="connsiteY1029"/>
              </a:cxn>
              <a:cxn ang="0">
                <a:pos x="connsiteX1030" y="connsiteY1030"/>
              </a:cxn>
              <a:cxn ang="0">
                <a:pos x="connsiteX1031" y="connsiteY1031"/>
              </a:cxn>
              <a:cxn ang="0">
                <a:pos x="connsiteX1032" y="connsiteY1032"/>
              </a:cxn>
              <a:cxn ang="0">
                <a:pos x="connsiteX1033" y="connsiteY1033"/>
              </a:cxn>
              <a:cxn ang="0">
                <a:pos x="connsiteX1034" y="connsiteY1034"/>
              </a:cxn>
              <a:cxn ang="0">
                <a:pos x="connsiteX1035" y="connsiteY1035"/>
              </a:cxn>
              <a:cxn ang="0">
                <a:pos x="connsiteX1036" y="connsiteY1036"/>
              </a:cxn>
              <a:cxn ang="0">
                <a:pos x="connsiteX1037" y="connsiteY1037"/>
              </a:cxn>
              <a:cxn ang="0">
                <a:pos x="connsiteX1038" y="connsiteY1038"/>
              </a:cxn>
              <a:cxn ang="0">
                <a:pos x="connsiteX1039" y="connsiteY1039"/>
              </a:cxn>
              <a:cxn ang="0">
                <a:pos x="connsiteX1040" y="connsiteY1040"/>
              </a:cxn>
              <a:cxn ang="0">
                <a:pos x="connsiteX1041" y="connsiteY1041"/>
              </a:cxn>
              <a:cxn ang="0">
                <a:pos x="connsiteX1042" y="connsiteY1042"/>
              </a:cxn>
              <a:cxn ang="0">
                <a:pos x="connsiteX1043" y="connsiteY1043"/>
              </a:cxn>
              <a:cxn ang="0">
                <a:pos x="connsiteX1044" y="connsiteY1044"/>
              </a:cxn>
              <a:cxn ang="0">
                <a:pos x="connsiteX1045" y="connsiteY1045"/>
              </a:cxn>
              <a:cxn ang="0">
                <a:pos x="connsiteX1046" y="connsiteY1046"/>
              </a:cxn>
              <a:cxn ang="0">
                <a:pos x="connsiteX1047" y="connsiteY1047"/>
              </a:cxn>
              <a:cxn ang="0">
                <a:pos x="connsiteX1048" y="connsiteY1048"/>
              </a:cxn>
              <a:cxn ang="0">
                <a:pos x="connsiteX1049" y="connsiteY1049"/>
              </a:cxn>
              <a:cxn ang="0">
                <a:pos x="connsiteX1050" y="connsiteY1050"/>
              </a:cxn>
              <a:cxn ang="0">
                <a:pos x="connsiteX1051" y="connsiteY1051"/>
              </a:cxn>
              <a:cxn ang="0">
                <a:pos x="connsiteX1052" y="connsiteY1052"/>
              </a:cxn>
              <a:cxn ang="0">
                <a:pos x="connsiteX1053" y="connsiteY1053"/>
              </a:cxn>
              <a:cxn ang="0">
                <a:pos x="connsiteX1054" y="connsiteY1054"/>
              </a:cxn>
              <a:cxn ang="0">
                <a:pos x="connsiteX1055" y="connsiteY1055"/>
              </a:cxn>
              <a:cxn ang="0">
                <a:pos x="connsiteX1056" y="connsiteY1056"/>
              </a:cxn>
              <a:cxn ang="0">
                <a:pos x="connsiteX1057" y="connsiteY1057"/>
              </a:cxn>
              <a:cxn ang="0">
                <a:pos x="connsiteX1058" y="connsiteY1058"/>
              </a:cxn>
              <a:cxn ang="0">
                <a:pos x="connsiteX1059" y="connsiteY1059"/>
              </a:cxn>
              <a:cxn ang="0">
                <a:pos x="connsiteX1060" y="connsiteY1060"/>
              </a:cxn>
              <a:cxn ang="0">
                <a:pos x="connsiteX1061" y="connsiteY1061"/>
              </a:cxn>
              <a:cxn ang="0">
                <a:pos x="connsiteX1062" y="connsiteY1062"/>
              </a:cxn>
              <a:cxn ang="0">
                <a:pos x="connsiteX1063" y="connsiteY1063"/>
              </a:cxn>
              <a:cxn ang="0">
                <a:pos x="connsiteX1064" y="connsiteY1064"/>
              </a:cxn>
              <a:cxn ang="0">
                <a:pos x="connsiteX1065" y="connsiteY1065"/>
              </a:cxn>
              <a:cxn ang="0">
                <a:pos x="connsiteX1066" y="connsiteY1066"/>
              </a:cxn>
              <a:cxn ang="0">
                <a:pos x="connsiteX1067" y="connsiteY1067"/>
              </a:cxn>
              <a:cxn ang="0">
                <a:pos x="connsiteX1068" y="connsiteY1068"/>
              </a:cxn>
              <a:cxn ang="0">
                <a:pos x="connsiteX1069" y="connsiteY1069"/>
              </a:cxn>
              <a:cxn ang="0">
                <a:pos x="connsiteX1070" y="connsiteY1070"/>
              </a:cxn>
              <a:cxn ang="0">
                <a:pos x="connsiteX1071" y="connsiteY1071"/>
              </a:cxn>
              <a:cxn ang="0">
                <a:pos x="connsiteX1072" y="connsiteY1072"/>
              </a:cxn>
              <a:cxn ang="0">
                <a:pos x="connsiteX1073" y="connsiteY1073"/>
              </a:cxn>
              <a:cxn ang="0">
                <a:pos x="connsiteX1074" y="connsiteY1074"/>
              </a:cxn>
              <a:cxn ang="0">
                <a:pos x="connsiteX1075" y="connsiteY1075"/>
              </a:cxn>
              <a:cxn ang="0">
                <a:pos x="connsiteX1076" y="connsiteY1076"/>
              </a:cxn>
              <a:cxn ang="0">
                <a:pos x="connsiteX1077" y="connsiteY1077"/>
              </a:cxn>
              <a:cxn ang="0">
                <a:pos x="connsiteX1078" y="connsiteY1078"/>
              </a:cxn>
              <a:cxn ang="0">
                <a:pos x="connsiteX1079" y="connsiteY1079"/>
              </a:cxn>
              <a:cxn ang="0">
                <a:pos x="connsiteX1080" y="connsiteY1080"/>
              </a:cxn>
              <a:cxn ang="0">
                <a:pos x="connsiteX1081" y="connsiteY1081"/>
              </a:cxn>
              <a:cxn ang="0">
                <a:pos x="connsiteX1082" y="connsiteY1082"/>
              </a:cxn>
              <a:cxn ang="0">
                <a:pos x="connsiteX1083" y="connsiteY1083"/>
              </a:cxn>
              <a:cxn ang="0">
                <a:pos x="connsiteX1084" y="connsiteY1084"/>
              </a:cxn>
              <a:cxn ang="0">
                <a:pos x="connsiteX1085" y="connsiteY1085"/>
              </a:cxn>
              <a:cxn ang="0">
                <a:pos x="connsiteX1086" y="connsiteY1086"/>
              </a:cxn>
              <a:cxn ang="0">
                <a:pos x="connsiteX1087" y="connsiteY1087"/>
              </a:cxn>
              <a:cxn ang="0">
                <a:pos x="connsiteX1088" y="connsiteY1088"/>
              </a:cxn>
              <a:cxn ang="0">
                <a:pos x="connsiteX1089" y="connsiteY1089"/>
              </a:cxn>
              <a:cxn ang="0">
                <a:pos x="connsiteX1090" y="connsiteY1090"/>
              </a:cxn>
              <a:cxn ang="0">
                <a:pos x="connsiteX1091" y="connsiteY1091"/>
              </a:cxn>
              <a:cxn ang="0">
                <a:pos x="connsiteX1092" y="connsiteY1092"/>
              </a:cxn>
              <a:cxn ang="0">
                <a:pos x="connsiteX1093" y="connsiteY1093"/>
              </a:cxn>
              <a:cxn ang="0">
                <a:pos x="connsiteX1094" y="connsiteY1094"/>
              </a:cxn>
              <a:cxn ang="0">
                <a:pos x="connsiteX1095" y="connsiteY1095"/>
              </a:cxn>
              <a:cxn ang="0">
                <a:pos x="connsiteX1096" y="connsiteY1096"/>
              </a:cxn>
              <a:cxn ang="0">
                <a:pos x="connsiteX1097" y="connsiteY1097"/>
              </a:cxn>
              <a:cxn ang="0">
                <a:pos x="connsiteX1098" y="connsiteY1098"/>
              </a:cxn>
              <a:cxn ang="0">
                <a:pos x="connsiteX1099" y="connsiteY1099"/>
              </a:cxn>
              <a:cxn ang="0">
                <a:pos x="connsiteX1100" y="connsiteY1100"/>
              </a:cxn>
              <a:cxn ang="0">
                <a:pos x="connsiteX1101" y="connsiteY1101"/>
              </a:cxn>
              <a:cxn ang="0">
                <a:pos x="connsiteX1102" y="connsiteY1102"/>
              </a:cxn>
              <a:cxn ang="0">
                <a:pos x="connsiteX1103" y="connsiteY1103"/>
              </a:cxn>
              <a:cxn ang="0">
                <a:pos x="connsiteX1104" y="connsiteY1104"/>
              </a:cxn>
              <a:cxn ang="0">
                <a:pos x="connsiteX1105" y="connsiteY1105"/>
              </a:cxn>
              <a:cxn ang="0">
                <a:pos x="connsiteX1106" y="connsiteY1106"/>
              </a:cxn>
              <a:cxn ang="0">
                <a:pos x="connsiteX1107" y="connsiteY1107"/>
              </a:cxn>
              <a:cxn ang="0">
                <a:pos x="connsiteX1108" y="connsiteY1108"/>
              </a:cxn>
              <a:cxn ang="0">
                <a:pos x="connsiteX1109" y="connsiteY1109"/>
              </a:cxn>
              <a:cxn ang="0">
                <a:pos x="connsiteX1110" y="connsiteY1110"/>
              </a:cxn>
              <a:cxn ang="0">
                <a:pos x="connsiteX1111" y="connsiteY1111"/>
              </a:cxn>
              <a:cxn ang="0">
                <a:pos x="connsiteX1112" y="connsiteY1112"/>
              </a:cxn>
              <a:cxn ang="0">
                <a:pos x="connsiteX1113" y="connsiteY1113"/>
              </a:cxn>
              <a:cxn ang="0">
                <a:pos x="connsiteX1114" y="connsiteY1114"/>
              </a:cxn>
              <a:cxn ang="0">
                <a:pos x="connsiteX1115" y="connsiteY1115"/>
              </a:cxn>
              <a:cxn ang="0">
                <a:pos x="connsiteX1116" y="connsiteY1116"/>
              </a:cxn>
              <a:cxn ang="0">
                <a:pos x="connsiteX1117" y="connsiteY1117"/>
              </a:cxn>
              <a:cxn ang="0">
                <a:pos x="connsiteX1118" y="connsiteY1118"/>
              </a:cxn>
              <a:cxn ang="0">
                <a:pos x="connsiteX1119" y="connsiteY1119"/>
              </a:cxn>
              <a:cxn ang="0">
                <a:pos x="connsiteX1120" y="connsiteY1120"/>
              </a:cxn>
              <a:cxn ang="0">
                <a:pos x="connsiteX1121" y="connsiteY1121"/>
              </a:cxn>
              <a:cxn ang="0">
                <a:pos x="connsiteX1122" y="connsiteY1122"/>
              </a:cxn>
              <a:cxn ang="0">
                <a:pos x="connsiteX1123" y="connsiteY1123"/>
              </a:cxn>
              <a:cxn ang="0">
                <a:pos x="connsiteX1124" y="connsiteY1124"/>
              </a:cxn>
              <a:cxn ang="0">
                <a:pos x="connsiteX1125" y="connsiteY1125"/>
              </a:cxn>
              <a:cxn ang="0">
                <a:pos x="connsiteX1126" y="connsiteY1126"/>
              </a:cxn>
              <a:cxn ang="0">
                <a:pos x="connsiteX1127" y="connsiteY1127"/>
              </a:cxn>
              <a:cxn ang="0">
                <a:pos x="connsiteX1128" y="connsiteY1128"/>
              </a:cxn>
              <a:cxn ang="0">
                <a:pos x="connsiteX1129" y="connsiteY1129"/>
              </a:cxn>
              <a:cxn ang="0">
                <a:pos x="connsiteX1130" y="connsiteY1130"/>
              </a:cxn>
              <a:cxn ang="0">
                <a:pos x="connsiteX1131" y="connsiteY1131"/>
              </a:cxn>
              <a:cxn ang="0">
                <a:pos x="connsiteX1132" y="connsiteY1132"/>
              </a:cxn>
              <a:cxn ang="0">
                <a:pos x="connsiteX1133" y="connsiteY1133"/>
              </a:cxn>
              <a:cxn ang="0">
                <a:pos x="connsiteX1134" y="connsiteY1134"/>
              </a:cxn>
              <a:cxn ang="0">
                <a:pos x="connsiteX1135" y="connsiteY1135"/>
              </a:cxn>
              <a:cxn ang="0">
                <a:pos x="connsiteX1136" y="connsiteY1136"/>
              </a:cxn>
              <a:cxn ang="0">
                <a:pos x="connsiteX1137" y="connsiteY1137"/>
              </a:cxn>
              <a:cxn ang="0">
                <a:pos x="connsiteX1138" y="connsiteY1138"/>
              </a:cxn>
              <a:cxn ang="0">
                <a:pos x="connsiteX1139" y="connsiteY1139"/>
              </a:cxn>
              <a:cxn ang="0">
                <a:pos x="connsiteX1140" y="connsiteY1140"/>
              </a:cxn>
              <a:cxn ang="0">
                <a:pos x="connsiteX1141" y="connsiteY1141"/>
              </a:cxn>
              <a:cxn ang="0">
                <a:pos x="connsiteX1142" y="connsiteY1142"/>
              </a:cxn>
              <a:cxn ang="0">
                <a:pos x="connsiteX1143" y="connsiteY1143"/>
              </a:cxn>
              <a:cxn ang="0">
                <a:pos x="connsiteX1144" y="connsiteY1144"/>
              </a:cxn>
              <a:cxn ang="0">
                <a:pos x="connsiteX1145" y="connsiteY1145"/>
              </a:cxn>
              <a:cxn ang="0">
                <a:pos x="connsiteX1146" y="connsiteY1146"/>
              </a:cxn>
              <a:cxn ang="0">
                <a:pos x="connsiteX1147" y="connsiteY1147"/>
              </a:cxn>
              <a:cxn ang="0">
                <a:pos x="connsiteX1148" y="connsiteY1148"/>
              </a:cxn>
              <a:cxn ang="0">
                <a:pos x="connsiteX1149" y="connsiteY1149"/>
              </a:cxn>
              <a:cxn ang="0">
                <a:pos x="connsiteX1150" y="connsiteY1150"/>
              </a:cxn>
              <a:cxn ang="0">
                <a:pos x="connsiteX1151" y="connsiteY1151"/>
              </a:cxn>
              <a:cxn ang="0">
                <a:pos x="connsiteX1152" y="connsiteY1152"/>
              </a:cxn>
              <a:cxn ang="0">
                <a:pos x="connsiteX1153" y="connsiteY1153"/>
              </a:cxn>
              <a:cxn ang="0">
                <a:pos x="connsiteX1154" y="connsiteY1154"/>
              </a:cxn>
              <a:cxn ang="0">
                <a:pos x="connsiteX1155" y="connsiteY1155"/>
              </a:cxn>
              <a:cxn ang="0">
                <a:pos x="connsiteX1156" y="connsiteY1156"/>
              </a:cxn>
              <a:cxn ang="0">
                <a:pos x="connsiteX1157" y="connsiteY1157"/>
              </a:cxn>
              <a:cxn ang="0">
                <a:pos x="connsiteX1158" y="connsiteY1158"/>
              </a:cxn>
              <a:cxn ang="0">
                <a:pos x="connsiteX1159" y="connsiteY1159"/>
              </a:cxn>
              <a:cxn ang="0">
                <a:pos x="connsiteX1160" y="connsiteY1160"/>
              </a:cxn>
              <a:cxn ang="0">
                <a:pos x="connsiteX1161" y="connsiteY1161"/>
              </a:cxn>
              <a:cxn ang="0">
                <a:pos x="connsiteX1162" y="connsiteY1162"/>
              </a:cxn>
              <a:cxn ang="0">
                <a:pos x="connsiteX1163" y="connsiteY1163"/>
              </a:cxn>
              <a:cxn ang="0">
                <a:pos x="connsiteX1164" y="connsiteY1164"/>
              </a:cxn>
              <a:cxn ang="0">
                <a:pos x="connsiteX1165" y="connsiteY1165"/>
              </a:cxn>
              <a:cxn ang="0">
                <a:pos x="connsiteX1166" y="connsiteY1166"/>
              </a:cxn>
              <a:cxn ang="0">
                <a:pos x="connsiteX1167" y="connsiteY1167"/>
              </a:cxn>
              <a:cxn ang="0">
                <a:pos x="connsiteX1168" y="connsiteY1168"/>
              </a:cxn>
              <a:cxn ang="0">
                <a:pos x="connsiteX1169" y="connsiteY1169"/>
              </a:cxn>
              <a:cxn ang="0">
                <a:pos x="connsiteX1170" y="connsiteY1170"/>
              </a:cxn>
              <a:cxn ang="0">
                <a:pos x="connsiteX1171" y="connsiteY1171"/>
              </a:cxn>
              <a:cxn ang="0">
                <a:pos x="connsiteX1172" y="connsiteY1172"/>
              </a:cxn>
              <a:cxn ang="0">
                <a:pos x="connsiteX1173" y="connsiteY1173"/>
              </a:cxn>
              <a:cxn ang="0">
                <a:pos x="connsiteX1174" y="connsiteY1174"/>
              </a:cxn>
              <a:cxn ang="0">
                <a:pos x="connsiteX1175" y="connsiteY1175"/>
              </a:cxn>
              <a:cxn ang="0">
                <a:pos x="connsiteX1176" y="connsiteY1176"/>
              </a:cxn>
              <a:cxn ang="0">
                <a:pos x="connsiteX1177" y="connsiteY1177"/>
              </a:cxn>
              <a:cxn ang="0">
                <a:pos x="connsiteX1178" y="connsiteY1178"/>
              </a:cxn>
              <a:cxn ang="0">
                <a:pos x="connsiteX1179" y="connsiteY1179"/>
              </a:cxn>
              <a:cxn ang="0">
                <a:pos x="connsiteX1180" y="connsiteY1180"/>
              </a:cxn>
              <a:cxn ang="0">
                <a:pos x="connsiteX1181" y="connsiteY1181"/>
              </a:cxn>
              <a:cxn ang="0">
                <a:pos x="connsiteX1182" y="connsiteY1182"/>
              </a:cxn>
              <a:cxn ang="0">
                <a:pos x="connsiteX1183" y="connsiteY1183"/>
              </a:cxn>
              <a:cxn ang="0">
                <a:pos x="connsiteX1184" y="connsiteY1184"/>
              </a:cxn>
              <a:cxn ang="0">
                <a:pos x="connsiteX1185" y="connsiteY1185"/>
              </a:cxn>
              <a:cxn ang="0">
                <a:pos x="connsiteX1186" y="connsiteY1186"/>
              </a:cxn>
              <a:cxn ang="0">
                <a:pos x="connsiteX1187" y="connsiteY1187"/>
              </a:cxn>
              <a:cxn ang="0">
                <a:pos x="connsiteX1188" y="connsiteY1188"/>
              </a:cxn>
              <a:cxn ang="0">
                <a:pos x="connsiteX1189" y="connsiteY1189"/>
              </a:cxn>
              <a:cxn ang="0">
                <a:pos x="connsiteX1190" y="connsiteY1190"/>
              </a:cxn>
              <a:cxn ang="0">
                <a:pos x="connsiteX1191" y="connsiteY1191"/>
              </a:cxn>
              <a:cxn ang="0">
                <a:pos x="connsiteX1192" y="connsiteY1192"/>
              </a:cxn>
              <a:cxn ang="0">
                <a:pos x="connsiteX1193" y="connsiteY1193"/>
              </a:cxn>
              <a:cxn ang="0">
                <a:pos x="connsiteX1194" y="connsiteY1194"/>
              </a:cxn>
              <a:cxn ang="0">
                <a:pos x="connsiteX1195" y="connsiteY1195"/>
              </a:cxn>
              <a:cxn ang="0">
                <a:pos x="connsiteX1196" y="connsiteY1196"/>
              </a:cxn>
              <a:cxn ang="0">
                <a:pos x="connsiteX1197" y="connsiteY1197"/>
              </a:cxn>
              <a:cxn ang="0">
                <a:pos x="connsiteX1198" y="connsiteY1198"/>
              </a:cxn>
              <a:cxn ang="0">
                <a:pos x="connsiteX1199" y="connsiteY1199"/>
              </a:cxn>
              <a:cxn ang="0">
                <a:pos x="connsiteX1200" y="connsiteY1200"/>
              </a:cxn>
              <a:cxn ang="0">
                <a:pos x="connsiteX1201" y="connsiteY1201"/>
              </a:cxn>
              <a:cxn ang="0">
                <a:pos x="connsiteX1202" y="connsiteY1202"/>
              </a:cxn>
              <a:cxn ang="0">
                <a:pos x="connsiteX1203" y="connsiteY1203"/>
              </a:cxn>
              <a:cxn ang="0">
                <a:pos x="connsiteX1204" y="connsiteY1204"/>
              </a:cxn>
              <a:cxn ang="0">
                <a:pos x="connsiteX1205" y="connsiteY1205"/>
              </a:cxn>
              <a:cxn ang="0">
                <a:pos x="connsiteX1206" y="connsiteY1206"/>
              </a:cxn>
              <a:cxn ang="0">
                <a:pos x="connsiteX1207" y="connsiteY1207"/>
              </a:cxn>
              <a:cxn ang="0">
                <a:pos x="connsiteX1208" y="connsiteY1208"/>
              </a:cxn>
              <a:cxn ang="0">
                <a:pos x="connsiteX1209" y="connsiteY1209"/>
              </a:cxn>
              <a:cxn ang="0">
                <a:pos x="connsiteX1210" y="connsiteY1210"/>
              </a:cxn>
              <a:cxn ang="0">
                <a:pos x="connsiteX1211" y="connsiteY1211"/>
              </a:cxn>
              <a:cxn ang="0">
                <a:pos x="connsiteX1212" y="connsiteY1212"/>
              </a:cxn>
              <a:cxn ang="0">
                <a:pos x="connsiteX1213" y="connsiteY1213"/>
              </a:cxn>
              <a:cxn ang="0">
                <a:pos x="connsiteX1214" y="connsiteY1214"/>
              </a:cxn>
              <a:cxn ang="0">
                <a:pos x="connsiteX1215" y="connsiteY1215"/>
              </a:cxn>
              <a:cxn ang="0">
                <a:pos x="connsiteX1216" y="connsiteY1216"/>
              </a:cxn>
              <a:cxn ang="0">
                <a:pos x="connsiteX1217" y="connsiteY1217"/>
              </a:cxn>
              <a:cxn ang="0">
                <a:pos x="connsiteX1218" y="connsiteY1218"/>
              </a:cxn>
              <a:cxn ang="0">
                <a:pos x="connsiteX1219" y="connsiteY1219"/>
              </a:cxn>
              <a:cxn ang="0">
                <a:pos x="connsiteX1220" y="connsiteY1220"/>
              </a:cxn>
              <a:cxn ang="0">
                <a:pos x="connsiteX1221" y="connsiteY1221"/>
              </a:cxn>
              <a:cxn ang="0">
                <a:pos x="connsiteX1222" y="connsiteY1222"/>
              </a:cxn>
              <a:cxn ang="0">
                <a:pos x="connsiteX1223" y="connsiteY1223"/>
              </a:cxn>
              <a:cxn ang="0">
                <a:pos x="connsiteX1224" y="connsiteY1224"/>
              </a:cxn>
              <a:cxn ang="0">
                <a:pos x="connsiteX1225" y="connsiteY1225"/>
              </a:cxn>
              <a:cxn ang="0">
                <a:pos x="connsiteX1226" y="connsiteY1226"/>
              </a:cxn>
              <a:cxn ang="0">
                <a:pos x="connsiteX1227" y="connsiteY1227"/>
              </a:cxn>
              <a:cxn ang="0">
                <a:pos x="connsiteX1228" y="connsiteY1228"/>
              </a:cxn>
              <a:cxn ang="0">
                <a:pos x="connsiteX1229" y="connsiteY1229"/>
              </a:cxn>
              <a:cxn ang="0">
                <a:pos x="connsiteX1230" y="connsiteY1230"/>
              </a:cxn>
              <a:cxn ang="0">
                <a:pos x="connsiteX1231" y="connsiteY1231"/>
              </a:cxn>
              <a:cxn ang="0">
                <a:pos x="connsiteX1232" y="connsiteY1232"/>
              </a:cxn>
              <a:cxn ang="0">
                <a:pos x="connsiteX1233" y="connsiteY1233"/>
              </a:cxn>
              <a:cxn ang="0">
                <a:pos x="connsiteX1234" y="connsiteY1234"/>
              </a:cxn>
              <a:cxn ang="0">
                <a:pos x="connsiteX1235" y="connsiteY1235"/>
              </a:cxn>
              <a:cxn ang="0">
                <a:pos x="connsiteX1236" y="connsiteY1236"/>
              </a:cxn>
              <a:cxn ang="0">
                <a:pos x="connsiteX1237" y="connsiteY1237"/>
              </a:cxn>
              <a:cxn ang="0">
                <a:pos x="connsiteX1238" y="connsiteY1238"/>
              </a:cxn>
              <a:cxn ang="0">
                <a:pos x="connsiteX1239" y="connsiteY1239"/>
              </a:cxn>
              <a:cxn ang="0">
                <a:pos x="connsiteX1240" y="connsiteY1240"/>
              </a:cxn>
              <a:cxn ang="0">
                <a:pos x="connsiteX1241" y="connsiteY1241"/>
              </a:cxn>
              <a:cxn ang="0">
                <a:pos x="connsiteX1242" y="connsiteY1242"/>
              </a:cxn>
              <a:cxn ang="0">
                <a:pos x="connsiteX1243" y="connsiteY1243"/>
              </a:cxn>
              <a:cxn ang="0">
                <a:pos x="connsiteX1244" y="connsiteY1244"/>
              </a:cxn>
              <a:cxn ang="0">
                <a:pos x="connsiteX1245" y="connsiteY1245"/>
              </a:cxn>
              <a:cxn ang="0">
                <a:pos x="connsiteX1246" y="connsiteY1246"/>
              </a:cxn>
              <a:cxn ang="0">
                <a:pos x="connsiteX1247" y="connsiteY1247"/>
              </a:cxn>
              <a:cxn ang="0">
                <a:pos x="connsiteX1248" y="connsiteY1248"/>
              </a:cxn>
              <a:cxn ang="0">
                <a:pos x="connsiteX1249" y="connsiteY1249"/>
              </a:cxn>
              <a:cxn ang="0">
                <a:pos x="connsiteX1250" y="connsiteY1250"/>
              </a:cxn>
              <a:cxn ang="0">
                <a:pos x="connsiteX1251" y="connsiteY1251"/>
              </a:cxn>
              <a:cxn ang="0">
                <a:pos x="connsiteX1252" y="connsiteY1252"/>
              </a:cxn>
              <a:cxn ang="0">
                <a:pos x="connsiteX1253" y="connsiteY1253"/>
              </a:cxn>
              <a:cxn ang="0">
                <a:pos x="connsiteX1254" y="connsiteY1254"/>
              </a:cxn>
              <a:cxn ang="0">
                <a:pos x="connsiteX1255" y="connsiteY1255"/>
              </a:cxn>
              <a:cxn ang="0">
                <a:pos x="connsiteX1256" y="connsiteY1256"/>
              </a:cxn>
              <a:cxn ang="0">
                <a:pos x="connsiteX1257" y="connsiteY1257"/>
              </a:cxn>
              <a:cxn ang="0">
                <a:pos x="connsiteX1258" y="connsiteY1258"/>
              </a:cxn>
              <a:cxn ang="0">
                <a:pos x="connsiteX1259" y="connsiteY1259"/>
              </a:cxn>
              <a:cxn ang="0">
                <a:pos x="connsiteX1260" y="connsiteY1260"/>
              </a:cxn>
              <a:cxn ang="0">
                <a:pos x="connsiteX1261" y="connsiteY1261"/>
              </a:cxn>
              <a:cxn ang="0">
                <a:pos x="connsiteX1262" y="connsiteY1262"/>
              </a:cxn>
              <a:cxn ang="0">
                <a:pos x="connsiteX1263" y="connsiteY1263"/>
              </a:cxn>
              <a:cxn ang="0">
                <a:pos x="connsiteX1264" y="connsiteY1264"/>
              </a:cxn>
              <a:cxn ang="0">
                <a:pos x="connsiteX1265" y="connsiteY1265"/>
              </a:cxn>
              <a:cxn ang="0">
                <a:pos x="connsiteX1266" y="connsiteY1266"/>
              </a:cxn>
              <a:cxn ang="0">
                <a:pos x="connsiteX1267" y="connsiteY1267"/>
              </a:cxn>
              <a:cxn ang="0">
                <a:pos x="connsiteX1268" y="connsiteY1268"/>
              </a:cxn>
              <a:cxn ang="0">
                <a:pos x="connsiteX1269" y="connsiteY1269"/>
              </a:cxn>
              <a:cxn ang="0">
                <a:pos x="connsiteX1270" y="connsiteY1270"/>
              </a:cxn>
              <a:cxn ang="0">
                <a:pos x="connsiteX1271" y="connsiteY1271"/>
              </a:cxn>
              <a:cxn ang="0">
                <a:pos x="connsiteX1272" y="connsiteY1272"/>
              </a:cxn>
              <a:cxn ang="0">
                <a:pos x="connsiteX1273" y="connsiteY1273"/>
              </a:cxn>
              <a:cxn ang="0">
                <a:pos x="connsiteX1274" y="connsiteY1274"/>
              </a:cxn>
              <a:cxn ang="0">
                <a:pos x="connsiteX1275" y="connsiteY1275"/>
              </a:cxn>
              <a:cxn ang="0">
                <a:pos x="connsiteX1276" y="connsiteY1276"/>
              </a:cxn>
              <a:cxn ang="0">
                <a:pos x="connsiteX1277" y="connsiteY1277"/>
              </a:cxn>
              <a:cxn ang="0">
                <a:pos x="connsiteX1278" y="connsiteY1278"/>
              </a:cxn>
              <a:cxn ang="0">
                <a:pos x="connsiteX1279" y="connsiteY1279"/>
              </a:cxn>
              <a:cxn ang="0">
                <a:pos x="connsiteX1280" y="connsiteY1280"/>
              </a:cxn>
              <a:cxn ang="0">
                <a:pos x="connsiteX1281" y="connsiteY1281"/>
              </a:cxn>
              <a:cxn ang="0">
                <a:pos x="connsiteX1282" y="connsiteY1282"/>
              </a:cxn>
              <a:cxn ang="0">
                <a:pos x="connsiteX1283" y="connsiteY1283"/>
              </a:cxn>
              <a:cxn ang="0">
                <a:pos x="connsiteX1284" y="connsiteY1284"/>
              </a:cxn>
              <a:cxn ang="0">
                <a:pos x="connsiteX1285" y="connsiteY1285"/>
              </a:cxn>
              <a:cxn ang="0">
                <a:pos x="connsiteX1286" y="connsiteY1286"/>
              </a:cxn>
              <a:cxn ang="0">
                <a:pos x="connsiteX1287" y="connsiteY1287"/>
              </a:cxn>
              <a:cxn ang="0">
                <a:pos x="connsiteX1288" y="connsiteY1288"/>
              </a:cxn>
              <a:cxn ang="0">
                <a:pos x="connsiteX1289" y="connsiteY1289"/>
              </a:cxn>
              <a:cxn ang="0">
                <a:pos x="connsiteX1290" y="connsiteY1290"/>
              </a:cxn>
              <a:cxn ang="0">
                <a:pos x="connsiteX1291" y="connsiteY1291"/>
              </a:cxn>
              <a:cxn ang="0">
                <a:pos x="connsiteX1292" y="connsiteY1292"/>
              </a:cxn>
              <a:cxn ang="0">
                <a:pos x="connsiteX1293" y="connsiteY1293"/>
              </a:cxn>
              <a:cxn ang="0">
                <a:pos x="connsiteX1294" y="connsiteY1294"/>
              </a:cxn>
              <a:cxn ang="0">
                <a:pos x="connsiteX1295" y="connsiteY1295"/>
              </a:cxn>
              <a:cxn ang="0">
                <a:pos x="connsiteX1296" y="connsiteY1296"/>
              </a:cxn>
              <a:cxn ang="0">
                <a:pos x="connsiteX1297" y="connsiteY1297"/>
              </a:cxn>
              <a:cxn ang="0">
                <a:pos x="connsiteX1298" y="connsiteY1298"/>
              </a:cxn>
              <a:cxn ang="0">
                <a:pos x="connsiteX1299" y="connsiteY1299"/>
              </a:cxn>
              <a:cxn ang="0">
                <a:pos x="connsiteX1300" y="connsiteY1300"/>
              </a:cxn>
              <a:cxn ang="0">
                <a:pos x="connsiteX1301" y="connsiteY1301"/>
              </a:cxn>
              <a:cxn ang="0">
                <a:pos x="connsiteX1302" y="connsiteY1302"/>
              </a:cxn>
              <a:cxn ang="0">
                <a:pos x="connsiteX1303" y="connsiteY1303"/>
              </a:cxn>
              <a:cxn ang="0">
                <a:pos x="connsiteX1304" y="connsiteY1304"/>
              </a:cxn>
              <a:cxn ang="0">
                <a:pos x="connsiteX1305" y="connsiteY1305"/>
              </a:cxn>
              <a:cxn ang="0">
                <a:pos x="connsiteX1306" y="connsiteY1306"/>
              </a:cxn>
              <a:cxn ang="0">
                <a:pos x="connsiteX1307" y="connsiteY1307"/>
              </a:cxn>
              <a:cxn ang="0">
                <a:pos x="connsiteX1308" y="connsiteY1308"/>
              </a:cxn>
              <a:cxn ang="0">
                <a:pos x="connsiteX1309" y="connsiteY1309"/>
              </a:cxn>
              <a:cxn ang="0">
                <a:pos x="connsiteX1310" y="connsiteY1310"/>
              </a:cxn>
              <a:cxn ang="0">
                <a:pos x="connsiteX1311" y="connsiteY1311"/>
              </a:cxn>
              <a:cxn ang="0">
                <a:pos x="connsiteX1312" y="connsiteY1312"/>
              </a:cxn>
              <a:cxn ang="0">
                <a:pos x="connsiteX1313" y="connsiteY1313"/>
              </a:cxn>
              <a:cxn ang="0">
                <a:pos x="connsiteX1314" y="connsiteY1314"/>
              </a:cxn>
              <a:cxn ang="0">
                <a:pos x="connsiteX1315" y="connsiteY1315"/>
              </a:cxn>
              <a:cxn ang="0">
                <a:pos x="connsiteX1316" y="connsiteY1316"/>
              </a:cxn>
              <a:cxn ang="0">
                <a:pos x="connsiteX1317" y="connsiteY1317"/>
              </a:cxn>
              <a:cxn ang="0">
                <a:pos x="connsiteX1318" y="connsiteY1318"/>
              </a:cxn>
              <a:cxn ang="0">
                <a:pos x="connsiteX1319" y="connsiteY1319"/>
              </a:cxn>
              <a:cxn ang="0">
                <a:pos x="connsiteX1320" y="connsiteY1320"/>
              </a:cxn>
              <a:cxn ang="0">
                <a:pos x="connsiteX1321" y="connsiteY1321"/>
              </a:cxn>
              <a:cxn ang="0">
                <a:pos x="connsiteX1322" y="connsiteY1322"/>
              </a:cxn>
              <a:cxn ang="0">
                <a:pos x="connsiteX1323" y="connsiteY1323"/>
              </a:cxn>
              <a:cxn ang="0">
                <a:pos x="connsiteX1324" y="connsiteY1324"/>
              </a:cxn>
              <a:cxn ang="0">
                <a:pos x="connsiteX1325" y="connsiteY1325"/>
              </a:cxn>
              <a:cxn ang="0">
                <a:pos x="connsiteX1326" y="connsiteY1326"/>
              </a:cxn>
              <a:cxn ang="0">
                <a:pos x="connsiteX1327" y="connsiteY1327"/>
              </a:cxn>
              <a:cxn ang="0">
                <a:pos x="connsiteX1328" y="connsiteY1328"/>
              </a:cxn>
              <a:cxn ang="0">
                <a:pos x="connsiteX1329" y="connsiteY1329"/>
              </a:cxn>
              <a:cxn ang="0">
                <a:pos x="connsiteX1330" y="connsiteY1330"/>
              </a:cxn>
              <a:cxn ang="0">
                <a:pos x="connsiteX1331" y="connsiteY1331"/>
              </a:cxn>
              <a:cxn ang="0">
                <a:pos x="connsiteX1332" y="connsiteY1332"/>
              </a:cxn>
              <a:cxn ang="0">
                <a:pos x="connsiteX1333" y="connsiteY1333"/>
              </a:cxn>
              <a:cxn ang="0">
                <a:pos x="connsiteX1334" y="connsiteY1334"/>
              </a:cxn>
              <a:cxn ang="0">
                <a:pos x="connsiteX1335" y="connsiteY1335"/>
              </a:cxn>
              <a:cxn ang="0">
                <a:pos x="connsiteX1336" y="connsiteY1336"/>
              </a:cxn>
              <a:cxn ang="0">
                <a:pos x="connsiteX1337" y="connsiteY1337"/>
              </a:cxn>
              <a:cxn ang="0">
                <a:pos x="connsiteX1338" y="connsiteY1338"/>
              </a:cxn>
              <a:cxn ang="0">
                <a:pos x="connsiteX1339" y="connsiteY1339"/>
              </a:cxn>
              <a:cxn ang="0">
                <a:pos x="connsiteX1340" y="connsiteY1340"/>
              </a:cxn>
              <a:cxn ang="0">
                <a:pos x="connsiteX1341" y="connsiteY1341"/>
              </a:cxn>
              <a:cxn ang="0">
                <a:pos x="connsiteX1342" y="connsiteY1342"/>
              </a:cxn>
              <a:cxn ang="0">
                <a:pos x="connsiteX1343" y="connsiteY1343"/>
              </a:cxn>
              <a:cxn ang="0">
                <a:pos x="connsiteX1344" y="connsiteY1344"/>
              </a:cxn>
              <a:cxn ang="0">
                <a:pos x="connsiteX1345" y="connsiteY1345"/>
              </a:cxn>
              <a:cxn ang="0">
                <a:pos x="connsiteX1346" y="connsiteY1346"/>
              </a:cxn>
              <a:cxn ang="0">
                <a:pos x="connsiteX1347" y="connsiteY1347"/>
              </a:cxn>
              <a:cxn ang="0">
                <a:pos x="connsiteX1348" y="connsiteY1348"/>
              </a:cxn>
              <a:cxn ang="0">
                <a:pos x="connsiteX1349" y="connsiteY1349"/>
              </a:cxn>
              <a:cxn ang="0">
                <a:pos x="connsiteX1350" y="connsiteY1350"/>
              </a:cxn>
              <a:cxn ang="0">
                <a:pos x="connsiteX1351" y="connsiteY1351"/>
              </a:cxn>
              <a:cxn ang="0">
                <a:pos x="connsiteX1352" y="connsiteY1352"/>
              </a:cxn>
              <a:cxn ang="0">
                <a:pos x="connsiteX1353" y="connsiteY1353"/>
              </a:cxn>
              <a:cxn ang="0">
                <a:pos x="connsiteX1354" y="connsiteY1354"/>
              </a:cxn>
              <a:cxn ang="0">
                <a:pos x="connsiteX1355" y="connsiteY1355"/>
              </a:cxn>
              <a:cxn ang="0">
                <a:pos x="connsiteX1356" y="connsiteY1356"/>
              </a:cxn>
              <a:cxn ang="0">
                <a:pos x="connsiteX1357" y="connsiteY1357"/>
              </a:cxn>
              <a:cxn ang="0">
                <a:pos x="connsiteX1358" y="connsiteY1358"/>
              </a:cxn>
              <a:cxn ang="0">
                <a:pos x="connsiteX1359" y="connsiteY1359"/>
              </a:cxn>
              <a:cxn ang="0">
                <a:pos x="connsiteX1360" y="connsiteY1360"/>
              </a:cxn>
              <a:cxn ang="0">
                <a:pos x="connsiteX1361" y="connsiteY1361"/>
              </a:cxn>
              <a:cxn ang="0">
                <a:pos x="connsiteX1362" y="connsiteY1362"/>
              </a:cxn>
              <a:cxn ang="0">
                <a:pos x="connsiteX1363" y="connsiteY1363"/>
              </a:cxn>
              <a:cxn ang="0">
                <a:pos x="connsiteX1364" y="connsiteY1364"/>
              </a:cxn>
              <a:cxn ang="0">
                <a:pos x="connsiteX1365" y="connsiteY1365"/>
              </a:cxn>
              <a:cxn ang="0">
                <a:pos x="connsiteX1366" y="connsiteY1366"/>
              </a:cxn>
              <a:cxn ang="0">
                <a:pos x="connsiteX1367" y="connsiteY1367"/>
              </a:cxn>
              <a:cxn ang="0">
                <a:pos x="connsiteX1368" y="connsiteY1368"/>
              </a:cxn>
              <a:cxn ang="0">
                <a:pos x="connsiteX1369" y="connsiteY1369"/>
              </a:cxn>
              <a:cxn ang="0">
                <a:pos x="connsiteX1370" y="connsiteY1370"/>
              </a:cxn>
              <a:cxn ang="0">
                <a:pos x="connsiteX1371" y="connsiteY1371"/>
              </a:cxn>
              <a:cxn ang="0">
                <a:pos x="connsiteX1372" y="connsiteY1372"/>
              </a:cxn>
              <a:cxn ang="0">
                <a:pos x="connsiteX1373" y="connsiteY1373"/>
              </a:cxn>
              <a:cxn ang="0">
                <a:pos x="connsiteX1374" y="connsiteY1374"/>
              </a:cxn>
              <a:cxn ang="0">
                <a:pos x="connsiteX1375" y="connsiteY1375"/>
              </a:cxn>
              <a:cxn ang="0">
                <a:pos x="connsiteX1376" y="connsiteY1376"/>
              </a:cxn>
              <a:cxn ang="0">
                <a:pos x="connsiteX1377" y="connsiteY1377"/>
              </a:cxn>
              <a:cxn ang="0">
                <a:pos x="connsiteX1378" y="connsiteY1378"/>
              </a:cxn>
              <a:cxn ang="0">
                <a:pos x="connsiteX1379" y="connsiteY1379"/>
              </a:cxn>
              <a:cxn ang="0">
                <a:pos x="connsiteX1380" y="connsiteY1380"/>
              </a:cxn>
              <a:cxn ang="0">
                <a:pos x="connsiteX1381" y="connsiteY1381"/>
              </a:cxn>
              <a:cxn ang="0">
                <a:pos x="connsiteX1382" y="connsiteY1382"/>
              </a:cxn>
              <a:cxn ang="0">
                <a:pos x="connsiteX1383" y="connsiteY1383"/>
              </a:cxn>
              <a:cxn ang="0">
                <a:pos x="connsiteX1384" y="connsiteY1384"/>
              </a:cxn>
              <a:cxn ang="0">
                <a:pos x="connsiteX1385" y="connsiteY1385"/>
              </a:cxn>
              <a:cxn ang="0">
                <a:pos x="connsiteX1386" y="connsiteY1386"/>
              </a:cxn>
              <a:cxn ang="0">
                <a:pos x="connsiteX1387" y="connsiteY1387"/>
              </a:cxn>
              <a:cxn ang="0">
                <a:pos x="connsiteX1388" y="connsiteY1388"/>
              </a:cxn>
              <a:cxn ang="0">
                <a:pos x="connsiteX1389" y="connsiteY1389"/>
              </a:cxn>
              <a:cxn ang="0">
                <a:pos x="connsiteX1390" y="connsiteY1390"/>
              </a:cxn>
              <a:cxn ang="0">
                <a:pos x="connsiteX1391" y="connsiteY1391"/>
              </a:cxn>
              <a:cxn ang="0">
                <a:pos x="connsiteX1392" y="connsiteY1392"/>
              </a:cxn>
              <a:cxn ang="0">
                <a:pos x="connsiteX1393" y="connsiteY1393"/>
              </a:cxn>
              <a:cxn ang="0">
                <a:pos x="connsiteX1394" y="connsiteY1394"/>
              </a:cxn>
              <a:cxn ang="0">
                <a:pos x="connsiteX1395" y="connsiteY1395"/>
              </a:cxn>
              <a:cxn ang="0">
                <a:pos x="connsiteX1396" y="connsiteY1396"/>
              </a:cxn>
              <a:cxn ang="0">
                <a:pos x="connsiteX1397" y="connsiteY1397"/>
              </a:cxn>
              <a:cxn ang="0">
                <a:pos x="connsiteX1398" y="connsiteY1398"/>
              </a:cxn>
              <a:cxn ang="0">
                <a:pos x="connsiteX1399" y="connsiteY1399"/>
              </a:cxn>
              <a:cxn ang="0">
                <a:pos x="connsiteX1400" y="connsiteY1400"/>
              </a:cxn>
              <a:cxn ang="0">
                <a:pos x="connsiteX1401" y="connsiteY1401"/>
              </a:cxn>
              <a:cxn ang="0">
                <a:pos x="connsiteX1402" y="connsiteY1402"/>
              </a:cxn>
              <a:cxn ang="0">
                <a:pos x="connsiteX1403" y="connsiteY1403"/>
              </a:cxn>
              <a:cxn ang="0">
                <a:pos x="connsiteX1404" y="connsiteY1404"/>
              </a:cxn>
              <a:cxn ang="0">
                <a:pos x="connsiteX1405" y="connsiteY1405"/>
              </a:cxn>
              <a:cxn ang="0">
                <a:pos x="connsiteX1406" y="connsiteY1406"/>
              </a:cxn>
              <a:cxn ang="0">
                <a:pos x="connsiteX1407" y="connsiteY1407"/>
              </a:cxn>
              <a:cxn ang="0">
                <a:pos x="connsiteX1408" y="connsiteY1408"/>
              </a:cxn>
              <a:cxn ang="0">
                <a:pos x="connsiteX1409" y="connsiteY1409"/>
              </a:cxn>
              <a:cxn ang="0">
                <a:pos x="connsiteX1410" y="connsiteY1410"/>
              </a:cxn>
              <a:cxn ang="0">
                <a:pos x="connsiteX1411" y="connsiteY1411"/>
              </a:cxn>
              <a:cxn ang="0">
                <a:pos x="connsiteX1412" y="connsiteY1412"/>
              </a:cxn>
              <a:cxn ang="0">
                <a:pos x="connsiteX1413" y="connsiteY1413"/>
              </a:cxn>
              <a:cxn ang="0">
                <a:pos x="connsiteX1414" y="connsiteY1414"/>
              </a:cxn>
              <a:cxn ang="0">
                <a:pos x="connsiteX1415" y="connsiteY1415"/>
              </a:cxn>
              <a:cxn ang="0">
                <a:pos x="connsiteX1416" y="connsiteY1416"/>
              </a:cxn>
              <a:cxn ang="0">
                <a:pos x="connsiteX1417" y="connsiteY1417"/>
              </a:cxn>
              <a:cxn ang="0">
                <a:pos x="connsiteX1418" y="connsiteY1418"/>
              </a:cxn>
              <a:cxn ang="0">
                <a:pos x="connsiteX1419" y="connsiteY1419"/>
              </a:cxn>
              <a:cxn ang="0">
                <a:pos x="connsiteX1420" y="connsiteY1420"/>
              </a:cxn>
              <a:cxn ang="0">
                <a:pos x="connsiteX1421" y="connsiteY1421"/>
              </a:cxn>
              <a:cxn ang="0">
                <a:pos x="connsiteX1422" y="connsiteY1422"/>
              </a:cxn>
              <a:cxn ang="0">
                <a:pos x="connsiteX1423" y="connsiteY1423"/>
              </a:cxn>
              <a:cxn ang="0">
                <a:pos x="connsiteX1424" y="connsiteY1424"/>
              </a:cxn>
            </a:cxnLst>
            <a:rect l="l" t="t" r="r" b="b"/>
            <a:pathLst>
              <a:path w="14971087" h="4366959">
                <a:moveTo>
                  <a:pt x="1731082" y="4270756"/>
                </a:moveTo>
                <a:lnTo>
                  <a:pt x="1718705" y="4276435"/>
                </a:lnTo>
                <a:lnTo>
                  <a:pt x="1702201" y="4278707"/>
                </a:lnTo>
                <a:cubicBezTo>
                  <a:pt x="1707977" y="4278707"/>
                  <a:pt x="1713753" y="4278707"/>
                  <a:pt x="1713753" y="4278707"/>
                </a:cubicBezTo>
                <a:lnTo>
                  <a:pt x="1718705" y="4276435"/>
                </a:lnTo>
                <a:lnTo>
                  <a:pt x="1731082" y="4274731"/>
                </a:lnTo>
                <a:cubicBezTo>
                  <a:pt x="1731082" y="4274731"/>
                  <a:pt x="1731082" y="4274731"/>
                  <a:pt x="1731082" y="4270756"/>
                </a:cubicBezTo>
                <a:close/>
                <a:moveTo>
                  <a:pt x="11331154" y="3984466"/>
                </a:moveTo>
                <a:lnTo>
                  <a:pt x="11331274" y="3984549"/>
                </a:lnTo>
                <a:cubicBezTo>
                  <a:pt x="11331274" y="3984549"/>
                  <a:pt x="11331274" y="3984549"/>
                  <a:pt x="11325498" y="3984549"/>
                </a:cubicBezTo>
                <a:close/>
                <a:moveTo>
                  <a:pt x="8529774" y="1491"/>
                </a:moveTo>
                <a:cubicBezTo>
                  <a:pt x="8547103" y="-2484"/>
                  <a:pt x="8558655" y="1491"/>
                  <a:pt x="8570208" y="13417"/>
                </a:cubicBezTo>
                <a:cubicBezTo>
                  <a:pt x="8564431" y="17392"/>
                  <a:pt x="8564431" y="17392"/>
                  <a:pt x="8558655" y="21367"/>
                </a:cubicBezTo>
                <a:cubicBezTo>
                  <a:pt x="8547103" y="25342"/>
                  <a:pt x="8529774" y="25342"/>
                  <a:pt x="8518221" y="25342"/>
                </a:cubicBezTo>
                <a:cubicBezTo>
                  <a:pt x="8518221" y="25342"/>
                  <a:pt x="8518221" y="25342"/>
                  <a:pt x="8512445" y="25342"/>
                </a:cubicBezTo>
                <a:cubicBezTo>
                  <a:pt x="8512445" y="29317"/>
                  <a:pt x="8506669" y="29317"/>
                  <a:pt x="8500892" y="29317"/>
                </a:cubicBezTo>
                <a:cubicBezTo>
                  <a:pt x="8500892" y="29317"/>
                  <a:pt x="8500892" y="33292"/>
                  <a:pt x="8495116" y="33292"/>
                </a:cubicBezTo>
                <a:cubicBezTo>
                  <a:pt x="8483563" y="37267"/>
                  <a:pt x="8472011" y="37267"/>
                  <a:pt x="8460458" y="41242"/>
                </a:cubicBezTo>
                <a:cubicBezTo>
                  <a:pt x="8460458" y="45218"/>
                  <a:pt x="8454682" y="45218"/>
                  <a:pt x="8448906" y="49193"/>
                </a:cubicBezTo>
                <a:cubicBezTo>
                  <a:pt x="8448906" y="49193"/>
                  <a:pt x="8443129" y="53168"/>
                  <a:pt x="8437353" y="53168"/>
                </a:cubicBezTo>
                <a:cubicBezTo>
                  <a:pt x="8431577" y="57143"/>
                  <a:pt x="8425801" y="57143"/>
                  <a:pt x="8425801" y="57143"/>
                </a:cubicBezTo>
                <a:cubicBezTo>
                  <a:pt x="8420024" y="57143"/>
                  <a:pt x="8414248" y="61118"/>
                  <a:pt x="8408472" y="61118"/>
                </a:cubicBezTo>
                <a:cubicBezTo>
                  <a:pt x="8408472" y="65093"/>
                  <a:pt x="8402695" y="65093"/>
                  <a:pt x="8396919" y="65093"/>
                </a:cubicBezTo>
                <a:cubicBezTo>
                  <a:pt x="8396919" y="65093"/>
                  <a:pt x="8391143" y="69068"/>
                  <a:pt x="8391143" y="69068"/>
                </a:cubicBezTo>
                <a:cubicBezTo>
                  <a:pt x="8385367" y="69068"/>
                  <a:pt x="8385367" y="73043"/>
                  <a:pt x="8379591" y="73043"/>
                </a:cubicBezTo>
                <a:cubicBezTo>
                  <a:pt x="8373814" y="73043"/>
                  <a:pt x="8373814" y="77018"/>
                  <a:pt x="8368038" y="77018"/>
                </a:cubicBezTo>
                <a:cubicBezTo>
                  <a:pt x="8368038" y="77018"/>
                  <a:pt x="8362262" y="80994"/>
                  <a:pt x="8356485" y="80994"/>
                </a:cubicBezTo>
                <a:cubicBezTo>
                  <a:pt x="8350709" y="84969"/>
                  <a:pt x="8344933" y="84969"/>
                  <a:pt x="8333380" y="88944"/>
                </a:cubicBezTo>
                <a:cubicBezTo>
                  <a:pt x="8287170" y="104844"/>
                  <a:pt x="8229407" y="116769"/>
                  <a:pt x="8177420" y="128695"/>
                </a:cubicBezTo>
                <a:cubicBezTo>
                  <a:pt x="8171644" y="132670"/>
                  <a:pt x="8165868" y="132670"/>
                  <a:pt x="8165868" y="132670"/>
                </a:cubicBezTo>
                <a:cubicBezTo>
                  <a:pt x="8160092" y="140620"/>
                  <a:pt x="8154315" y="144595"/>
                  <a:pt x="8154315" y="148570"/>
                </a:cubicBezTo>
                <a:cubicBezTo>
                  <a:pt x="8131210" y="148570"/>
                  <a:pt x="8113881" y="152545"/>
                  <a:pt x="8090776" y="156521"/>
                </a:cubicBezTo>
                <a:cubicBezTo>
                  <a:pt x="8085000" y="164471"/>
                  <a:pt x="8067671" y="164471"/>
                  <a:pt x="8061895" y="176396"/>
                </a:cubicBezTo>
                <a:cubicBezTo>
                  <a:pt x="8009908" y="184346"/>
                  <a:pt x="7975250" y="208197"/>
                  <a:pt x="7923264" y="220122"/>
                </a:cubicBezTo>
                <a:cubicBezTo>
                  <a:pt x="7894382" y="232047"/>
                  <a:pt x="7859725" y="239998"/>
                  <a:pt x="7825067" y="251923"/>
                </a:cubicBezTo>
                <a:cubicBezTo>
                  <a:pt x="7801962" y="259873"/>
                  <a:pt x="7767304" y="275774"/>
                  <a:pt x="7738422" y="267823"/>
                </a:cubicBezTo>
                <a:cubicBezTo>
                  <a:pt x="7732646" y="263848"/>
                  <a:pt x="7732646" y="263848"/>
                  <a:pt x="7732646" y="259873"/>
                </a:cubicBezTo>
                <a:cubicBezTo>
                  <a:pt x="7732646" y="259873"/>
                  <a:pt x="7732646" y="259873"/>
                  <a:pt x="7732646" y="263848"/>
                </a:cubicBezTo>
                <a:cubicBezTo>
                  <a:pt x="7732646" y="267823"/>
                  <a:pt x="7729758" y="269811"/>
                  <a:pt x="7725426" y="270308"/>
                </a:cubicBezTo>
                <a:lnTo>
                  <a:pt x="7714590" y="268613"/>
                </a:lnTo>
                <a:lnTo>
                  <a:pt x="7715317" y="267823"/>
                </a:lnTo>
                <a:cubicBezTo>
                  <a:pt x="7715317" y="267823"/>
                  <a:pt x="7715317" y="267823"/>
                  <a:pt x="7709541" y="267823"/>
                </a:cubicBezTo>
                <a:lnTo>
                  <a:pt x="7714590" y="268613"/>
                </a:lnTo>
                <a:lnTo>
                  <a:pt x="7696544" y="288196"/>
                </a:lnTo>
                <a:cubicBezTo>
                  <a:pt x="7687880" y="292668"/>
                  <a:pt x="7677771" y="295649"/>
                  <a:pt x="7669107" y="299624"/>
                </a:cubicBezTo>
                <a:cubicBezTo>
                  <a:pt x="7646002" y="311550"/>
                  <a:pt x="7617120" y="303599"/>
                  <a:pt x="7594015" y="311550"/>
                </a:cubicBezTo>
                <a:cubicBezTo>
                  <a:pt x="7530476" y="335400"/>
                  <a:pt x="7449608" y="335400"/>
                  <a:pt x="7391845" y="367201"/>
                </a:cubicBezTo>
                <a:cubicBezTo>
                  <a:pt x="7386069" y="367201"/>
                  <a:pt x="7380293" y="367201"/>
                  <a:pt x="7380293" y="367201"/>
                </a:cubicBezTo>
                <a:cubicBezTo>
                  <a:pt x="7374516" y="367201"/>
                  <a:pt x="7368740" y="367201"/>
                  <a:pt x="7368740" y="371176"/>
                </a:cubicBezTo>
                <a:cubicBezTo>
                  <a:pt x="7310978" y="383102"/>
                  <a:pt x="7270544" y="406952"/>
                  <a:pt x="7212780" y="406952"/>
                </a:cubicBezTo>
                <a:cubicBezTo>
                  <a:pt x="7195451" y="406952"/>
                  <a:pt x="7183899" y="410927"/>
                  <a:pt x="7172346" y="418877"/>
                </a:cubicBezTo>
                <a:cubicBezTo>
                  <a:pt x="7155017" y="434778"/>
                  <a:pt x="7131912" y="438753"/>
                  <a:pt x="7108807" y="446703"/>
                </a:cubicBezTo>
                <a:cubicBezTo>
                  <a:pt x="7045268" y="462604"/>
                  <a:pt x="6981729" y="462604"/>
                  <a:pt x="6923966" y="482479"/>
                </a:cubicBezTo>
                <a:cubicBezTo>
                  <a:pt x="6895084" y="510305"/>
                  <a:pt x="6848874" y="502355"/>
                  <a:pt x="6814216" y="514280"/>
                </a:cubicBezTo>
                <a:cubicBezTo>
                  <a:pt x="6796887" y="514280"/>
                  <a:pt x="6779559" y="530180"/>
                  <a:pt x="6762230" y="530180"/>
                </a:cubicBezTo>
                <a:cubicBezTo>
                  <a:pt x="6750678" y="530180"/>
                  <a:pt x="6744901" y="530180"/>
                  <a:pt x="6733349" y="530180"/>
                </a:cubicBezTo>
                <a:cubicBezTo>
                  <a:pt x="6669809" y="550056"/>
                  <a:pt x="6606270" y="573907"/>
                  <a:pt x="6536954" y="585832"/>
                </a:cubicBezTo>
                <a:cubicBezTo>
                  <a:pt x="6531178" y="585832"/>
                  <a:pt x="6531178" y="581857"/>
                  <a:pt x="6531178" y="581857"/>
                </a:cubicBezTo>
                <a:cubicBezTo>
                  <a:pt x="6525402" y="581857"/>
                  <a:pt x="6525402" y="581857"/>
                  <a:pt x="6525402" y="581857"/>
                </a:cubicBezTo>
                <a:cubicBezTo>
                  <a:pt x="6519626" y="585832"/>
                  <a:pt x="6519626" y="589807"/>
                  <a:pt x="6513849" y="589807"/>
                </a:cubicBezTo>
                <a:cubicBezTo>
                  <a:pt x="6502297" y="593782"/>
                  <a:pt x="6484968" y="593782"/>
                  <a:pt x="6473416" y="601732"/>
                </a:cubicBezTo>
                <a:cubicBezTo>
                  <a:pt x="6438758" y="613658"/>
                  <a:pt x="6392548" y="613658"/>
                  <a:pt x="6352113" y="625583"/>
                </a:cubicBezTo>
                <a:cubicBezTo>
                  <a:pt x="6346337" y="629558"/>
                  <a:pt x="6340561" y="629558"/>
                  <a:pt x="6334784" y="633533"/>
                </a:cubicBezTo>
                <a:cubicBezTo>
                  <a:pt x="6323232" y="641483"/>
                  <a:pt x="6305903" y="633533"/>
                  <a:pt x="6294350" y="637508"/>
                </a:cubicBezTo>
                <a:cubicBezTo>
                  <a:pt x="6282798" y="645459"/>
                  <a:pt x="6271245" y="645459"/>
                  <a:pt x="6265469" y="641483"/>
                </a:cubicBezTo>
                <a:cubicBezTo>
                  <a:pt x="6259693" y="641483"/>
                  <a:pt x="6265469" y="637508"/>
                  <a:pt x="6265469" y="637508"/>
                </a:cubicBezTo>
                <a:cubicBezTo>
                  <a:pt x="6265469" y="637508"/>
                  <a:pt x="6259693" y="637508"/>
                  <a:pt x="6259693" y="637508"/>
                </a:cubicBezTo>
                <a:cubicBezTo>
                  <a:pt x="6259693" y="641483"/>
                  <a:pt x="6259693" y="641483"/>
                  <a:pt x="6259693" y="641483"/>
                </a:cubicBezTo>
                <a:cubicBezTo>
                  <a:pt x="6253916" y="641483"/>
                  <a:pt x="6248140" y="641483"/>
                  <a:pt x="6242364" y="645459"/>
                </a:cubicBezTo>
                <a:cubicBezTo>
                  <a:pt x="6236587" y="653409"/>
                  <a:pt x="6225035" y="657384"/>
                  <a:pt x="6219259" y="661359"/>
                </a:cubicBezTo>
                <a:cubicBezTo>
                  <a:pt x="6196153" y="681235"/>
                  <a:pt x="6161496" y="681235"/>
                  <a:pt x="6132615" y="685210"/>
                </a:cubicBezTo>
                <a:cubicBezTo>
                  <a:pt x="6149944" y="689185"/>
                  <a:pt x="6167272" y="689185"/>
                  <a:pt x="6190378" y="689185"/>
                </a:cubicBezTo>
                <a:cubicBezTo>
                  <a:pt x="6196153" y="681235"/>
                  <a:pt x="6213483" y="689185"/>
                  <a:pt x="6219259" y="681235"/>
                </a:cubicBezTo>
                <a:cubicBezTo>
                  <a:pt x="6225035" y="681235"/>
                  <a:pt x="6225035" y="681235"/>
                  <a:pt x="6230812" y="681235"/>
                </a:cubicBezTo>
                <a:cubicBezTo>
                  <a:pt x="6230812" y="681235"/>
                  <a:pt x="6230812" y="677259"/>
                  <a:pt x="6230812" y="677259"/>
                </a:cubicBezTo>
                <a:cubicBezTo>
                  <a:pt x="6242364" y="677259"/>
                  <a:pt x="6253916" y="677259"/>
                  <a:pt x="6259693" y="677259"/>
                </a:cubicBezTo>
                <a:cubicBezTo>
                  <a:pt x="6305903" y="673284"/>
                  <a:pt x="6352113" y="673284"/>
                  <a:pt x="6392548" y="673284"/>
                </a:cubicBezTo>
                <a:cubicBezTo>
                  <a:pt x="6450311" y="661359"/>
                  <a:pt x="6508073" y="669309"/>
                  <a:pt x="6560060" y="669309"/>
                </a:cubicBezTo>
                <a:cubicBezTo>
                  <a:pt x="6617823" y="665334"/>
                  <a:pt x="6681362" y="665334"/>
                  <a:pt x="6739125" y="657384"/>
                </a:cubicBezTo>
                <a:cubicBezTo>
                  <a:pt x="6768006" y="657384"/>
                  <a:pt x="6802664" y="653409"/>
                  <a:pt x="6831545" y="653409"/>
                </a:cubicBezTo>
                <a:cubicBezTo>
                  <a:pt x="6843098" y="649434"/>
                  <a:pt x="6860427" y="645459"/>
                  <a:pt x="6877755" y="645459"/>
                </a:cubicBezTo>
                <a:cubicBezTo>
                  <a:pt x="6929742" y="645459"/>
                  <a:pt x="6981729" y="645459"/>
                  <a:pt x="7033716" y="645459"/>
                </a:cubicBezTo>
                <a:cubicBezTo>
                  <a:pt x="7051045" y="637508"/>
                  <a:pt x="7074149" y="641483"/>
                  <a:pt x="7091478" y="637508"/>
                </a:cubicBezTo>
                <a:cubicBezTo>
                  <a:pt x="7143465" y="633533"/>
                  <a:pt x="7195451" y="637508"/>
                  <a:pt x="7247438" y="625583"/>
                </a:cubicBezTo>
                <a:cubicBezTo>
                  <a:pt x="7310978" y="629558"/>
                  <a:pt x="7374516" y="617633"/>
                  <a:pt x="7443832" y="617633"/>
                </a:cubicBezTo>
                <a:cubicBezTo>
                  <a:pt x="7530476" y="617633"/>
                  <a:pt x="7611344" y="601732"/>
                  <a:pt x="7697988" y="601732"/>
                </a:cubicBezTo>
                <a:cubicBezTo>
                  <a:pt x="7703765" y="601732"/>
                  <a:pt x="7703765" y="597757"/>
                  <a:pt x="7709541" y="597757"/>
                </a:cubicBezTo>
                <a:cubicBezTo>
                  <a:pt x="7732646" y="597757"/>
                  <a:pt x="7749975" y="597757"/>
                  <a:pt x="7773080" y="597757"/>
                </a:cubicBezTo>
                <a:cubicBezTo>
                  <a:pt x="7773080" y="597757"/>
                  <a:pt x="7778856" y="597757"/>
                  <a:pt x="7778856" y="597757"/>
                </a:cubicBezTo>
                <a:cubicBezTo>
                  <a:pt x="7825067" y="585832"/>
                  <a:pt x="7871277" y="593782"/>
                  <a:pt x="7917487" y="589807"/>
                </a:cubicBezTo>
                <a:cubicBezTo>
                  <a:pt x="7969474" y="573907"/>
                  <a:pt x="8027237" y="573907"/>
                  <a:pt x="8079223" y="573907"/>
                </a:cubicBezTo>
                <a:cubicBezTo>
                  <a:pt x="8142763" y="565956"/>
                  <a:pt x="8206302" y="569932"/>
                  <a:pt x="8264065" y="561981"/>
                </a:cubicBezTo>
                <a:cubicBezTo>
                  <a:pt x="8287170" y="550056"/>
                  <a:pt x="8316051" y="554031"/>
                  <a:pt x="8339156" y="554031"/>
                </a:cubicBezTo>
                <a:cubicBezTo>
                  <a:pt x="8339156" y="550056"/>
                  <a:pt x="8339156" y="550056"/>
                  <a:pt x="8339156" y="546081"/>
                </a:cubicBezTo>
                <a:cubicBezTo>
                  <a:pt x="8368038" y="546081"/>
                  <a:pt x="8396919" y="546081"/>
                  <a:pt x="8420024" y="546081"/>
                </a:cubicBezTo>
                <a:cubicBezTo>
                  <a:pt x="8431577" y="546081"/>
                  <a:pt x="8443129" y="546081"/>
                  <a:pt x="8454682" y="546081"/>
                </a:cubicBezTo>
                <a:cubicBezTo>
                  <a:pt x="8454682" y="546081"/>
                  <a:pt x="8460458" y="546081"/>
                  <a:pt x="8466235" y="546081"/>
                </a:cubicBezTo>
                <a:cubicBezTo>
                  <a:pt x="8466235" y="546081"/>
                  <a:pt x="8472011" y="546081"/>
                  <a:pt x="8472011" y="546081"/>
                </a:cubicBezTo>
                <a:cubicBezTo>
                  <a:pt x="8472011" y="546081"/>
                  <a:pt x="8477787" y="546081"/>
                  <a:pt x="8477787" y="546081"/>
                </a:cubicBezTo>
                <a:cubicBezTo>
                  <a:pt x="8477787" y="546081"/>
                  <a:pt x="8472011" y="542106"/>
                  <a:pt x="8477787" y="542106"/>
                </a:cubicBezTo>
                <a:cubicBezTo>
                  <a:pt x="8489340" y="538131"/>
                  <a:pt x="8500892" y="538131"/>
                  <a:pt x="8512445" y="538131"/>
                </a:cubicBezTo>
                <a:cubicBezTo>
                  <a:pt x="8570208" y="542106"/>
                  <a:pt x="8622194" y="530180"/>
                  <a:pt x="8679957" y="530180"/>
                </a:cubicBezTo>
                <a:cubicBezTo>
                  <a:pt x="8697286" y="522230"/>
                  <a:pt x="8714615" y="526205"/>
                  <a:pt x="8731944" y="526205"/>
                </a:cubicBezTo>
                <a:cubicBezTo>
                  <a:pt x="8737720" y="526205"/>
                  <a:pt x="8743496" y="526205"/>
                  <a:pt x="8755049" y="526205"/>
                </a:cubicBezTo>
                <a:cubicBezTo>
                  <a:pt x="8760825" y="530180"/>
                  <a:pt x="8766602" y="530180"/>
                  <a:pt x="8772378" y="526205"/>
                </a:cubicBezTo>
                <a:cubicBezTo>
                  <a:pt x="8812812" y="518255"/>
                  <a:pt x="8853246" y="514280"/>
                  <a:pt x="8887904" y="534156"/>
                </a:cubicBezTo>
                <a:cubicBezTo>
                  <a:pt x="8899456" y="534156"/>
                  <a:pt x="8911009" y="530180"/>
                  <a:pt x="8911009" y="538131"/>
                </a:cubicBezTo>
                <a:cubicBezTo>
                  <a:pt x="8916785" y="546081"/>
                  <a:pt x="8905233" y="550056"/>
                  <a:pt x="8899456" y="554031"/>
                </a:cubicBezTo>
                <a:cubicBezTo>
                  <a:pt x="8882127" y="565956"/>
                  <a:pt x="8859022" y="561981"/>
                  <a:pt x="8835917" y="561981"/>
                </a:cubicBezTo>
                <a:cubicBezTo>
                  <a:pt x="8835917" y="565956"/>
                  <a:pt x="8835917" y="565956"/>
                  <a:pt x="8835917" y="569932"/>
                </a:cubicBezTo>
                <a:cubicBezTo>
                  <a:pt x="8830141" y="569932"/>
                  <a:pt x="8830141" y="569932"/>
                  <a:pt x="8824364" y="569932"/>
                </a:cubicBezTo>
                <a:cubicBezTo>
                  <a:pt x="8818588" y="573907"/>
                  <a:pt x="8807036" y="577882"/>
                  <a:pt x="8795483" y="577882"/>
                </a:cubicBezTo>
                <a:cubicBezTo>
                  <a:pt x="8801259" y="581857"/>
                  <a:pt x="8812812" y="581857"/>
                  <a:pt x="8812812" y="589807"/>
                </a:cubicBezTo>
                <a:cubicBezTo>
                  <a:pt x="8818588" y="585832"/>
                  <a:pt x="8818588" y="585832"/>
                  <a:pt x="8818588" y="585832"/>
                </a:cubicBezTo>
                <a:cubicBezTo>
                  <a:pt x="8876351" y="569932"/>
                  <a:pt x="8939890" y="569932"/>
                  <a:pt x="8997653" y="569932"/>
                </a:cubicBezTo>
                <a:cubicBezTo>
                  <a:pt x="9107403" y="573907"/>
                  <a:pt x="9222928" y="565956"/>
                  <a:pt x="9332678" y="558006"/>
                </a:cubicBezTo>
                <a:cubicBezTo>
                  <a:pt x="9344230" y="561981"/>
                  <a:pt x="9344230" y="561981"/>
                  <a:pt x="9355783" y="565956"/>
                </a:cubicBezTo>
                <a:cubicBezTo>
                  <a:pt x="9384664" y="558006"/>
                  <a:pt x="9413546" y="558006"/>
                  <a:pt x="9448204" y="554031"/>
                </a:cubicBezTo>
                <a:cubicBezTo>
                  <a:pt x="9448204" y="554031"/>
                  <a:pt x="9453980" y="550056"/>
                  <a:pt x="9453980" y="550056"/>
                </a:cubicBezTo>
                <a:cubicBezTo>
                  <a:pt x="9471309" y="546081"/>
                  <a:pt x="9494414" y="546081"/>
                  <a:pt x="9517519" y="550056"/>
                </a:cubicBezTo>
                <a:cubicBezTo>
                  <a:pt x="9517519" y="550056"/>
                  <a:pt x="9517519" y="554031"/>
                  <a:pt x="9523295" y="554031"/>
                </a:cubicBezTo>
                <a:cubicBezTo>
                  <a:pt x="9523295" y="554031"/>
                  <a:pt x="9523295" y="554031"/>
                  <a:pt x="9529072" y="554031"/>
                </a:cubicBezTo>
                <a:cubicBezTo>
                  <a:pt x="9529072" y="550056"/>
                  <a:pt x="9529072" y="550056"/>
                  <a:pt x="9529072" y="550056"/>
                </a:cubicBezTo>
                <a:cubicBezTo>
                  <a:pt x="9552177" y="546081"/>
                  <a:pt x="9569506" y="546081"/>
                  <a:pt x="9592611" y="546081"/>
                </a:cubicBezTo>
                <a:cubicBezTo>
                  <a:pt x="9592611" y="546081"/>
                  <a:pt x="9598387" y="546081"/>
                  <a:pt x="9598387" y="546081"/>
                </a:cubicBezTo>
                <a:cubicBezTo>
                  <a:pt x="9615716" y="538131"/>
                  <a:pt x="9633045" y="538131"/>
                  <a:pt x="9650374" y="538131"/>
                </a:cubicBezTo>
                <a:cubicBezTo>
                  <a:pt x="9673479" y="534156"/>
                  <a:pt x="9696584" y="530180"/>
                  <a:pt x="9713913" y="522230"/>
                </a:cubicBezTo>
                <a:cubicBezTo>
                  <a:pt x="9731242" y="526205"/>
                  <a:pt x="9742794" y="526205"/>
                  <a:pt x="9754347" y="526205"/>
                </a:cubicBezTo>
                <a:cubicBezTo>
                  <a:pt x="9771676" y="514280"/>
                  <a:pt x="9794781" y="510305"/>
                  <a:pt x="9817886" y="514280"/>
                </a:cubicBezTo>
                <a:cubicBezTo>
                  <a:pt x="9846768" y="514280"/>
                  <a:pt x="9875649" y="510305"/>
                  <a:pt x="9898754" y="506330"/>
                </a:cubicBezTo>
                <a:cubicBezTo>
                  <a:pt x="9910307" y="506330"/>
                  <a:pt x="9916083" y="506330"/>
                  <a:pt x="9921859" y="502355"/>
                </a:cubicBezTo>
                <a:cubicBezTo>
                  <a:pt x="9927636" y="502355"/>
                  <a:pt x="9933412" y="498380"/>
                  <a:pt x="9944965" y="498380"/>
                </a:cubicBezTo>
                <a:cubicBezTo>
                  <a:pt x="9973846" y="498380"/>
                  <a:pt x="10002727" y="498380"/>
                  <a:pt x="10037385" y="498380"/>
                </a:cubicBezTo>
                <a:cubicBezTo>
                  <a:pt x="10037385" y="498380"/>
                  <a:pt x="10043161" y="498380"/>
                  <a:pt x="10048938" y="498380"/>
                </a:cubicBezTo>
                <a:cubicBezTo>
                  <a:pt x="10048938" y="498380"/>
                  <a:pt x="10054714" y="498380"/>
                  <a:pt x="10054714" y="498380"/>
                </a:cubicBezTo>
                <a:cubicBezTo>
                  <a:pt x="10066267" y="490429"/>
                  <a:pt x="10083595" y="498380"/>
                  <a:pt x="10095148" y="490429"/>
                </a:cubicBezTo>
                <a:cubicBezTo>
                  <a:pt x="10100924" y="486454"/>
                  <a:pt x="10106701" y="486454"/>
                  <a:pt x="10106701" y="482479"/>
                </a:cubicBezTo>
                <a:cubicBezTo>
                  <a:pt x="10112477" y="482479"/>
                  <a:pt x="10118253" y="482479"/>
                  <a:pt x="10118253" y="482479"/>
                </a:cubicBezTo>
                <a:cubicBezTo>
                  <a:pt x="10158687" y="478504"/>
                  <a:pt x="10204897" y="470554"/>
                  <a:pt x="10245332" y="474529"/>
                </a:cubicBezTo>
                <a:cubicBezTo>
                  <a:pt x="10256884" y="478504"/>
                  <a:pt x="10268437" y="470554"/>
                  <a:pt x="10279989" y="466579"/>
                </a:cubicBezTo>
                <a:cubicBezTo>
                  <a:pt x="10303094" y="458629"/>
                  <a:pt x="10331976" y="450678"/>
                  <a:pt x="10355081" y="446703"/>
                </a:cubicBezTo>
                <a:cubicBezTo>
                  <a:pt x="10355081" y="442728"/>
                  <a:pt x="10355081" y="442728"/>
                  <a:pt x="10355081" y="442728"/>
                </a:cubicBezTo>
                <a:cubicBezTo>
                  <a:pt x="10378186" y="438753"/>
                  <a:pt x="10401291" y="438753"/>
                  <a:pt x="10430173" y="438753"/>
                </a:cubicBezTo>
                <a:cubicBezTo>
                  <a:pt x="10499488" y="442728"/>
                  <a:pt x="10568804" y="446703"/>
                  <a:pt x="10638119" y="426828"/>
                </a:cubicBezTo>
                <a:cubicBezTo>
                  <a:pt x="10649672" y="414902"/>
                  <a:pt x="10667001" y="418877"/>
                  <a:pt x="10684329" y="414902"/>
                </a:cubicBezTo>
                <a:cubicBezTo>
                  <a:pt x="10701658" y="410927"/>
                  <a:pt x="10724763" y="414902"/>
                  <a:pt x="10742092" y="402977"/>
                </a:cubicBezTo>
                <a:cubicBezTo>
                  <a:pt x="10747869" y="402977"/>
                  <a:pt x="10753645" y="402977"/>
                  <a:pt x="10759421" y="402977"/>
                </a:cubicBezTo>
                <a:cubicBezTo>
                  <a:pt x="10759421" y="402977"/>
                  <a:pt x="10759421" y="399002"/>
                  <a:pt x="10759421" y="399002"/>
                </a:cubicBezTo>
                <a:cubicBezTo>
                  <a:pt x="10770974" y="399002"/>
                  <a:pt x="10782526" y="399002"/>
                  <a:pt x="10788303" y="399002"/>
                </a:cubicBezTo>
                <a:cubicBezTo>
                  <a:pt x="10799855" y="399002"/>
                  <a:pt x="10805632" y="399002"/>
                  <a:pt x="10811408" y="399002"/>
                </a:cubicBezTo>
                <a:cubicBezTo>
                  <a:pt x="10863394" y="375151"/>
                  <a:pt x="10926934" y="371176"/>
                  <a:pt x="10978920" y="347326"/>
                </a:cubicBezTo>
                <a:cubicBezTo>
                  <a:pt x="11013578" y="343350"/>
                  <a:pt x="11036683" y="327450"/>
                  <a:pt x="11071341" y="319500"/>
                </a:cubicBezTo>
                <a:cubicBezTo>
                  <a:pt x="11094446" y="311550"/>
                  <a:pt x="11123327" y="303599"/>
                  <a:pt x="11152209" y="295649"/>
                </a:cubicBezTo>
                <a:cubicBezTo>
                  <a:pt x="11157985" y="295649"/>
                  <a:pt x="11163761" y="291674"/>
                  <a:pt x="11175314" y="291674"/>
                </a:cubicBezTo>
                <a:cubicBezTo>
                  <a:pt x="11175314" y="287699"/>
                  <a:pt x="11175314" y="279749"/>
                  <a:pt x="11175314" y="275774"/>
                </a:cubicBezTo>
                <a:cubicBezTo>
                  <a:pt x="11181090" y="275774"/>
                  <a:pt x="11186867" y="275774"/>
                  <a:pt x="11186867" y="275774"/>
                </a:cubicBezTo>
                <a:cubicBezTo>
                  <a:pt x="11209972" y="275774"/>
                  <a:pt x="11221524" y="283724"/>
                  <a:pt x="11227301" y="295649"/>
                </a:cubicBezTo>
                <a:cubicBezTo>
                  <a:pt x="11233077" y="311550"/>
                  <a:pt x="11209972" y="311550"/>
                  <a:pt x="11192643" y="319500"/>
                </a:cubicBezTo>
                <a:cubicBezTo>
                  <a:pt x="11186867" y="319500"/>
                  <a:pt x="11181090" y="319500"/>
                  <a:pt x="11175314" y="319500"/>
                </a:cubicBezTo>
                <a:cubicBezTo>
                  <a:pt x="11169538" y="323475"/>
                  <a:pt x="11163761" y="323475"/>
                  <a:pt x="11163761" y="327450"/>
                </a:cubicBezTo>
                <a:cubicBezTo>
                  <a:pt x="11163761" y="327450"/>
                  <a:pt x="11163761" y="331425"/>
                  <a:pt x="11157985" y="331425"/>
                </a:cubicBezTo>
                <a:cubicBezTo>
                  <a:pt x="11157985" y="335400"/>
                  <a:pt x="11152209" y="339375"/>
                  <a:pt x="11146433" y="339375"/>
                </a:cubicBezTo>
                <a:cubicBezTo>
                  <a:pt x="11140656" y="343350"/>
                  <a:pt x="11140656" y="343350"/>
                  <a:pt x="11134880" y="343350"/>
                </a:cubicBezTo>
                <a:cubicBezTo>
                  <a:pt x="11105999" y="355276"/>
                  <a:pt x="11071341" y="363226"/>
                  <a:pt x="11048236" y="379126"/>
                </a:cubicBezTo>
                <a:cubicBezTo>
                  <a:pt x="11042459" y="383102"/>
                  <a:pt x="11042459" y="383102"/>
                  <a:pt x="11036683" y="383102"/>
                </a:cubicBezTo>
                <a:cubicBezTo>
                  <a:pt x="11030907" y="387077"/>
                  <a:pt x="11019354" y="387077"/>
                  <a:pt x="11013578" y="387077"/>
                </a:cubicBezTo>
                <a:cubicBezTo>
                  <a:pt x="11007802" y="387077"/>
                  <a:pt x="11007802" y="383102"/>
                  <a:pt x="11007802" y="383102"/>
                </a:cubicBezTo>
                <a:cubicBezTo>
                  <a:pt x="11002025" y="387077"/>
                  <a:pt x="11002025" y="387077"/>
                  <a:pt x="10996249" y="391052"/>
                </a:cubicBezTo>
                <a:cubicBezTo>
                  <a:pt x="10996249" y="395027"/>
                  <a:pt x="10990473" y="395027"/>
                  <a:pt x="10990473" y="399002"/>
                </a:cubicBezTo>
                <a:cubicBezTo>
                  <a:pt x="10984696" y="399002"/>
                  <a:pt x="10973144" y="402977"/>
                  <a:pt x="10973144" y="406952"/>
                </a:cubicBezTo>
                <a:cubicBezTo>
                  <a:pt x="10961591" y="414902"/>
                  <a:pt x="10967368" y="426828"/>
                  <a:pt x="10973144" y="434778"/>
                </a:cubicBezTo>
                <a:cubicBezTo>
                  <a:pt x="10984696" y="442728"/>
                  <a:pt x="10996249" y="434778"/>
                  <a:pt x="11007802" y="434778"/>
                </a:cubicBezTo>
                <a:cubicBezTo>
                  <a:pt x="11019354" y="434778"/>
                  <a:pt x="11036683" y="434778"/>
                  <a:pt x="11054012" y="434778"/>
                </a:cubicBezTo>
                <a:cubicBezTo>
                  <a:pt x="11065565" y="434778"/>
                  <a:pt x="11059788" y="442728"/>
                  <a:pt x="11059788" y="446703"/>
                </a:cubicBezTo>
                <a:cubicBezTo>
                  <a:pt x="11048236" y="470554"/>
                  <a:pt x="11013578" y="466579"/>
                  <a:pt x="10990473" y="470554"/>
                </a:cubicBezTo>
                <a:cubicBezTo>
                  <a:pt x="10950039" y="470554"/>
                  <a:pt x="10915381" y="474529"/>
                  <a:pt x="10880723" y="486454"/>
                </a:cubicBezTo>
                <a:cubicBezTo>
                  <a:pt x="10857618" y="494405"/>
                  <a:pt x="10834513" y="498380"/>
                  <a:pt x="10805632" y="490429"/>
                </a:cubicBezTo>
                <a:cubicBezTo>
                  <a:pt x="10805632" y="486454"/>
                  <a:pt x="10799855" y="486454"/>
                  <a:pt x="10799855" y="482479"/>
                </a:cubicBezTo>
                <a:cubicBezTo>
                  <a:pt x="10788303" y="486454"/>
                  <a:pt x="10776750" y="494405"/>
                  <a:pt x="10770974" y="498380"/>
                </a:cubicBezTo>
                <a:cubicBezTo>
                  <a:pt x="10770974" y="498380"/>
                  <a:pt x="10770974" y="498380"/>
                  <a:pt x="10770974" y="502355"/>
                </a:cubicBezTo>
                <a:cubicBezTo>
                  <a:pt x="10776750" y="506330"/>
                  <a:pt x="10782526" y="510305"/>
                  <a:pt x="10782526" y="518255"/>
                </a:cubicBezTo>
                <a:cubicBezTo>
                  <a:pt x="10782526" y="518255"/>
                  <a:pt x="10782526" y="518255"/>
                  <a:pt x="10782526" y="522230"/>
                </a:cubicBezTo>
                <a:cubicBezTo>
                  <a:pt x="10817184" y="526205"/>
                  <a:pt x="10851842" y="530180"/>
                  <a:pt x="10886500" y="510305"/>
                </a:cubicBezTo>
                <a:cubicBezTo>
                  <a:pt x="10903828" y="498380"/>
                  <a:pt x="10932710" y="494405"/>
                  <a:pt x="10950039" y="482479"/>
                </a:cubicBezTo>
                <a:cubicBezTo>
                  <a:pt x="10955815" y="478504"/>
                  <a:pt x="10967368" y="482479"/>
                  <a:pt x="10978920" y="482479"/>
                </a:cubicBezTo>
                <a:cubicBezTo>
                  <a:pt x="11002025" y="482479"/>
                  <a:pt x="11025130" y="482479"/>
                  <a:pt x="11048236" y="482479"/>
                </a:cubicBezTo>
                <a:cubicBezTo>
                  <a:pt x="11054012" y="482479"/>
                  <a:pt x="11059788" y="482479"/>
                  <a:pt x="11071341" y="482479"/>
                </a:cubicBezTo>
                <a:cubicBezTo>
                  <a:pt x="11077117" y="482479"/>
                  <a:pt x="11082893" y="478504"/>
                  <a:pt x="11088670" y="474529"/>
                </a:cubicBezTo>
                <a:cubicBezTo>
                  <a:pt x="11129104" y="466579"/>
                  <a:pt x="11163761" y="462604"/>
                  <a:pt x="11204195" y="454653"/>
                </a:cubicBezTo>
                <a:cubicBezTo>
                  <a:pt x="11204195" y="454653"/>
                  <a:pt x="11204195" y="454653"/>
                  <a:pt x="11209972" y="454653"/>
                </a:cubicBezTo>
                <a:cubicBezTo>
                  <a:pt x="11209972" y="450678"/>
                  <a:pt x="11209972" y="450678"/>
                  <a:pt x="11209972" y="446703"/>
                </a:cubicBezTo>
                <a:cubicBezTo>
                  <a:pt x="11256182" y="418877"/>
                  <a:pt x="11319721" y="410927"/>
                  <a:pt x="11377484" y="395027"/>
                </a:cubicBezTo>
                <a:cubicBezTo>
                  <a:pt x="11406366" y="391052"/>
                  <a:pt x="11423694" y="379126"/>
                  <a:pt x="11452576" y="383102"/>
                </a:cubicBezTo>
                <a:cubicBezTo>
                  <a:pt x="11475681" y="383102"/>
                  <a:pt x="11493010" y="379126"/>
                  <a:pt x="11510339" y="371176"/>
                </a:cubicBezTo>
                <a:cubicBezTo>
                  <a:pt x="11527668" y="363226"/>
                  <a:pt x="11544996" y="359251"/>
                  <a:pt x="11568102" y="363226"/>
                </a:cubicBezTo>
                <a:cubicBezTo>
                  <a:pt x="11544996" y="375151"/>
                  <a:pt x="11516115" y="375151"/>
                  <a:pt x="11504562" y="391052"/>
                </a:cubicBezTo>
                <a:cubicBezTo>
                  <a:pt x="11498786" y="395027"/>
                  <a:pt x="11498786" y="395027"/>
                  <a:pt x="11493010" y="399002"/>
                </a:cubicBezTo>
                <a:cubicBezTo>
                  <a:pt x="11446800" y="395027"/>
                  <a:pt x="11406366" y="410927"/>
                  <a:pt x="11371708" y="426828"/>
                </a:cubicBezTo>
                <a:cubicBezTo>
                  <a:pt x="11348603" y="434778"/>
                  <a:pt x="11337050" y="450678"/>
                  <a:pt x="11337050" y="470554"/>
                </a:cubicBezTo>
                <a:cubicBezTo>
                  <a:pt x="11337050" y="482479"/>
                  <a:pt x="11348603" y="482479"/>
                  <a:pt x="11360155" y="482479"/>
                </a:cubicBezTo>
                <a:cubicBezTo>
                  <a:pt x="11365932" y="482479"/>
                  <a:pt x="11365932" y="478504"/>
                  <a:pt x="11371708" y="474529"/>
                </a:cubicBezTo>
                <a:cubicBezTo>
                  <a:pt x="11371708" y="474529"/>
                  <a:pt x="11377484" y="470554"/>
                  <a:pt x="11383260" y="470554"/>
                </a:cubicBezTo>
                <a:cubicBezTo>
                  <a:pt x="11394813" y="458629"/>
                  <a:pt x="11412142" y="442728"/>
                  <a:pt x="11441023" y="454653"/>
                </a:cubicBezTo>
                <a:cubicBezTo>
                  <a:pt x="11481457" y="454653"/>
                  <a:pt x="11516115" y="434778"/>
                  <a:pt x="11556549" y="438753"/>
                </a:cubicBezTo>
                <a:cubicBezTo>
                  <a:pt x="11556549" y="438753"/>
                  <a:pt x="11562325" y="438753"/>
                  <a:pt x="11568102" y="438753"/>
                </a:cubicBezTo>
                <a:cubicBezTo>
                  <a:pt x="11573878" y="434778"/>
                  <a:pt x="11591207" y="438753"/>
                  <a:pt x="11596983" y="434778"/>
                </a:cubicBezTo>
                <a:cubicBezTo>
                  <a:pt x="11596983" y="418877"/>
                  <a:pt x="11591207" y="402977"/>
                  <a:pt x="11625865" y="402977"/>
                </a:cubicBezTo>
                <a:cubicBezTo>
                  <a:pt x="11631641" y="402977"/>
                  <a:pt x="11631641" y="399002"/>
                  <a:pt x="11637417" y="399002"/>
                </a:cubicBezTo>
                <a:cubicBezTo>
                  <a:pt x="11648970" y="391052"/>
                  <a:pt x="11660522" y="399002"/>
                  <a:pt x="11672075" y="391052"/>
                </a:cubicBezTo>
                <a:cubicBezTo>
                  <a:pt x="11677851" y="391052"/>
                  <a:pt x="11683627" y="391052"/>
                  <a:pt x="11689404" y="391052"/>
                </a:cubicBezTo>
                <a:cubicBezTo>
                  <a:pt x="11695180" y="391052"/>
                  <a:pt x="11695180" y="391052"/>
                  <a:pt x="11700956" y="391052"/>
                </a:cubicBezTo>
                <a:cubicBezTo>
                  <a:pt x="11700956" y="387077"/>
                  <a:pt x="11706733" y="387077"/>
                  <a:pt x="11712509" y="383102"/>
                </a:cubicBezTo>
                <a:cubicBezTo>
                  <a:pt x="11712509" y="383102"/>
                  <a:pt x="11718285" y="383102"/>
                  <a:pt x="11724061" y="383102"/>
                </a:cubicBezTo>
                <a:cubicBezTo>
                  <a:pt x="11724061" y="379126"/>
                  <a:pt x="11735614" y="379126"/>
                  <a:pt x="11741390" y="375151"/>
                </a:cubicBezTo>
                <a:cubicBezTo>
                  <a:pt x="11816482" y="355276"/>
                  <a:pt x="11891574" y="339375"/>
                  <a:pt x="11972442" y="319500"/>
                </a:cubicBezTo>
                <a:cubicBezTo>
                  <a:pt x="11972442" y="319500"/>
                  <a:pt x="11972442" y="319500"/>
                  <a:pt x="11978218" y="319500"/>
                </a:cubicBezTo>
                <a:cubicBezTo>
                  <a:pt x="12007100" y="303599"/>
                  <a:pt x="12035981" y="295649"/>
                  <a:pt x="12070639" y="291674"/>
                </a:cubicBezTo>
                <a:cubicBezTo>
                  <a:pt x="12082191" y="283724"/>
                  <a:pt x="12099520" y="279749"/>
                  <a:pt x="12111073" y="283724"/>
                </a:cubicBezTo>
                <a:cubicBezTo>
                  <a:pt x="12128402" y="287699"/>
                  <a:pt x="12145731" y="283724"/>
                  <a:pt x="12163059" y="283724"/>
                </a:cubicBezTo>
                <a:cubicBezTo>
                  <a:pt x="12191941" y="291674"/>
                  <a:pt x="12197717" y="295649"/>
                  <a:pt x="12180388" y="303599"/>
                </a:cubicBezTo>
                <a:cubicBezTo>
                  <a:pt x="12163059" y="311550"/>
                  <a:pt x="12145731" y="327450"/>
                  <a:pt x="12128402" y="339375"/>
                </a:cubicBezTo>
                <a:cubicBezTo>
                  <a:pt x="12111073" y="351301"/>
                  <a:pt x="12093744" y="367201"/>
                  <a:pt x="12064862" y="355276"/>
                </a:cubicBezTo>
                <a:cubicBezTo>
                  <a:pt x="12064862" y="351301"/>
                  <a:pt x="12064862" y="351301"/>
                  <a:pt x="12064862" y="347326"/>
                </a:cubicBezTo>
                <a:cubicBezTo>
                  <a:pt x="12064862" y="347326"/>
                  <a:pt x="12064862" y="347326"/>
                  <a:pt x="12059086" y="347326"/>
                </a:cubicBezTo>
                <a:cubicBezTo>
                  <a:pt x="12064862" y="351301"/>
                  <a:pt x="12064862" y="351301"/>
                  <a:pt x="12064862" y="355276"/>
                </a:cubicBezTo>
                <a:cubicBezTo>
                  <a:pt x="12041757" y="355276"/>
                  <a:pt x="12018652" y="351301"/>
                  <a:pt x="12001323" y="359251"/>
                </a:cubicBezTo>
                <a:cubicBezTo>
                  <a:pt x="11989771" y="391052"/>
                  <a:pt x="11955113" y="395027"/>
                  <a:pt x="11914679" y="399002"/>
                </a:cubicBezTo>
                <a:cubicBezTo>
                  <a:pt x="11908903" y="402977"/>
                  <a:pt x="11897350" y="406952"/>
                  <a:pt x="11885798" y="406952"/>
                </a:cubicBezTo>
                <a:cubicBezTo>
                  <a:pt x="11880021" y="410927"/>
                  <a:pt x="11874245" y="410927"/>
                  <a:pt x="11874245" y="414902"/>
                </a:cubicBezTo>
                <a:cubicBezTo>
                  <a:pt x="11885798" y="422853"/>
                  <a:pt x="11897350" y="418877"/>
                  <a:pt x="11908903" y="414902"/>
                </a:cubicBezTo>
                <a:cubicBezTo>
                  <a:pt x="11955113" y="406952"/>
                  <a:pt x="11995547" y="399002"/>
                  <a:pt x="12041757" y="391052"/>
                </a:cubicBezTo>
                <a:cubicBezTo>
                  <a:pt x="12041757" y="387077"/>
                  <a:pt x="12041757" y="387077"/>
                  <a:pt x="12041757" y="383102"/>
                </a:cubicBezTo>
                <a:cubicBezTo>
                  <a:pt x="12064862" y="375151"/>
                  <a:pt x="12087968" y="367201"/>
                  <a:pt x="12116849" y="367201"/>
                </a:cubicBezTo>
                <a:cubicBezTo>
                  <a:pt x="12122625" y="363226"/>
                  <a:pt x="12128402" y="367201"/>
                  <a:pt x="12134178" y="363226"/>
                </a:cubicBezTo>
                <a:cubicBezTo>
                  <a:pt x="12139954" y="359251"/>
                  <a:pt x="12151507" y="359251"/>
                  <a:pt x="12157283" y="355276"/>
                </a:cubicBezTo>
                <a:cubicBezTo>
                  <a:pt x="12168836" y="351301"/>
                  <a:pt x="12180388" y="351301"/>
                  <a:pt x="12197717" y="355276"/>
                </a:cubicBezTo>
                <a:cubicBezTo>
                  <a:pt x="12226599" y="359251"/>
                  <a:pt x="12249704" y="347326"/>
                  <a:pt x="12278585" y="347326"/>
                </a:cubicBezTo>
                <a:cubicBezTo>
                  <a:pt x="12290138" y="347326"/>
                  <a:pt x="12301690" y="347326"/>
                  <a:pt x="12313243" y="339375"/>
                </a:cubicBezTo>
                <a:cubicBezTo>
                  <a:pt x="12301690" y="347326"/>
                  <a:pt x="12284361" y="339375"/>
                  <a:pt x="12278585" y="347326"/>
                </a:cubicBezTo>
                <a:cubicBezTo>
                  <a:pt x="12278585" y="343350"/>
                  <a:pt x="12278585" y="343350"/>
                  <a:pt x="12278585" y="339375"/>
                </a:cubicBezTo>
                <a:cubicBezTo>
                  <a:pt x="12290138" y="339375"/>
                  <a:pt x="12301690" y="339375"/>
                  <a:pt x="12307467" y="339375"/>
                </a:cubicBezTo>
                <a:cubicBezTo>
                  <a:pt x="12313243" y="335400"/>
                  <a:pt x="12324795" y="335400"/>
                  <a:pt x="12330572" y="335400"/>
                </a:cubicBezTo>
                <a:cubicBezTo>
                  <a:pt x="12336348" y="335400"/>
                  <a:pt x="12342124" y="335400"/>
                  <a:pt x="12347901" y="331425"/>
                </a:cubicBezTo>
                <a:cubicBezTo>
                  <a:pt x="12353677" y="331425"/>
                  <a:pt x="12359453" y="331425"/>
                  <a:pt x="12359453" y="327450"/>
                </a:cubicBezTo>
                <a:cubicBezTo>
                  <a:pt x="12365229" y="327450"/>
                  <a:pt x="12365229" y="323475"/>
                  <a:pt x="12371006" y="323475"/>
                </a:cubicBezTo>
                <a:cubicBezTo>
                  <a:pt x="12376782" y="319500"/>
                  <a:pt x="12382558" y="319500"/>
                  <a:pt x="12394111" y="319500"/>
                </a:cubicBezTo>
                <a:cubicBezTo>
                  <a:pt x="12411440" y="311550"/>
                  <a:pt x="12434545" y="311550"/>
                  <a:pt x="12451874" y="303599"/>
                </a:cubicBezTo>
                <a:cubicBezTo>
                  <a:pt x="12498084" y="283724"/>
                  <a:pt x="12544294" y="259873"/>
                  <a:pt x="12602057" y="275774"/>
                </a:cubicBezTo>
                <a:cubicBezTo>
                  <a:pt x="12602057" y="275774"/>
                  <a:pt x="12607834" y="275774"/>
                  <a:pt x="12607834" y="275774"/>
                </a:cubicBezTo>
                <a:cubicBezTo>
                  <a:pt x="12607834" y="271799"/>
                  <a:pt x="12607834" y="267823"/>
                  <a:pt x="12613610" y="263848"/>
                </a:cubicBezTo>
                <a:cubicBezTo>
                  <a:pt x="12630939" y="259873"/>
                  <a:pt x="12654044" y="255898"/>
                  <a:pt x="12671373" y="251923"/>
                </a:cubicBezTo>
                <a:cubicBezTo>
                  <a:pt x="12677149" y="251923"/>
                  <a:pt x="12677149" y="251923"/>
                  <a:pt x="12682925" y="255898"/>
                </a:cubicBezTo>
                <a:cubicBezTo>
                  <a:pt x="12694478" y="255898"/>
                  <a:pt x="12706031" y="259873"/>
                  <a:pt x="12711807" y="267823"/>
                </a:cubicBezTo>
                <a:cubicBezTo>
                  <a:pt x="12711807" y="287699"/>
                  <a:pt x="12723359" y="303599"/>
                  <a:pt x="12706031" y="323475"/>
                </a:cubicBezTo>
                <a:cubicBezTo>
                  <a:pt x="12682925" y="355276"/>
                  <a:pt x="12694478" y="371176"/>
                  <a:pt x="12740688" y="387077"/>
                </a:cubicBezTo>
                <a:cubicBezTo>
                  <a:pt x="12752241" y="391052"/>
                  <a:pt x="12775346" y="391052"/>
                  <a:pt x="12775346" y="402977"/>
                </a:cubicBezTo>
                <a:cubicBezTo>
                  <a:pt x="12758017" y="402977"/>
                  <a:pt x="12740688" y="418877"/>
                  <a:pt x="12723359" y="418877"/>
                </a:cubicBezTo>
                <a:cubicBezTo>
                  <a:pt x="12723359" y="422853"/>
                  <a:pt x="12717583" y="426828"/>
                  <a:pt x="12711807" y="430803"/>
                </a:cubicBezTo>
                <a:cubicBezTo>
                  <a:pt x="12706031" y="430803"/>
                  <a:pt x="12700254" y="434778"/>
                  <a:pt x="12694478" y="434778"/>
                </a:cubicBezTo>
                <a:cubicBezTo>
                  <a:pt x="12682925" y="446703"/>
                  <a:pt x="12677149" y="462604"/>
                  <a:pt x="12671373" y="478504"/>
                </a:cubicBezTo>
                <a:cubicBezTo>
                  <a:pt x="12671373" y="490429"/>
                  <a:pt x="12677149" y="502355"/>
                  <a:pt x="12700254" y="498380"/>
                </a:cubicBezTo>
                <a:cubicBezTo>
                  <a:pt x="12717583" y="498380"/>
                  <a:pt x="12740688" y="502355"/>
                  <a:pt x="12758017" y="506330"/>
                </a:cubicBezTo>
                <a:cubicBezTo>
                  <a:pt x="12769570" y="506330"/>
                  <a:pt x="12769570" y="510305"/>
                  <a:pt x="12763793" y="518255"/>
                </a:cubicBezTo>
                <a:cubicBezTo>
                  <a:pt x="12763793" y="518255"/>
                  <a:pt x="12758017" y="518255"/>
                  <a:pt x="12758017" y="518255"/>
                </a:cubicBezTo>
                <a:cubicBezTo>
                  <a:pt x="12752241" y="522230"/>
                  <a:pt x="12752241" y="530180"/>
                  <a:pt x="12746465" y="534156"/>
                </a:cubicBezTo>
                <a:cubicBezTo>
                  <a:pt x="12781122" y="538131"/>
                  <a:pt x="12810004" y="542106"/>
                  <a:pt x="12844661" y="538131"/>
                </a:cubicBezTo>
                <a:cubicBezTo>
                  <a:pt x="12873543" y="534156"/>
                  <a:pt x="12908201" y="534156"/>
                  <a:pt x="12913977" y="506330"/>
                </a:cubicBezTo>
                <a:cubicBezTo>
                  <a:pt x="12919753" y="502355"/>
                  <a:pt x="12931306" y="498380"/>
                  <a:pt x="12942858" y="494405"/>
                </a:cubicBezTo>
                <a:cubicBezTo>
                  <a:pt x="12942858" y="494405"/>
                  <a:pt x="12942858" y="490429"/>
                  <a:pt x="12942858" y="490429"/>
                </a:cubicBezTo>
                <a:cubicBezTo>
                  <a:pt x="12942858" y="490429"/>
                  <a:pt x="12948635" y="490429"/>
                  <a:pt x="12948635" y="490429"/>
                </a:cubicBezTo>
                <a:cubicBezTo>
                  <a:pt x="12971740" y="490429"/>
                  <a:pt x="12994845" y="490429"/>
                  <a:pt x="13012174" y="490429"/>
                </a:cubicBezTo>
                <a:cubicBezTo>
                  <a:pt x="13023726" y="482479"/>
                  <a:pt x="13041055" y="482479"/>
                  <a:pt x="13052608" y="482479"/>
                </a:cubicBezTo>
                <a:cubicBezTo>
                  <a:pt x="13052608" y="478504"/>
                  <a:pt x="13046832" y="474529"/>
                  <a:pt x="13046832" y="470554"/>
                </a:cubicBezTo>
                <a:cubicBezTo>
                  <a:pt x="13046832" y="466579"/>
                  <a:pt x="13052608" y="462604"/>
                  <a:pt x="13052608" y="462604"/>
                </a:cubicBezTo>
                <a:cubicBezTo>
                  <a:pt x="13058384" y="458629"/>
                  <a:pt x="13064160" y="458629"/>
                  <a:pt x="13064160" y="454653"/>
                </a:cubicBezTo>
                <a:cubicBezTo>
                  <a:pt x="13098818" y="450678"/>
                  <a:pt x="13127700" y="458629"/>
                  <a:pt x="13162357" y="450678"/>
                </a:cubicBezTo>
                <a:cubicBezTo>
                  <a:pt x="13185462" y="446703"/>
                  <a:pt x="13197015" y="450678"/>
                  <a:pt x="13197015" y="470554"/>
                </a:cubicBezTo>
                <a:cubicBezTo>
                  <a:pt x="13191239" y="474529"/>
                  <a:pt x="13197015" y="478504"/>
                  <a:pt x="13202791" y="478504"/>
                </a:cubicBezTo>
                <a:cubicBezTo>
                  <a:pt x="13214344" y="478504"/>
                  <a:pt x="13214344" y="462604"/>
                  <a:pt x="13231673" y="466579"/>
                </a:cubicBezTo>
                <a:cubicBezTo>
                  <a:pt x="13237449" y="470554"/>
                  <a:pt x="13220120" y="482479"/>
                  <a:pt x="13237449" y="486454"/>
                </a:cubicBezTo>
                <a:cubicBezTo>
                  <a:pt x="13249002" y="490429"/>
                  <a:pt x="13260554" y="490429"/>
                  <a:pt x="13272107" y="482479"/>
                </a:cubicBezTo>
                <a:cubicBezTo>
                  <a:pt x="13277883" y="478504"/>
                  <a:pt x="13277883" y="474529"/>
                  <a:pt x="13283659" y="470554"/>
                </a:cubicBezTo>
                <a:cubicBezTo>
                  <a:pt x="13300988" y="458629"/>
                  <a:pt x="13329870" y="450678"/>
                  <a:pt x="13335646" y="462604"/>
                </a:cubicBezTo>
                <a:cubicBezTo>
                  <a:pt x="13358751" y="478504"/>
                  <a:pt x="13376080" y="474529"/>
                  <a:pt x="13399185" y="462604"/>
                </a:cubicBezTo>
                <a:cubicBezTo>
                  <a:pt x="13410738" y="458629"/>
                  <a:pt x="13422290" y="454653"/>
                  <a:pt x="13439619" y="458629"/>
                </a:cubicBezTo>
                <a:cubicBezTo>
                  <a:pt x="13433843" y="474529"/>
                  <a:pt x="13404961" y="474529"/>
                  <a:pt x="13404961" y="490429"/>
                </a:cubicBezTo>
                <a:cubicBezTo>
                  <a:pt x="13416514" y="502355"/>
                  <a:pt x="13433843" y="494405"/>
                  <a:pt x="13445395" y="498380"/>
                </a:cubicBezTo>
                <a:cubicBezTo>
                  <a:pt x="13468501" y="490429"/>
                  <a:pt x="13491606" y="478504"/>
                  <a:pt x="13508935" y="498380"/>
                </a:cubicBezTo>
                <a:cubicBezTo>
                  <a:pt x="13526264" y="510305"/>
                  <a:pt x="13508935" y="518255"/>
                  <a:pt x="13491606" y="526205"/>
                </a:cubicBezTo>
                <a:cubicBezTo>
                  <a:pt x="13549369" y="518255"/>
                  <a:pt x="13560921" y="546081"/>
                  <a:pt x="13572474" y="573907"/>
                </a:cubicBezTo>
                <a:cubicBezTo>
                  <a:pt x="13601355" y="565956"/>
                  <a:pt x="13618684" y="550056"/>
                  <a:pt x="13647566" y="546081"/>
                </a:cubicBezTo>
                <a:cubicBezTo>
                  <a:pt x="13653342" y="542106"/>
                  <a:pt x="13659118" y="538131"/>
                  <a:pt x="13653342" y="534156"/>
                </a:cubicBezTo>
                <a:cubicBezTo>
                  <a:pt x="13641789" y="518255"/>
                  <a:pt x="13659118" y="518255"/>
                  <a:pt x="13676447" y="518255"/>
                </a:cubicBezTo>
                <a:cubicBezTo>
                  <a:pt x="13711105" y="522230"/>
                  <a:pt x="13751539" y="514280"/>
                  <a:pt x="13786197" y="506330"/>
                </a:cubicBezTo>
                <a:cubicBezTo>
                  <a:pt x="13786197" y="506330"/>
                  <a:pt x="13791973" y="506330"/>
                  <a:pt x="13797749" y="506330"/>
                </a:cubicBezTo>
                <a:cubicBezTo>
                  <a:pt x="13768868" y="514280"/>
                  <a:pt x="13774644" y="550056"/>
                  <a:pt x="13722657" y="538131"/>
                </a:cubicBezTo>
                <a:cubicBezTo>
                  <a:pt x="13745762" y="550056"/>
                  <a:pt x="13763091" y="554031"/>
                  <a:pt x="13780420" y="554031"/>
                </a:cubicBezTo>
                <a:cubicBezTo>
                  <a:pt x="13791973" y="542106"/>
                  <a:pt x="13815078" y="546081"/>
                  <a:pt x="13832407" y="546081"/>
                </a:cubicBezTo>
                <a:cubicBezTo>
                  <a:pt x="13832407" y="546081"/>
                  <a:pt x="13838183" y="546081"/>
                  <a:pt x="13838183" y="546081"/>
                </a:cubicBezTo>
                <a:cubicBezTo>
                  <a:pt x="13838183" y="546081"/>
                  <a:pt x="13838183" y="542106"/>
                  <a:pt x="13838183" y="538131"/>
                </a:cubicBezTo>
                <a:cubicBezTo>
                  <a:pt x="13855512" y="538131"/>
                  <a:pt x="13872841" y="538131"/>
                  <a:pt x="13861288" y="522230"/>
                </a:cubicBezTo>
                <a:cubicBezTo>
                  <a:pt x="13855512" y="514280"/>
                  <a:pt x="13861288" y="514280"/>
                  <a:pt x="13872841" y="510305"/>
                </a:cubicBezTo>
                <a:cubicBezTo>
                  <a:pt x="13884393" y="498380"/>
                  <a:pt x="13901722" y="482479"/>
                  <a:pt x="13924827" y="478504"/>
                </a:cubicBezTo>
                <a:cubicBezTo>
                  <a:pt x="13959485" y="474529"/>
                  <a:pt x="13994143" y="466579"/>
                  <a:pt x="14028801" y="454653"/>
                </a:cubicBezTo>
                <a:cubicBezTo>
                  <a:pt x="14028801" y="470554"/>
                  <a:pt x="14011472" y="482479"/>
                  <a:pt x="14034577" y="490429"/>
                </a:cubicBezTo>
                <a:cubicBezTo>
                  <a:pt x="14040353" y="498380"/>
                  <a:pt x="14051906" y="498380"/>
                  <a:pt x="14057682" y="506330"/>
                </a:cubicBezTo>
                <a:cubicBezTo>
                  <a:pt x="14063458" y="506330"/>
                  <a:pt x="14063458" y="506330"/>
                  <a:pt x="14069235" y="506330"/>
                </a:cubicBezTo>
                <a:cubicBezTo>
                  <a:pt x="14075011" y="526205"/>
                  <a:pt x="14051906" y="514280"/>
                  <a:pt x="14034577" y="518255"/>
                </a:cubicBezTo>
                <a:cubicBezTo>
                  <a:pt x="14028801" y="518255"/>
                  <a:pt x="14017248" y="518255"/>
                  <a:pt x="14011472" y="522230"/>
                </a:cubicBezTo>
                <a:cubicBezTo>
                  <a:pt x="13988367" y="554031"/>
                  <a:pt x="13942156" y="558006"/>
                  <a:pt x="13895946" y="558006"/>
                </a:cubicBezTo>
                <a:cubicBezTo>
                  <a:pt x="13895946" y="558006"/>
                  <a:pt x="13895946" y="561981"/>
                  <a:pt x="13895946" y="561981"/>
                </a:cubicBezTo>
                <a:cubicBezTo>
                  <a:pt x="13895946" y="569932"/>
                  <a:pt x="13890170" y="581857"/>
                  <a:pt x="13901722" y="589807"/>
                </a:cubicBezTo>
                <a:cubicBezTo>
                  <a:pt x="13936380" y="577882"/>
                  <a:pt x="13965261" y="569932"/>
                  <a:pt x="13994143" y="593782"/>
                </a:cubicBezTo>
                <a:cubicBezTo>
                  <a:pt x="13999919" y="597757"/>
                  <a:pt x="14005695" y="597757"/>
                  <a:pt x="14005695" y="597757"/>
                </a:cubicBezTo>
                <a:cubicBezTo>
                  <a:pt x="14011472" y="593782"/>
                  <a:pt x="14011472" y="593782"/>
                  <a:pt x="14017248" y="589807"/>
                </a:cubicBezTo>
                <a:cubicBezTo>
                  <a:pt x="14023024" y="589807"/>
                  <a:pt x="14023024" y="589807"/>
                  <a:pt x="14028801" y="589807"/>
                </a:cubicBezTo>
                <a:cubicBezTo>
                  <a:pt x="14034577" y="585832"/>
                  <a:pt x="14040353" y="585832"/>
                  <a:pt x="14046130" y="581857"/>
                </a:cubicBezTo>
                <a:cubicBezTo>
                  <a:pt x="14069235" y="581857"/>
                  <a:pt x="14098116" y="585832"/>
                  <a:pt x="14115445" y="565956"/>
                </a:cubicBezTo>
                <a:cubicBezTo>
                  <a:pt x="14121221" y="558006"/>
                  <a:pt x="14144326" y="558006"/>
                  <a:pt x="14161655" y="569932"/>
                </a:cubicBezTo>
                <a:cubicBezTo>
                  <a:pt x="14190537" y="573907"/>
                  <a:pt x="14225194" y="558006"/>
                  <a:pt x="14254076" y="573907"/>
                </a:cubicBezTo>
                <a:cubicBezTo>
                  <a:pt x="14259852" y="577882"/>
                  <a:pt x="14259852" y="581857"/>
                  <a:pt x="14254076" y="581857"/>
                </a:cubicBezTo>
                <a:cubicBezTo>
                  <a:pt x="14248300" y="585832"/>
                  <a:pt x="14248300" y="585832"/>
                  <a:pt x="14242523" y="585832"/>
                </a:cubicBezTo>
                <a:cubicBezTo>
                  <a:pt x="14213642" y="589807"/>
                  <a:pt x="14230971" y="613658"/>
                  <a:pt x="14213642" y="621608"/>
                </a:cubicBezTo>
                <a:cubicBezTo>
                  <a:pt x="14213642" y="625583"/>
                  <a:pt x="14213642" y="629558"/>
                  <a:pt x="14213642" y="633533"/>
                </a:cubicBezTo>
                <a:cubicBezTo>
                  <a:pt x="14219418" y="633533"/>
                  <a:pt x="14219418" y="637508"/>
                  <a:pt x="14213642" y="637508"/>
                </a:cubicBezTo>
                <a:cubicBezTo>
                  <a:pt x="14213642" y="649434"/>
                  <a:pt x="14202089" y="657384"/>
                  <a:pt x="14213642" y="669309"/>
                </a:cubicBezTo>
                <a:cubicBezTo>
                  <a:pt x="14242523" y="677259"/>
                  <a:pt x="14271405" y="685210"/>
                  <a:pt x="14306063" y="669309"/>
                </a:cubicBezTo>
                <a:cubicBezTo>
                  <a:pt x="14311839" y="689185"/>
                  <a:pt x="14311839" y="709060"/>
                  <a:pt x="14317615" y="724961"/>
                </a:cubicBezTo>
                <a:cubicBezTo>
                  <a:pt x="14346497" y="736886"/>
                  <a:pt x="14369602" y="732911"/>
                  <a:pt x="14398483" y="724961"/>
                </a:cubicBezTo>
                <a:cubicBezTo>
                  <a:pt x="14398483" y="720986"/>
                  <a:pt x="14398483" y="713035"/>
                  <a:pt x="14386931" y="713035"/>
                </a:cubicBezTo>
                <a:cubicBezTo>
                  <a:pt x="14375378" y="709060"/>
                  <a:pt x="14375378" y="701110"/>
                  <a:pt x="14381154" y="697135"/>
                </a:cubicBezTo>
                <a:cubicBezTo>
                  <a:pt x="14386931" y="697135"/>
                  <a:pt x="14398483" y="697135"/>
                  <a:pt x="14404259" y="693160"/>
                </a:cubicBezTo>
                <a:cubicBezTo>
                  <a:pt x="14427365" y="677259"/>
                  <a:pt x="14456246" y="681235"/>
                  <a:pt x="14479351" y="681235"/>
                </a:cubicBezTo>
                <a:cubicBezTo>
                  <a:pt x="14496680" y="689185"/>
                  <a:pt x="14496680" y="717011"/>
                  <a:pt x="14531338" y="701110"/>
                </a:cubicBezTo>
                <a:cubicBezTo>
                  <a:pt x="14577548" y="705085"/>
                  <a:pt x="14583324" y="709060"/>
                  <a:pt x="14589101" y="724961"/>
                </a:cubicBezTo>
                <a:cubicBezTo>
                  <a:pt x="14594877" y="724961"/>
                  <a:pt x="14594877" y="724961"/>
                  <a:pt x="14600653" y="724961"/>
                </a:cubicBezTo>
                <a:cubicBezTo>
                  <a:pt x="14617982" y="728936"/>
                  <a:pt x="14641087" y="728936"/>
                  <a:pt x="14658416" y="732911"/>
                </a:cubicBezTo>
                <a:cubicBezTo>
                  <a:pt x="14681521" y="740861"/>
                  <a:pt x="14704626" y="748811"/>
                  <a:pt x="14698850" y="764712"/>
                </a:cubicBezTo>
                <a:cubicBezTo>
                  <a:pt x="14687298" y="784587"/>
                  <a:pt x="14664192" y="768687"/>
                  <a:pt x="14646864" y="764712"/>
                </a:cubicBezTo>
                <a:cubicBezTo>
                  <a:pt x="14641087" y="764712"/>
                  <a:pt x="14641087" y="764712"/>
                  <a:pt x="14635311" y="768687"/>
                </a:cubicBezTo>
                <a:cubicBezTo>
                  <a:pt x="14629535" y="772662"/>
                  <a:pt x="14623758" y="768687"/>
                  <a:pt x="14617982" y="772662"/>
                </a:cubicBezTo>
                <a:cubicBezTo>
                  <a:pt x="14594877" y="800488"/>
                  <a:pt x="14606430" y="816388"/>
                  <a:pt x="14646864" y="824338"/>
                </a:cubicBezTo>
                <a:cubicBezTo>
                  <a:pt x="14664192" y="832289"/>
                  <a:pt x="14681521" y="844214"/>
                  <a:pt x="14698850" y="844214"/>
                </a:cubicBezTo>
                <a:cubicBezTo>
                  <a:pt x="14698850" y="836264"/>
                  <a:pt x="14698850" y="832289"/>
                  <a:pt x="14710403" y="828314"/>
                </a:cubicBezTo>
                <a:cubicBezTo>
                  <a:pt x="14710403" y="824338"/>
                  <a:pt x="14710403" y="824338"/>
                  <a:pt x="14710403" y="820363"/>
                </a:cubicBezTo>
                <a:cubicBezTo>
                  <a:pt x="14727732" y="808438"/>
                  <a:pt x="14750837" y="812413"/>
                  <a:pt x="14773942" y="808438"/>
                </a:cubicBezTo>
                <a:cubicBezTo>
                  <a:pt x="14820152" y="784587"/>
                  <a:pt x="14877915" y="780612"/>
                  <a:pt x="14929902" y="768687"/>
                </a:cubicBezTo>
                <a:cubicBezTo>
                  <a:pt x="14947231" y="768687"/>
                  <a:pt x="14976112" y="760737"/>
                  <a:pt x="14970336" y="788562"/>
                </a:cubicBezTo>
                <a:cubicBezTo>
                  <a:pt x="14964559" y="792538"/>
                  <a:pt x="14958783" y="792538"/>
                  <a:pt x="14958783" y="796513"/>
                </a:cubicBezTo>
                <a:cubicBezTo>
                  <a:pt x="14935678" y="804463"/>
                  <a:pt x="14935678" y="816388"/>
                  <a:pt x="14935678" y="832289"/>
                </a:cubicBezTo>
                <a:cubicBezTo>
                  <a:pt x="14924125" y="848189"/>
                  <a:pt x="14901020" y="856139"/>
                  <a:pt x="14872139" y="852164"/>
                </a:cubicBezTo>
                <a:cubicBezTo>
                  <a:pt x="14860586" y="864089"/>
                  <a:pt x="14854810" y="879990"/>
                  <a:pt x="14825928" y="868065"/>
                </a:cubicBezTo>
                <a:cubicBezTo>
                  <a:pt x="14797047" y="868065"/>
                  <a:pt x="14797047" y="887940"/>
                  <a:pt x="14779718" y="895890"/>
                </a:cubicBezTo>
                <a:cubicBezTo>
                  <a:pt x="14750837" y="915766"/>
                  <a:pt x="14750837" y="915766"/>
                  <a:pt x="14721955" y="903841"/>
                </a:cubicBezTo>
                <a:cubicBezTo>
                  <a:pt x="14716179" y="903841"/>
                  <a:pt x="14710403" y="903841"/>
                  <a:pt x="14710403" y="903841"/>
                </a:cubicBezTo>
                <a:cubicBezTo>
                  <a:pt x="14698850" y="911791"/>
                  <a:pt x="14710403" y="923716"/>
                  <a:pt x="14698850" y="931666"/>
                </a:cubicBezTo>
                <a:cubicBezTo>
                  <a:pt x="14710403" y="935641"/>
                  <a:pt x="14721955" y="935641"/>
                  <a:pt x="14727732" y="939617"/>
                </a:cubicBezTo>
                <a:cubicBezTo>
                  <a:pt x="14745060" y="947567"/>
                  <a:pt x="14762389" y="951542"/>
                  <a:pt x="14785494" y="947567"/>
                </a:cubicBezTo>
                <a:cubicBezTo>
                  <a:pt x="14797047" y="943592"/>
                  <a:pt x="14808600" y="947567"/>
                  <a:pt x="14802823" y="959492"/>
                </a:cubicBezTo>
                <a:cubicBezTo>
                  <a:pt x="14768166" y="967442"/>
                  <a:pt x="14739284" y="983343"/>
                  <a:pt x="14698850" y="983343"/>
                </a:cubicBezTo>
                <a:cubicBezTo>
                  <a:pt x="14693074" y="983343"/>
                  <a:pt x="14687298" y="983343"/>
                  <a:pt x="14687298" y="991293"/>
                </a:cubicBezTo>
                <a:cubicBezTo>
                  <a:pt x="14693074" y="1007193"/>
                  <a:pt x="14675745" y="1003218"/>
                  <a:pt x="14669969" y="999243"/>
                </a:cubicBezTo>
                <a:cubicBezTo>
                  <a:pt x="14652640" y="995268"/>
                  <a:pt x="14617982" y="1003218"/>
                  <a:pt x="14629535" y="979368"/>
                </a:cubicBezTo>
                <a:cubicBezTo>
                  <a:pt x="14629535" y="979368"/>
                  <a:pt x="14623758" y="975392"/>
                  <a:pt x="14617982" y="979368"/>
                </a:cubicBezTo>
                <a:cubicBezTo>
                  <a:pt x="14594877" y="987318"/>
                  <a:pt x="14560219" y="991293"/>
                  <a:pt x="14554443" y="1015144"/>
                </a:cubicBezTo>
                <a:cubicBezTo>
                  <a:pt x="14577548" y="1015144"/>
                  <a:pt x="14594877" y="1003218"/>
                  <a:pt x="14617982" y="1015144"/>
                </a:cubicBezTo>
                <a:cubicBezTo>
                  <a:pt x="14617982" y="1015144"/>
                  <a:pt x="14623758" y="1015144"/>
                  <a:pt x="14623758" y="1015144"/>
                </a:cubicBezTo>
                <a:cubicBezTo>
                  <a:pt x="14635311" y="1015144"/>
                  <a:pt x="14646864" y="1015144"/>
                  <a:pt x="14658416" y="1015144"/>
                </a:cubicBezTo>
                <a:cubicBezTo>
                  <a:pt x="14681521" y="1023094"/>
                  <a:pt x="14710403" y="1023094"/>
                  <a:pt x="14739284" y="1023094"/>
                </a:cubicBezTo>
                <a:cubicBezTo>
                  <a:pt x="14768166" y="1027069"/>
                  <a:pt x="14768166" y="1035019"/>
                  <a:pt x="14762389" y="1058870"/>
                </a:cubicBezTo>
                <a:cubicBezTo>
                  <a:pt x="14727732" y="1074770"/>
                  <a:pt x="14693074" y="1074770"/>
                  <a:pt x="14658416" y="1074770"/>
                </a:cubicBezTo>
                <a:cubicBezTo>
                  <a:pt x="14641087" y="1070795"/>
                  <a:pt x="14623758" y="1074770"/>
                  <a:pt x="14606430" y="1082720"/>
                </a:cubicBezTo>
                <a:cubicBezTo>
                  <a:pt x="14606430" y="1094646"/>
                  <a:pt x="14594877" y="1106571"/>
                  <a:pt x="14583324" y="1118496"/>
                </a:cubicBezTo>
                <a:cubicBezTo>
                  <a:pt x="14594877" y="1126447"/>
                  <a:pt x="14617982" y="1118496"/>
                  <a:pt x="14617982" y="1134397"/>
                </a:cubicBezTo>
                <a:cubicBezTo>
                  <a:pt x="14600653" y="1146322"/>
                  <a:pt x="14583324" y="1142347"/>
                  <a:pt x="14560219" y="1146322"/>
                </a:cubicBezTo>
                <a:cubicBezTo>
                  <a:pt x="14548667" y="1146322"/>
                  <a:pt x="14531338" y="1146322"/>
                  <a:pt x="14519785" y="1146322"/>
                </a:cubicBezTo>
                <a:cubicBezTo>
                  <a:pt x="14514009" y="1150297"/>
                  <a:pt x="14502456" y="1158247"/>
                  <a:pt x="14514009" y="1162223"/>
                </a:cubicBezTo>
                <a:cubicBezTo>
                  <a:pt x="14542890" y="1174148"/>
                  <a:pt x="14525561" y="1197998"/>
                  <a:pt x="14531338" y="1213899"/>
                </a:cubicBezTo>
                <a:cubicBezTo>
                  <a:pt x="14542890" y="1221849"/>
                  <a:pt x="14548667" y="1229799"/>
                  <a:pt x="14554443" y="1237750"/>
                </a:cubicBezTo>
                <a:cubicBezTo>
                  <a:pt x="14554443" y="1237750"/>
                  <a:pt x="14554443" y="1233774"/>
                  <a:pt x="14554443" y="1233774"/>
                </a:cubicBezTo>
                <a:cubicBezTo>
                  <a:pt x="14571772" y="1217874"/>
                  <a:pt x="14589101" y="1217874"/>
                  <a:pt x="14617982" y="1221849"/>
                </a:cubicBezTo>
                <a:cubicBezTo>
                  <a:pt x="14646864" y="1225824"/>
                  <a:pt x="14669969" y="1245700"/>
                  <a:pt x="14698850" y="1249675"/>
                </a:cubicBezTo>
                <a:cubicBezTo>
                  <a:pt x="14710403" y="1253650"/>
                  <a:pt x="14733508" y="1245700"/>
                  <a:pt x="14710403" y="1265575"/>
                </a:cubicBezTo>
                <a:cubicBezTo>
                  <a:pt x="14704626" y="1269550"/>
                  <a:pt x="14704626" y="1281476"/>
                  <a:pt x="14698850" y="1285451"/>
                </a:cubicBezTo>
                <a:cubicBezTo>
                  <a:pt x="14687298" y="1285451"/>
                  <a:pt x="14675745" y="1285451"/>
                  <a:pt x="14669969" y="1293401"/>
                </a:cubicBezTo>
                <a:cubicBezTo>
                  <a:pt x="14658416" y="1293401"/>
                  <a:pt x="14646864" y="1293401"/>
                  <a:pt x="14635311" y="1293401"/>
                </a:cubicBezTo>
                <a:cubicBezTo>
                  <a:pt x="14629535" y="1297376"/>
                  <a:pt x="14617982" y="1301351"/>
                  <a:pt x="14606430" y="1301351"/>
                </a:cubicBezTo>
                <a:cubicBezTo>
                  <a:pt x="14600653" y="1305326"/>
                  <a:pt x="14594877" y="1313277"/>
                  <a:pt x="14583324" y="1317252"/>
                </a:cubicBezTo>
                <a:cubicBezTo>
                  <a:pt x="14560219" y="1325202"/>
                  <a:pt x="14565995" y="1333152"/>
                  <a:pt x="14583324" y="1345077"/>
                </a:cubicBezTo>
                <a:cubicBezTo>
                  <a:pt x="14589101" y="1345077"/>
                  <a:pt x="14589101" y="1349053"/>
                  <a:pt x="14594877" y="1353028"/>
                </a:cubicBezTo>
                <a:cubicBezTo>
                  <a:pt x="14600653" y="1353028"/>
                  <a:pt x="14600653" y="1357003"/>
                  <a:pt x="14606430" y="1357003"/>
                </a:cubicBezTo>
                <a:cubicBezTo>
                  <a:pt x="14629535" y="1357003"/>
                  <a:pt x="14646864" y="1357003"/>
                  <a:pt x="14669969" y="1357003"/>
                </a:cubicBezTo>
                <a:cubicBezTo>
                  <a:pt x="14675745" y="1360978"/>
                  <a:pt x="14681521" y="1360978"/>
                  <a:pt x="14693074" y="1364953"/>
                </a:cubicBezTo>
                <a:cubicBezTo>
                  <a:pt x="14698850" y="1364953"/>
                  <a:pt x="14704626" y="1368928"/>
                  <a:pt x="14710403" y="1372903"/>
                </a:cubicBezTo>
                <a:cubicBezTo>
                  <a:pt x="14710403" y="1372903"/>
                  <a:pt x="14716179" y="1376878"/>
                  <a:pt x="14716179" y="1380853"/>
                </a:cubicBezTo>
                <a:cubicBezTo>
                  <a:pt x="14721955" y="1380853"/>
                  <a:pt x="14721955" y="1380853"/>
                  <a:pt x="14721955" y="1380853"/>
                </a:cubicBezTo>
                <a:cubicBezTo>
                  <a:pt x="14721955" y="1392779"/>
                  <a:pt x="14739284" y="1396754"/>
                  <a:pt x="14750837" y="1400729"/>
                </a:cubicBezTo>
                <a:cubicBezTo>
                  <a:pt x="14756613" y="1404704"/>
                  <a:pt x="14762389" y="1404704"/>
                  <a:pt x="14773942" y="1408679"/>
                </a:cubicBezTo>
                <a:cubicBezTo>
                  <a:pt x="14797047" y="1416629"/>
                  <a:pt x="14797047" y="1416629"/>
                  <a:pt x="14773942" y="1428555"/>
                </a:cubicBezTo>
                <a:cubicBezTo>
                  <a:pt x="14768166" y="1428555"/>
                  <a:pt x="14768166" y="1432530"/>
                  <a:pt x="14762389" y="1432530"/>
                </a:cubicBezTo>
                <a:cubicBezTo>
                  <a:pt x="14756613" y="1432530"/>
                  <a:pt x="14745060" y="1432530"/>
                  <a:pt x="14739284" y="1436505"/>
                </a:cubicBezTo>
                <a:cubicBezTo>
                  <a:pt x="14727732" y="1444455"/>
                  <a:pt x="14716179" y="1448430"/>
                  <a:pt x="14698850" y="1448430"/>
                </a:cubicBezTo>
                <a:cubicBezTo>
                  <a:pt x="14681521" y="1456380"/>
                  <a:pt x="14664192" y="1464331"/>
                  <a:pt x="14646864" y="1472281"/>
                </a:cubicBezTo>
                <a:cubicBezTo>
                  <a:pt x="14658416" y="1500107"/>
                  <a:pt x="14658416" y="1500107"/>
                  <a:pt x="14693074" y="1504082"/>
                </a:cubicBezTo>
                <a:cubicBezTo>
                  <a:pt x="14739284" y="1504082"/>
                  <a:pt x="14785494" y="1488181"/>
                  <a:pt x="14831705" y="1500107"/>
                </a:cubicBezTo>
                <a:cubicBezTo>
                  <a:pt x="14837481" y="1504082"/>
                  <a:pt x="14849034" y="1504082"/>
                  <a:pt x="14854810" y="1508057"/>
                </a:cubicBezTo>
                <a:cubicBezTo>
                  <a:pt x="14860586" y="1508057"/>
                  <a:pt x="14860586" y="1512032"/>
                  <a:pt x="14866363" y="1512032"/>
                </a:cubicBezTo>
                <a:cubicBezTo>
                  <a:pt x="14877915" y="1512032"/>
                  <a:pt x="14895244" y="1516007"/>
                  <a:pt x="14906797" y="1516007"/>
                </a:cubicBezTo>
                <a:cubicBezTo>
                  <a:pt x="14918349" y="1516007"/>
                  <a:pt x="14935678" y="1512032"/>
                  <a:pt x="14929902" y="1527932"/>
                </a:cubicBezTo>
                <a:cubicBezTo>
                  <a:pt x="14924125" y="1531907"/>
                  <a:pt x="14924125" y="1531907"/>
                  <a:pt x="14924125" y="1535883"/>
                </a:cubicBezTo>
                <a:cubicBezTo>
                  <a:pt x="14918349" y="1535883"/>
                  <a:pt x="14912573" y="1535883"/>
                  <a:pt x="14906797" y="1539858"/>
                </a:cubicBezTo>
                <a:cubicBezTo>
                  <a:pt x="14901020" y="1555758"/>
                  <a:pt x="14924125" y="1575634"/>
                  <a:pt x="14918349" y="1591534"/>
                </a:cubicBezTo>
                <a:cubicBezTo>
                  <a:pt x="14941454" y="1619360"/>
                  <a:pt x="14935678" y="1627310"/>
                  <a:pt x="14895244" y="1635260"/>
                </a:cubicBezTo>
                <a:cubicBezTo>
                  <a:pt x="14860586" y="1639235"/>
                  <a:pt x="14825928" y="1639235"/>
                  <a:pt x="14791271" y="1643210"/>
                </a:cubicBezTo>
                <a:cubicBezTo>
                  <a:pt x="14785494" y="1647186"/>
                  <a:pt x="14779718" y="1647186"/>
                  <a:pt x="14773942" y="1651161"/>
                </a:cubicBezTo>
                <a:cubicBezTo>
                  <a:pt x="14762389" y="1655136"/>
                  <a:pt x="14750837" y="1659111"/>
                  <a:pt x="14745060" y="1667061"/>
                </a:cubicBezTo>
                <a:cubicBezTo>
                  <a:pt x="14739284" y="1667061"/>
                  <a:pt x="14733508" y="1671036"/>
                  <a:pt x="14733508" y="1671036"/>
                </a:cubicBezTo>
                <a:cubicBezTo>
                  <a:pt x="14733508" y="1678986"/>
                  <a:pt x="14733508" y="1686937"/>
                  <a:pt x="14727732" y="1690912"/>
                </a:cubicBezTo>
                <a:cubicBezTo>
                  <a:pt x="14721955" y="1702837"/>
                  <a:pt x="14710403" y="1706812"/>
                  <a:pt x="14698850" y="1706812"/>
                </a:cubicBezTo>
                <a:cubicBezTo>
                  <a:pt x="14646864" y="1718738"/>
                  <a:pt x="14589101" y="1722713"/>
                  <a:pt x="14537114" y="1730663"/>
                </a:cubicBezTo>
                <a:cubicBezTo>
                  <a:pt x="14531338" y="1730663"/>
                  <a:pt x="14537114" y="1726688"/>
                  <a:pt x="14537114" y="1726688"/>
                </a:cubicBezTo>
                <a:cubicBezTo>
                  <a:pt x="14531338" y="1726688"/>
                  <a:pt x="14531338" y="1726688"/>
                  <a:pt x="14531338" y="1726688"/>
                </a:cubicBezTo>
                <a:cubicBezTo>
                  <a:pt x="14531338" y="1726688"/>
                  <a:pt x="14537114" y="1730663"/>
                  <a:pt x="14537114" y="1730663"/>
                </a:cubicBezTo>
                <a:cubicBezTo>
                  <a:pt x="14537114" y="1730663"/>
                  <a:pt x="14531338" y="1734638"/>
                  <a:pt x="14531338" y="1734638"/>
                </a:cubicBezTo>
                <a:cubicBezTo>
                  <a:pt x="14514009" y="1754513"/>
                  <a:pt x="14502456" y="1778364"/>
                  <a:pt x="14462022" y="1786314"/>
                </a:cubicBezTo>
                <a:cubicBezTo>
                  <a:pt x="14421588" y="1802215"/>
                  <a:pt x="14404259" y="1822090"/>
                  <a:pt x="14410036" y="1853891"/>
                </a:cubicBezTo>
                <a:cubicBezTo>
                  <a:pt x="14415812" y="1853891"/>
                  <a:pt x="14410036" y="1853891"/>
                  <a:pt x="14410036" y="1857866"/>
                </a:cubicBezTo>
                <a:cubicBezTo>
                  <a:pt x="14404259" y="1857866"/>
                  <a:pt x="14404259" y="1861841"/>
                  <a:pt x="14398483" y="1861841"/>
                </a:cubicBezTo>
                <a:cubicBezTo>
                  <a:pt x="14398483" y="1865816"/>
                  <a:pt x="14392707" y="1865816"/>
                  <a:pt x="14386931" y="1869792"/>
                </a:cubicBezTo>
                <a:cubicBezTo>
                  <a:pt x="14369602" y="1877742"/>
                  <a:pt x="14352273" y="1885692"/>
                  <a:pt x="14334944" y="1893642"/>
                </a:cubicBezTo>
                <a:cubicBezTo>
                  <a:pt x="14329168" y="1897617"/>
                  <a:pt x="14323391" y="1905568"/>
                  <a:pt x="14317615" y="1913518"/>
                </a:cubicBezTo>
                <a:cubicBezTo>
                  <a:pt x="14277181" y="1921468"/>
                  <a:pt x="14236747" y="1929418"/>
                  <a:pt x="14202089" y="1949294"/>
                </a:cubicBezTo>
                <a:cubicBezTo>
                  <a:pt x="14202089" y="1949294"/>
                  <a:pt x="14202089" y="1953269"/>
                  <a:pt x="14202089" y="1957244"/>
                </a:cubicBezTo>
                <a:cubicBezTo>
                  <a:pt x="14196313" y="1961219"/>
                  <a:pt x="14190537" y="1961219"/>
                  <a:pt x="14178984" y="1961219"/>
                </a:cubicBezTo>
                <a:cubicBezTo>
                  <a:pt x="14173208" y="1965194"/>
                  <a:pt x="14173208" y="1973144"/>
                  <a:pt x="14173208" y="1977119"/>
                </a:cubicBezTo>
                <a:cubicBezTo>
                  <a:pt x="14167432" y="1981095"/>
                  <a:pt x="14161655" y="1985070"/>
                  <a:pt x="14161655" y="1989045"/>
                </a:cubicBezTo>
                <a:cubicBezTo>
                  <a:pt x="14190537" y="1993020"/>
                  <a:pt x="14219418" y="1996995"/>
                  <a:pt x="14242523" y="2000970"/>
                </a:cubicBezTo>
                <a:cubicBezTo>
                  <a:pt x="14265628" y="2000970"/>
                  <a:pt x="14282957" y="2000970"/>
                  <a:pt x="14300286" y="2000970"/>
                </a:cubicBezTo>
                <a:cubicBezTo>
                  <a:pt x="14346497" y="1996995"/>
                  <a:pt x="14346497" y="1996995"/>
                  <a:pt x="14358049" y="2024821"/>
                </a:cubicBezTo>
                <a:cubicBezTo>
                  <a:pt x="14358049" y="2028796"/>
                  <a:pt x="14363825" y="2032771"/>
                  <a:pt x="14369602" y="2032771"/>
                </a:cubicBezTo>
                <a:cubicBezTo>
                  <a:pt x="14369602" y="2036746"/>
                  <a:pt x="14375378" y="2040721"/>
                  <a:pt x="14375378" y="2040721"/>
                </a:cubicBezTo>
                <a:cubicBezTo>
                  <a:pt x="14381154" y="2048671"/>
                  <a:pt x="14386931" y="2052647"/>
                  <a:pt x="14398483" y="2052647"/>
                </a:cubicBezTo>
                <a:cubicBezTo>
                  <a:pt x="14444693" y="2060597"/>
                  <a:pt x="14444693" y="2064572"/>
                  <a:pt x="14421588" y="2088422"/>
                </a:cubicBezTo>
                <a:cubicBezTo>
                  <a:pt x="14415812" y="2092398"/>
                  <a:pt x="14404259" y="2092398"/>
                  <a:pt x="14398483" y="2100348"/>
                </a:cubicBezTo>
                <a:cubicBezTo>
                  <a:pt x="14352273" y="2112273"/>
                  <a:pt x="14306063" y="2132149"/>
                  <a:pt x="14265628" y="2155999"/>
                </a:cubicBezTo>
                <a:cubicBezTo>
                  <a:pt x="14248300" y="2159974"/>
                  <a:pt x="14242523" y="2171900"/>
                  <a:pt x="14236747" y="2179850"/>
                </a:cubicBezTo>
                <a:cubicBezTo>
                  <a:pt x="14236747" y="2187800"/>
                  <a:pt x="14225194" y="2195750"/>
                  <a:pt x="14219418" y="2195750"/>
                </a:cubicBezTo>
                <a:cubicBezTo>
                  <a:pt x="14173208" y="2195750"/>
                  <a:pt x="14161655" y="2223576"/>
                  <a:pt x="14150103" y="2243452"/>
                </a:cubicBezTo>
                <a:cubicBezTo>
                  <a:pt x="14138550" y="2271277"/>
                  <a:pt x="14115445" y="2287178"/>
                  <a:pt x="14069235" y="2283203"/>
                </a:cubicBezTo>
                <a:cubicBezTo>
                  <a:pt x="14069235" y="2287178"/>
                  <a:pt x="14069235" y="2287178"/>
                  <a:pt x="14069235" y="2291153"/>
                </a:cubicBezTo>
                <a:cubicBezTo>
                  <a:pt x="14051906" y="2291153"/>
                  <a:pt x="14046130" y="2299103"/>
                  <a:pt x="14040353" y="2311028"/>
                </a:cubicBezTo>
                <a:cubicBezTo>
                  <a:pt x="14034577" y="2326929"/>
                  <a:pt x="14017248" y="2330904"/>
                  <a:pt x="13994143" y="2330904"/>
                </a:cubicBezTo>
                <a:cubicBezTo>
                  <a:pt x="13982590" y="2334879"/>
                  <a:pt x="13971038" y="2342829"/>
                  <a:pt x="13959485" y="2338854"/>
                </a:cubicBezTo>
                <a:cubicBezTo>
                  <a:pt x="13942156" y="2350780"/>
                  <a:pt x="13919051" y="2342829"/>
                  <a:pt x="13901722" y="2354755"/>
                </a:cubicBezTo>
                <a:cubicBezTo>
                  <a:pt x="13884393" y="2354755"/>
                  <a:pt x="13867065" y="2354755"/>
                  <a:pt x="13855512" y="2354755"/>
                </a:cubicBezTo>
                <a:cubicBezTo>
                  <a:pt x="13843959" y="2366680"/>
                  <a:pt x="13820854" y="2366680"/>
                  <a:pt x="13815078" y="2378605"/>
                </a:cubicBezTo>
                <a:cubicBezTo>
                  <a:pt x="13843959" y="2390531"/>
                  <a:pt x="13878617" y="2382580"/>
                  <a:pt x="13907499" y="2398481"/>
                </a:cubicBezTo>
                <a:cubicBezTo>
                  <a:pt x="13878617" y="2406431"/>
                  <a:pt x="13855512" y="2418356"/>
                  <a:pt x="13832407" y="2422331"/>
                </a:cubicBezTo>
                <a:cubicBezTo>
                  <a:pt x="13815078" y="2426307"/>
                  <a:pt x="13803525" y="2434257"/>
                  <a:pt x="13803525" y="2446182"/>
                </a:cubicBezTo>
                <a:cubicBezTo>
                  <a:pt x="13803525" y="2458107"/>
                  <a:pt x="13803525" y="2466058"/>
                  <a:pt x="13797749" y="2474008"/>
                </a:cubicBezTo>
                <a:cubicBezTo>
                  <a:pt x="13780420" y="2474008"/>
                  <a:pt x="13763091" y="2474008"/>
                  <a:pt x="13739986" y="2474008"/>
                </a:cubicBezTo>
                <a:cubicBezTo>
                  <a:pt x="13728434" y="2481958"/>
                  <a:pt x="13728434" y="2489908"/>
                  <a:pt x="13739986" y="2497858"/>
                </a:cubicBezTo>
                <a:cubicBezTo>
                  <a:pt x="13751539" y="2501834"/>
                  <a:pt x="13768868" y="2501834"/>
                  <a:pt x="13768868" y="2513759"/>
                </a:cubicBezTo>
                <a:cubicBezTo>
                  <a:pt x="13751539" y="2521709"/>
                  <a:pt x="13728434" y="2525684"/>
                  <a:pt x="13705328" y="2525684"/>
                </a:cubicBezTo>
                <a:cubicBezTo>
                  <a:pt x="13682223" y="2537610"/>
                  <a:pt x="13659118" y="2537610"/>
                  <a:pt x="13636013" y="2545560"/>
                </a:cubicBezTo>
                <a:cubicBezTo>
                  <a:pt x="13612908" y="2545560"/>
                  <a:pt x="13595579" y="2545560"/>
                  <a:pt x="13572474" y="2545560"/>
                </a:cubicBezTo>
                <a:cubicBezTo>
                  <a:pt x="13555145" y="2553510"/>
                  <a:pt x="13537816" y="2553510"/>
                  <a:pt x="13520487" y="2553510"/>
                </a:cubicBezTo>
                <a:cubicBezTo>
                  <a:pt x="13520487" y="2553510"/>
                  <a:pt x="13514711" y="2553510"/>
                  <a:pt x="13508935" y="2553510"/>
                </a:cubicBezTo>
                <a:cubicBezTo>
                  <a:pt x="13480053" y="2565435"/>
                  <a:pt x="13439619" y="2565435"/>
                  <a:pt x="13410738" y="2569411"/>
                </a:cubicBezTo>
                <a:cubicBezTo>
                  <a:pt x="13404961" y="2569411"/>
                  <a:pt x="13399185" y="2573386"/>
                  <a:pt x="13393409" y="2573386"/>
                </a:cubicBezTo>
                <a:cubicBezTo>
                  <a:pt x="13393409" y="2577361"/>
                  <a:pt x="13387633" y="2581336"/>
                  <a:pt x="13387633" y="2581336"/>
                </a:cubicBezTo>
                <a:cubicBezTo>
                  <a:pt x="13376080" y="2601211"/>
                  <a:pt x="13364527" y="2613137"/>
                  <a:pt x="13329870" y="2613137"/>
                </a:cubicBezTo>
                <a:cubicBezTo>
                  <a:pt x="13324093" y="2613137"/>
                  <a:pt x="13318317" y="2613137"/>
                  <a:pt x="13312541" y="2617112"/>
                </a:cubicBezTo>
                <a:cubicBezTo>
                  <a:pt x="13300988" y="2617112"/>
                  <a:pt x="13283659" y="2617112"/>
                  <a:pt x="13272107" y="2625062"/>
                </a:cubicBezTo>
                <a:cubicBezTo>
                  <a:pt x="13243225" y="2625062"/>
                  <a:pt x="13214344" y="2621087"/>
                  <a:pt x="13191239" y="2629037"/>
                </a:cubicBezTo>
                <a:cubicBezTo>
                  <a:pt x="13168134" y="2636987"/>
                  <a:pt x="13145028" y="2636987"/>
                  <a:pt x="13116147" y="2640962"/>
                </a:cubicBezTo>
                <a:cubicBezTo>
                  <a:pt x="13116147" y="2640962"/>
                  <a:pt x="13116147" y="2640962"/>
                  <a:pt x="13110371" y="2640962"/>
                </a:cubicBezTo>
                <a:cubicBezTo>
                  <a:pt x="13110371" y="2652888"/>
                  <a:pt x="13087266" y="2644938"/>
                  <a:pt x="13087266" y="2652888"/>
                </a:cubicBezTo>
                <a:cubicBezTo>
                  <a:pt x="13069937" y="2652888"/>
                  <a:pt x="13052608" y="2656863"/>
                  <a:pt x="13052608" y="2668788"/>
                </a:cubicBezTo>
                <a:cubicBezTo>
                  <a:pt x="13052608" y="2680714"/>
                  <a:pt x="13075713" y="2680714"/>
                  <a:pt x="13087266" y="2680714"/>
                </a:cubicBezTo>
                <a:cubicBezTo>
                  <a:pt x="13093042" y="2680714"/>
                  <a:pt x="13098818" y="2680714"/>
                  <a:pt x="13110371" y="2684689"/>
                </a:cubicBezTo>
                <a:cubicBezTo>
                  <a:pt x="13121923" y="2684689"/>
                  <a:pt x="13150805" y="2712514"/>
                  <a:pt x="13150805" y="2720465"/>
                </a:cubicBezTo>
                <a:cubicBezTo>
                  <a:pt x="13145028" y="2732390"/>
                  <a:pt x="13133476" y="2736365"/>
                  <a:pt x="13116147" y="2740340"/>
                </a:cubicBezTo>
                <a:cubicBezTo>
                  <a:pt x="13093042" y="2740340"/>
                  <a:pt x="13075713" y="2740340"/>
                  <a:pt x="13058384" y="2756241"/>
                </a:cubicBezTo>
                <a:cubicBezTo>
                  <a:pt x="13052608" y="2764191"/>
                  <a:pt x="13046832" y="2764191"/>
                  <a:pt x="13035279" y="2768166"/>
                </a:cubicBezTo>
                <a:cubicBezTo>
                  <a:pt x="13023726" y="2768166"/>
                  <a:pt x="13017950" y="2768166"/>
                  <a:pt x="13012174" y="2772141"/>
                </a:cubicBezTo>
                <a:cubicBezTo>
                  <a:pt x="13012174" y="2776116"/>
                  <a:pt x="13017950" y="2780091"/>
                  <a:pt x="13012174" y="2780091"/>
                </a:cubicBezTo>
                <a:cubicBezTo>
                  <a:pt x="13000621" y="2788041"/>
                  <a:pt x="12983292" y="2788041"/>
                  <a:pt x="12971740" y="2795992"/>
                </a:cubicBezTo>
                <a:cubicBezTo>
                  <a:pt x="12971740" y="2795992"/>
                  <a:pt x="12965964" y="2795992"/>
                  <a:pt x="12960187" y="2795992"/>
                </a:cubicBezTo>
                <a:cubicBezTo>
                  <a:pt x="12954411" y="2799967"/>
                  <a:pt x="12948635" y="2799967"/>
                  <a:pt x="12942858" y="2803942"/>
                </a:cubicBezTo>
                <a:cubicBezTo>
                  <a:pt x="12931306" y="2807917"/>
                  <a:pt x="12919753" y="2803942"/>
                  <a:pt x="12908201" y="2807917"/>
                </a:cubicBezTo>
                <a:cubicBezTo>
                  <a:pt x="12861990" y="2847668"/>
                  <a:pt x="12798451" y="2827792"/>
                  <a:pt x="12746465" y="2831768"/>
                </a:cubicBezTo>
                <a:cubicBezTo>
                  <a:pt x="12763793" y="2835743"/>
                  <a:pt x="12792675" y="2827792"/>
                  <a:pt x="12798451" y="2851643"/>
                </a:cubicBezTo>
                <a:cubicBezTo>
                  <a:pt x="12752241" y="2867544"/>
                  <a:pt x="12700254" y="2879469"/>
                  <a:pt x="12654044" y="2887419"/>
                </a:cubicBezTo>
                <a:cubicBezTo>
                  <a:pt x="12648268" y="2891394"/>
                  <a:pt x="12642491" y="2891394"/>
                  <a:pt x="12642491" y="2895369"/>
                </a:cubicBezTo>
                <a:cubicBezTo>
                  <a:pt x="12607834" y="2895369"/>
                  <a:pt x="12578952" y="2895369"/>
                  <a:pt x="12550071" y="2895369"/>
                </a:cubicBezTo>
                <a:cubicBezTo>
                  <a:pt x="12532742" y="2907295"/>
                  <a:pt x="12515413" y="2907295"/>
                  <a:pt x="12492308" y="2907295"/>
                </a:cubicBezTo>
                <a:cubicBezTo>
                  <a:pt x="12474979" y="2907295"/>
                  <a:pt x="12457650" y="2907295"/>
                  <a:pt x="12446098" y="2915245"/>
                </a:cubicBezTo>
                <a:cubicBezTo>
                  <a:pt x="12411440" y="2927170"/>
                  <a:pt x="12376782" y="2923195"/>
                  <a:pt x="12342124" y="2923195"/>
                </a:cubicBezTo>
                <a:cubicBezTo>
                  <a:pt x="12336348" y="2927170"/>
                  <a:pt x="12330572" y="2927170"/>
                  <a:pt x="12319019" y="2927170"/>
                </a:cubicBezTo>
                <a:cubicBezTo>
                  <a:pt x="12319019" y="2923195"/>
                  <a:pt x="12319019" y="2923195"/>
                  <a:pt x="12319019" y="2923195"/>
                </a:cubicBezTo>
                <a:cubicBezTo>
                  <a:pt x="12295914" y="2923195"/>
                  <a:pt x="12267033" y="2923195"/>
                  <a:pt x="12238151" y="2927170"/>
                </a:cubicBezTo>
                <a:cubicBezTo>
                  <a:pt x="12238151" y="2919220"/>
                  <a:pt x="12261256" y="2895369"/>
                  <a:pt x="12220822" y="2907295"/>
                </a:cubicBezTo>
                <a:cubicBezTo>
                  <a:pt x="12215046" y="2911270"/>
                  <a:pt x="12209270" y="2915245"/>
                  <a:pt x="12209270" y="2915245"/>
                </a:cubicBezTo>
                <a:cubicBezTo>
                  <a:pt x="12203493" y="2915245"/>
                  <a:pt x="12197717" y="2915245"/>
                  <a:pt x="12197717" y="2915245"/>
                </a:cubicBezTo>
                <a:cubicBezTo>
                  <a:pt x="12191941" y="2919220"/>
                  <a:pt x="12191941" y="2919220"/>
                  <a:pt x="12186165" y="2923195"/>
                </a:cubicBezTo>
                <a:cubicBezTo>
                  <a:pt x="12180388" y="2923195"/>
                  <a:pt x="12180388" y="2923195"/>
                  <a:pt x="12174612" y="2923195"/>
                </a:cubicBezTo>
                <a:cubicBezTo>
                  <a:pt x="12180388" y="2939095"/>
                  <a:pt x="12163059" y="2947046"/>
                  <a:pt x="12151507" y="2947046"/>
                </a:cubicBezTo>
                <a:cubicBezTo>
                  <a:pt x="12122625" y="2947046"/>
                  <a:pt x="12111073" y="2958971"/>
                  <a:pt x="12093744" y="2966921"/>
                </a:cubicBezTo>
                <a:cubicBezTo>
                  <a:pt x="12087968" y="2970896"/>
                  <a:pt x="12076415" y="2970896"/>
                  <a:pt x="12070639" y="2970896"/>
                </a:cubicBezTo>
                <a:cubicBezTo>
                  <a:pt x="12059086" y="2974871"/>
                  <a:pt x="12047534" y="2974871"/>
                  <a:pt x="12030205" y="2974871"/>
                </a:cubicBezTo>
                <a:cubicBezTo>
                  <a:pt x="12012876" y="2974871"/>
                  <a:pt x="11995547" y="2974871"/>
                  <a:pt x="11978218" y="2974871"/>
                </a:cubicBezTo>
                <a:cubicBezTo>
                  <a:pt x="11972442" y="2978847"/>
                  <a:pt x="11960889" y="2982822"/>
                  <a:pt x="11949337" y="2982822"/>
                </a:cubicBezTo>
                <a:cubicBezTo>
                  <a:pt x="11943560" y="2982822"/>
                  <a:pt x="11943560" y="2986797"/>
                  <a:pt x="11937784" y="2986797"/>
                </a:cubicBezTo>
                <a:cubicBezTo>
                  <a:pt x="11932008" y="2990772"/>
                  <a:pt x="11932008" y="2990772"/>
                  <a:pt x="11926232" y="2994747"/>
                </a:cubicBezTo>
                <a:cubicBezTo>
                  <a:pt x="11926232" y="2994747"/>
                  <a:pt x="11920455" y="2994747"/>
                  <a:pt x="11920455" y="2994747"/>
                </a:cubicBezTo>
                <a:cubicBezTo>
                  <a:pt x="11897350" y="3006672"/>
                  <a:pt x="11874245" y="2998722"/>
                  <a:pt x="11851140" y="3002697"/>
                </a:cubicBezTo>
                <a:cubicBezTo>
                  <a:pt x="11828035" y="3002697"/>
                  <a:pt x="11799153" y="2998722"/>
                  <a:pt x="11770272" y="3010647"/>
                </a:cubicBezTo>
                <a:cubicBezTo>
                  <a:pt x="11764495" y="3014623"/>
                  <a:pt x="11758719" y="3014623"/>
                  <a:pt x="11752943" y="3018598"/>
                </a:cubicBezTo>
                <a:cubicBezTo>
                  <a:pt x="11741390" y="3018598"/>
                  <a:pt x="11735614" y="3022573"/>
                  <a:pt x="11724061" y="3022573"/>
                </a:cubicBezTo>
                <a:cubicBezTo>
                  <a:pt x="11689404" y="3022573"/>
                  <a:pt x="11660522" y="3042448"/>
                  <a:pt x="11625865" y="3022573"/>
                </a:cubicBezTo>
                <a:cubicBezTo>
                  <a:pt x="11620088" y="3022573"/>
                  <a:pt x="11614312" y="3022573"/>
                  <a:pt x="11608536" y="3022573"/>
                </a:cubicBezTo>
                <a:cubicBezTo>
                  <a:pt x="11602759" y="3026548"/>
                  <a:pt x="11591207" y="3026548"/>
                  <a:pt x="11585431" y="3030523"/>
                </a:cubicBezTo>
                <a:cubicBezTo>
                  <a:pt x="11579654" y="3034498"/>
                  <a:pt x="11573878" y="3034498"/>
                  <a:pt x="11568102" y="3034498"/>
                </a:cubicBezTo>
                <a:cubicBezTo>
                  <a:pt x="11568102" y="3034498"/>
                  <a:pt x="11568102" y="3038473"/>
                  <a:pt x="11568102" y="3038473"/>
                </a:cubicBezTo>
                <a:cubicBezTo>
                  <a:pt x="11562325" y="3038473"/>
                  <a:pt x="11556549" y="3038473"/>
                  <a:pt x="11556549" y="3038473"/>
                </a:cubicBezTo>
                <a:cubicBezTo>
                  <a:pt x="11550773" y="3042448"/>
                  <a:pt x="11544996" y="3042448"/>
                  <a:pt x="11533444" y="3038473"/>
                </a:cubicBezTo>
                <a:cubicBezTo>
                  <a:pt x="11539220" y="3042448"/>
                  <a:pt x="11539220" y="3042448"/>
                  <a:pt x="11533444" y="3042448"/>
                </a:cubicBezTo>
                <a:cubicBezTo>
                  <a:pt x="11533444" y="3042448"/>
                  <a:pt x="11527668" y="3042448"/>
                  <a:pt x="11527668" y="3046423"/>
                </a:cubicBezTo>
                <a:cubicBezTo>
                  <a:pt x="11527668" y="3046423"/>
                  <a:pt x="11527668" y="3046423"/>
                  <a:pt x="11533444" y="3046423"/>
                </a:cubicBezTo>
                <a:cubicBezTo>
                  <a:pt x="11544996" y="3050398"/>
                  <a:pt x="11562325" y="3054374"/>
                  <a:pt x="11573878" y="3054374"/>
                </a:cubicBezTo>
                <a:cubicBezTo>
                  <a:pt x="11579654" y="3054374"/>
                  <a:pt x="11585431" y="3054374"/>
                  <a:pt x="11585431" y="3058349"/>
                </a:cubicBezTo>
                <a:cubicBezTo>
                  <a:pt x="11602759" y="3058349"/>
                  <a:pt x="11625865" y="3058349"/>
                  <a:pt x="11643193" y="3054374"/>
                </a:cubicBezTo>
                <a:cubicBezTo>
                  <a:pt x="11637417" y="3070274"/>
                  <a:pt x="11625865" y="3070274"/>
                  <a:pt x="11614312" y="3074249"/>
                </a:cubicBezTo>
                <a:cubicBezTo>
                  <a:pt x="11596983" y="3082199"/>
                  <a:pt x="11585431" y="3082199"/>
                  <a:pt x="11573878" y="3094125"/>
                </a:cubicBezTo>
                <a:cubicBezTo>
                  <a:pt x="11568102" y="3094125"/>
                  <a:pt x="11562325" y="3094125"/>
                  <a:pt x="11556549" y="3094125"/>
                </a:cubicBezTo>
                <a:cubicBezTo>
                  <a:pt x="11550773" y="3090150"/>
                  <a:pt x="11539220" y="3090150"/>
                  <a:pt x="11533444" y="3094125"/>
                </a:cubicBezTo>
                <a:cubicBezTo>
                  <a:pt x="11521891" y="3102075"/>
                  <a:pt x="11504562" y="3094125"/>
                  <a:pt x="11493010" y="3102075"/>
                </a:cubicBezTo>
                <a:cubicBezTo>
                  <a:pt x="11475681" y="3102075"/>
                  <a:pt x="11458352" y="3106050"/>
                  <a:pt x="11446800" y="3110025"/>
                </a:cubicBezTo>
                <a:cubicBezTo>
                  <a:pt x="11394813" y="3121950"/>
                  <a:pt x="11342826" y="3125926"/>
                  <a:pt x="11285063" y="3129901"/>
                </a:cubicBezTo>
                <a:cubicBezTo>
                  <a:pt x="11279287" y="3145801"/>
                  <a:pt x="11285063" y="3153751"/>
                  <a:pt x="11296616" y="3165677"/>
                </a:cubicBezTo>
                <a:cubicBezTo>
                  <a:pt x="11319721" y="3169652"/>
                  <a:pt x="11337050" y="3181577"/>
                  <a:pt x="11348603" y="3193502"/>
                </a:cubicBezTo>
                <a:cubicBezTo>
                  <a:pt x="11325498" y="3201453"/>
                  <a:pt x="11302392" y="3213378"/>
                  <a:pt x="11279287" y="3213378"/>
                </a:cubicBezTo>
                <a:cubicBezTo>
                  <a:pt x="11267735" y="3217353"/>
                  <a:pt x="11256182" y="3217353"/>
                  <a:pt x="11244629" y="3221328"/>
                </a:cubicBezTo>
                <a:cubicBezTo>
                  <a:pt x="11233077" y="3221328"/>
                  <a:pt x="11221524" y="3221328"/>
                  <a:pt x="11204195" y="3221328"/>
                </a:cubicBezTo>
                <a:cubicBezTo>
                  <a:pt x="11204195" y="3225303"/>
                  <a:pt x="11209972" y="3229278"/>
                  <a:pt x="11204195" y="3229278"/>
                </a:cubicBezTo>
                <a:cubicBezTo>
                  <a:pt x="11152209" y="3233253"/>
                  <a:pt x="11105999" y="3233253"/>
                  <a:pt x="11059788" y="3249154"/>
                </a:cubicBezTo>
                <a:cubicBezTo>
                  <a:pt x="11054012" y="3253129"/>
                  <a:pt x="11042459" y="3253129"/>
                  <a:pt x="11030907" y="3249154"/>
                </a:cubicBezTo>
                <a:cubicBezTo>
                  <a:pt x="11025130" y="3245179"/>
                  <a:pt x="11025130" y="3245179"/>
                  <a:pt x="11025130" y="3241204"/>
                </a:cubicBezTo>
                <a:cubicBezTo>
                  <a:pt x="10990473" y="3245179"/>
                  <a:pt x="10955815" y="3249154"/>
                  <a:pt x="10926934" y="3249154"/>
                </a:cubicBezTo>
                <a:cubicBezTo>
                  <a:pt x="10921157" y="3249154"/>
                  <a:pt x="10921157" y="3253129"/>
                  <a:pt x="10915381" y="3253129"/>
                </a:cubicBezTo>
                <a:cubicBezTo>
                  <a:pt x="10886500" y="3265054"/>
                  <a:pt x="10846066" y="3257104"/>
                  <a:pt x="10817184" y="3257104"/>
                </a:cubicBezTo>
                <a:cubicBezTo>
                  <a:pt x="10799855" y="3257104"/>
                  <a:pt x="10776750" y="3257104"/>
                  <a:pt x="10770974" y="3273004"/>
                </a:cubicBezTo>
                <a:cubicBezTo>
                  <a:pt x="10759421" y="3273004"/>
                  <a:pt x="10747869" y="3273004"/>
                  <a:pt x="10742092" y="3273004"/>
                </a:cubicBezTo>
                <a:cubicBezTo>
                  <a:pt x="10736316" y="3280955"/>
                  <a:pt x="10736316" y="3288905"/>
                  <a:pt x="10742092" y="3296855"/>
                </a:cubicBezTo>
                <a:cubicBezTo>
                  <a:pt x="10747869" y="3300830"/>
                  <a:pt x="10759421" y="3304805"/>
                  <a:pt x="10765198" y="3308780"/>
                </a:cubicBezTo>
                <a:cubicBezTo>
                  <a:pt x="10776750" y="3316731"/>
                  <a:pt x="10794079" y="3312756"/>
                  <a:pt x="10805632" y="3312756"/>
                </a:cubicBezTo>
                <a:cubicBezTo>
                  <a:pt x="10857618" y="3316731"/>
                  <a:pt x="10903828" y="3308780"/>
                  <a:pt x="10955815" y="3300830"/>
                </a:cubicBezTo>
                <a:cubicBezTo>
                  <a:pt x="10967368" y="3292880"/>
                  <a:pt x="10984696" y="3292880"/>
                  <a:pt x="11002025" y="3288905"/>
                </a:cubicBezTo>
                <a:cubicBezTo>
                  <a:pt x="11002025" y="3288905"/>
                  <a:pt x="10996249" y="3288905"/>
                  <a:pt x="10996249" y="3284930"/>
                </a:cubicBezTo>
                <a:cubicBezTo>
                  <a:pt x="11013578" y="3257104"/>
                  <a:pt x="11054012" y="3265054"/>
                  <a:pt x="11082893" y="3261079"/>
                </a:cubicBezTo>
                <a:cubicBezTo>
                  <a:pt x="11100222" y="3257104"/>
                  <a:pt x="11111775" y="3261079"/>
                  <a:pt x="11123327" y="3261079"/>
                </a:cubicBezTo>
                <a:cubicBezTo>
                  <a:pt x="11129104" y="3261079"/>
                  <a:pt x="11134880" y="3265054"/>
                  <a:pt x="11134880" y="3265054"/>
                </a:cubicBezTo>
                <a:cubicBezTo>
                  <a:pt x="11146433" y="3265054"/>
                  <a:pt x="11157985" y="3269029"/>
                  <a:pt x="11169538" y="3269029"/>
                </a:cubicBezTo>
                <a:cubicBezTo>
                  <a:pt x="11181090" y="3273004"/>
                  <a:pt x="11186867" y="3276980"/>
                  <a:pt x="11198419" y="3276980"/>
                </a:cubicBezTo>
                <a:cubicBezTo>
                  <a:pt x="11209972" y="3280955"/>
                  <a:pt x="11215748" y="3284930"/>
                  <a:pt x="11227301" y="3280955"/>
                </a:cubicBezTo>
                <a:cubicBezTo>
                  <a:pt x="11238853" y="3284930"/>
                  <a:pt x="11250406" y="3280955"/>
                  <a:pt x="11261958" y="3280955"/>
                </a:cubicBezTo>
                <a:cubicBezTo>
                  <a:pt x="11267735" y="3276980"/>
                  <a:pt x="11279287" y="3273004"/>
                  <a:pt x="11285063" y="3273004"/>
                </a:cubicBezTo>
                <a:cubicBezTo>
                  <a:pt x="11319721" y="3257104"/>
                  <a:pt x="11354379" y="3241204"/>
                  <a:pt x="11400589" y="3249154"/>
                </a:cubicBezTo>
                <a:cubicBezTo>
                  <a:pt x="11400589" y="3249154"/>
                  <a:pt x="11406366" y="3245179"/>
                  <a:pt x="11406366" y="3241204"/>
                </a:cubicBezTo>
                <a:cubicBezTo>
                  <a:pt x="11417918" y="3237229"/>
                  <a:pt x="11429471" y="3237229"/>
                  <a:pt x="11441023" y="3237229"/>
                </a:cubicBezTo>
                <a:cubicBezTo>
                  <a:pt x="11469905" y="3237229"/>
                  <a:pt x="11498786" y="3233253"/>
                  <a:pt x="11527668" y="3245179"/>
                </a:cubicBezTo>
                <a:cubicBezTo>
                  <a:pt x="11527668" y="3253129"/>
                  <a:pt x="11510339" y="3265054"/>
                  <a:pt x="11527668" y="3276980"/>
                </a:cubicBezTo>
                <a:cubicBezTo>
                  <a:pt x="11568102" y="3273004"/>
                  <a:pt x="11585431" y="3273004"/>
                  <a:pt x="11631641" y="3284930"/>
                </a:cubicBezTo>
                <a:cubicBezTo>
                  <a:pt x="11625865" y="3296855"/>
                  <a:pt x="11614312" y="3292880"/>
                  <a:pt x="11608536" y="3300830"/>
                </a:cubicBezTo>
                <a:cubicBezTo>
                  <a:pt x="11585431" y="3300830"/>
                  <a:pt x="11562325" y="3296855"/>
                  <a:pt x="11544996" y="3312756"/>
                </a:cubicBezTo>
                <a:cubicBezTo>
                  <a:pt x="11504562" y="3312756"/>
                  <a:pt x="11469905" y="3324681"/>
                  <a:pt x="11429471" y="3320706"/>
                </a:cubicBezTo>
                <a:cubicBezTo>
                  <a:pt x="11417918" y="3320706"/>
                  <a:pt x="11406366" y="3320706"/>
                  <a:pt x="11400589" y="3328656"/>
                </a:cubicBezTo>
                <a:cubicBezTo>
                  <a:pt x="11389037" y="3328656"/>
                  <a:pt x="11377484" y="3328656"/>
                  <a:pt x="11371708" y="3328656"/>
                </a:cubicBezTo>
                <a:cubicBezTo>
                  <a:pt x="11365932" y="3328656"/>
                  <a:pt x="11354379" y="3328656"/>
                  <a:pt x="11348603" y="3328656"/>
                </a:cubicBezTo>
                <a:cubicBezTo>
                  <a:pt x="11337050" y="3336606"/>
                  <a:pt x="11319721" y="3328656"/>
                  <a:pt x="11308169" y="3336606"/>
                </a:cubicBezTo>
                <a:cubicBezTo>
                  <a:pt x="11302392" y="3340581"/>
                  <a:pt x="11290840" y="3344556"/>
                  <a:pt x="11290840" y="3348532"/>
                </a:cubicBezTo>
                <a:cubicBezTo>
                  <a:pt x="11296616" y="3372382"/>
                  <a:pt x="11342826" y="3392258"/>
                  <a:pt x="11377484" y="3388283"/>
                </a:cubicBezTo>
                <a:cubicBezTo>
                  <a:pt x="11435247" y="3388283"/>
                  <a:pt x="11435247" y="3388283"/>
                  <a:pt x="11441023" y="3416108"/>
                </a:cubicBezTo>
                <a:cubicBezTo>
                  <a:pt x="11446800" y="3416108"/>
                  <a:pt x="11446800" y="3416108"/>
                  <a:pt x="11452576" y="3416108"/>
                </a:cubicBezTo>
                <a:cubicBezTo>
                  <a:pt x="11458352" y="3428034"/>
                  <a:pt x="11464128" y="3439959"/>
                  <a:pt x="11475681" y="3447909"/>
                </a:cubicBezTo>
                <a:cubicBezTo>
                  <a:pt x="11498786" y="3463810"/>
                  <a:pt x="11481457" y="3471760"/>
                  <a:pt x="11464128" y="3479710"/>
                </a:cubicBezTo>
                <a:cubicBezTo>
                  <a:pt x="11417918" y="3507536"/>
                  <a:pt x="11417918" y="3507536"/>
                  <a:pt x="11452576" y="3539337"/>
                </a:cubicBezTo>
                <a:cubicBezTo>
                  <a:pt x="11452576" y="3539337"/>
                  <a:pt x="11452576" y="3539337"/>
                  <a:pt x="11452576" y="3543312"/>
                </a:cubicBezTo>
                <a:cubicBezTo>
                  <a:pt x="11458352" y="3543312"/>
                  <a:pt x="11458352" y="3543312"/>
                  <a:pt x="11464128" y="3543312"/>
                </a:cubicBezTo>
                <a:cubicBezTo>
                  <a:pt x="11475681" y="3559212"/>
                  <a:pt x="11498786" y="3571138"/>
                  <a:pt x="11527668" y="3571138"/>
                </a:cubicBezTo>
                <a:cubicBezTo>
                  <a:pt x="11550773" y="3571138"/>
                  <a:pt x="11562325" y="3579088"/>
                  <a:pt x="11568102" y="3591013"/>
                </a:cubicBezTo>
                <a:cubicBezTo>
                  <a:pt x="11579654" y="3618839"/>
                  <a:pt x="11562325" y="3638714"/>
                  <a:pt x="11521891" y="3642689"/>
                </a:cubicBezTo>
                <a:cubicBezTo>
                  <a:pt x="11487234" y="3650640"/>
                  <a:pt x="11458352" y="3662565"/>
                  <a:pt x="11446800" y="3686416"/>
                </a:cubicBezTo>
                <a:cubicBezTo>
                  <a:pt x="11516115" y="3686416"/>
                  <a:pt x="11521891" y="3690391"/>
                  <a:pt x="11504562" y="3738092"/>
                </a:cubicBezTo>
                <a:cubicBezTo>
                  <a:pt x="11504562" y="3742067"/>
                  <a:pt x="11504562" y="3742067"/>
                  <a:pt x="11504562" y="3742067"/>
                </a:cubicBezTo>
                <a:cubicBezTo>
                  <a:pt x="11510339" y="3757968"/>
                  <a:pt x="11510339" y="3773868"/>
                  <a:pt x="11521891" y="3785793"/>
                </a:cubicBezTo>
                <a:cubicBezTo>
                  <a:pt x="11527668" y="3785793"/>
                  <a:pt x="11533444" y="3785793"/>
                  <a:pt x="11533444" y="3785793"/>
                </a:cubicBezTo>
                <a:cubicBezTo>
                  <a:pt x="11539220" y="3789768"/>
                  <a:pt x="11550773" y="3793744"/>
                  <a:pt x="11556549" y="3801694"/>
                </a:cubicBezTo>
                <a:cubicBezTo>
                  <a:pt x="11556549" y="3801694"/>
                  <a:pt x="11550773" y="3805669"/>
                  <a:pt x="11550773" y="3805669"/>
                </a:cubicBezTo>
                <a:cubicBezTo>
                  <a:pt x="11562325" y="3817594"/>
                  <a:pt x="11591207" y="3821569"/>
                  <a:pt x="11591207" y="3837470"/>
                </a:cubicBezTo>
                <a:cubicBezTo>
                  <a:pt x="11591207" y="3853370"/>
                  <a:pt x="11596983" y="3865295"/>
                  <a:pt x="11614312" y="3877221"/>
                </a:cubicBezTo>
                <a:cubicBezTo>
                  <a:pt x="11625865" y="3885171"/>
                  <a:pt x="11625865" y="3893121"/>
                  <a:pt x="11608536" y="3897096"/>
                </a:cubicBezTo>
                <a:cubicBezTo>
                  <a:pt x="11591207" y="3905046"/>
                  <a:pt x="11568102" y="3909022"/>
                  <a:pt x="11562325" y="3924922"/>
                </a:cubicBezTo>
                <a:cubicBezTo>
                  <a:pt x="11562325" y="3940822"/>
                  <a:pt x="11527668" y="3936847"/>
                  <a:pt x="11527668" y="3956723"/>
                </a:cubicBezTo>
                <a:cubicBezTo>
                  <a:pt x="11516115" y="3964673"/>
                  <a:pt x="11504562" y="3968648"/>
                  <a:pt x="11481457" y="3964673"/>
                </a:cubicBezTo>
                <a:cubicBezTo>
                  <a:pt x="11452576" y="3952748"/>
                  <a:pt x="11435247" y="3960698"/>
                  <a:pt x="11423694" y="3980574"/>
                </a:cubicBezTo>
                <a:cubicBezTo>
                  <a:pt x="11412142" y="3992499"/>
                  <a:pt x="11406366" y="4004424"/>
                  <a:pt x="11389037" y="3992499"/>
                </a:cubicBezTo>
                <a:cubicBezTo>
                  <a:pt x="11380372" y="3986536"/>
                  <a:pt x="11370264" y="3984549"/>
                  <a:pt x="11359433" y="3984052"/>
                </a:cubicBezTo>
                <a:lnTo>
                  <a:pt x="11331154" y="3984466"/>
                </a:lnTo>
                <a:lnTo>
                  <a:pt x="11319721" y="3976598"/>
                </a:lnTo>
                <a:cubicBezTo>
                  <a:pt x="11313945" y="3972623"/>
                  <a:pt x="11313945" y="3972623"/>
                  <a:pt x="11308169" y="3968648"/>
                </a:cubicBezTo>
                <a:cubicBezTo>
                  <a:pt x="11308169" y="3968648"/>
                  <a:pt x="11308169" y="3964673"/>
                  <a:pt x="11308169" y="3964673"/>
                </a:cubicBezTo>
                <a:cubicBezTo>
                  <a:pt x="11296616" y="3960698"/>
                  <a:pt x="11290840" y="3964673"/>
                  <a:pt x="11279287" y="3960698"/>
                </a:cubicBezTo>
                <a:cubicBezTo>
                  <a:pt x="11256182" y="3944798"/>
                  <a:pt x="11233077" y="3948773"/>
                  <a:pt x="11215748" y="3964673"/>
                </a:cubicBezTo>
                <a:cubicBezTo>
                  <a:pt x="11204195" y="3976598"/>
                  <a:pt x="11186867" y="3976598"/>
                  <a:pt x="11169538" y="3972623"/>
                </a:cubicBezTo>
                <a:cubicBezTo>
                  <a:pt x="11140656" y="3968648"/>
                  <a:pt x="11117551" y="3968648"/>
                  <a:pt x="11088670" y="3976598"/>
                </a:cubicBezTo>
                <a:cubicBezTo>
                  <a:pt x="11065565" y="3988524"/>
                  <a:pt x="11036683" y="3988524"/>
                  <a:pt x="11007802" y="3976598"/>
                </a:cubicBezTo>
                <a:cubicBezTo>
                  <a:pt x="11002025" y="3972623"/>
                  <a:pt x="11002025" y="3968648"/>
                  <a:pt x="10996249" y="3964673"/>
                </a:cubicBezTo>
                <a:cubicBezTo>
                  <a:pt x="10984696" y="3964673"/>
                  <a:pt x="10978920" y="3968648"/>
                  <a:pt x="10967368" y="3968648"/>
                </a:cubicBezTo>
                <a:cubicBezTo>
                  <a:pt x="10932710" y="3976598"/>
                  <a:pt x="10915381" y="3956723"/>
                  <a:pt x="10892276" y="3948773"/>
                </a:cubicBezTo>
                <a:cubicBezTo>
                  <a:pt x="10869171" y="3948773"/>
                  <a:pt x="10851842" y="3940822"/>
                  <a:pt x="10834513" y="3924922"/>
                </a:cubicBezTo>
                <a:cubicBezTo>
                  <a:pt x="10822960" y="3912997"/>
                  <a:pt x="10805632" y="3905046"/>
                  <a:pt x="10782526" y="3912997"/>
                </a:cubicBezTo>
                <a:cubicBezTo>
                  <a:pt x="10759421" y="3912997"/>
                  <a:pt x="10736316" y="3916972"/>
                  <a:pt x="10718987" y="3905046"/>
                </a:cubicBezTo>
                <a:cubicBezTo>
                  <a:pt x="10713211" y="3905046"/>
                  <a:pt x="10713211" y="3905046"/>
                  <a:pt x="10707435" y="3905046"/>
                </a:cubicBezTo>
                <a:cubicBezTo>
                  <a:pt x="10672777" y="3920947"/>
                  <a:pt x="10638119" y="3909022"/>
                  <a:pt x="10603461" y="3912997"/>
                </a:cubicBezTo>
                <a:cubicBezTo>
                  <a:pt x="10597685" y="3912997"/>
                  <a:pt x="10591909" y="3912997"/>
                  <a:pt x="10586133" y="3912997"/>
                </a:cubicBezTo>
                <a:cubicBezTo>
                  <a:pt x="10574580" y="3912997"/>
                  <a:pt x="10563027" y="3912997"/>
                  <a:pt x="10551475" y="3912997"/>
                </a:cubicBezTo>
                <a:cubicBezTo>
                  <a:pt x="10534146" y="3924922"/>
                  <a:pt x="10511041" y="3936847"/>
                  <a:pt x="10493712" y="3948773"/>
                </a:cubicBezTo>
                <a:cubicBezTo>
                  <a:pt x="10470607" y="3956723"/>
                  <a:pt x="10447502" y="3940822"/>
                  <a:pt x="10430173" y="3956723"/>
                </a:cubicBezTo>
                <a:cubicBezTo>
                  <a:pt x="10412844" y="3968648"/>
                  <a:pt x="10412844" y="3984549"/>
                  <a:pt x="10389739" y="3988524"/>
                </a:cubicBezTo>
                <a:cubicBezTo>
                  <a:pt x="10383962" y="3992499"/>
                  <a:pt x="10378186" y="3992499"/>
                  <a:pt x="10378186" y="3996474"/>
                </a:cubicBezTo>
                <a:cubicBezTo>
                  <a:pt x="10372410" y="4000449"/>
                  <a:pt x="10366634" y="4004424"/>
                  <a:pt x="10366634" y="4012374"/>
                </a:cubicBezTo>
                <a:cubicBezTo>
                  <a:pt x="10360857" y="4012374"/>
                  <a:pt x="10355081" y="4012374"/>
                  <a:pt x="10355081" y="4012374"/>
                </a:cubicBezTo>
                <a:cubicBezTo>
                  <a:pt x="10355081" y="4012374"/>
                  <a:pt x="10349305" y="4012374"/>
                  <a:pt x="10349305" y="4012374"/>
                </a:cubicBezTo>
                <a:cubicBezTo>
                  <a:pt x="10349305" y="4020325"/>
                  <a:pt x="10343528" y="4024300"/>
                  <a:pt x="10337752" y="4028275"/>
                </a:cubicBezTo>
                <a:cubicBezTo>
                  <a:pt x="10349305" y="4024300"/>
                  <a:pt x="10360857" y="4024300"/>
                  <a:pt x="10366634" y="4032250"/>
                </a:cubicBezTo>
                <a:cubicBezTo>
                  <a:pt x="10360857" y="4044175"/>
                  <a:pt x="10349305" y="4044175"/>
                  <a:pt x="10337752" y="4044175"/>
                </a:cubicBezTo>
                <a:cubicBezTo>
                  <a:pt x="10349305" y="4048150"/>
                  <a:pt x="10360857" y="4052125"/>
                  <a:pt x="10366634" y="4052125"/>
                </a:cubicBezTo>
                <a:cubicBezTo>
                  <a:pt x="10389739" y="4056101"/>
                  <a:pt x="10401291" y="4064051"/>
                  <a:pt x="10372410" y="4075976"/>
                </a:cubicBezTo>
                <a:cubicBezTo>
                  <a:pt x="10372410" y="4079951"/>
                  <a:pt x="10366634" y="4079951"/>
                  <a:pt x="10360857" y="4079951"/>
                </a:cubicBezTo>
                <a:cubicBezTo>
                  <a:pt x="10355081" y="4079951"/>
                  <a:pt x="10343528" y="4079951"/>
                  <a:pt x="10337752" y="4083926"/>
                </a:cubicBezTo>
                <a:cubicBezTo>
                  <a:pt x="10308871" y="4091877"/>
                  <a:pt x="10274213" y="4072001"/>
                  <a:pt x="10251108" y="4091877"/>
                </a:cubicBezTo>
                <a:cubicBezTo>
                  <a:pt x="10210674" y="4095852"/>
                  <a:pt x="10170240" y="4099827"/>
                  <a:pt x="10124029" y="4095852"/>
                </a:cubicBezTo>
                <a:cubicBezTo>
                  <a:pt x="10060490" y="4091877"/>
                  <a:pt x="9996951" y="4091877"/>
                  <a:pt x="9933412" y="4087901"/>
                </a:cubicBezTo>
                <a:cubicBezTo>
                  <a:pt x="9927636" y="4087901"/>
                  <a:pt x="9921859" y="4087901"/>
                  <a:pt x="9910307" y="4083926"/>
                </a:cubicBezTo>
                <a:cubicBezTo>
                  <a:pt x="9892978" y="4083926"/>
                  <a:pt x="9869873" y="4087901"/>
                  <a:pt x="9846768" y="4075976"/>
                </a:cubicBezTo>
                <a:cubicBezTo>
                  <a:pt x="9823662" y="4075976"/>
                  <a:pt x="9800557" y="4083926"/>
                  <a:pt x="9777452" y="4083926"/>
                </a:cubicBezTo>
                <a:cubicBezTo>
                  <a:pt x="9777452" y="4079951"/>
                  <a:pt x="9777452" y="4079951"/>
                  <a:pt x="9777452" y="4075976"/>
                </a:cubicBezTo>
                <a:cubicBezTo>
                  <a:pt x="9777452" y="4075976"/>
                  <a:pt x="9771676" y="4075976"/>
                  <a:pt x="9771676" y="4075976"/>
                </a:cubicBezTo>
                <a:lnTo>
                  <a:pt x="9765900" y="4075976"/>
                </a:lnTo>
                <a:cubicBezTo>
                  <a:pt x="9754347" y="4075976"/>
                  <a:pt x="9748571" y="4075976"/>
                  <a:pt x="9737018" y="4075976"/>
                </a:cubicBezTo>
                <a:cubicBezTo>
                  <a:pt x="9696584" y="4075976"/>
                  <a:pt x="9656150" y="4075976"/>
                  <a:pt x="9615716" y="4075976"/>
                </a:cubicBezTo>
                <a:cubicBezTo>
                  <a:pt x="9563729" y="4075976"/>
                  <a:pt x="9517519" y="4079951"/>
                  <a:pt x="9471309" y="4079951"/>
                </a:cubicBezTo>
                <a:cubicBezTo>
                  <a:pt x="9419322" y="4079951"/>
                  <a:pt x="9361559" y="4075976"/>
                  <a:pt x="9315349" y="4079951"/>
                </a:cubicBezTo>
                <a:cubicBezTo>
                  <a:pt x="9257586" y="4079951"/>
                  <a:pt x="9199823" y="4083926"/>
                  <a:pt x="9147837" y="4075976"/>
                </a:cubicBezTo>
                <a:cubicBezTo>
                  <a:pt x="9142060" y="4079951"/>
                  <a:pt x="9142060" y="4079951"/>
                  <a:pt x="9136284" y="4075976"/>
                </a:cubicBezTo>
                <a:cubicBezTo>
                  <a:pt x="9072745" y="4075976"/>
                  <a:pt x="9014982" y="4087901"/>
                  <a:pt x="8951443" y="4083926"/>
                </a:cubicBezTo>
                <a:cubicBezTo>
                  <a:pt x="8945667" y="4079951"/>
                  <a:pt x="8945667" y="4079951"/>
                  <a:pt x="8939890" y="4079951"/>
                </a:cubicBezTo>
                <a:cubicBezTo>
                  <a:pt x="8939890" y="4075976"/>
                  <a:pt x="8939890" y="4075976"/>
                  <a:pt x="8939890" y="4075976"/>
                </a:cubicBezTo>
                <a:cubicBezTo>
                  <a:pt x="8934114" y="4072001"/>
                  <a:pt x="8928338" y="4072001"/>
                  <a:pt x="8922561" y="4075976"/>
                </a:cubicBezTo>
                <a:cubicBezTo>
                  <a:pt x="8911009" y="4083926"/>
                  <a:pt x="8899456" y="4083926"/>
                  <a:pt x="8887904" y="4079951"/>
                </a:cubicBezTo>
                <a:cubicBezTo>
                  <a:pt x="8859022" y="4075976"/>
                  <a:pt x="8835917" y="4075976"/>
                  <a:pt x="8812812" y="4075976"/>
                </a:cubicBezTo>
                <a:cubicBezTo>
                  <a:pt x="8726168" y="4079951"/>
                  <a:pt x="8639523" y="4075976"/>
                  <a:pt x="8558655" y="4075976"/>
                </a:cubicBezTo>
                <a:cubicBezTo>
                  <a:pt x="8541326" y="4075976"/>
                  <a:pt x="8523997" y="4079951"/>
                  <a:pt x="8506669" y="4072001"/>
                </a:cubicBezTo>
                <a:cubicBezTo>
                  <a:pt x="8506669" y="4068026"/>
                  <a:pt x="8506669" y="4064051"/>
                  <a:pt x="8512445" y="4064051"/>
                </a:cubicBezTo>
                <a:cubicBezTo>
                  <a:pt x="8575984" y="4048150"/>
                  <a:pt x="8575984" y="4048150"/>
                  <a:pt x="8535550" y="4012374"/>
                </a:cubicBezTo>
                <a:cubicBezTo>
                  <a:pt x="8535550" y="4008399"/>
                  <a:pt x="8529774" y="4008399"/>
                  <a:pt x="8523997" y="4004424"/>
                </a:cubicBezTo>
                <a:cubicBezTo>
                  <a:pt x="8518221" y="4000449"/>
                  <a:pt x="8506669" y="4000449"/>
                  <a:pt x="8500892" y="4004424"/>
                </a:cubicBezTo>
                <a:cubicBezTo>
                  <a:pt x="8495116" y="4008399"/>
                  <a:pt x="8489340" y="4008399"/>
                  <a:pt x="8489340" y="4008399"/>
                </a:cubicBezTo>
                <a:cubicBezTo>
                  <a:pt x="8483563" y="4012374"/>
                  <a:pt x="8477787" y="4012374"/>
                  <a:pt x="8477787" y="4016349"/>
                </a:cubicBezTo>
                <a:cubicBezTo>
                  <a:pt x="8472011" y="4028275"/>
                  <a:pt x="8448906" y="4024300"/>
                  <a:pt x="8443129" y="4032250"/>
                </a:cubicBezTo>
                <a:cubicBezTo>
                  <a:pt x="8443129" y="4036225"/>
                  <a:pt x="8443129" y="4036225"/>
                  <a:pt x="8448906" y="4032250"/>
                </a:cubicBezTo>
                <a:cubicBezTo>
                  <a:pt x="8460458" y="4032250"/>
                  <a:pt x="8466235" y="4032250"/>
                  <a:pt x="8472011" y="4040200"/>
                </a:cubicBezTo>
                <a:cubicBezTo>
                  <a:pt x="8477787" y="4052125"/>
                  <a:pt x="8466235" y="4064051"/>
                  <a:pt x="8448906" y="4068026"/>
                </a:cubicBezTo>
                <a:cubicBezTo>
                  <a:pt x="8448906" y="4068026"/>
                  <a:pt x="8443129" y="4068026"/>
                  <a:pt x="8437353" y="4068026"/>
                </a:cubicBezTo>
                <a:cubicBezTo>
                  <a:pt x="8431577" y="4072001"/>
                  <a:pt x="8425801" y="4072001"/>
                  <a:pt x="8420024" y="4075976"/>
                </a:cubicBezTo>
                <a:cubicBezTo>
                  <a:pt x="8396919" y="4083926"/>
                  <a:pt x="8368038" y="4083926"/>
                  <a:pt x="8339156" y="4075976"/>
                </a:cubicBezTo>
                <a:cubicBezTo>
                  <a:pt x="8316051" y="4075976"/>
                  <a:pt x="8292946" y="4075976"/>
                  <a:pt x="8269841" y="4075976"/>
                </a:cubicBezTo>
                <a:cubicBezTo>
                  <a:pt x="8246736" y="4083926"/>
                  <a:pt x="8229407" y="4083926"/>
                  <a:pt x="8206302" y="4083926"/>
                </a:cubicBezTo>
                <a:cubicBezTo>
                  <a:pt x="8142763" y="4072001"/>
                  <a:pt x="8073447" y="4079951"/>
                  <a:pt x="8009908" y="4075976"/>
                </a:cubicBezTo>
                <a:cubicBezTo>
                  <a:pt x="7986803" y="4075976"/>
                  <a:pt x="7963698" y="4079951"/>
                  <a:pt x="7946369" y="4068026"/>
                </a:cubicBezTo>
                <a:cubicBezTo>
                  <a:pt x="7859725" y="4072001"/>
                  <a:pt x="7773080" y="4072001"/>
                  <a:pt x="7686436" y="4068026"/>
                </a:cubicBezTo>
                <a:cubicBezTo>
                  <a:pt x="7680660" y="4068026"/>
                  <a:pt x="7674883" y="4068026"/>
                  <a:pt x="7669107" y="4068026"/>
                </a:cubicBezTo>
                <a:cubicBezTo>
                  <a:pt x="7663331" y="4068026"/>
                  <a:pt x="7657554" y="4068026"/>
                  <a:pt x="7646002" y="4068026"/>
                </a:cubicBezTo>
                <a:cubicBezTo>
                  <a:pt x="7634449" y="4068026"/>
                  <a:pt x="7628673" y="4064051"/>
                  <a:pt x="7617120" y="4064051"/>
                </a:cubicBezTo>
                <a:cubicBezTo>
                  <a:pt x="7599792" y="4060076"/>
                  <a:pt x="7588239" y="4052125"/>
                  <a:pt x="7576686" y="4064051"/>
                </a:cubicBezTo>
                <a:cubicBezTo>
                  <a:pt x="7570910" y="4064051"/>
                  <a:pt x="7559358" y="4064051"/>
                  <a:pt x="7553581" y="4064051"/>
                </a:cubicBezTo>
                <a:cubicBezTo>
                  <a:pt x="7547805" y="4068026"/>
                  <a:pt x="7542029" y="4064051"/>
                  <a:pt x="7536252" y="4060076"/>
                </a:cubicBezTo>
                <a:cubicBezTo>
                  <a:pt x="7530476" y="4060076"/>
                  <a:pt x="7530476" y="4056101"/>
                  <a:pt x="7524700" y="4056101"/>
                </a:cubicBezTo>
                <a:cubicBezTo>
                  <a:pt x="7518923" y="4056101"/>
                  <a:pt x="7518923" y="4056101"/>
                  <a:pt x="7513147" y="4056101"/>
                </a:cubicBezTo>
                <a:cubicBezTo>
                  <a:pt x="7478489" y="4064051"/>
                  <a:pt x="7443832" y="4056101"/>
                  <a:pt x="7403398" y="4056101"/>
                </a:cubicBezTo>
                <a:cubicBezTo>
                  <a:pt x="7403398" y="4056101"/>
                  <a:pt x="7397621" y="4052125"/>
                  <a:pt x="7397621" y="4056101"/>
                </a:cubicBezTo>
                <a:cubicBezTo>
                  <a:pt x="7391845" y="4056101"/>
                  <a:pt x="7391845" y="4056101"/>
                  <a:pt x="7391845" y="4056101"/>
                </a:cubicBezTo>
                <a:cubicBezTo>
                  <a:pt x="7386069" y="4056101"/>
                  <a:pt x="7380293" y="4056101"/>
                  <a:pt x="7380293" y="4056101"/>
                </a:cubicBezTo>
                <a:cubicBezTo>
                  <a:pt x="7380293" y="4056101"/>
                  <a:pt x="7380293" y="4052125"/>
                  <a:pt x="7374516" y="4052125"/>
                </a:cubicBezTo>
                <a:cubicBezTo>
                  <a:pt x="7374516" y="4052125"/>
                  <a:pt x="7368740" y="4052125"/>
                  <a:pt x="7368740" y="4056101"/>
                </a:cubicBezTo>
                <a:cubicBezTo>
                  <a:pt x="7351412" y="4052125"/>
                  <a:pt x="7334082" y="4048150"/>
                  <a:pt x="7316753" y="4048150"/>
                </a:cubicBezTo>
                <a:cubicBezTo>
                  <a:pt x="7305201" y="4052125"/>
                  <a:pt x="7293649" y="4052125"/>
                  <a:pt x="7282096" y="4048150"/>
                </a:cubicBezTo>
                <a:cubicBezTo>
                  <a:pt x="7282096" y="4048150"/>
                  <a:pt x="7276320" y="4048150"/>
                  <a:pt x="7276320" y="4048150"/>
                </a:cubicBezTo>
                <a:cubicBezTo>
                  <a:pt x="7230109" y="4048150"/>
                  <a:pt x="7183899" y="4040200"/>
                  <a:pt x="7143465" y="4040200"/>
                </a:cubicBezTo>
                <a:cubicBezTo>
                  <a:pt x="7108807" y="4040200"/>
                  <a:pt x="7079926" y="4040200"/>
                  <a:pt x="7045268" y="4040200"/>
                </a:cubicBezTo>
                <a:cubicBezTo>
                  <a:pt x="7027939" y="4032250"/>
                  <a:pt x="6999058" y="4036225"/>
                  <a:pt x="6975953" y="4036225"/>
                </a:cubicBezTo>
                <a:cubicBezTo>
                  <a:pt x="6964400" y="4036225"/>
                  <a:pt x="6952848" y="4036225"/>
                  <a:pt x="6941295" y="4036225"/>
                </a:cubicBezTo>
                <a:cubicBezTo>
                  <a:pt x="6929742" y="4036225"/>
                  <a:pt x="6923966" y="4040200"/>
                  <a:pt x="6912413" y="4032250"/>
                </a:cubicBezTo>
                <a:cubicBezTo>
                  <a:pt x="6906637" y="4032250"/>
                  <a:pt x="6900861" y="4032250"/>
                  <a:pt x="6895084" y="4036225"/>
                </a:cubicBezTo>
                <a:cubicBezTo>
                  <a:pt x="6877755" y="4032250"/>
                  <a:pt x="6854650" y="4036225"/>
                  <a:pt x="6837321" y="4028275"/>
                </a:cubicBezTo>
                <a:cubicBezTo>
                  <a:pt x="6825769" y="4028275"/>
                  <a:pt x="6814216" y="4024300"/>
                  <a:pt x="6802664" y="4024300"/>
                </a:cubicBezTo>
                <a:cubicBezTo>
                  <a:pt x="6802664" y="4024300"/>
                  <a:pt x="6796887" y="4024300"/>
                  <a:pt x="6796887" y="4024300"/>
                </a:cubicBezTo>
                <a:cubicBezTo>
                  <a:pt x="6791112" y="4028275"/>
                  <a:pt x="6785335" y="4028275"/>
                  <a:pt x="6779559" y="4028275"/>
                </a:cubicBezTo>
                <a:cubicBezTo>
                  <a:pt x="6773783" y="4028275"/>
                  <a:pt x="6773783" y="4028275"/>
                  <a:pt x="6768006" y="4028275"/>
                </a:cubicBezTo>
                <a:cubicBezTo>
                  <a:pt x="6762230" y="4028275"/>
                  <a:pt x="6756453" y="4024300"/>
                  <a:pt x="6744901" y="4024300"/>
                </a:cubicBezTo>
                <a:cubicBezTo>
                  <a:pt x="6744901" y="4024300"/>
                  <a:pt x="6739125" y="4028275"/>
                  <a:pt x="6739125" y="4028275"/>
                </a:cubicBezTo>
                <a:cubicBezTo>
                  <a:pt x="6739125" y="4024300"/>
                  <a:pt x="6733349" y="4024300"/>
                  <a:pt x="6733349" y="4024300"/>
                </a:cubicBezTo>
                <a:cubicBezTo>
                  <a:pt x="6727572" y="4024300"/>
                  <a:pt x="6721796" y="4028275"/>
                  <a:pt x="6716020" y="4028275"/>
                </a:cubicBezTo>
                <a:cubicBezTo>
                  <a:pt x="6698691" y="4024300"/>
                  <a:pt x="6675586" y="4024300"/>
                  <a:pt x="6652480" y="4020325"/>
                </a:cubicBezTo>
                <a:cubicBezTo>
                  <a:pt x="6646704" y="4016349"/>
                  <a:pt x="6640928" y="4016349"/>
                  <a:pt x="6635151" y="4020325"/>
                </a:cubicBezTo>
                <a:cubicBezTo>
                  <a:pt x="6629375" y="4020325"/>
                  <a:pt x="6623599" y="4020325"/>
                  <a:pt x="6623599" y="4020325"/>
                </a:cubicBezTo>
                <a:cubicBezTo>
                  <a:pt x="6606270" y="4016349"/>
                  <a:pt x="6583165" y="4012374"/>
                  <a:pt x="6565836" y="4012374"/>
                </a:cubicBezTo>
                <a:cubicBezTo>
                  <a:pt x="6513849" y="4012374"/>
                  <a:pt x="6467639" y="4004424"/>
                  <a:pt x="6415653" y="3996474"/>
                </a:cubicBezTo>
                <a:cubicBezTo>
                  <a:pt x="6409876" y="3996474"/>
                  <a:pt x="6404100" y="3996474"/>
                  <a:pt x="6398324" y="3996474"/>
                </a:cubicBezTo>
                <a:cubicBezTo>
                  <a:pt x="6386771" y="3996474"/>
                  <a:pt x="6380995" y="3996474"/>
                  <a:pt x="6375219" y="3996474"/>
                </a:cubicBezTo>
                <a:cubicBezTo>
                  <a:pt x="6323232" y="3992499"/>
                  <a:pt x="6265469" y="3992499"/>
                  <a:pt x="6213483" y="3988524"/>
                </a:cubicBezTo>
                <a:cubicBezTo>
                  <a:pt x="6155720" y="3984549"/>
                  <a:pt x="6092180" y="3976598"/>
                  <a:pt x="6034417" y="3976598"/>
                </a:cubicBezTo>
                <a:cubicBezTo>
                  <a:pt x="6034417" y="3976598"/>
                  <a:pt x="6034417" y="3980574"/>
                  <a:pt x="6028641" y="3980574"/>
                </a:cubicBezTo>
                <a:cubicBezTo>
                  <a:pt x="6028641" y="3980574"/>
                  <a:pt x="6028641" y="3976598"/>
                  <a:pt x="6022865" y="3976598"/>
                </a:cubicBezTo>
                <a:cubicBezTo>
                  <a:pt x="6017088" y="3972623"/>
                  <a:pt x="6011312" y="3972623"/>
                  <a:pt x="6005536" y="3968648"/>
                </a:cubicBezTo>
                <a:cubicBezTo>
                  <a:pt x="5924668" y="3972623"/>
                  <a:pt x="5849576" y="3964673"/>
                  <a:pt x="5774484" y="3960698"/>
                </a:cubicBezTo>
                <a:cubicBezTo>
                  <a:pt x="5745603" y="3960698"/>
                  <a:pt x="5710945" y="3960698"/>
                  <a:pt x="5682064" y="3948773"/>
                </a:cubicBezTo>
                <a:cubicBezTo>
                  <a:pt x="5687840" y="3944798"/>
                  <a:pt x="5687840" y="3936847"/>
                  <a:pt x="5693616" y="3932872"/>
                </a:cubicBezTo>
                <a:cubicBezTo>
                  <a:pt x="5676287" y="3920947"/>
                  <a:pt x="5664735" y="3916972"/>
                  <a:pt x="5612749" y="3912997"/>
                </a:cubicBezTo>
                <a:cubicBezTo>
                  <a:pt x="5606972" y="3912997"/>
                  <a:pt x="5601196" y="3916972"/>
                  <a:pt x="5601196" y="3920947"/>
                </a:cubicBezTo>
                <a:cubicBezTo>
                  <a:pt x="5578091" y="3940822"/>
                  <a:pt x="5549209" y="3928897"/>
                  <a:pt x="5526104" y="3920947"/>
                </a:cubicBezTo>
                <a:cubicBezTo>
                  <a:pt x="5514551" y="3924922"/>
                  <a:pt x="5502999" y="3932872"/>
                  <a:pt x="5485670" y="3928897"/>
                </a:cubicBezTo>
                <a:cubicBezTo>
                  <a:pt x="5456788" y="3920947"/>
                  <a:pt x="5433683" y="3920947"/>
                  <a:pt x="5404802" y="3932872"/>
                </a:cubicBezTo>
                <a:cubicBezTo>
                  <a:pt x="5387473" y="3936847"/>
                  <a:pt x="5370145" y="3932872"/>
                  <a:pt x="5375920" y="3916972"/>
                </a:cubicBezTo>
                <a:cubicBezTo>
                  <a:pt x="5375920" y="3905046"/>
                  <a:pt x="5370145" y="3901071"/>
                  <a:pt x="5352816" y="3897096"/>
                </a:cubicBezTo>
                <a:cubicBezTo>
                  <a:pt x="5335487" y="3893121"/>
                  <a:pt x="5329711" y="3885171"/>
                  <a:pt x="5347039" y="3877221"/>
                </a:cubicBezTo>
                <a:cubicBezTo>
                  <a:pt x="5352816" y="3873246"/>
                  <a:pt x="5358591" y="3869271"/>
                  <a:pt x="5370145" y="3865295"/>
                </a:cubicBezTo>
                <a:cubicBezTo>
                  <a:pt x="5381697" y="3857345"/>
                  <a:pt x="5370145" y="3853370"/>
                  <a:pt x="5364368" y="3849395"/>
                </a:cubicBezTo>
                <a:cubicBezTo>
                  <a:pt x="5352816" y="3849395"/>
                  <a:pt x="5347039" y="3849395"/>
                  <a:pt x="5341263" y="3849395"/>
                </a:cubicBezTo>
                <a:cubicBezTo>
                  <a:pt x="5300829" y="3849395"/>
                  <a:pt x="5266171" y="3849395"/>
                  <a:pt x="5225737" y="3841445"/>
                </a:cubicBezTo>
                <a:cubicBezTo>
                  <a:pt x="5208408" y="3821569"/>
                  <a:pt x="5191079" y="3817594"/>
                  <a:pt x="5156421" y="3821569"/>
                </a:cubicBezTo>
                <a:cubicBezTo>
                  <a:pt x="5144869" y="3821569"/>
                  <a:pt x="5127540" y="3821569"/>
                  <a:pt x="5115987" y="3821569"/>
                </a:cubicBezTo>
                <a:cubicBezTo>
                  <a:pt x="5098658" y="3821569"/>
                  <a:pt x="5081330" y="3821569"/>
                  <a:pt x="5069778" y="3829519"/>
                </a:cubicBezTo>
                <a:cubicBezTo>
                  <a:pt x="5046672" y="3849395"/>
                  <a:pt x="5023567" y="3845420"/>
                  <a:pt x="5000462" y="3841445"/>
                </a:cubicBezTo>
                <a:cubicBezTo>
                  <a:pt x="4988909" y="3841445"/>
                  <a:pt x="4983133" y="3837470"/>
                  <a:pt x="4977356" y="3833495"/>
                </a:cubicBezTo>
                <a:cubicBezTo>
                  <a:pt x="4977356" y="3833495"/>
                  <a:pt x="4971580" y="3833495"/>
                  <a:pt x="4971580" y="3833495"/>
                </a:cubicBezTo>
                <a:cubicBezTo>
                  <a:pt x="4954251" y="3845420"/>
                  <a:pt x="4936922" y="3845420"/>
                  <a:pt x="4919594" y="3849395"/>
                </a:cubicBezTo>
                <a:cubicBezTo>
                  <a:pt x="4873383" y="3853370"/>
                  <a:pt x="4827173" y="3845420"/>
                  <a:pt x="4780963" y="3857345"/>
                </a:cubicBezTo>
                <a:cubicBezTo>
                  <a:pt x="4746305" y="3873246"/>
                  <a:pt x="4711647" y="3873246"/>
                  <a:pt x="4671213" y="3861320"/>
                </a:cubicBezTo>
                <a:cubicBezTo>
                  <a:pt x="4659661" y="3861320"/>
                  <a:pt x="4653884" y="3857345"/>
                  <a:pt x="4648108" y="3861320"/>
                </a:cubicBezTo>
                <a:cubicBezTo>
                  <a:pt x="4625003" y="3861320"/>
                  <a:pt x="4601898" y="3865295"/>
                  <a:pt x="4578793" y="3869271"/>
                </a:cubicBezTo>
                <a:cubicBezTo>
                  <a:pt x="4561464" y="3877221"/>
                  <a:pt x="4544135" y="3869271"/>
                  <a:pt x="4532582" y="3877221"/>
                </a:cubicBezTo>
                <a:cubicBezTo>
                  <a:pt x="4509477" y="3885171"/>
                  <a:pt x="4480596" y="3881196"/>
                  <a:pt x="4451714" y="3885171"/>
                </a:cubicBezTo>
                <a:cubicBezTo>
                  <a:pt x="4445938" y="3885171"/>
                  <a:pt x="4440162" y="3885171"/>
                  <a:pt x="4434385" y="3885171"/>
                </a:cubicBezTo>
                <a:cubicBezTo>
                  <a:pt x="4428609" y="3885171"/>
                  <a:pt x="4422833" y="3889146"/>
                  <a:pt x="4422833" y="3889146"/>
                </a:cubicBezTo>
                <a:cubicBezTo>
                  <a:pt x="4411280" y="3893121"/>
                  <a:pt x="4399728" y="3897096"/>
                  <a:pt x="4388175" y="3897096"/>
                </a:cubicBezTo>
                <a:cubicBezTo>
                  <a:pt x="4353517" y="3909022"/>
                  <a:pt x="4313083" y="3912997"/>
                  <a:pt x="4278425" y="3912997"/>
                </a:cubicBezTo>
                <a:cubicBezTo>
                  <a:pt x="4261097" y="3920947"/>
                  <a:pt x="4243768" y="3924922"/>
                  <a:pt x="4226439" y="3924922"/>
                </a:cubicBezTo>
                <a:cubicBezTo>
                  <a:pt x="4197557" y="3924922"/>
                  <a:pt x="4162900" y="3932872"/>
                  <a:pt x="4134018" y="3932872"/>
                </a:cubicBezTo>
                <a:cubicBezTo>
                  <a:pt x="4134018" y="3936847"/>
                  <a:pt x="4128242" y="3936847"/>
                  <a:pt x="4128242" y="3940822"/>
                </a:cubicBezTo>
                <a:cubicBezTo>
                  <a:pt x="4087808" y="3940822"/>
                  <a:pt x="4047374" y="3936847"/>
                  <a:pt x="4006940" y="3948773"/>
                </a:cubicBezTo>
                <a:cubicBezTo>
                  <a:pt x="4006940" y="3948773"/>
                  <a:pt x="4001164" y="3952748"/>
                  <a:pt x="3995387" y="3956723"/>
                </a:cubicBezTo>
                <a:cubicBezTo>
                  <a:pt x="3995387" y="3956723"/>
                  <a:pt x="3989611" y="3956723"/>
                  <a:pt x="3989611" y="3956723"/>
                </a:cubicBezTo>
                <a:cubicBezTo>
                  <a:pt x="3966506" y="3968648"/>
                  <a:pt x="3937625" y="3956723"/>
                  <a:pt x="3914519" y="3968648"/>
                </a:cubicBezTo>
                <a:cubicBezTo>
                  <a:pt x="3879862" y="3980574"/>
                  <a:pt x="3839428" y="3988524"/>
                  <a:pt x="3804770" y="3976598"/>
                </a:cubicBezTo>
                <a:cubicBezTo>
                  <a:pt x="3804770" y="3976598"/>
                  <a:pt x="3798994" y="3976598"/>
                  <a:pt x="3798994" y="3976598"/>
                </a:cubicBezTo>
                <a:cubicBezTo>
                  <a:pt x="3798994" y="3980574"/>
                  <a:pt x="3793217" y="3980574"/>
                  <a:pt x="3787441" y="3984549"/>
                </a:cubicBezTo>
                <a:cubicBezTo>
                  <a:pt x="3781665" y="3984549"/>
                  <a:pt x="3770112" y="3988524"/>
                  <a:pt x="3758560" y="3988524"/>
                </a:cubicBezTo>
                <a:cubicBezTo>
                  <a:pt x="3677692" y="3992499"/>
                  <a:pt x="3602600" y="4012374"/>
                  <a:pt x="3521732" y="4020325"/>
                </a:cubicBezTo>
                <a:cubicBezTo>
                  <a:pt x="3515956" y="4020325"/>
                  <a:pt x="3515956" y="4024300"/>
                  <a:pt x="3510179" y="4024300"/>
                </a:cubicBezTo>
                <a:cubicBezTo>
                  <a:pt x="3487074" y="4020325"/>
                  <a:pt x="3469745" y="4028275"/>
                  <a:pt x="3446640" y="4032250"/>
                </a:cubicBezTo>
                <a:cubicBezTo>
                  <a:pt x="3440864" y="4040200"/>
                  <a:pt x="3429311" y="4036225"/>
                  <a:pt x="3417759" y="4040200"/>
                </a:cubicBezTo>
                <a:cubicBezTo>
                  <a:pt x="3411982" y="4040200"/>
                  <a:pt x="3406206" y="4040200"/>
                  <a:pt x="3394653" y="4040200"/>
                </a:cubicBezTo>
                <a:cubicBezTo>
                  <a:pt x="3394653" y="4040200"/>
                  <a:pt x="3388877" y="4040200"/>
                  <a:pt x="3388877" y="4040200"/>
                </a:cubicBezTo>
                <a:cubicBezTo>
                  <a:pt x="3383101" y="4044175"/>
                  <a:pt x="3377325" y="4044175"/>
                  <a:pt x="3377325" y="4048150"/>
                </a:cubicBezTo>
                <a:cubicBezTo>
                  <a:pt x="3359996" y="4052125"/>
                  <a:pt x="3348443" y="4060076"/>
                  <a:pt x="3336891" y="4064051"/>
                </a:cubicBezTo>
                <a:cubicBezTo>
                  <a:pt x="3313785" y="4072001"/>
                  <a:pt x="3290680" y="4079951"/>
                  <a:pt x="3261799" y="4068026"/>
                </a:cubicBezTo>
                <a:cubicBezTo>
                  <a:pt x="3261799" y="4068026"/>
                  <a:pt x="3256023" y="4072001"/>
                  <a:pt x="3256023" y="4068026"/>
                </a:cubicBezTo>
                <a:cubicBezTo>
                  <a:pt x="3250246" y="4072001"/>
                  <a:pt x="3244470" y="4072001"/>
                  <a:pt x="3244470" y="4075976"/>
                </a:cubicBezTo>
                <a:cubicBezTo>
                  <a:pt x="3244470" y="4079951"/>
                  <a:pt x="3238693" y="4079951"/>
                  <a:pt x="3238693" y="4083926"/>
                </a:cubicBezTo>
                <a:cubicBezTo>
                  <a:pt x="3238693" y="4087901"/>
                  <a:pt x="3232917" y="4083926"/>
                  <a:pt x="3232917" y="4083926"/>
                </a:cubicBezTo>
                <a:cubicBezTo>
                  <a:pt x="3232917" y="4087901"/>
                  <a:pt x="3232917" y="4087901"/>
                  <a:pt x="3232917" y="4091877"/>
                </a:cubicBezTo>
                <a:cubicBezTo>
                  <a:pt x="3180931" y="4099827"/>
                  <a:pt x="3123168" y="4091877"/>
                  <a:pt x="3076958" y="4111752"/>
                </a:cubicBezTo>
                <a:cubicBezTo>
                  <a:pt x="3071181" y="4111752"/>
                  <a:pt x="3071181" y="4111752"/>
                  <a:pt x="3065405" y="4111752"/>
                </a:cubicBezTo>
                <a:cubicBezTo>
                  <a:pt x="3048076" y="4119702"/>
                  <a:pt x="3024971" y="4119702"/>
                  <a:pt x="3007642" y="4115727"/>
                </a:cubicBezTo>
                <a:cubicBezTo>
                  <a:pt x="3007642" y="4111752"/>
                  <a:pt x="3007642" y="4111752"/>
                  <a:pt x="3007642" y="4111752"/>
                </a:cubicBezTo>
                <a:cubicBezTo>
                  <a:pt x="3007642" y="4111752"/>
                  <a:pt x="3001866" y="4111752"/>
                  <a:pt x="3001866" y="4111752"/>
                </a:cubicBezTo>
                <a:cubicBezTo>
                  <a:pt x="2944103" y="4127652"/>
                  <a:pt x="2880563" y="4131628"/>
                  <a:pt x="2817025" y="4131628"/>
                </a:cubicBezTo>
                <a:cubicBezTo>
                  <a:pt x="2811248" y="4131628"/>
                  <a:pt x="2805472" y="4131628"/>
                  <a:pt x="2799696" y="4131628"/>
                </a:cubicBezTo>
                <a:cubicBezTo>
                  <a:pt x="2793919" y="4131628"/>
                  <a:pt x="2793919" y="4135603"/>
                  <a:pt x="2788143" y="4135603"/>
                </a:cubicBezTo>
                <a:cubicBezTo>
                  <a:pt x="2782367" y="4135603"/>
                  <a:pt x="2782367" y="4139578"/>
                  <a:pt x="2776591" y="4139578"/>
                </a:cubicBezTo>
                <a:cubicBezTo>
                  <a:pt x="2736157" y="4139578"/>
                  <a:pt x="2695722" y="4143553"/>
                  <a:pt x="2661065" y="4147528"/>
                </a:cubicBezTo>
                <a:cubicBezTo>
                  <a:pt x="2626407" y="4151503"/>
                  <a:pt x="2603302" y="4163428"/>
                  <a:pt x="2568644" y="4163428"/>
                </a:cubicBezTo>
                <a:cubicBezTo>
                  <a:pt x="2562868" y="4167404"/>
                  <a:pt x="2557092" y="4163428"/>
                  <a:pt x="2551315" y="4171379"/>
                </a:cubicBezTo>
                <a:cubicBezTo>
                  <a:pt x="2551315" y="4171379"/>
                  <a:pt x="2551315" y="4175354"/>
                  <a:pt x="2551315" y="4175354"/>
                </a:cubicBezTo>
                <a:cubicBezTo>
                  <a:pt x="2505105" y="4171379"/>
                  <a:pt x="2470447" y="4183304"/>
                  <a:pt x="2424237" y="4183304"/>
                </a:cubicBezTo>
                <a:cubicBezTo>
                  <a:pt x="2424237" y="4187279"/>
                  <a:pt x="2424237" y="4187279"/>
                  <a:pt x="2424237" y="4191254"/>
                </a:cubicBezTo>
                <a:cubicBezTo>
                  <a:pt x="2412684" y="4191254"/>
                  <a:pt x="2401132" y="4191254"/>
                  <a:pt x="2383803" y="4191254"/>
                </a:cubicBezTo>
                <a:cubicBezTo>
                  <a:pt x="2378026" y="4191254"/>
                  <a:pt x="2378026" y="4195229"/>
                  <a:pt x="2372250" y="4195229"/>
                </a:cubicBezTo>
                <a:cubicBezTo>
                  <a:pt x="2372250" y="4195229"/>
                  <a:pt x="2366474" y="4195229"/>
                  <a:pt x="2366474" y="4195229"/>
                </a:cubicBezTo>
                <a:cubicBezTo>
                  <a:pt x="2360698" y="4203180"/>
                  <a:pt x="2349145" y="4199204"/>
                  <a:pt x="2343369" y="4203180"/>
                </a:cubicBezTo>
                <a:cubicBezTo>
                  <a:pt x="2331816" y="4203180"/>
                  <a:pt x="2314487" y="4203180"/>
                  <a:pt x="2302935" y="4207155"/>
                </a:cubicBezTo>
                <a:cubicBezTo>
                  <a:pt x="2297159" y="4207155"/>
                  <a:pt x="2285606" y="4207155"/>
                  <a:pt x="2279830" y="4211130"/>
                </a:cubicBezTo>
                <a:cubicBezTo>
                  <a:pt x="2279830" y="4215105"/>
                  <a:pt x="2279830" y="4215105"/>
                  <a:pt x="2279830" y="4219080"/>
                </a:cubicBezTo>
                <a:cubicBezTo>
                  <a:pt x="2274053" y="4215105"/>
                  <a:pt x="2274053" y="4215105"/>
                  <a:pt x="2268277" y="4211130"/>
                </a:cubicBezTo>
                <a:cubicBezTo>
                  <a:pt x="2233619" y="4219080"/>
                  <a:pt x="2193185" y="4227030"/>
                  <a:pt x="2158528" y="4231005"/>
                </a:cubicBezTo>
                <a:cubicBezTo>
                  <a:pt x="2152751" y="4231005"/>
                  <a:pt x="2152751" y="4231005"/>
                  <a:pt x="2152751" y="4231005"/>
                </a:cubicBezTo>
                <a:cubicBezTo>
                  <a:pt x="2152751" y="4231005"/>
                  <a:pt x="2146975" y="4231005"/>
                  <a:pt x="2146975" y="4231005"/>
                </a:cubicBezTo>
                <a:cubicBezTo>
                  <a:pt x="2135422" y="4231005"/>
                  <a:pt x="2118093" y="4231005"/>
                  <a:pt x="2106541" y="4234980"/>
                </a:cubicBezTo>
                <a:cubicBezTo>
                  <a:pt x="2054555" y="4250881"/>
                  <a:pt x="2002568" y="4258831"/>
                  <a:pt x="1950581" y="4270756"/>
                </a:cubicBezTo>
                <a:cubicBezTo>
                  <a:pt x="1939029" y="4274731"/>
                  <a:pt x="1927476" y="4278707"/>
                  <a:pt x="1915923" y="4282682"/>
                </a:cubicBezTo>
                <a:cubicBezTo>
                  <a:pt x="1904371" y="4282682"/>
                  <a:pt x="1892818" y="4282682"/>
                  <a:pt x="1875489" y="4282682"/>
                </a:cubicBezTo>
                <a:cubicBezTo>
                  <a:pt x="1869713" y="4290632"/>
                  <a:pt x="1852384" y="4282682"/>
                  <a:pt x="1846608" y="4290632"/>
                </a:cubicBezTo>
                <a:cubicBezTo>
                  <a:pt x="1840832" y="4294607"/>
                  <a:pt x="1835055" y="4294607"/>
                  <a:pt x="1823503" y="4290632"/>
                </a:cubicBezTo>
                <a:cubicBezTo>
                  <a:pt x="1817726" y="4294607"/>
                  <a:pt x="1811950" y="4298582"/>
                  <a:pt x="1806174" y="4302557"/>
                </a:cubicBezTo>
                <a:cubicBezTo>
                  <a:pt x="1794621" y="4306532"/>
                  <a:pt x="1783069" y="4310507"/>
                  <a:pt x="1771516" y="4310507"/>
                </a:cubicBezTo>
                <a:cubicBezTo>
                  <a:pt x="1707977" y="4326408"/>
                  <a:pt x="1655990" y="4350258"/>
                  <a:pt x="1586675" y="4354234"/>
                </a:cubicBezTo>
                <a:cubicBezTo>
                  <a:pt x="1546241" y="4374109"/>
                  <a:pt x="1540465" y="4370134"/>
                  <a:pt x="1523136" y="4346283"/>
                </a:cubicBezTo>
                <a:cubicBezTo>
                  <a:pt x="1540465" y="4338333"/>
                  <a:pt x="1557793" y="4326408"/>
                  <a:pt x="1575122" y="4326408"/>
                </a:cubicBezTo>
                <a:cubicBezTo>
                  <a:pt x="1586675" y="4322433"/>
                  <a:pt x="1592451" y="4322433"/>
                  <a:pt x="1598228" y="4318458"/>
                </a:cubicBezTo>
                <a:cubicBezTo>
                  <a:pt x="1598228" y="4314483"/>
                  <a:pt x="1592451" y="4314483"/>
                  <a:pt x="1586675" y="4310507"/>
                </a:cubicBezTo>
                <a:cubicBezTo>
                  <a:pt x="1586675" y="4314483"/>
                  <a:pt x="1580899" y="4314483"/>
                  <a:pt x="1580899" y="4314483"/>
                </a:cubicBezTo>
                <a:cubicBezTo>
                  <a:pt x="1557793" y="4322433"/>
                  <a:pt x="1534688" y="4322433"/>
                  <a:pt x="1511583" y="4326408"/>
                </a:cubicBezTo>
                <a:cubicBezTo>
                  <a:pt x="1505807" y="4326408"/>
                  <a:pt x="1500031" y="4326408"/>
                  <a:pt x="1494254" y="4326408"/>
                </a:cubicBezTo>
                <a:cubicBezTo>
                  <a:pt x="1476925" y="4326408"/>
                  <a:pt x="1476925" y="4318458"/>
                  <a:pt x="1488478" y="4310507"/>
                </a:cubicBezTo>
                <a:cubicBezTo>
                  <a:pt x="1523136" y="4298582"/>
                  <a:pt x="1557793" y="4282682"/>
                  <a:pt x="1604004" y="4278707"/>
                </a:cubicBezTo>
                <a:cubicBezTo>
                  <a:pt x="1615556" y="4278707"/>
                  <a:pt x="1627109" y="4270756"/>
                  <a:pt x="1638662" y="4270756"/>
                </a:cubicBezTo>
                <a:cubicBezTo>
                  <a:pt x="1644438" y="4262806"/>
                  <a:pt x="1650214" y="4262806"/>
                  <a:pt x="1661767" y="4262806"/>
                </a:cubicBezTo>
                <a:cubicBezTo>
                  <a:pt x="1667543" y="4254856"/>
                  <a:pt x="1684872" y="4262806"/>
                  <a:pt x="1690648" y="4254856"/>
                </a:cubicBezTo>
                <a:cubicBezTo>
                  <a:pt x="1696424" y="4250881"/>
                  <a:pt x="1696424" y="4250881"/>
                  <a:pt x="1702201" y="4246906"/>
                </a:cubicBezTo>
                <a:cubicBezTo>
                  <a:pt x="1707977" y="4242931"/>
                  <a:pt x="1707977" y="4238955"/>
                  <a:pt x="1713753" y="4234980"/>
                </a:cubicBezTo>
                <a:cubicBezTo>
                  <a:pt x="1736859" y="4223055"/>
                  <a:pt x="1771516" y="4223055"/>
                  <a:pt x="1794621" y="4203180"/>
                </a:cubicBezTo>
                <a:cubicBezTo>
                  <a:pt x="1800398" y="4195229"/>
                  <a:pt x="1811950" y="4199204"/>
                  <a:pt x="1817726" y="4211130"/>
                </a:cubicBezTo>
                <a:cubicBezTo>
                  <a:pt x="1817726" y="4215105"/>
                  <a:pt x="1817726" y="4215105"/>
                  <a:pt x="1823503" y="4219080"/>
                </a:cubicBezTo>
                <a:cubicBezTo>
                  <a:pt x="1817726" y="4227030"/>
                  <a:pt x="1817726" y="4238955"/>
                  <a:pt x="1806174" y="4242931"/>
                </a:cubicBezTo>
                <a:cubicBezTo>
                  <a:pt x="1800398" y="4254856"/>
                  <a:pt x="1777292" y="4258831"/>
                  <a:pt x="1765740" y="4262806"/>
                </a:cubicBezTo>
                <a:cubicBezTo>
                  <a:pt x="1754187" y="4262806"/>
                  <a:pt x="1748411" y="4262806"/>
                  <a:pt x="1742635" y="4266781"/>
                </a:cubicBezTo>
                <a:cubicBezTo>
                  <a:pt x="1765740" y="4266781"/>
                  <a:pt x="1788845" y="4262806"/>
                  <a:pt x="1811950" y="4258831"/>
                </a:cubicBezTo>
                <a:cubicBezTo>
                  <a:pt x="1846608" y="4250881"/>
                  <a:pt x="1869713" y="4231005"/>
                  <a:pt x="1910147" y="4242931"/>
                </a:cubicBezTo>
                <a:cubicBezTo>
                  <a:pt x="1910147" y="4242931"/>
                  <a:pt x="1910147" y="4246906"/>
                  <a:pt x="1915923" y="4246906"/>
                </a:cubicBezTo>
                <a:cubicBezTo>
                  <a:pt x="1933252" y="4242931"/>
                  <a:pt x="1944805" y="4238955"/>
                  <a:pt x="1962134" y="4238955"/>
                </a:cubicBezTo>
                <a:cubicBezTo>
                  <a:pt x="2008344" y="4231005"/>
                  <a:pt x="2060331" y="4219080"/>
                  <a:pt x="2106541" y="4211130"/>
                </a:cubicBezTo>
                <a:cubicBezTo>
                  <a:pt x="2135422" y="4207155"/>
                  <a:pt x="2164304" y="4195229"/>
                  <a:pt x="2198962" y="4195229"/>
                </a:cubicBezTo>
                <a:cubicBezTo>
                  <a:pt x="2198962" y="4195229"/>
                  <a:pt x="2204738" y="4191254"/>
                  <a:pt x="2210514" y="4191254"/>
                </a:cubicBezTo>
                <a:cubicBezTo>
                  <a:pt x="2222067" y="4183304"/>
                  <a:pt x="2227843" y="4179329"/>
                  <a:pt x="2227843" y="4167404"/>
                </a:cubicBezTo>
                <a:cubicBezTo>
                  <a:pt x="2233619" y="4151503"/>
                  <a:pt x="2245172" y="4143553"/>
                  <a:pt x="2268277" y="4139578"/>
                </a:cubicBezTo>
                <a:cubicBezTo>
                  <a:pt x="2279830" y="4135603"/>
                  <a:pt x="2291382" y="4131628"/>
                  <a:pt x="2302935" y="4127652"/>
                </a:cubicBezTo>
                <a:cubicBezTo>
                  <a:pt x="2314487" y="4119702"/>
                  <a:pt x="2331816" y="4119702"/>
                  <a:pt x="2343369" y="4111752"/>
                </a:cubicBezTo>
                <a:cubicBezTo>
                  <a:pt x="2349145" y="4111752"/>
                  <a:pt x="2349145" y="4111752"/>
                  <a:pt x="2354921" y="4111752"/>
                </a:cubicBezTo>
                <a:cubicBezTo>
                  <a:pt x="2354921" y="4107777"/>
                  <a:pt x="2360698" y="4107777"/>
                  <a:pt x="2360698" y="4103802"/>
                </a:cubicBezTo>
                <a:cubicBezTo>
                  <a:pt x="2343369" y="4095852"/>
                  <a:pt x="2331816" y="4087901"/>
                  <a:pt x="2354921" y="4075976"/>
                </a:cubicBezTo>
                <a:cubicBezTo>
                  <a:pt x="2360698" y="4072001"/>
                  <a:pt x="2366474" y="4068026"/>
                  <a:pt x="2372250" y="4064051"/>
                </a:cubicBezTo>
                <a:cubicBezTo>
                  <a:pt x="2378026" y="4064051"/>
                  <a:pt x="2378026" y="4064051"/>
                  <a:pt x="2383803" y="4064051"/>
                </a:cubicBezTo>
                <a:cubicBezTo>
                  <a:pt x="2389579" y="4056101"/>
                  <a:pt x="2401132" y="4060076"/>
                  <a:pt x="2406908" y="4056101"/>
                </a:cubicBezTo>
                <a:cubicBezTo>
                  <a:pt x="2435789" y="4056101"/>
                  <a:pt x="2464671" y="4044175"/>
                  <a:pt x="2499329" y="4036225"/>
                </a:cubicBezTo>
                <a:cubicBezTo>
                  <a:pt x="2528210" y="4028275"/>
                  <a:pt x="2557092" y="4024300"/>
                  <a:pt x="2591749" y="4028275"/>
                </a:cubicBezTo>
                <a:cubicBezTo>
                  <a:pt x="2614854" y="4020325"/>
                  <a:pt x="2643736" y="4028275"/>
                  <a:pt x="2672617" y="4020325"/>
                </a:cubicBezTo>
                <a:cubicBezTo>
                  <a:pt x="2707275" y="4008399"/>
                  <a:pt x="2747709" y="4004424"/>
                  <a:pt x="2788143" y="3996474"/>
                </a:cubicBezTo>
                <a:cubicBezTo>
                  <a:pt x="2805472" y="3988524"/>
                  <a:pt x="2822801" y="3984549"/>
                  <a:pt x="2845906" y="3984549"/>
                </a:cubicBezTo>
                <a:cubicBezTo>
                  <a:pt x="2857459" y="3984549"/>
                  <a:pt x="2874787" y="3984549"/>
                  <a:pt x="2886340" y="3980574"/>
                </a:cubicBezTo>
                <a:cubicBezTo>
                  <a:pt x="2949879" y="3956723"/>
                  <a:pt x="3013418" y="3960698"/>
                  <a:pt x="3076958" y="3956723"/>
                </a:cubicBezTo>
                <a:cubicBezTo>
                  <a:pt x="3082734" y="3956723"/>
                  <a:pt x="3082734" y="3956723"/>
                  <a:pt x="3088510" y="3956723"/>
                </a:cubicBezTo>
                <a:cubicBezTo>
                  <a:pt x="3088510" y="3956723"/>
                  <a:pt x="3094286" y="3956723"/>
                  <a:pt x="3094286" y="3956723"/>
                </a:cubicBezTo>
                <a:cubicBezTo>
                  <a:pt x="3128944" y="3944798"/>
                  <a:pt x="3163602" y="3940822"/>
                  <a:pt x="3198260" y="3936847"/>
                </a:cubicBezTo>
                <a:cubicBezTo>
                  <a:pt x="3267575" y="3924922"/>
                  <a:pt x="3336891" y="3916972"/>
                  <a:pt x="3406206" y="3912997"/>
                </a:cubicBezTo>
                <a:cubicBezTo>
                  <a:pt x="3406206" y="3909022"/>
                  <a:pt x="3406206" y="3909022"/>
                  <a:pt x="3411982" y="3905046"/>
                </a:cubicBezTo>
                <a:cubicBezTo>
                  <a:pt x="3429311" y="3905046"/>
                  <a:pt x="3458193" y="3905046"/>
                  <a:pt x="3481298" y="3905046"/>
                </a:cubicBezTo>
                <a:cubicBezTo>
                  <a:pt x="3481298" y="3905046"/>
                  <a:pt x="3487074" y="3901071"/>
                  <a:pt x="3492850" y="3901071"/>
                </a:cubicBezTo>
                <a:cubicBezTo>
                  <a:pt x="3492850" y="3897096"/>
                  <a:pt x="3498627" y="3897096"/>
                  <a:pt x="3498627" y="3897096"/>
                </a:cubicBezTo>
                <a:cubicBezTo>
                  <a:pt x="3539061" y="3885171"/>
                  <a:pt x="3579495" y="3893121"/>
                  <a:pt x="3614152" y="3877221"/>
                </a:cubicBezTo>
                <a:cubicBezTo>
                  <a:pt x="3637258" y="3877221"/>
                  <a:pt x="3660363" y="3881196"/>
                  <a:pt x="3677692" y="3869271"/>
                </a:cubicBezTo>
                <a:cubicBezTo>
                  <a:pt x="3723902" y="3865295"/>
                  <a:pt x="3775889" y="3873246"/>
                  <a:pt x="3822099" y="3857345"/>
                </a:cubicBezTo>
                <a:cubicBezTo>
                  <a:pt x="3850980" y="3853370"/>
                  <a:pt x="3879862" y="3857345"/>
                  <a:pt x="3902967" y="3849395"/>
                </a:cubicBezTo>
                <a:cubicBezTo>
                  <a:pt x="3920296" y="3837470"/>
                  <a:pt x="3943401" y="3845420"/>
                  <a:pt x="3954953" y="3833495"/>
                </a:cubicBezTo>
                <a:cubicBezTo>
                  <a:pt x="3978059" y="3837470"/>
                  <a:pt x="3995387" y="3829519"/>
                  <a:pt x="4018493" y="3825544"/>
                </a:cubicBezTo>
                <a:cubicBezTo>
                  <a:pt x="4018493" y="3825544"/>
                  <a:pt x="4024269" y="3821569"/>
                  <a:pt x="4030045" y="3821569"/>
                </a:cubicBezTo>
                <a:cubicBezTo>
                  <a:pt x="4035821" y="3821569"/>
                  <a:pt x="4047374" y="3821569"/>
                  <a:pt x="4058927" y="3821569"/>
                </a:cubicBezTo>
                <a:cubicBezTo>
                  <a:pt x="4064703" y="3817594"/>
                  <a:pt x="4064703" y="3817594"/>
                  <a:pt x="4064703" y="3817594"/>
                </a:cubicBezTo>
                <a:cubicBezTo>
                  <a:pt x="4070479" y="3813619"/>
                  <a:pt x="4076256" y="3813619"/>
                  <a:pt x="4082032" y="3813619"/>
                </a:cubicBezTo>
                <a:cubicBezTo>
                  <a:pt x="4082032" y="3813619"/>
                  <a:pt x="4082032" y="3817594"/>
                  <a:pt x="4082032" y="3817594"/>
                </a:cubicBezTo>
                <a:cubicBezTo>
                  <a:pt x="4093584" y="3809644"/>
                  <a:pt x="4105137" y="3805669"/>
                  <a:pt x="4087808" y="3797719"/>
                </a:cubicBezTo>
                <a:cubicBezTo>
                  <a:pt x="4064703" y="3793744"/>
                  <a:pt x="4035821" y="3781818"/>
                  <a:pt x="4012716" y="3781818"/>
                </a:cubicBezTo>
                <a:cubicBezTo>
                  <a:pt x="3931848" y="3789768"/>
                  <a:pt x="3850980" y="3777843"/>
                  <a:pt x="3770112" y="3789768"/>
                </a:cubicBezTo>
                <a:cubicBezTo>
                  <a:pt x="3764336" y="3801694"/>
                  <a:pt x="3752783" y="3805669"/>
                  <a:pt x="3741231" y="3805669"/>
                </a:cubicBezTo>
                <a:cubicBezTo>
                  <a:pt x="3741231" y="3809644"/>
                  <a:pt x="3741231" y="3809644"/>
                  <a:pt x="3741231" y="3813619"/>
                </a:cubicBezTo>
                <a:cubicBezTo>
                  <a:pt x="3723902" y="3813619"/>
                  <a:pt x="3706573" y="3813619"/>
                  <a:pt x="3689244" y="3813619"/>
                </a:cubicBezTo>
                <a:cubicBezTo>
                  <a:pt x="3677692" y="3813619"/>
                  <a:pt x="3671915" y="3813619"/>
                  <a:pt x="3660363" y="3813619"/>
                </a:cubicBezTo>
                <a:cubicBezTo>
                  <a:pt x="3596824" y="3801694"/>
                  <a:pt x="3544837" y="3817594"/>
                  <a:pt x="3492850" y="3837470"/>
                </a:cubicBezTo>
                <a:cubicBezTo>
                  <a:pt x="3481298" y="3841445"/>
                  <a:pt x="3463969" y="3841445"/>
                  <a:pt x="3452416" y="3837470"/>
                </a:cubicBezTo>
                <a:cubicBezTo>
                  <a:pt x="3435087" y="3833495"/>
                  <a:pt x="3417759" y="3829519"/>
                  <a:pt x="3394653" y="3825544"/>
                </a:cubicBezTo>
                <a:cubicBezTo>
                  <a:pt x="3388877" y="3829519"/>
                  <a:pt x="3394653" y="3837470"/>
                  <a:pt x="3388877" y="3841445"/>
                </a:cubicBezTo>
                <a:cubicBezTo>
                  <a:pt x="3348443" y="3833495"/>
                  <a:pt x="3313785" y="3833495"/>
                  <a:pt x="3273351" y="3833495"/>
                </a:cubicBezTo>
                <a:cubicBezTo>
                  <a:pt x="3267575" y="3837470"/>
                  <a:pt x="3261799" y="3837470"/>
                  <a:pt x="3256023" y="3833495"/>
                </a:cubicBezTo>
                <a:cubicBezTo>
                  <a:pt x="3256023" y="3841445"/>
                  <a:pt x="3256023" y="3845420"/>
                  <a:pt x="3250246" y="3849395"/>
                </a:cubicBezTo>
                <a:cubicBezTo>
                  <a:pt x="3227141" y="3853370"/>
                  <a:pt x="3221365" y="3861320"/>
                  <a:pt x="3232917" y="3877221"/>
                </a:cubicBezTo>
                <a:cubicBezTo>
                  <a:pt x="3221365" y="3881196"/>
                  <a:pt x="3209812" y="3881196"/>
                  <a:pt x="3198260" y="3885171"/>
                </a:cubicBezTo>
                <a:cubicBezTo>
                  <a:pt x="3198260" y="3885171"/>
                  <a:pt x="3192483" y="3889146"/>
                  <a:pt x="3192483" y="3893121"/>
                </a:cubicBezTo>
                <a:cubicBezTo>
                  <a:pt x="3186707" y="3893121"/>
                  <a:pt x="3180931" y="3893121"/>
                  <a:pt x="3180931" y="3893121"/>
                </a:cubicBezTo>
                <a:cubicBezTo>
                  <a:pt x="3169378" y="3897096"/>
                  <a:pt x="3163602" y="3893121"/>
                  <a:pt x="3152049" y="3893121"/>
                </a:cubicBezTo>
                <a:cubicBezTo>
                  <a:pt x="3152049" y="3893121"/>
                  <a:pt x="3152049" y="3893121"/>
                  <a:pt x="3152049" y="3889146"/>
                </a:cubicBezTo>
                <a:cubicBezTo>
                  <a:pt x="3152049" y="3889146"/>
                  <a:pt x="3152049" y="3889146"/>
                  <a:pt x="3146273" y="3893121"/>
                </a:cubicBezTo>
                <a:cubicBezTo>
                  <a:pt x="3140497" y="3893121"/>
                  <a:pt x="3134720" y="3893121"/>
                  <a:pt x="3128944" y="3893121"/>
                </a:cubicBezTo>
                <a:cubicBezTo>
                  <a:pt x="3123168" y="3897096"/>
                  <a:pt x="3117392" y="3901071"/>
                  <a:pt x="3105839" y="3905046"/>
                </a:cubicBezTo>
                <a:cubicBezTo>
                  <a:pt x="3082734" y="3916972"/>
                  <a:pt x="3059629" y="3916972"/>
                  <a:pt x="3030747" y="3920947"/>
                </a:cubicBezTo>
                <a:cubicBezTo>
                  <a:pt x="2990313" y="3924922"/>
                  <a:pt x="2944103" y="3924922"/>
                  <a:pt x="2903669" y="3932872"/>
                </a:cubicBezTo>
                <a:cubicBezTo>
                  <a:pt x="2880563" y="3932872"/>
                  <a:pt x="2863235" y="3932872"/>
                  <a:pt x="2874787" y="3912997"/>
                </a:cubicBezTo>
                <a:cubicBezTo>
                  <a:pt x="2892116" y="3897096"/>
                  <a:pt x="2869011" y="3897096"/>
                  <a:pt x="2857459" y="3889146"/>
                </a:cubicBezTo>
                <a:cubicBezTo>
                  <a:pt x="2822801" y="3889146"/>
                  <a:pt x="2782367" y="3901071"/>
                  <a:pt x="2747709" y="3897096"/>
                </a:cubicBezTo>
                <a:cubicBezTo>
                  <a:pt x="2741933" y="3905046"/>
                  <a:pt x="2730380" y="3909022"/>
                  <a:pt x="2724604" y="3912997"/>
                </a:cubicBezTo>
                <a:cubicBezTo>
                  <a:pt x="2724604" y="3912997"/>
                  <a:pt x="2730380" y="3912997"/>
                  <a:pt x="2730380" y="3912997"/>
                </a:cubicBezTo>
                <a:cubicBezTo>
                  <a:pt x="2730380" y="3960698"/>
                  <a:pt x="2684170" y="3972623"/>
                  <a:pt x="2632183" y="3984549"/>
                </a:cubicBezTo>
                <a:cubicBezTo>
                  <a:pt x="2562868" y="3996474"/>
                  <a:pt x="2487776" y="3996474"/>
                  <a:pt x="2412684" y="4012374"/>
                </a:cubicBezTo>
                <a:cubicBezTo>
                  <a:pt x="2406908" y="4004424"/>
                  <a:pt x="2406908" y="3996474"/>
                  <a:pt x="2412684" y="3988524"/>
                </a:cubicBezTo>
                <a:cubicBezTo>
                  <a:pt x="2389579" y="3972623"/>
                  <a:pt x="2360698" y="3992499"/>
                  <a:pt x="2331816" y="3988524"/>
                </a:cubicBezTo>
                <a:cubicBezTo>
                  <a:pt x="2314487" y="3992499"/>
                  <a:pt x="2297159" y="3996474"/>
                  <a:pt x="2279830" y="3996474"/>
                </a:cubicBezTo>
                <a:cubicBezTo>
                  <a:pt x="2227843" y="4004424"/>
                  <a:pt x="2175857" y="4012374"/>
                  <a:pt x="2123870" y="4020325"/>
                </a:cubicBezTo>
                <a:cubicBezTo>
                  <a:pt x="2089212" y="4020325"/>
                  <a:pt x="2054555" y="4020325"/>
                  <a:pt x="2019897" y="4020325"/>
                </a:cubicBezTo>
                <a:cubicBezTo>
                  <a:pt x="2008344" y="4016349"/>
                  <a:pt x="1996792" y="4012374"/>
                  <a:pt x="1985239" y="4020325"/>
                </a:cubicBezTo>
                <a:cubicBezTo>
                  <a:pt x="1967910" y="4028275"/>
                  <a:pt x="1950581" y="4032250"/>
                  <a:pt x="1927476" y="4032250"/>
                </a:cubicBezTo>
                <a:cubicBezTo>
                  <a:pt x="1904371" y="4048150"/>
                  <a:pt x="1869713" y="4044175"/>
                  <a:pt x="1846608" y="4056101"/>
                </a:cubicBezTo>
                <a:cubicBezTo>
                  <a:pt x="1835055" y="4056101"/>
                  <a:pt x="1823503" y="4056101"/>
                  <a:pt x="1811950" y="4064051"/>
                </a:cubicBezTo>
                <a:cubicBezTo>
                  <a:pt x="1806174" y="4064051"/>
                  <a:pt x="1800398" y="4064051"/>
                  <a:pt x="1794621" y="4064051"/>
                </a:cubicBezTo>
                <a:cubicBezTo>
                  <a:pt x="1794621" y="4064051"/>
                  <a:pt x="1794621" y="4068026"/>
                  <a:pt x="1794621" y="4068026"/>
                </a:cubicBezTo>
                <a:cubicBezTo>
                  <a:pt x="1783069" y="4068026"/>
                  <a:pt x="1771516" y="4068026"/>
                  <a:pt x="1765740" y="4072001"/>
                </a:cubicBezTo>
                <a:cubicBezTo>
                  <a:pt x="1759964" y="4068026"/>
                  <a:pt x="1759964" y="4068026"/>
                  <a:pt x="1759964" y="4068026"/>
                </a:cubicBezTo>
                <a:cubicBezTo>
                  <a:pt x="1759964" y="4068026"/>
                  <a:pt x="1759964" y="4068026"/>
                  <a:pt x="1754187" y="4068026"/>
                </a:cubicBezTo>
                <a:cubicBezTo>
                  <a:pt x="1754187" y="4072001"/>
                  <a:pt x="1748411" y="4072001"/>
                  <a:pt x="1742635" y="4075976"/>
                </a:cubicBezTo>
                <a:cubicBezTo>
                  <a:pt x="1707977" y="4083926"/>
                  <a:pt x="1667543" y="4091877"/>
                  <a:pt x="1632885" y="4099827"/>
                </a:cubicBezTo>
                <a:cubicBezTo>
                  <a:pt x="1621333" y="4099827"/>
                  <a:pt x="1615556" y="4095852"/>
                  <a:pt x="1615556" y="4091877"/>
                </a:cubicBezTo>
                <a:cubicBezTo>
                  <a:pt x="1609780" y="4091877"/>
                  <a:pt x="1604004" y="4091877"/>
                  <a:pt x="1598228" y="4091877"/>
                </a:cubicBezTo>
                <a:cubicBezTo>
                  <a:pt x="1598228" y="4083926"/>
                  <a:pt x="1598228" y="4079951"/>
                  <a:pt x="1598228" y="4075976"/>
                </a:cubicBezTo>
                <a:cubicBezTo>
                  <a:pt x="1592451" y="4075976"/>
                  <a:pt x="1586675" y="4075976"/>
                  <a:pt x="1586675" y="4075976"/>
                </a:cubicBezTo>
                <a:cubicBezTo>
                  <a:pt x="1580899" y="4075976"/>
                  <a:pt x="1580899" y="4075976"/>
                  <a:pt x="1575122" y="4075976"/>
                </a:cubicBezTo>
                <a:cubicBezTo>
                  <a:pt x="1575122" y="4079951"/>
                  <a:pt x="1580899" y="4079951"/>
                  <a:pt x="1580899" y="4083926"/>
                </a:cubicBezTo>
                <a:cubicBezTo>
                  <a:pt x="1569346" y="4103802"/>
                  <a:pt x="1540465" y="4099827"/>
                  <a:pt x="1517359" y="4103802"/>
                </a:cubicBezTo>
                <a:cubicBezTo>
                  <a:pt x="1505807" y="4103802"/>
                  <a:pt x="1500031" y="4107777"/>
                  <a:pt x="1494254" y="4107777"/>
                </a:cubicBezTo>
                <a:cubicBezTo>
                  <a:pt x="1488478" y="4107777"/>
                  <a:pt x="1482702" y="4107777"/>
                  <a:pt x="1476925" y="4107777"/>
                </a:cubicBezTo>
                <a:cubicBezTo>
                  <a:pt x="1436491" y="4111752"/>
                  <a:pt x="1390281" y="4103802"/>
                  <a:pt x="1349847" y="4111752"/>
                </a:cubicBezTo>
                <a:cubicBezTo>
                  <a:pt x="1309413" y="4115727"/>
                  <a:pt x="1286308" y="4139578"/>
                  <a:pt x="1245874" y="4147528"/>
                </a:cubicBezTo>
                <a:cubicBezTo>
                  <a:pt x="1240098" y="4147528"/>
                  <a:pt x="1228545" y="4147528"/>
                  <a:pt x="1228545" y="4139578"/>
                </a:cubicBezTo>
                <a:cubicBezTo>
                  <a:pt x="1234321" y="4139578"/>
                  <a:pt x="1240098" y="4135603"/>
                  <a:pt x="1251650" y="4131628"/>
                </a:cubicBezTo>
                <a:cubicBezTo>
                  <a:pt x="1280532" y="4123677"/>
                  <a:pt x="1292084" y="4107777"/>
                  <a:pt x="1286308" y="4087901"/>
                </a:cubicBezTo>
                <a:cubicBezTo>
                  <a:pt x="1286308" y="4064051"/>
                  <a:pt x="1263203" y="4048150"/>
                  <a:pt x="1245874" y="4032250"/>
                </a:cubicBezTo>
                <a:cubicBezTo>
                  <a:pt x="1216992" y="4048150"/>
                  <a:pt x="1182335" y="4052125"/>
                  <a:pt x="1153453" y="4068026"/>
                </a:cubicBezTo>
                <a:cubicBezTo>
                  <a:pt x="1147677" y="4072001"/>
                  <a:pt x="1147677" y="4072001"/>
                  <a:pt x="1141901" y="4075976"/>
                </a:cubicBezTo>
                <a:cubicBezTo>
                  <a:pt x="1113019" y="4060076"/>
                  <a:pt x="1113019" y="4060076"/>
                  <a:pt x="1141901" y="4040200"/>
                </a:cubicBezTo>
                <a:cubicBezTo>
                  <a:pt x="1170782" y="4028275"/>
                  <a:pt x="1188111" y="3996474"/>
                  <a:pt x="1234321" y="4012374"/>
                </a:cubicBezTo>
                <a:lnTo>
                  <a:pt x="1243042" y="4015375"/>
                </a:lnTo>
                <a:lnTo>
                  <a:pt x="1240098" y="4016349"/>
                </a:lnTo>
                <a:cubicBezTo>
                  <a:pt x="1240098" y="4016349"/>
                  <a:pt x="1245874" y="4016349"/>
                  <a:pt x="1245874" y="4016349"/>
                </a:cubicBezTo>
                <a:lnTo>
                  <a:pt x="1243042" y="4015375"/>
                </a:lnTo>
                <a:lnTo>
                  <a:pt x="1354179" y="3978586"/>
                </a:lnTo>
                <a:cubicBezTo>
                  <a:pt x="1393169" y="3969642"/>
                  <a:pt x="1433603" y="3964673"/>
                  <a:pt x="1476925" y="3964673"/>
                </a:cubicBezTo>
                <a:cubicBezTo>
                  <a:pt x="1482702" y="3968648"/>
                  <a:pt x="1476925" y="3968648"/>
                  <a:pt x="1482702" y="3972623"/>
                </a:cubicBezTo>
                <a:cubicBezTo>
                  <a:pt x="1482702" y="3968648"/>
                  <a:pt x="1482702" y="3972623"/>
                  <a:pt x="1482702" y="3968648"/>
                </a:cubicBezTo>
                <a:cubicBezTo>
                  <a:pt x="1494254" y="3952748"/>
                  <a:pt x="1511583" y="3948773"/>
                  <a:pt x="1534688" y="3948773"/>
                </a:cubicBezTo>
                <a:cubicBezTo>
                  <a:pt x="1540465" y="3948773"/>
                  <a:pt x="1540465" y="3948773"/>
                  <a:pt x="1546241" y="3948773"/>
                </a:cubicBezTo>
                <a:cubicBezTo>
                  <a:pt x="1563570" y="3936847"/>
                  <a:pt x="1580899" y="3932872"/>
                  <a:pt x="1598228" y="3924922"/>
                </a:cubicBezTo>
                <a:cubicBezTo>
                  <a:pt x="1615556" y="3920947"/>
                  <a:pt x="1627109" y="3912997"/>
                  <a:pt x="1644438" y="3909022"/>
                </a:cubicBezTo>
                <a:cubicBezTo>
                  <a:pt x="1655990" y="3909022"/>
                  <a:pt x="1655990" y="3912997"/>
                  <a:pt x="1667543" y="3912997"/>
                </a:cubicBezTo>
                <a:cubicBezTo>
                  <a:pt x="1673319" y="3909022"/>
                  <a:pt x="1679096" y="3905046"/>
                  <a:pt x="1690648" y="3905046"/>
                </a:cubicBezTo>
                <a:cubicBezTo>
                  <a:pt x="1696424" y="3901071"/>
                  <a:pt x="1696424" y="3897096"/>
                  <a:pt x="1702201" y="3893121"/>
                </a:cubicBezTo>
                <a:cubicBezTo>
                  <a:pt x="1719530" y="3885171"/>
                  <a:pt x="1719530" y="3877221"/>
                  <a:pt x="1696424" y="3877221"/>
                </a:cubicBezTo>
                <a:cubicBezTo>
                  <a:pt x="1690648" y="3877221"/>
                  <a:pt x="1684872" y="3877221"/>
                  <a:pt x="1679096" y="3877221"/>
                </a:cubicBezTo>
                <a:cubicBezTo>
                  <a:pt x="1650214" y="3877221"/>
                  <a:pt x="1627109" y="3889146"/>
                  <a:pt x="1598228" y="3893121"/>
                </a:cubicBezTo>
                <a:cubicBezTo>
                  <a:pt x="1598228" y="3893121"/>
                  <a:pt x="1592451" y="3889146"/>
                  <a:pt x="1592451" y="3889146"/>
                </a:cubicBezTo>
                <a:cubicBezTo>
                  <a:pt x="1592451" y="3893121"/>
                  <a:pt x="1598228" y="3893121"/>
                  <a:pt x="1598228" y="3901071"/>
                </a:cubicBezTo>
                <a:cubicBezTo>
                  <a:pt x="1557793" y="3909022"/>
                  <a:pt x="1523136" y="3905046"/>
                  <a:pt x="1482702" y="3912997"/>
                </a:cubicBezTo>
                <a:cubicBezTo>
                  <a:pt x="1459597" y="3916972"/>
                  <a:pt x="1430715" y="3920947"/>
                  <a:pt x="1401834" y="3920947"/>
                </a:cubicBezTo>
                <a:cubicBezTo>
                  <a:pt x="1401834" y="3920947"/>
                  <a:pt x="1401834" y="3924922"/>
                  <a:pt x="1401834" y="3928897"/>
                </a:cubicBezTo>
                <a:cubicBezTo>
                  <a:pt x="1396057" y="3928897"/>
                  <a:pt x="1390281" y="3928897"/>
                  <a:pt x="1384505" y="3928897"/>
                </a:cubicBezTo>
                <a:cubicBezTo>
                  <a:pt x="1378729" y="3928897"/>
                  <a:pt x="1378729" y="3928897"/>
                  <a:pt x="1378729" y="3924922"/>
                </a:cubicBezTo>
                <a:cubicBezTo>
                  <a:pt x="1378729" y="3928897"/>
                  <a:pt x="1384505" y="3928897"/>
                  <a:pt x="1384505" y="3932872"/>
                </a:cubicBezTo>
                <a:cubicBezTo>
                  <a:pt x="1344071" y="3952748"/>
                  <a:pt x="1303637" y="3960698"/>
                  <a:pt x="1257426" y="3968648"/>
                </a:cubicBezTo>
                <a:cubicBezTo>
                  <a:pt x="1240098" y="3972623"/>
                  <a:pt x="1216992" y="3980574"/>
                  <a:pt x="1193887" y="3968648"/>
                </a:cubicBezTo>
                <a:cubicBezTo>
                  <a:pt x="1170782" y="3968648"/>
                  <a:pt x="1153453" y="3972623"/>
                  <a:pt x="1130348" y="3976598"/>
                </a:cubicBezTo>
                <a:cubicBezTo>
                  <a:pt x="1130348" y="3980574"/>
                  <a:pt x="1124572" y="3980574"/>
                  <a:pt x="1124572" y="3984549"/>
                </a:cubicBezTo>
                <a:cubicBezTo>
                  <a:pt x="1113019" y="3984549"/>
                  <a:pt x="1107243" y="3988524"/>
                  <a:pt x="1101467" y="3992499"/>
                </a:cubicBezTo>
                <a:cubicBezTo>
                  <a:pt x="1095690" y="3996474"/>
                  <a:pt x="1084138" y="3992499"/>
                  <a:pt x="1078362" y="3996474"/>
                </a:cubicBezTo>
                <a:cubicBezTo>
                  <a:pt x="1066809" y="4004424"/>
                  <a:pt x="1049480" y="4008399"/>
                  <a:pt x="1032151" y="4012374"/>
                </a:cubicBezTo>
                <a:cubicBezTo>
                  <a:pt x="1032151" y="4004424"/>
                  <a:pt x="1032151" y="3996474"/>
                  <a:pt x="1037928" y="3992499"/>
                </a:cubicBezTo>
                <a:cubicBezTo>
                  <a:pt x="1049480" y="3988524"/>
                  <a:pt x="1061033" y="3984549"/>
                  <a:pt x="1061033" y="3976598"/>
                </a:cubicBezTo>
                <a:cubicBezTo>
                  <a:pt x="1072585" y="3976598"/>
                  <a:pt x="1084138" y="3976598"/>
                  <a:pt x="1089914" y="3968648"/>
                </a:cubicBezTo>
                <a:cubicBezTo>
                  <a:pt x="1095690" y="3968648"/>
                  <a:pt x="1095690" y="3968648"/>
                  <a:pt x="1101467" y="3968648"/>
                </a:cubicBezTo>
                <a:cubicBezTo>
                  <a:pt x="1107243" y="3968648"/>
                  <a:pt x="1107243" y="3964673"/>
                  <a:pt x="1113019" y="3964673"/>
                </a:cubicBezTo>
                <a:cubicBezTo>
                  <a:pt x="1113019" y="3964673"/>
                  <a:pt x="1118796" y="3964673"/>
                  <a:pt x="1124572" y="3964673"/>
                </a:cubicBezTo>
                <a:cubicBezTo>
                  <a:pt x="1130348" y="3956723"/>
                  <a:pt x="1147677" y="3964673"/>
                  <a:pt x="1153453" y="3956723"/>
                </a:cubicBezTo>
                <a:cubicBezTo>
                  <a:pt x="1170782" y="3932872"/>
                  <a:pt x="1216992" y="3936847"/>
                  <a:pt x="1245874" y="3924922"/>
                </a:cubicBezTo>
                <a:cubicBezTo>
                  <a:pt x="1268979" y="3924922"/>
                  <a:pt x="1292084" y="3920947"/>
                  <a:pt x="1309413" y="3916972"/>
                </a:cubicBezTo>
                <a:cubicBezTo>
                  <a:pt x="1320966" y="3912997"/>
                  <a:pt x="1332518" y="3912997"/>
                  <a:pt x="1344071" y="3912997"/>
                </a:cubicBezTo>
                <a:cubicBezTo>
                  <a:pt x="1355623" y="3909022"/>
                  <a:pt x="1367176" y="3912997"/>
                  <a:pt x="1372952" y="3916972"/>
                </a:cubicBezTo>
                <a:cubicBezTo>
                  <a:pt x="1372952" y="3916972"/>
                  <a:pt x="1372952" y="3916972"/>
                  <a:pt x="1372952" y="3920947"/>
                </a:cubicBezTo>
                <a:cubicBezTo>
                  <a:pt x="1378729" y="3920947"/>
                  <a:pt x="1378729" y="3920947"/>
                  <a:pt x="1378729" y="3920947"/>
                </a:cubicBezTo>
                <a:cubicBezTo>
                  <a:pt x="1378729" y="3909022"/>
                  <a:pt x="1396057" y="3901071"/>
                  <a:pt x="1401834" y="3893121"/>
                </a:cubicBezTo>
                <a:cubicBezTo>
                  <a:pt x="1419163" y="3885171"/>
                  <a:pt x="1442268" y="3885171"/>
                  <a:pt x="1453820" y="3869271"/>
                </a:cubicBezTo>
                <a:cubicBezTo>
                  <a:pt x="1488478" y="3857345"/>
                  <a:pt x="1523136" y="3873246"/>
                  <a:pt x="1557793" y="3861320"/>
                </a:cubicBezTo>
                <a:cubicBezTo>
                  <a:pt x="1563570" y="3857345"/>
                  <a:pt x="1569346" y="3857345"/>
                  <a:pt x="1575122" y="3853370"/>
                </a:cubicBezTo>
                <a:cubicBezTo>
                  <a:pt x="1586675" y="3845420"/>
                  <a:pt x="1604004" y="3841445"/>
                  <a:pt x="1621333" y="3841445"/>
                </a:cubicBezTo>
                <a:cubicBezTo>
                  <a:pt x="1621333" y="3837470"/>
                  <a:pt x="1627109" y="3837470"/>
                  <a:pt x="1632885" y="3833495"/>
                </a:cubicBezTo>
                <a:cubicBezTo>
                  <a:pt x="1632885" y="3833495"/>
                  <a:pt x="1638662" y="3833495"/>
                  <a:pt x="1644438" y="3833495"/>
                </a:cubicBezTo>
                <a:cubicBezTo>
                  <a:pt x="1661767" y="3833495"/>
                  <a:pt x="1673319" y="3829519"/>
                  <a:pt x="1684872" y="3821569"/>
                </a:cubicBezTo>
                <a:cubicBezTo>
                  <a:pt x="1667543" y="3825544"/>
                  <a:pt x="1650214" y="3825544"/>
                  <a:pt x="1627109" y="3821569"/>
                </a:cubicBezTo>
                <a:cubicBezTo>
                  <a:pt x="1627109" y="3821569"/>
                  <a:pt x="1621333" y="3821569"/>
                  <a:pt x="1615556" y="3821569"/>
                </a:cubicBezTo>
                <a:cubicBezTo>
                  <a:pt x="1615556" y="3821569"/>
                  <a:pt x="1609780" y="3825544"/>
                  <a:pt x="1604004" y="3825544"/>
                </a:cubicBezTo>
                <a:cubicBezTo>
                  <a:pt x="1569346" y="3817594"/>
                  <a:pt x="1546241" y="3825544"/>
                  <a:pt x="1517359" y="3837470"/>
                </a:cubicBezTo>
                <a:cubicBezTo>
                  <a:pt x="1476925" y="3849395"/>
                  <a:pt x="1436491" y="3845420"/>
                  <a:pt x="1390281" y="3841445"/>
                </a:cubicBezTo>
                <a:cubicBezTo>
                  <a:pt x="1384505" y="3841445"/>
                  <a:pt x="1372952" y="3837470"/>
                  <a:pt x="1372952" y="3829519"/>
                </a:cubicBezTo>
                <a:cubicBezTo>
                  <a:pt x="1372952" y="3825544"/>
                  <a:pt x="1378729" y="3817594"/>
                  <a:pt x="1384505" y="3817594"/>
                </a:cubicBezTo>
                <a:cubicBezTo>
                  <a:pt x="1396057" y="3813619"/>
                  <a:pt x="1401834" y="3813619"/>
                  <a:pt x="1407610" y="3809644"/>
                </a:cubicBezTo>
                <a:cubicBezTo>
                  <a:pt x="1413386" y="3805669"/>
                  <a:pt x="1413386" y="3805669"/>
                  <a:pt x="1407610" y="3801694"/>
                </a:cubicBezTo>
                <a:cubicBezTo>
                  <a:pt x="1407610" y="3801694"/>
                  <a:pt x="1401834" y="3801694"/>
                  <a:pt x="1401834" y="3801694"/>
                </a:cubicBezTo>
                <a:cubicBezTo>
                  <a:pt x="1390281" y="3801694"/>
                  <a:pt x="1384505" y="3801694"/>
                  <a:pt x="1372952" y="3801694"/>
                </a:cubicBezTo>
                <a:cubicBezTo>
                  <a:pt x="1367176" y="3805669"/>
                  <a:pt x="1355623" y="3809644"/>
                  <a:pt x="1349847" y="3813619"/>
                </a:cubicBezTo>
                <a:cubicBezTo>
                  <a:pt x="1326742" y="3809644"/>
                  <a:pt x="1315189" y="3805669"/>
                  <a:pt x="1309413" y="3789768"/>
                </a:cubicBezTo>
                <a:cubicBezTo>
                  <a:pt x="1303637" y="3789768"/>
                  <a:pt x="1303637" y="3785793"/>
                  <a:pt x="1297860" y="3785793"/>
                </a:cubicBezTo>
                <a:cubicBezTo>
                  <a:pt x="1297860" y="3785793"/>
                  <a:pt x="1297860" y="3785793"/>
                  <a:pt x="1292084" y="3781818"/>
                </a:cubicBezTo>
                <a:cubicBezTo>
                  <a:pt x="1292084" y="3785793"/>
                  <a:pt x="1297860" y="3785793"/>
                  <a:pt x="1292084" y="3789768"/>
                </a:cubicBezTo>
                <a:cubicBezTo>
                  <a:pt x="1240098" y="3805669"/>
                  <a:pt x="1240098" y="3805669"/>
                  <a:pt x="1216992" y="3789768"/>
                </a:cubicBezTo>
                <a:cubicBezTo>
                  <a:pt x="1182335" y="3801694"/>
                  <a:pt x="1153453" y="3817594"/>
                  <a:pt x="1118796" y="3825544"/>
                </a:cubicBezTo>
                <a:cubicBezTo>
                  <a:pt x="1101467" y="3829519"/>
                  <a:pt x="1089914" y="3841445"/>
                  <a:pt x="1072585" y="3841445"/>
                </a:cubicBezTo>
                <a:cubicBezTo>
                  <a:pt x="1061033" y="3841445"/>
                  <a:pt x="1055256" y="3841445"/>
                  <a:pt x="1049480" y="3837470"/>
                </a:cubicBezTo>
                <a:cubicBezTo>
                  <a:pt x="1043704" y="3833495"/>
                  <a:pt x="1049480" y="3825544"/>
                  <a:pt x="1055256" y="3821569"/>
                </a:cubicBezTo>
                <a:cubicBezTo>
                  <a:pt x="1055256" y="3817594"/>
                  <a:pt x="1061033" y="3817594"/>
                  <a:pt x="1061033" y="3813619"/>
                </a:cubicBezTo>
                <a:cubicBezTo>
                  <a:pt x="1107243" y="3801694"/>
                  <a:pt x="1141901" y="3785793"/>
                  <a:pt x="1182335" y="3769893"/>
                </a:cubicBezTo>
                <a:cubicBezTo>
                  <a:pt x="1182335" y="3765918"/>
                  <a:pt x="1182335" y="3765918"/>
                  <a:pt x="1182335" y="3761943"/>
                </a:cubicBezTo>
                <a:cubicBezTo>
                  <a:pt x="1199664" y="3753992"/>
                  <a:pt x="1193887" y="3746042"/>
                  <a:pt x="1193887" y="3734117"/>
                </a:cubicBezTo>
                <a:cubicBezTo>
                  <a:pt x="1147677" y="3714241"/>
                  <a:pt x="1130348" y="3678465"/>
                  <a:pt x="1136124" y="3642689"/>
                </a:cubicBezTo>
                <a:cubicBezTo>
                  <a:pt x="1130348" y="3642689"/>
                  <a:pt x="1130348" y="3642689"/>
                  <a:pt x="1130348" y="3642689"/>
                </a:cubicBezTo>
                <a:cubicBezTo>
                  <a:pt x="1113019" y="3630764"/>
                  <a:pt x="1124572" y="3618839"/>
                  <a:pt x="1124572" y="3606913"/>
                </a:cubicBezTo>
                <a:cubicBezTo>
                  <a:pt x="1084138" y="3594988"/>
                  <a:pt x="1061033" y="3575113"/>
                  <a:pt x="1043704" y="3551262"/>
                </a:cubicBezTo>
                <a:cubicBezTo>
                  <a:pt x="1037928" y="3535362"/>
                  <a:pt x="1026375" y="3531386"/>
                  <a:pt x="1009046" y="3535362"/>
                </a:cubicBezTo>
                <a:cubicBezTo>
                  <a:pt x="1003270" y="3539337"/>
                  <a:pt x="1003270" y="3539337"/>
                  <a:pt x="997493" y="3543312"/>
                </a:cubicBezTo>
                <a:cubicBezTo>
                  <a:pt x="980165" y="3539337"/>
                  <a:pt x="962836" y="3535362"/>
                  <a:pt x="945507" y="3527411"/>
                </a:cubicBezTo>
                <a:cubicBezTo>
                  <a:pt x="928178" y="3523436"/>
                  <a:pt x="910849" y="3511511"/>
                  <a:pt x="905073" y="3499586"/>
                </a:cubicBezTo>
                <a:cubicBezTo>
                  <a:pt x="910849" y="3495610"/>
                  <a:pt x="910849" y="3495610"/>
                  <a:pt x="916625" y="3491635"/>
                </a:cubicBezTo>
                <a:cubicBezTo>
                  <a:pt x="933954" y="3491635"/>
                  <a:pt x="957059" y="3491635"/>
                  <a:pt x="968612" y="3479710"/>
                </a:cubicBezTo>
                <a:cubicBezTo>
                  <a:pt x="980165" y="3471760"/>
                  <a:pt x="991717" y="3463810"/>
                  <a:pt x="1009046" y="3463810"/>
                </a:cubicBezTo>
                <a:cubicBezTo>
                  <a:pt x="1009046" y="3463810"/>
                  <a:pt x="1009046" y="3463810"/>
                  <a:pt x="1014822" y="3463810"/>
                </a:cubicBezTo>
                <a:cubicBezTo>
                  <a:pt x="1014822" y="3459835"/>
                  <a:pt x="1020599" y="3451884"/>
                  <a:pt x="1026375" y="3447909"/>
                </a:cubicBezTo>
                <a:cubicBezTo>
                  <a:pt x="1026375" y="3447909"/>
                  <a:pt x="1020599" y="3443934"/>
                  <a:pt x="1020599" y="3443934"/>
                </a:cubicBezTo>
                <a:cubicBezTo>
                  <a:pt x="1020599" y="3432009"/>
                  <a:pt x="1009046" y="3420083"/>
                  <a:pt x="997493" y="3412133"/>
                </a:cubicBezTo>
                <a:cubicBezTo>
                  <a:pt x="980165" y="3396233"/>
                  <a:pt x="957059" y="3384307"/>
                  <a:pt x="933954" y="3372382"/>
                </a:cubicBezTo>
                <a:cubicBezTo>
                  <a:pt x="933954" y="3368407"/>
                  <a:pt x="922402" y="3368407"/>
                  <a:pt x="916625" y="3364432"/>
                </a:cubicBezTo>
                <a:cubicBezTo>
                  <a:pt x="916625" y="3360457"/>
                  <a:pt x="916625" y="3360457"/>
                  <a:pt x="916625" y="3360457"/>
                </a:cubicBezTo>
                <a:cubicBezTo>
                  <a:pt x="910849" y="3356482"/>
                  <a:pt x="905073" y="3356482"/>
                  <a:pt x="899296" y="3356482"/>
                </a:cubicBezTo>
                <a:cubicBezTo>
                  <a:pt x="893520" y="3340581"/>
                  <a:pt x="893520" y="3324681"/>
                  <a:pt x="881968" y="3312756"/>
                </a:cubicBezTo>
                <a:cubicBezTo>
                  <a:pt x="870415" y="3292880"/>
                  <a:pt x="887744" y="3292880"/>
                  <a:pt x="905073" y="3284930"/>
                </a:cubicBezTo>
                <a:cubicBezTo>
                  <a:pt x="910849" y="3284930"/>
                  <a:pt x="910849" y="3276980"/>
                  <a:pt x="916625" y="3273004"/>
                </a:cubicBezTo>
                <a:cubicBezTo>
                  <a:pt x="922402" y="3265054"/>
                  <a:pt x="922402" y="3253129"/>
                  <a:pt x="916625" y="3245179"/>
                </a:cubicBezTo>
                <a:cubicBezTo>
                  <a:pt x="916625" y="3237229"/>
                  <a:pt x="916625" y="3233253"/>
                  <a:pt x="916625" y="3229278"/>
                </a:cubicBezTo>
                <a:cubicBezTo>
                  <a:pt x="910849" y="3221328"/>
                  <a:pt x="905073" y="3213378"/>
                  <a:pt x="905073" y="3201453"/>
                </a:cubicBezTo>
                <a:cubicBezTo>
                  <a:pt x="864639" y="3181577"/>
                  <a:pt x="835757" y="3161701"/>
                  <a:pt x="841534" y="3121950"/>
                </a:cubicBezTo>
                <a:cubicBezTo>
                  <a:pt x="824205" y="3114000"/>
                  <a:pt x="829981" y="3098100"/>
                  <a:pt x="812652" y="3086174"/>
                </a:cubicBezTo>
                <a:cubicBezTo>
                  <a:pt x="772218" y="3074249"/>
                  <a:pt x="737560" y="3058349"/>
                  <a:pt x="708679" y="3038473"/>
                </a:cubicBezTo>
                <a:cubicBezTo>
                  <a:pt x="679798" y="3038473"/>
                  <a:pt x="656692" y="3026548"/>
                  <a:pt x="627811" y="3030523"/>
                </a:cubicBezTo>
                <a:cubicBezTo>
                  <a:pt x="622035" y="3030523"/>
                  <a:pt x="622035" y="3030523"/>
                  <a:pt x="616258" y="3030523"/>
                </a:cubicBezTo>
                <a:cubicBezTo>
                  <a:pt x="604706" y="3026548"/>
                  <a:pt x="598929" y="3022573"/>
                  <a:pt x="587377" y="3018598"/>
                </a:cubicBezTo>
                <a:cubicBezTo>
                  <a:pt x="581601" y="3018598"/>
                  <a:pt x="575825" y="3014623"/>
                  <a:pt x="581601" y="3006672"/>
                </a:cubicBezTo>
                <a:cubicBezTo>
                  <a:pt x="581601" y="3002697"/>
                  <a:pt x="593153" y="3002697"/>
                  <a:pt x="598929" y="3002697"/>
                </a:cubicBezTo>
                <a:cubicBezTo>
                  <a:pt x="616258" y="3010647"/>
                  <a:pt x="633587" y="3006672"/>
                  <a:pt x="645140" y="3002697"/>
                </a:cubicBezTo>
                <a:cubicBezTo>
                  <a:pt x="656692" y="3002697"/>
                  <a:pt x="668245" y="3002697"/>
                  <a:pt x="674021" y="3002697"/>
                </a:cubicBezTo>
                <a:cubicBezTo>
                  <a:pt x="679798" y="2994747"/>
                  <a:pt x="679798" y="2986797"/>
                  <a:pt x="679798" y="2982822"/>
                </a:cubicBezTo>
                <a:cubicBezTo>
                  <a:pt x="679798" y="2978847"/>
                  <a:pt x="685574" y="2974871"/>
                  <a:pt x="685574" y="2974871"/>
                </a:cubicBezTo>
                <a:cubicBezTo>
                  <a:pt x="691350" y="2974871"/>
                  <a:pt x="691350" y="2974871"/>
                  <a:pt x="691350" y="2974871"/>
                </a:cubicBezTo>
                <a:cubicBezTo>
                  <a:pt x="691350" y="2970896"/>
                  <a:pt x="697126" y="2966921"/>
                  <a:pt x="697126" y="2962946"/>
                </a:cubicBezTo>
                <a:cubicBezTo>
                  <a:pt x="691350" y="2958971"/>
                  <a:pt x="685574" y="2954996"/>
                  <a:pt x="679798" y="2951021"/>
                </a:cubicBezTo>
                <a:cubicBezTo>
                  <a:pt x="668245" y="2943071"/>
                  <a:pt x="650916" y="2939095"/>
                  <a:pt x="639363" y="2939095"/>
                </a:cubicBezTo>
                <a:cubicBezTo>
                  <a:pt x="610482" y="2935120"/>
                  <a:pt x="587377" y="2931145"/>
                  <a:pt x="564272" y="2923195"/>
                </a:cubicBezTo>
                <a:cubicBezTo>
                  <a:pt x="581601" y="2899344"/>
                  <a:pt x="593153" y="2895369"/>
                  <a:pt x="610482" y="2907295"/>
                </a:cubicBezTo>
                <a:cubicBezTo>
                  <a:pt x="633587" y="2927170"/>
                  <a:pt x="645140" y="2919220"/>
                  <a:pt x="650916" y="2899344"/>
                </a:cubicBezTo>
                <a:cubicBezTo>
                  <a:pt x="656692" y="2895369"/>
                  <a:pt x="674021" y="2895369"/>
                  <a:pt x="674021" y="2891394"/>
                </a:cubicBezTo>
                <a:cubicBezTo>
                  <a:pt x="674021" y="2887419"/>
                  <a:pt x="679798" y="2891394"/>
                  <a:pt x="679798" y="2887419"/>
                </a:cubicBezTo>
                <a:cubicBezTo>
                  <a:pt x="674021" y="2891394"/>
                  <a:pt x="674021" y="2891394"/>
                  <a:pt x="674021" y="2891394"/>
                </a:cubicBezTo>
                <a:cubicBezTo>
                  <a:pt x="650916" y="2883444"/>
                  <a:pt x="633587" y="2863568"/>
                  <a:pt x="616258" y="2851643"/>
                </a:cubicBezTo>
                <a:cubicBezTo>
                  <a:pt x="604706" y="2843693"/>
                  <a:pt x="616258" y="2835743"/>
                  <a:pt x="627811" y="2831768"/>
                </a:cubicBezTo>
                <a:cubicBezTo>
                  <a:pt x="627811" y="2827792"/>
                  <a:pt x="633587" y="2827792"/>
                  <a:pt x="639363" y="2823817"/>
                </a:cubicBezTo>
                <a:cubicBezTo>
                  <a:pt x="650916" y="2815867"/>
                  <a:pt x="645140" y="2803942"/>
                  <a:pt x="639363" y="2795992"/>
                </a:cubicBezTo>
                <a:cubicBezTo>
                  <a:pt x="633587" y="2772141"/>
                  <a:pt x="645140" y="2744315"/>
                  <a:pt x="616258" y="2724440"/>
                </a:cubicBezTo>
                <a:cubicBezTo>
                  <a:pt x="616258" y="2720465"/>
                  <a:pt x="622035" y="2724440"/>
                  <a:pt x="627811" y="2720465"/>
                </a:cubicBezTo>
                <a:cubicBezTo>
                  <a:pt x="622035" y="2720465"/>
                  <a:pt x="622035" y="2720465"/>
                  <a:pt x="622035" y="2716489"/>
                </a:cubicBezTo>
                <a:cubicBezTo>
                  <a:pt x="622035" y="2716489"/>
                  <a:pt x="616258" y="2720465"/>
                  <a:pt x="616258" y="2716489"/>
                </a:cubicBezTo>
                <a:cubicBezTo>
                  <a:pt x="610482" y="2708539"/>
                  <a:pt x="598929" y="2704564"/>
                  <a:pt x="587377" y="2708539"/>
                </a:cubicBezTo>
                <a:cubicBezTo>
                  <a:pt x="570048" y="2708539"/>
                  <a:pt x="546943" y="2712514"/>
                  <a:pt x="535390" y="2704564"/>
                </a:cubicBezTo>
                <a:cubicBezTo>
                  <a:pt x="518062" y="2696614"/>
                  <a:pt x="523838" y="2688664"/>
                  <a:pt x="535390" y="2680714"/>
                </a:cubicBezTo>
                <a:cubicBezTo>
                  <a:pt x="535390" y="2680714"/>
                  <a:pt x="541167" y="2680714"/>
                  <a:pt x="541167" y="2680714"/>
                </a:cubicBezTo>
                <a:cubicBezTo>
                  <a:pt x="546943" y="2676738"/>
                  <a:pt x="558496" y="2672763"/>
                  <a:pt x="564272" y="2668788"/>
                </a:cubicBezTo>
                <a:cubicBezTo>
                  <a:pt x="570048" y="2660838"/>
                  <a:pt x="575825" y="2656863"/>
                  <a:pt x="570048" y="2644938"/>
                </a:cubicBezTo>
                <a:cubicBezTo>
                  <a:pt x="564272" y="2625062"/>
                  <a:pt x="575825" y="2613137"/>
                  <a:pt x="604706" y="2613137"/>
                </a:cubicBezTo>
                <a:cubicBezTo>
                  <a:pt x="622035" y="2609162"/>
                  <a:pt x="633587" y="2609162"/>
                  <a:pt x="645140" y="2609162"/>
                </a:cubicBezTo>
                <a:cubicBezTo>
                  <a:pt x="662469" y="2605186"/>
                  <a:pt x="674021" y="2593261"/>
                  <a:pt x="697126" y="2597236"/>
                </a:cubicBezTo>
                <a:cubicBezTo>
                  <a:pt x="691350" y="2577361"/>
                  <a:pt x="668245" y="2577361"/>
                  <a:pt x="645140" y="2573386"/>
                </a:cubicBezTo>
                <a:cubicBezTo>
                  <a:pt x="633587" y="2573386"/>
                  <a:pt x="610482" y="2577361"/>
                  <a:pt x="610482" y="2561460"/>
                </a:cubicBezTo>
                <a:cubicBezTo>
                  <a:pt x="604706" y="2549535"/>
                  <a:pt x="598929" y="2545560"/>
                  <a:pt x="587377" y="2545560"/>
                </a:cubicBezTo>
                <a:cubicBezTo>
                  <a:pt x="581601" y="2541585"/>
                  <a:pt x="575825" y="2541585"/>
                  <a:pt x="575825" y="2541585"/>
                </a:cubicBezTo>
                <a:cubicBezTo>
                  <a:pt x="552719" y="2529659"/>
                  <a:pt x="541167" y="2513759"/>
                  <a:pt x="512285" y="2509784"/>
                </a:cubicBezTo>
                <a:cubicBezTo>
                  <a:pt x="512285" y="2509784"/>
                  <a:pt x="518062" y="2505809"/>
                  <a:pt x="523838" y="2501834"/>
                </a:cubicBezTo>
                <a:cubicBezTo>
                  <a:pt x="552719" y="2493883"/>
                  <a:pt x="570048" y="2481958"/>
                  <a:pt x="575825" y="2462083"/>
                </a:cubicBezTo>
                <a:cubicBezTo>
                  <a:pt x="570048" y="2458107"/>
                  <a:pt x="558496" y="2454132"/>
                  <a:pt x="552719" y="2454132"/>
                </a:cubicBezTo>
                <a:cubicBezTo>
                  <a:pt x="541167" y="2454132"/>
                  <a:pt x="535390" y="2446182"/>
                  <a:pt x="529614" y="2442207"/>
                </a:cubicBezTo>
                <a:cubicBezTo>
                  <a:pt x="500733" y="2438232"/>
                  <a:pt x="460299" y="2442207"/>
                  <a:pt x="437193" y="2418356"/>
                </a:cubicBezTo>
                <a:cubicBezTo>
                  <a:pt x="437193" y="2418356"/>
                  <a:pt x="431417" y="2418356"/>
                  <a:pt x="431417" y="2418356"/>
                </a:cubicBezTo>
                <a:cubicBezTo>
                  <a:pt x="425641" y="2418356"/>
                  <a:pt x="414088" y="2418356"/>
                  <a:pt x="419865" y="2410406"/>
                </a:cubicBezTo>
                <a:cubicBezTo>
                  <a:pt x="437193" y="2394506"/>
                  <a:pt x="425641" y="2374630"/>
                  <a:pt x="431417" y="2354755"/>
                </a:cubicBezTo>
                <a:cubicBezTo>
                  <a:pt x="425641" y="2350780"/>
                  <a:pt x="425641" y="2350780"/>
                  <a:pt x="419865" y="2346804"/>
                </a:cubicBezTo>
                <a:cubicBezTo>
                  <a:pt x="419865" y="2346804"/>
                  <a:pt x="419865" y="2342829"/>
                  <a:pt x="419865" y="2338854"/>
                </a:cubicBezTo>
                <a:cubicBezTo>
                  <a:pt x="414088" y="2338854"/>
                  <a:pt x="414088" y="2334879"/>
                  <a:pt x="419865" y="2330904"/>
                </a:cubicBezTo>
                <a:cubicBezTo>
                  <a:pt x="419865" y="2322954"/>
                  <a:pt x="431417" y="2318979"/>
                  <a:pt x="425641" y="2307053"/>
                </a:cubicBezTo>
                <a:cubicBezTo>
                  <a:pt x="414088" y="2303078"/>
                  <a:pt x="396759" y="2307053"/>
                  <a:pt x="379431" y="2303078"/>
                </a:cubicBezTo>
                <a:cubicBezTo>
                  <a:pt x="385207" y="2283203"/>
                  <a:pt x="414088" y="2283203"/>
                  <a:pt x="437193" y="2283203"/>
                </a:cubicBezTo>
                <a:cubicBezTo>
                  <a:pt x="454522" y="2283203"/>
                  <a:pt x="466075" y="2279228"/>
                  <a:pt x="471851" y="2263327"/>
                </a:cubicBezTo>
                <a:cubicBezTo>
                  <a:pt x="471851" y="2251402"/>
                  <a:pt x="477628" y="2239477"/>
                  <a:pt x="448746" y="2231526"/>
                </a:cubicBezTo>
                <a:cubicBezTo>
                  <a:pt x="442970" y="2231526"/>
                  <a:pt x="437193" y="2227551"/>
                  <a:pt x="437193" y="2223576"/>
                </a:cubicBezTo>
                <a:cubicBezTo>
                  <a:pt x="466075" y="2211651"/>
                  <a:pt x="466075" y="2207676"/>
                  <a:pt x="471851" y="2211651"/>
                </a:cubicBezTo>
                <a:cubicBezTo>
                  <a:pt x="506509" y="2231526"/>
                  <a:pt x="535390" y="2207676"/>
                  <a:pt x="564272" y="2203701"/>
                </a:cubicBezTo>
                <a:cubicBezTo>
                  <a:pt x="558496" y="2187800"/>
                  <a:pt x="541167" y="2191775"/>
                  <a:pt x="535390" y="2183825"/>
                </a:cubicBezTo>
                <a:cubicBezTo>
                  <a:pt x="500733" y="2187800"/>
                  <a:pt x="466075" y="2175875"/>
                  <a:pt x="431417" y="2183825"/>
                </a:cubicBezTo>
                <a:cubicBezTo>
                  <a:pt x="414088" y="2183825"/>
                  <a:pt x="402536" y="2183825"/>
                  <a:pt x="408312" y="2167925"/>
                </a:cubicBezTo>
                <a:cubicBezTo>
                  <a:pt x="402536" y="2163950"/>
                  <a:pt x="396759" y="2163950"/>
                  <a:pt x="390983" y="2167925"/>
                </a:cubicBezTo>
                <a:cubicBezTo>
                  <a:pt x="373654" y="2167925"/>
                  <a:pt x="356325" y="2163950"/>
                  <a:pt x="344773" y="2155999"/>
                </a:cubicBezTo>
                <a:cubicBezTo>
                  <a:pt x="362102" y="2148049"/>
                  <a:pt x="379431" y="2144074"/>
                  <a:pt x="390983" y="2140099"/>
                </a:cubicBezTo>
                <a:cubicBezTo>
                  <a:pt x="414088" y="2132149"/>
                  <a:pt x="419865" y="2124198"/>
                  <a:pt x="408312" y="2112273"/>
                </a:cubicBezTo>
                <a:cubicBezTo>
                  <a:pt x="390983" y="2088422"/>
                  <a:pt x="402536" y="2072522"/>
                  <a:pt x="431417" y="2056622"/>
                </a:cubicBezTo>
                <a:cubicBezTo>
                  <a:pt x="431417" y="2056622"/>
                  <a:pt x="437193" y="2056622"/>
                  <a:pt x="437193" y="2056622"/>
                </a:cubicBezTo>
                <a:cubicBezTo>
                  <a:pt x="425641" y="2032771"/>
                  <a:pt x="408312" y="2040721"/>
                  <a:pt x="390983" y="2048671"/>
                </a:cubicBezTo>
                <a:cubicBezTo>
                  <a:pt x="379431" y="2056622"/>
                  <a:pt x="367878" y="2068547"/>
                  <a:pt x="356325" y="2056622"/>
                </a:cubicBezTo>
                <a:cubicBezTo>
                  <a:pt x="344773" y="2044696"/>
                  <a:pt x="373654" y="2040721"/>
                  <a:pt x="385207" y="2036746"/>
                </a:cubicBezTo>
                <a:cubicBezTo>
                  <a:pt x="385207" y="2036746"/>
                  <a:pt x="390983" y="2036746"/>
                  <a:pt x="390983" y="2036746"/>
                </a:cubicBezTo>
                <a:cubicBezTo>
                  <a:pt x="402536" y="2032771"/>
                  <a:pt x="425641" y="2028796"/>
                  <a:pt x="425641" y="2012895"/>
                </a:cubicBezTo>
                <a:cubicBezTo>
                  <a:pt x="419865" y="1996995"/>
                  <a:pt x="396759" y="2016871"/>
                  <a:pt x="385207" y="2004945"/>
                </a:cubicBezTo>
                <a:cubicBezTo>
                  <a:pt x="385207" y="1996995"/>
                  <a:pt x="402536" y="1993020"/>
                  <a:pt x="408312" y="1985070"/>
                </a:cubicBezTo>
                <a:cubicBezTo>
                  <a:pt x="419865" y="1981095"/>
                  <a:pt x="425641" y="1981095"/>
                  <a:pt x="419865" y="1973144"/>
                </a:cubicBezTo>
                <a:cubicBezTo>
                  <a:pt x="408312" y="1953269"/>
                  <a:pt x="414088" y="1945319"/>
                  <a:pt x="442970" y="1945319"/>
                </a:cubicBezTo>
                <a:cubicBezTo>
                  <a:pt x="454522" y="1945319"/>
                  <a:pt x="466075" y="1949294"/>
                  <a:pt x="477628" y="1945319"/>
                </a:cubicBezTo>
                <a:cubicBezTo>
                  <a:pt x="529614" y="1929418"/>
                  <a:pt x="575825" y="1941344"/>
                  <a:pt x="627811" y="1949294"/>
                </a:cubicBezTo>
                <a:cubicBezTo>
                  <a:pt x="639363" y="1957244"/>
                  <a:pt x="633587" y="1969169"/>
                  <a:pt x="645140" y="1977119"/>
                </a:cubicBezTo>
                <a:cubicBezTo>
                  <a:pt x="662469" y="1985070"/>
                  <a:pt x="633587" y="1993020"/>
                  <a:pt x="645140" y="2000970"/>
                </a:cubicBezTo>
                <a:cubicBezTo>
                  <a:pt x="674021" y="2004945"/>
                  <a:pt x="697126" y="2000970"/>
                  <a:pt x="708679" y="1977119"/>
                </a:cubicBezTo>
                <a:cubicBezTo>
                  <a:pt x="708679" y="1973144"/>
                  <a:pt x="714455" y="1973144"/>
                  <a:pt x="720232" y="1969169"/>
                </a:cubicBezTo>
                <a:cubicBezTo>
                  <a:pt x="726008" y="1965194"/>
                  <a:pt x="731784" y="1957244"/>
                  <a:pt x="731784" y="1957244"/>
                </a:cubicBezTo>
                <a:cubicBezTo>
                  <a:pt x="714455" y="1937368"/>
                  <a:pt x="737560" y="1917493"/>
                  <a:pt x="726008" y="1901592"/>
                </a:cubicBezTo>
                <a:cubicBezTo>
                  <a:pt x="714455" y="1889667"/>
                  <a:pt x="726008" y="1885692"/>
                  <a:pt x="731784" y="1877742"/>
                </a:cubicBezTo>
                <a:cubicBezTo>
                  <a:pt x="731784" y="1873767"/>
                  <a:pt x="731784" y="1865816"/>
                  <a:pt x="726008" y="1865816"/>
                </a:cubicBezTo>
                <a:cubicBezTo>
                  <a:pt x="685574" y="1881717"/>
                  <a:pt x="645140" y="1877742"/>
                  <a:pt x="604706" y="1877742"/>
                </a:cubicBezTo>
                <a:cubicBezTo>
                  <a:pt x="593153" y="1881717"/>
                  <a:pt x="587377" y="1885692"/>
                  <a:pt x="575825" y="1893642"/>
                </a:cubicBezTo>
                <a:cubicBezTo>
                  <a:pt x="564272" y="1893642"/>
                  <a:pt x="552719" y="1901592"/>
                  <a:pt x="541167" y="1901592"/>
                </a:cubicBezTo>
                <a:cubicBezTo>
                  <a:pt x="523838" y="1901592"/>
                  <a:pt x="494956" y="1889667"/>
                  <a:pt x="500733" y="1881717"/>
                </a:cubicBezTo>
                <a:cubicBezTo>
                  <a:pt x="500733" y="1865816"/>
                  <a:pt x="518062" y="1873767"/>
                  <a:pt x="529614" y="1865816"/>
                </a:cubicBezTo>
                <a:cubicBezTo>
                  <a:pt x="535390" y="1865816"/>
                  <a:pt x="541167" y="1865816"/>
                  <a:pt x="541167" y="1861841"/>
                </a:cubicBezTo>
                <a:cubicBezTo>
                  <a:pt x="552719" y="1845941"/>
                  <a:pt x="564272" y="1834016"/>
                  <a:pt x="587377" y="1822090"/>
                </a:cubicBezTo>
                <a:cubicBezTo>
                  <a:pt x="587377" y="1818115"/>
                  <a:pt x="587377" y="1814140"/>
                  <a:pt x="587377" y="1814140"/>
                </a:cubicBezTo>
                <a:cubicBezTo>
                  <a:pt x="587377" y="1814140"/>
                  <a:pt x="593153" y="1814140"/>
                  <a:pt x="593153" y="1814140"/>
                </a:cubicBezTo>
                <a:cubicBezTo>
                  <a:pt x="604706" y="1798240"/>
                  <a:pt x="587377" y="1794265"/>
                  <a:pt x="575825" y="1786314"/>
                </a:cubicBezTo>
                <a:cubicBezTo>
                  <a:pt x="564272" y="1786314"/>
                  <a:pt x="558496" y="1782339"/>
                  <a:pt x="558496" y="1774389"/>
                </a:cubicBezTo>
                <a:cubicBezTo>
                  <a:pt x="564272" y="1766439"/>
                  <a:pt x="575825" y="1766439"/>
                  <a:pt x="587377" y="1766439"/>
                </a:cubicBezTo>
                <a:cubicBezTo>
                  <a:pt x="633587" y="1778364"/>
                  <a:pt x="668245" y="1766439"/>
                  <a:pt x="708679" y="1750538"/>
                </a:cubicBezTo>
                <a:cubicBezTo>
                  <a:pt x="708679" y="1746563"/>
                  <a:pt x="708679" y="1746563"/>
                  <a:pt x="708679" y="1742588"/>
                </a:cubicBezTo>
                <a:cubicBezTo>
                  <a:pt x="697126" y="1742588"/>
                  <a:pt x="685574" y="1742588"/>
                  <a:pt x="679798" y="1742588"/>
                </a:cubicBezTo>
                <a:cubicBezTo>
                  <a:pt x="645140" y="1746563"/>
                  <a:pt x="616258" y="1738613"/>
                  <a:pt x="587377" y="1726688"/>
                </a:cubicBezTo>
                <a:cubicBezTo>
                  <a:pt x="570048" y="1738613"/>
                  <a:pt x="558496" y="1746563"/>
                  <a:pt x="541167" y="1754513"/>
                </a:cubicBezTo>
                <a:cubicBezTo>
                  <a:pt x="529614" y="1762464"/>
                  <a:pt x="518062" y="1758489"/>
                  <a:pt x="506509" y="1754513"/>
                </a:cubicBezTo>
                <a:cubicBezTo>
                  <a:pt x="494956" y="1750538"/>
                  <a:pt x="506509" y="1742588"/>
                  <a:pt x="506509" y="1734638"/>
                </a:cubicBezTo>
                <a:cubicBezTo>
                  <a:pt x="512285" y="1730663"/>
                  <a:pt x="518062" y="1726688"/>
                  <a:pt x="506509" y="1722713"/>
                </a:cubicBezTo>
                <a:cubicBezTo>
                  <a:pt x="483404" y="1726688"/>
                  <a:pt x="460299" y="1738613"/>
                  <a:pt x="437193" y="1750538"/>
                </a:cubicBezTo>
                <a:cubicBezTo>
                  <a:pt x="414088" y="1758489"/>
                  <a:pt x="402536" y="1782339"/>
                  <a:pt x="367878" y="1778364"/>
                </a:cubicBezTo>
                <a:cubicBezTo>
                  <a:pt x="356325" y="1786314"/>
                  <a:pt x="344773" y="1782339"/>
                  <a:pt x="344773" y="1770414"/>
                </a:cubicBezTo>
                <a:cubicBezTo>
                  <a:pt x="344773" y="1766439"/>
                  <a:pt x="350549" y="1754513"/>
                  <a:pt x="338996" y="1750538"/>
                </a:cubicBezTo>
                <a:cubicBezTo>
                  <a:pt x="338996" y="1746563"/>
                  <a:pt x="344773" y="1738613"/>
                  <a:pt x="344773" y="1738613"/>
                </a:cubicBezTo>
                <a:cubicBezTo>
                  <a:pt x="385207" y="1730663"/>
                  <a:pt x="385207" y="1714762"/>
                  <a:pt x="379431" y="1690912"/>
                </a:cubicBezTo>
                <a:cubicBezTo>
                  <a:pt x="379431" y="1690912"/>
                  <a:pt x="379431" y="1686937"/>
                  <a:pt x="379431" y="1686937"/>
                </a:cubicBezTo>
                <a:cubicBezTo>
                  <a:pt x="385207" y="1659111"/>
                  <a:pt x="385207" y="1659111"/>
                  <a:pt x="356325" y="1659111"/>
                </a:cubicBezTo>
                <a:cubicBezTo>
                  <a:pt x="338996" y="1659111"/>
                  <a:pt x="327444" y="1655136"/>
                  <a:pt x="321668" y="1651161"/>
                </a:cubicBezTo>
                <a:cubicBezTo>
                  <a:pt x="310115" y="1635260"/>
                  <a:pt x="298563" y="1651161"/>
                  <a:pt x="287010" y="1651161"/>
                </a:cubicBezTo>
                <a:cubicBezTo>
                  <a:pt x="281234" y="1651161"/>
                  <a:pt x="281234" y="1655136"/>
                  <a:pt x="275457" y="1655136"/>
                </a:cubicBezTo>
                <a:cubicBezTo>
                  <a:pt x="275457" y="1655136"/>
                  <a:pt x="281234" y="1659111"/>
                  <a:pt x="281234" y="1659111"/>
                </a:cubicBezTo>
                <a:cubicBezTo>
                  <a:pt x="292786" y="1718738"/>
                  <a:pt x="287010" y="1726688"/>
                  <a:pt x="211918" y="1734638"/>
                </a:cubicBezTo>
                <a:cubicBezTo>
                  <a:pt x="177260" y="1746563"/>
                  <a:pt x="136826" y="1746563"/>
                  <a:pt x="102169" y="1750538"/>
                </a:cubicBezTo>
                <a:cubicBezTo>
                  <a:pt x="73287" y="1754513"/>
                  <a:pt x="44406" y="1758489"/>
                  <a:pt x="15524" y="1750538"/>
                </a:cubicBezTo>
                <a:cubicBezTo>
                  <a:pt x="15524" y="1746563"/>
                  <a:pt x="15524" y="1746563"/>
                  <a:pt x="15524" y="1742588"/>
                </a:cubicBezTo>
                <a:cubicBezTo>
                  <a:pt x="3972" y="1726688"/>
                  <a:pt x="9748" y="1710787"/>
                  <a:pt x="32853" y="1698862"/>
                </a:cubicBezTo>
                <a:cubicBezTo>
                  <a:pt x="50182" y="1686937"/>
                  <a:pt x="67511" y="1690912"/>
                  <a:pt x="84840" y="1702837"/>
                </a:cubicBezTo>
                <a:cubicBezTo>
                  <a:pt x="102169" y="1714762"/>
                  <a:pt x="125274" y="1706812"/>
                  <a:pt x="154155" y="1706812"/>
                </a:cubicBezTo>
                <a:cubicBezTo>
                  <a:pt x="136826" y="1690912"/>
                  <a:pt x="142603" y="1678986"/>
                  <a:pt x="136826" y="1659111"/>
                </a:cubicBezTo>
                <a:cubicBezTo>
                  <a:pt x="84840" y="1686937"/>
                  <a:pt x="55959" y="1667061"/>
                  <a:pt x="27077" y="1643210"/>
                </a:cubicBezTo>
                <a:cubicBezTo>
                  <a:pt x="-1804" y="1631285"/>
                  <a:pt x="15524" y="1611410"/>
                  <a:pt x="9748" y="1595509"/>
                </a:cubicBezTo>
                <a:cubicBezTo>
                  <a:pt x="9748" y="1587559"/>
                  <a:pt x="-7581" y="1579609"/>
                  <a:pt x="3972" y="1567683"/>
                </a:cubicBezTo>
                <a:cubicBezTo>
                  <a:pt x="9748" y="1563708"/>
                  <a:pt x="21301" y="1555758"/>
                  <a:pt x="32853" y="1551783"/>
                </a:cubicBezTo>
                <a:cubicBezTo>
                  <a:pt x="55959" y="1539858"/>
                  <a:pt x="79063" y="1543833"/>
                  <a:pt x="102169" y="1543833"/>
                </a:cubicBezTo>
                <a:cubicBezTo>
                  <a:pt x="119498" y="1547808"/>
                  <a:pt x="136826" y="1551783"/>
                  <a:pt x="148379" y="1543833"/>
                </a:cubicBezTo>
                <a:cubicBezTo>
                  <a:pt x="159932" y="1543833"/>
                  <a:pt x="165708" y="1543833"/>
                  <a:pt x="171484" y="1543833"/>
                </a:cubicBezTo>
                <a:cubicBezTo>
                  <a:pt x="171484" y="1539858"/>
                  <a:pt x="171484" y="1539858"/>
                  <a:pt x="171484" y="1535883"/>
                </a:cubicBezTo>
                <a:cubicBezTo>
                  <a:pt x="188813" y="1535883"/>
                  <a:pt x="206142" y="1531907"/>
                  <a:pt x="223471" y="1527932"/>
                </a:cubicBezTo>
                <a:cubicBezTo>
                  <a:pt x="263905" y="1539858"/>
                  <a:pt x="304339" y="1543833"/>
                  <a:pt x="344773" y="1535883"/>
                </a:cubicBezTo>
                <a:cubicBezTo>
                  <a:pt x="373654" y="1523957"/>
                  <a:pt x="408312" y="1516007"/>
                  <a:pt x="437193" y="1512032"/>
                </a:cubicBezTo>
                <a:cubicBezTo>
                  <a:pt x="454522" y="1508057"/>
                  <a:pt x="477628" y="1512032"/>
                  <a:pt x="489180" y="1500107"/>
                </a:cubicBezTo>
                <a:cubicBezTo>
                  <a:pt x="494956" y="1500107"/>
                  <a:pt x="500733" y="1500107"/>
                  <a:pt x="500733" y="1500107"/>
                </a:cubicBezTo>
                <a:cubicBezTo>
                  <a:pt x="518062" y="1492156"/>
                  <a:pt x="541167" y="1500107"/>
                  <a:pt x="558496" y="1500107"/>
                </a:cubicBezTo>
                <a:cubicBezTo>
                  <a:pt x="616258" y="1492156"/>
                  <a:pt x="674021" y="1500107"/>
                  <a:pt x="731784" y="1484206"/>
                </a:cubicBezTo>
                <a:cubicBezTo>
                  <a:pt x="783771" y="1480231"/>
                  <a:pt x="824205" y="1500107"/>
                  <a:pt x="870415" y="1500107"/>
                </a:cubicBezTo>
                <a:cubicBezTo>
                  <a:pt x="899296" y="1500107"/>
                  <a:pt x="922402" y="1504082"/>
                  <a:pt x="945507" y="1516007"/>
                </a:cubicBezTo>
                <a:cubicBezTo>
                  <a:pt x="968612" y="1516007"/>
                  <a:pt x="985941" y="1508057"/>
                  <a:pt x="997493" y="1492156"/>
                </a:cubicBezTo>
                <a:cubicBezTo>
                  <a:pt x="1009046" y="1492156"/>
                  <a:pt x="1020599" y="1488181"/>
                  <a:pt x="1032151" y="1488181"/>
                </a:cubicBezTo>
                <a:cubicBezTo>
                  <a:pt x="1032151" y="1484206"/>
                  <a:pt x="1037928" y="1484206"/>
                  <a:pt x="1037928" y="1484206"/>
                </a:cubicBezTo>
                <a:cubicBezTo>
                  <a:pt x="1066809" y="1464331"/>
                  <a:pt x="1113019" y="1460356"/>
                  <a:pt x="1141901" y="1444455"/>
                </a:cubicBezTo>
                <a:cubicBezTo>
                  <a:pt x="1222769" y="1408679"/>
                  <a:pt x="1309413" y="1392779"/>
                  <a:pt x="1401834" y="1388804"/>
                </a:cubicBezTo>
                <a:cubicBezTo>
                  <a:pt x="1419163" y="1384829"/>
                  <a:pt x="1442268" y="1384829"/>
                  <a:pt x="1459597" y="1380853"/>
                </a:cubicBezTo>
                <a:cubicBezTo>
                  <a:pt x="1563570" y="1368928"/>
                  <a:pt x="1667543" y="1353028"/>
                  <a:pt x="1771516" y="1349053"/>
                </a:cubicBezTo>
                <a:cubicBezTo>
                  <a:pt x="1777292" y="1349053"/>
                  <a:pt x="1783069" y="1345077"/>
                  <a:pt x="1783069" y="1345077"/>
                </a:cubicBezTo>
                <a:cubicBezTo>
                  <a:pt x="1783069" y="1345077"/>
                  <a:pt x="1783069" y="1345077"/>
                  <a:pt x="1788845" y="1345077"/>
                </a:cubicBezTo>
                <a:cubicBezTo>
                  <a:pt x="1788845" y="1345077"/>
                  <a:pt x="1794621" y="1341102"/>
                  <a:pt x="1800398" y="1341102"/>
                </a:cubicBezTo>
                <a:cubicBezTo>
                  <a:pt x="1806174" y="1341102"/>
                  <a:pt x="1817726" y="1337127"/>
                  <a:pt x="1823503" y="1345077"/>
                </a:cubicBezTo>
                <a:cubicBezTo>
                  <a:pt x="1835055" y="1333152"/>
                  <a:pt x="1852384" y="1337127"/>
                  <a:pt x="1863937" y="1337127"/>
                </a:cubicBezTo>
                <a:cubicBezTo>
                  <a:pt x="1950581" y="1325202"/>
                  <a:pt x="2037226" y="1309301"/>
                  <a:pt x="2123870" y="1309301"/>
                </a:cubicBezTo>
                <a:cubicBezTo>
                  <a:pt x="2146975" y="1309301"/>
                  <a:pt x="2170080" y="1309301"/>
                  <a:pt x="2193185" y="1301351"/>
                </a:cubicBezTo>
                <a:cubicBezTo>
                  <a:pt x="2222067" y="1305326"/>
                  <a:pt x="2250948" y="1289426"/>
                  <a:pt x="2279830" y="1293401"/>
                </a:cubicBezTo>
                <a:cubicBezTo>
                  <a:pt x="2297159" y="1281476"/>
                  <a:pt x="2314487" y="1273526"/>
                  <a:pt x="2343369" y="1273526"/>
                </a:cubicBezTo>
                <a:cubicBezTo>
                  <a:pt x="2354921" y="1265575"/>
                  <a:pt x="2378026" y="1265575"/>
                  <a:pt x="2395355" y="1261600"/>
                </a:cubicBezTo>
                <a:cubicBezTo>
                  <a:pt x="2412684" y="1257625"/>
                  <a:pt x="2430013" y="1253650"/>
                  <a:pt x="2447342" y="1245700"/>
                </a:cubicBezTo>
                <a:cubicBezTo>
                  <a:pt x="2499329" y="1245700"/>
                  <a:pt x="2545539" y="1221849"/>
                  <a:pt x="2591749" y="1209924"/>
                </a:cubicBezTo>
                <a:cubicBezTo>
                  <a:pt x="2609078" y="1194023"/>
                  <a:pt x="2632183" y="1201974"/>
                  <a:pt x="2655288" y="1194023"/>
                </a:cubicBezTo>
                <a:cubicBezTo>
                  <a:pt x="2661065" y="1194023"/>
                  <a:pt x="2666841" y="1194023"/>
                  <a:pt x="2672617" y="1194023"/>
                </a:cubicBezTo>
                <a:cubicBezTo>
                  <a:pt x="2684170" y="1182098"/>
                  <a:pt x="2689946" y="1174148"/>
                  <a:pt x="2707275" y="1174148"/>
                </a:cubicBezTo>
                <a:cubicBezTo>
                  <a:pt x="2718828" y="1174148"/>
                  <a:pt x="2724604" y="1174148"/>
                  <a:pt x="2718828" y="1182098"/>
                </a:cubicBezTo>
                <a:cubicBezTo>
                  <a:pt x="2713051" y="1186073"/>
                  <a:pt x="2730380" y="1186073"/>
                  <a:pt x="2736157" y="1186073"/>
                </a:cubicBezTo>
                <a:cubicBezTo>
                  <a:pt x="2741933" y="1186073"/>
                  <a:pt x="2741933" y="1186073"/>
                  <a:pt x="2747709" y="1186073"/>
                </a:cubicBezTo>
                <a:cubicBezTo>
                  <a:pt x="2753485" y="1178123"/>
                  <a:pt x="2770814" y="1174148"/>
                  <a:pt x="2782367" y="1174148"/>
                </a:cubicBezTo>
                <a:cubicBezTo>
                  <a:pt x="2799696" y="1170173"/>
                  <a:pt x="2822801" y="1170173"/>
                  <a:pt x="2834353" y="1158247"/>
                </a:cubicBezTo>
                <a:cubicBezTo>
                  <a:pt x="2817025" y="1150297"/>
                  <a:pt x="2788143" y="1146322"/>
                  <a:pt x="2782367" y="1126447"/>
                </a:cubicBezTo>
                <a:cubicBezTo>
                  <a:pt x="2811248" y="1126447"/>
                  <a:pt x="2834353" y="1114521"/>
                  <a:pt x="2845906" y="1138372"/>
                </a:cubicBezTo>
                <a:cubicBezTo>
                  <a:pt x="2851682" y="1142347"/>
                  <a:pt x="2874787" y="1154272"/>
                  <a:pt x="2886340" y="1146322"/>
                </a:cubicBezTo>
                <a:cubicBezTo>
                  <a:pt x="2903669" y="1142347"/>
                  <a:pt x="2892116" y="1130422"/>
                  <a:pt x="2892116" y="1122471"/>
                </a:cubicBezTo>
                <a:cubicBezTo>
                  <a:pt x="2892116" y="1122471"/>
                  <a:pt x="2897893" y="1118496"/>
                  <a:pt x="2897893" y="1118496"/>
                </a:cubicBezTo>
                <a:cubicBezTo>
                  <a:pt x="2909445" y="1114521"/>
                  <a:pt x="2915221" y="1114521"/>
                  <a:pt x="2926774" y="1114521"/>
                </a:cubicBezTo>
                <a:cubicBezTo>
                  <a:pt x="2938327" y="1114521"/>
                  <a:pt x="2949879" y="1114521"/>
                  <a:pt x="2961432" y="1114521"/>
                </a:cubicBezTo>
                <a:cubicBezTo>
                  <a:pt x="2996090" y="1122471"/>
                  <a:pt x="3036524" y="1110546"/>
                  <a:pt x="3065405" y="1130422"/>
                </a:cubicBezTo>
                <a:cubicBezTo>
                  <a:pt x="3071181" y="1130422"/>
                  <a:pt x="3071181" y="1130422"/>
                  <a:pt x="3076958" y="1130422"/>
                </a:cubicBezTo>
                <a:cubicBezTo>
                  <a:pt x="3076958" y="1130422"/>
                  <a:pt x="3071181" y="1130422"/>
                  <a:pt x="3071181" y="1126447"/>
                </a:cubicBezTo>
                <a:cubicBezTo>
                  <a:pt x="3082734" y="1114521"/>
                  <a:pt x="3094286" y="1118496"/>
                  <a:pt x="3105839" y="1118496"/>
                </a:cubicBezTo>
                <a:cubicBezTo>
                  <a:pt x="3111615" y="1118496"/>
                  <a:pt x="3123168" y="1118496"/>
                  <a:pt x="3128944" y="1122471"/>
                </a:cubicBezTo>
                <a:cubicBezTo>
                  <a:pt x="3134720" y="1122471"/>
                  <a:pt x="3134720" y="1122471"/>
                  <a:pt x="3134720" y="1122471"/>
                </a:cubicBezTo>
                <a:cubicBezTo>
                  <a:pt x="3128944" y="1126447"/>
                  <a:pt x="3140497" y="1122471"/>
                  <a:pt x="3146273" y="1122471"/>
                </a:cubicBezTo>
                <a:cubicBezTo>
                  <a:pt x="3140497" y="1118496"/>
                  <a:pt x="3134720" y="1122471"/>
                  <a:pt x="3128944" y="1122471"/>
                </a:cubicBezTo>
                <a:cubicBezTo>
                  <a:pt x="3128944" y="1118496"/>
                  <a:pt x="3128944" y="1118496"/>
                  <a:pt x="3128944" y="1118496"/>
                </a:cubicBezTo>
                <a:cubicBezTo>
                  <a:pt x="3123168" y="1122471"/>
                  <a:pt x="3117392" y="1118496"/>
                  <a:pt x="3105839" y="1118496"/>
                </a:cubicBezTo>
                <a:cubicBezTo>
                  <a:pt x="3100063" y="1118496"/>
                  <a:pt x="3094286" y="1114521"/>
                  <a:pt x="3088510" y="1110546"/>
                </a:cubicBezTo>
                <a:cubicBezTo>
                  <a:pt x="3076958" y="1102596"/>
                  <a:pt x="3065405" y="1102596"/>
                  <a:pt x="3048076" y="1102596"/>
                </a:cubicBezTo>
                <a:cubicBezTo>
                  <a:pt x="3042300" y="1102596"/>
                  <a:pt x="3030747" y="1102596"/>
                  <a:pt x="3036524" y="1094646"/>
                </a:cubicBezTo>
                <a:cubicBezTo>
                  <a:pt x="3048076" y="1074770"/>
                  <a:pt x="3024971" y="1074770"/>
                  <a:pt x="3013418" y="1066820"/>
                </a:cubicBezTo>
                <a:cubicBezTo>
                  <a:pt x="3030747" y="1058870"/>
                  <a:pt x="3048076" y="1066820"/>
                  <a:pt x="3065405" y="1066820"/>
                </a:cubicBezTo>
                <a:cubicBezTo>
                  <a:pt x="3082734" y="1066820"/>
                  <a:pt x="3100063" y="1062845"/>
                  <a:pt x="3117392" y="1058870"/>
                </a:cubicBezTo>
                <a:cubicBezTo>
                  <a:pt x="3123168" y="1054895"/>
                  <a:pt x="3123168" y="1050920"/>
                  <a:pt x="3128944" y="1050920"/>
                </a:cubicBezTo>
                <a:cubicBezTo>
                  <a:pt x="3134720" y="1015144"/>
                  <a:pt x="3163602" y="1007193"/>
                  <a:pt x="3209812" y="1011168"/>
                </a:cubicBezTo>
                <a:cubicBezTo>
                  <a:pt x="3232917" y="1023094"/>
                  <a:pt x="3256023" y="1015144"/>
                  <a:pt x="3273351" y="1015144"/>
                </a:cubicBezTo>
                <a:cubicBezTo>
                  <a:pt x="3348443" y="1015144"/>
                  <a:pt x="3417759" y="1027069"/>
                  <a:pt x="3487074" y="1023094"/>
                </a:cubicBezTo>
                <a:cubicBezTo>
                  <a:pt x="3487074" y="1019119"/>
                  <a:pt x="3481298" y="1015144"/>
                  <a:pt x="3481298" y="1015144"/>
                </a:cubicBezTo>
                <a:cubicBezTo>
                  <a:pt x="3481298" y="1011168"/>
                  <a:pt x="3481298" y="1007193"/>
                  <a:pt x="3481298" y="1007193"/>
                </a:cubicBezTo>
                <a:cubicBezTo>
                  <a:pt x="3435087" y="1003218"/>
                  <a:pt x="3411982" y="971417"/>
                  <a:pt x="3365772" y="975392"/>
                </a:cubicBezTo>
                <a:cubicBezTo>
                  <a:pt x="3354219" y="971417"/>
                  <a:pt x="3336891" y="975392"/>
                  <a:pt x="3325338" y="967442"/>
                </a:cubicBezTo>
                <a:cubicBezTo>
                  <a:pt x="3319562" y="963467"/>
                  <a:pt x="3313785" y="963467"/>
                  <a:pt x="3302233" y="967442"/>
                </a:cubicBezTo>
                <a:cubicBezTo>
                  <a:pt x="3284904" y="967442"/>
                  <a:pt x="3261799" y="967442"/>
                  <a:pt x="3244470" y="967442"/>
                </a:cubicBezTo>
                <a:cubicBezTo>
                  <a:pt x="3198260" y="967442"/>
                  <a:pt x="3152049" y="955517"/>
                  <a:pt x="3105839" y="959492"/>
                </a:cubicBezTo>
                <a:cubicBezTo>
                  <a:pt x="3100063" y="951542"/>
                  <a:pt x="3088510" y="955517"/>
                  <a:pt x="3076958" y="947567"/>
                </a:cubicBezTo>
                <a:cubicBezTo>
                  <a:pt x="3082734" y="943592"/>
                  <a:pt x="3088510" y="939617"/>
                  <a:pt x="3100063" y="939617"/>
                </a:cubicBezTo>
                <a:cubicBezTo>
                  <a:pt x="3128944" y="939617"/>
                  <a:pt x="3163602" y="947567"/>
                  <a:pt x="3198260" y="939617"/>
                </a:cubicBezTo>
                <a:cubicBezTo>
                  <a:pt x="3209812" y="939617"/>
                  <a:pt x="3221365" y="943592"/>
                  <a:pt x="3232917" y="951542"/>
                </a:cubicBezTo>
                <a:cubicBezTo>
                  <a:pt x="3244470" y="951542"/>
                  <a:pt x="3261799" y="951542"/>
                  <a:pt x="3273351" y="951542"/>
                </a:cubicBezTo>
                <a:cubicBezTo>
                  <a:pt x="3296457" y="927691"/>
                  <a:pt x="3331114" y="931666"/>
                  <a:pt x="3365772" y="931666"/>
                </a:cubicBezTo>
                <a:cubicBezTo>
                  <a:pt x="3411982" y="935641"/>
                  <a:pt x="3458193" y="939617"/>
                  <a:pt x="3498627" y="939617"/>
                </a:cubicBezTo>
                <a:cubicBezTo>
                  <a:pt x="3504403" y="935641"/>
                  <a:pt x="3510179" y="931666"/>
                  <a:pt x="3515956" y="927691"/>
                </a:cubicBezTo>
                <a:cubicBezTo>
                  <a:pt x="3527508" y="927691"/>
                  <a:pt x="3544837" y="927691"/>
                  <a:pt x="3556390" y="927691"/>
                </a:cubicBezTo>
                <a:cubicBezTo>
                  <a:pt x="3544837" y="923716"/>
                  <a:pt x="3527508" y="919741"/>
                  <a:pt x="3510179" y="911791"/>
                </a:cubicBezTo>
                <a:cubicBezTo>
                  <a:pt x="3458193" y="907816"/>
                  <a:pt x="3406206" y="915766"/>
                  <a:pt x="3354219" y="903841"/>
                </a:cubicBezTo>
                <a:cubicBezTo>
                  <a:pt x="3342667" y="899865"/>
                  <a:pt x="3325338" y="903841"/>
                  <a:pt x="3313785" y="911791"/>
                </a:cubicBezTo>
                <a:cubicBezTo>
                  <a:pt x="3302233" y="919741"/>
                  <a:pt x="3284904" y="919741"/>
                  <a:pt x="3273351" y="907816"/>
                </a:cubicBezTo>
                <a:cubicBezTo>
                  <a:pt x="3267575" y="895890"/>
                  <a:pt x="3279128" y="895890"/>
                  <a:pt x="3290680" y="895890"/>
                </a:cubicBezTo>
                <a:cubicBezTo>
                  <a:pt x="3331114" y="895890"/>
                  <a:pt x="3365772" y="895890"/>
                  <a:pt x="3406206" y="895890"/>
                </a:cubicBezTo>
                <a:cubicBezTo>
                  <a:pt x="3423535" y="895890"/>
                  <a:pt x="3446640" y="895890"/>
                  <a:pt x="3446640" y="883965"/>
                </a:cubicBezTo>
                <a:cubicBezTo>
                  <a:pt x="3458193" y="864089"/>
                  <a:pt x="3475521" y="868065"/>
                  <a:pt x="3498627" y="868065"/>
                </a:cubicBezTo>
                <a:cubicBezTo>
                  <a:pt x="3510179" y="868065"/>
                  <a:pt x="3527508" y="868065"/>
                  <a:pt x="3544837" y="868065"/>
                </a:cubicBezTo>
                <a:cubicBezTo>
                  <a:pt x="3562166" y="864089"/>
                  <a:pt x="3585271" y="864089"/>
                  <a:pt x="3602600" y="864089"/>
                </a:cubicBezTo>
                <a:cubicBezTo>
                  <a:pt x="3637258" y="868065"/>
                  <a:pt x="3677692" y="864089"/>
                  <a:pt x="3712349" y="879990"/>
                </a:cubicBezTo>
                <a:cubicBezTo>
                  <a:pt x="3712349" y="879990"/>
                  <a:pt x="3712349" y="876015"/>
                  <a:pt x="3718126" y="876015"/>
                </a:cubicBezTo>
                <a:cubicBezTo>
                  <a:pt x="3729678" y="876015"/>
                  <a:pt x="3741231" y="879990"/>
                  <a:pt x="3752783" y="876015"/>
                </a:cubicBezTo>
                <a:cubicBezTo>
                  <a:pt x="3758560" y="876015"/>
                  <a:pt x="3770112" y="876015"/>
                  <a:pt x="3775889" y="876015"/>
                </a:cubicBezTo>
                <a:cubicBezTo>
                  <a:pt x="3787441" y="879990"/>
                  <a:pt x="3798994" y="876015"/>
                  <a:pt x="3810546" y="876015"/>
                </a:cubicBezTo>
                <a:cubicBezTo>
                  <a:pt x="3810546" y="876015"/>
                  <a:pt x="3810546" y="876015"/>
                  <a:pt x="3816322" y="876015"/>
                </a:cubicBezTo>
                <a:cubicBezTo>
                  <a:pt x="3816322" y="876015"/>
                  <a:pt x="3816322" y="872040"/>
                  <a:pt x="3822099" y="868065"/>
                </a:cubicBezTo>
                <a:cubicBezTo>
                  <a:pt x="3822099" y="868065"/>
                  <a:pt x="3827875" y="868065"/>
                  <a:pt x="3833651" y="868065"/>
                </a:cubicBezTo>
                <a:cubicBezTo>
                  <a:pt x="3833651" y="864089"/>
                  <a:pt x="3839428" y="864089"/>
                  <a:pt x="3845204" y="864089"/>
                </a:cubicBezTo>
                <a:cubicBezTo>
                  <a:pt x="3845204" y="868065"/>
                  <a:pt x="3845204" y="868065"/>
                  <a:pt x="3845204" y="868065"/>
                </a:cubicBezTo>
                <a:cubicBezTo>
                  <a:pt x="3845204" y="868065"/>
                  <a:pt x="3850980" y="868065"/>
                  <a:pt x="3856757" y="868065"/>
                </a:cubicBezTo>
                <a:cubicBezTo>
                  <a:pt x="3856757" y="868065"/>
                  <a:pt x="3856757" y="868065"/>
                  <a:pt x="3856757" y="864089"/>
                </a:cubicBezTo>
                <a:cubicBezTo>
                  <a:pt x="3856757" y="864089"/>
                  <a:pt x="3856757" y="860114"/>
                  <a:pt x="3862533" y="860114"/>
                </a:cubicBezTo>
                <a:cubicBezTo>
                  <a:pt x="3874085" y="852164"/>
                  <a:pt x="3885638" y="856139"/>
                  <a:pt x="3891414" y="856139"/>
                </a:cubicBezTo>
                <a:cubicBezTo>
                  <a:pt x="3902967" y="856139"/>
                  <a:pt x="3908743" y="860114"/>
                  <a:pt x="3914519" y="856139"/>
                </a:cubicBezTo>
                <a:cubicBezTo>
                  <a:pt x="3920296" y="856139"/>
                  <a:pt x="3926072" y="856139"/>
                  <a:pt x="3931848" y="856139"/>
                </a:cubicBezTo>
                <a:cubicBezTo>
                  <a:pt x="3937625" y="860114"/>
                  <a:pt x="3937625" y="860114"/>
                  <a:pt x="3937625" y="864089"/>
                </a:cubicBezTo>
                <a:cubicBezTo>
                  <a:pt x="3960730" y="860114"/>
                  <a:pt x="3989611" y="860114"/>
                  <a:pt x="4012716" y="860114"/>
                </a:cubicBezTo>
                <a:cubicBezTo>
                  <a:pt x="4024269" y="856139"/>
                  <a:pt x="4030045" y="852164"/>
                  <a:pt x="4041598" y="852164"/>
                </a:cubicBezTo>
                <a:cubicBezTo>
                  <a:pt x="4053150" y="852164"/>
                  <a:pt x="4058927" y="852164"/>
                  <a:pt x="4070479" y="856139"/>
                </a:cubicBezTo>
                <a:cubicBezTo>
                  <a:pt x="4070479" y="860114"/>
                  <a:pt x="4064703" y="860114"/>
                  <a:pt x="4064703" y="864089"/>
                </a:cubicBezTo>
                <a:cubicBezTo>
                  <a:pt x="4064703" y="864089"/>
                  <a:pt x="4064703" y="860114"/>
                  <a:pt x="4070479" y="860114"/>
                </a:cubicBezTo>
                <a:cubicBezTo>
                  <a:pt x="4087808" y="860114"/>
                  <a:pt x="4110913" y="860114"/>
                  <a:pt x="4134018" y="860114"/>
                </a:cubicBezTo>
                <a:cubicBezTo>
                  <a:pt x="4139795" y="860114"/>
                  <a:pt x="4151347" y="860114"/>
                  <a:pt x="4162900" y="860114"/>
                </a:cubicBezTo>
                <a:cubicBezTo>
                  <a:pt x="4168676" y="856139"/>
                  <a:pt x="4174452" y="852164"/>
                  <a:pt x="4186005" y="844214"/>
                </a:cubicBezTo>
                <a:cubicBezTo>
                  <a:pt x="4180229" y="844214"/>
                  <a:pt x="4180229" y="844214"/>
                  <a:pt x="4180229" y="844214"/>
                </a:cubicBezTo>
                <a:cubicBezTo>
                  <a:pt x="4162900" y="844214"/>
                  <a:pt x="4139795" y="848189"/>
                  <a:pt x="4122466" y="844214"/>
                </a:cubicBezTo>
                <a:cubicBezTo>
                  <a:pt x="4099361" y="844214"/>
                  <a:pt x="4082032" y="844214"/>
                  <a:pt x="4064703" y="844214"/>
                </a:cubicBezTo>
                <a:cubicBezTo>
                  <a:pt x="4058927" y="844214"/>
                  <a:pt x="4058927" y="844214"/>
                  <a:pt x="4058927" y="844214"/>
                </a:cubicBezTo>
                <a:cubicBezTo>
                  <a:pt x="4047374" y="844214"/>
                  <a:pt x="4035821" y="844214"/>
                  <a:pt x="4030045" y="840239"/>
                </a:cubicBezTo>
                <a:cubicBezTo>
                  <a:pt x="4018493" y="840239"/>
                  <a:pt x="4012716" y="840239"/>
                  <a:pt x="4006940" y="840239"/>
                </a:cubicBezTo>
                <a:cubicBezTo>
                  <a:pt x="4006940" y="840239"/>
                  <a:pt x="4006940" y="840239"/>
                  <a:pt x="4001164" y="840239"/>
                </a:cubicBezTo>
                <a:cubicBezTo>
                  <a:pt x="4001164" y="840239"/>
                  <a:pt x="4001164" y="840239"/>
                  <a:pt x="3995387" y="840239"/>
                </a:cubicBezTo>
                <a:cubicBezTo>
                  <a:pt x="3995387" y="840239"/>
                  <a:pt x="3995387" y="844214"/>
                  <a:pt x="3989611" y="844214"/>
                </a:cubicBezTo>
                <a:cubicBezTo>
                  <a:pt x="3978059" y="848189"/>
                  <a:pt x="3972282" y="848189"/>
                  <a:pt x="3960730" y="844214"/>
                </a:cubicBezTo>
                <a:cubicBezTo>
                  <a:pt x="3949177" y="840239"/>
                  <a:pt x="3926072" y="844214"/>
                  <a:pt x="3914519" y="840239"/>
                </a:cubicBezTo>
                <a:cubicBezTo>
                  <a:pt x="3908743" y="840239"/>
                  <a:pt x="3908743" y="840239"/>
                  <a:pt x="3902967" y="840239"/>
                </a:cubicBezTo>
                <a:cubicBezTo>
                  <a:pt x="3902967" y="836264"/>
                  <a:pt x="3902967" y="836264"/>
                  <a:pt x="3902967" y="836264"/>
                </a:cubicBezTo>
                <a:cubicBezTo>
                  <a:pt x="3897191" y="836264"/>
                  <a:pt x="3897191" y="836264"/>
                  <a:pt x="3891414" y="840239"/>
                </a:cubicBezTo>
                <a:cubicBezTo>
                  <a:pt x="3885638" y="840239"/>
                  <a:pt x="3879862" y="836264"/>
                  <a:pt x="3874085" y="836264"/>
                </a:cubicBezTo>
                <a:cubicBezTo>
                  <a:pt x="3862533" y="832289"/>
                  <a:pt x="3845204" y="832289"/>
                  <a:pt x="3827875" y="832289"/>
                </a:cubicBezTo>
                <a:cubicBezTo>
                  <a:pt x="3793217" y="824338"/>
                  <a:pt x="3758560" y="828314"/>
                  <a:pt x="3718126" y="812413"/>
                </a:cubicBezTo>
                <a:cubicBezTo>
                  <a:pt x="3741231" y="800488"/>
                  <a:pt x="3764336" y="804463"/>
                  <a:pt x="3781665" y="800488"/>
                </a:cubicBezTo>
                <a:cubicBezTo>
                  <a:pt x="3856757" y="776637"/>
                  <a:pt x="3937625" y="776637"/>
                  <a:pt x="4018493" y="776637"/>
                </a:cubicBezTo>
                <a:cubicBezTo>
                  <a:pt x="4024269" y="776637"/>
                  <a:pt x="4030045" y="776637"/>
                  <a:pt x="4035821" y="776637"/>
                </a:cubicBezTo>
                <a:cubicBezTo>
                  <a:pt x="4058927" y="776637"/>
                  <a:pt x="4082032" y="776637"/>
                  <a:pt x="4099361" y="776637"/>
                </a:cubicBezTo>
                <a:cubicBezTo>
                  <a:pt x="4122466" y="776637"/>
                  <a:pt x="4139795" y="772662"/>
                  <a:pt x="4162900" y="772662"/>
                </a:cubicBezTo>
                <a:cubicBezTo>
                  <a:pt x="4174452" y="768687"/>
                  <a:pt x="4186005" y="768687"/>
                  <a:pt x="4191781" y="772662"/>
                </a:cubicBezTo>
                <a:cubicBezTo>
                  <a:pt x="4209110" y="772662"/>
                  <a:pt x="4220663" y="772662"/>
                  <a:pt x="4232215" y="772662"/>
                </a:cubicBezTo>
                <a:cubicBezTo>
                  <a:pt x="4232215" y="772662"/>
                  <a:pt x="4237991" y="772662"/>
                  <a:pt x="4237991" y="772662"/>
                </a:cubicBezTo>
                <a:cubicBezTo>
                  <a:pt x="4237991" y="772662"/>
                  <a:pt x="4243768" y="772662"/>
                  <a:pt x="4243768" y="772662"/>
                </a:cubicBezTo>
                <a:cubicBezTo>
                  <a:pt x="4284202" y="768687"/>
                  <a:pt x="4318860" y="768687"/>
                  <a:pt x="4359294" y="768687"/>
                </a:cubicBezTo>
                <a:cubicBezTo>
                  <a:pt x="4365070" y="768687"/>
                  <a:pt x="4365070" y="768687"/>
                  <a:pt x="4370846" y="768687"/>
                </a:cubicBezTo>
                <a:cubicBezTo>
                  <a:pt x="4376622" y="764712"/>
                  <a:pt x="4382399" y="764712"/>
                  <a:pt x="4388175" y="768687"/>
                </a:cubicBezTo>
                <a:cubicBezTo>
                  <a:pt x="4411280" y="768687"/>
                  <a:pt x="4428609" y="768687"/>
                  <a:pt x="4451714" y="768687"/>
                </a:cubicBezTo>
                <a:cubicBezTo>
                  <a:pt x="4474819" y="756762"/>
                  <a:pt x="4492148" y="752786"/>
                  <a:pt x="4521030" y="760737"/>
                </a:cubicBezTo>
                <a:cubicBezTo>
                  <a:pt x="4521030" y="764712"/>
                  <a:pt x="4521030" y="768687"/>
                  <a:pt x="4521030" y="768687"/>
                </a:cubicBezTo>
                <a:cubicBezTo>
                  <a:pt x="4521030" y="768687"/>
                  <a:pt x="4521030" y="768687"/>
                  <a:pt x="4526806" y="768687"/>
                </a:cubicBezTo>
                <a:cubicBezTo>
                  <a:pt x="4549911" y="764712"/>
                  <a:pt x="4573016" y="772662"/>
                  <a:pt x="4596121" y="760737"/>
                </a:cubicBezTo>
                <a:cubicBezTo>
                  <a:pt x="4601898" y="760737"/>
                  <a:pt x="4601898" y="756762"/>
                  <a:pt x="4601898" y="756762"/>
                </a:cubicBezTo>
                <a:cubicBezTo>
                  <a:pt x="4613450" y="748811"/>
                  <a:pt x="4625003" y="748811"/>
                  <a:pt x="4636555" y="748811"/>
                </a:cubicBezTo>
                <a:cubicBezTo>
                  <a:pt x="4705871" y="740861"/>
                  <a:pt x="4769410" y="748811"/>
                  <a:pt x="4832949" y="752786"/>
                </a:cubicBezTo>
                <a:cubicBezTo>
                  <a:pt x="4838726" y="756762"/>
                  <a:pt x="4838726" y="760737"/>
                  <a:pt x="4838726" y="760737"/>
                </a:cubicBezTo>
                <a:cubicBezTo>
                  <a:pt x="4838726" y="760737"/>
                  <a:pt x="4844502" y="760737"/>
                  <a:pt x="4844502" y="760737"/>
                </a:cubicBezTo>
                <a:cubicBezTo>
                  <a:pt x="4879160" y="752786"/>
                  <a:pt x="4919594" y="748811"/>
                  <a:pt x="4954251" y="744836"/>
                </a:cubicBezTo>
                <a:cubicBezTo>
                  <a:pt x="4936922" y="744836"/>
                  <a:pt x="4913817" y="744836"/>
                  <a:pt x="4896488" y="740861"/>
                </a:cubicBezTo>
                <a:cubicBezTo>
                  <a:pt x="4890712" y="736886"/>
                  <a:pt x="4890712" y="728936"/>
                  <a:pt x="4896488" y="724961"/>
                </a:cubicBezTo>
                <a:cubicBezTo>
                  <a:pt x="4925370" y="720986"/>
                  <a:pt x="4948475" y="705085"/>
                  <a:pt x="4977356" y="713035"/>
                </a:cubicBezTo>
                <a:cubicBezTo>
                  <a:pt x="5006238" y="717011"/>
                  <a:pt x="5035120" y="717011"/>
                  <a:pt x="5064001" y="717011"/>
                </a:cubicBezTo>
                <a:cubicBezTo>
                  <a:pt x="5064001" y="720986"/>
                  <a:pt x="5064001" y="724961"/>
                  <a:pt x="5058225" y="728936"/>
                </a:cubicBezTo>
                <a:cubicBezTo>
                  <a:pt x="5040896" y="736886"/>
                  <a:pt x="5017791" y="740861"/>
                  <a:pt x="4994686" y="740861"/>
                </a:cubicBezTo>
                <a:cubicBezTo>
                  <a:pt x="5006238" y="740861"/>
                  <a:pt x="5012015" y="740861"/>
                  <a:pt x="5017791" y="740861"/>
                </a:cubicBezTo>
                <a:cubicBezTo>
                  <a:pt x="5052449" y="740861"/>
                  <a:pt x="5087106" y="732911"/>
                  <a:pt x="5121764" y="748811"/>
                </a:cubicBezTo>
                <a:lnTo>
                  <a:pt x="5121764" y="752786"/>
                </a:lnTo>
                <a:cubicBezTo>
                  <a:pt x="5144869" y="752786"/>
                  <a:pt x="5162198" y="752786"/>
                  <a:pt x="5179527" y="748811"/>
                </a:cubicBezTo>
                <a:cubicBezTo>
                  <a:pt x="5214184" y="740861"/>
                  <a:pt x="5248842" y="732911"/>
                  <a:pt x="5283500" y="740861"/>
                </a:cubicBezTo>
                <a:cubicBezTo>
                  <a:pt x="5289276" y="740861"/>
                  <a:pt x="5295053" y="736886"/>
                  <a:pt x="5300829" y="736886"/>
                </a:cubicBezTo>
                <a:cubicBezTo>
                  <a:pt x="5300829" y="736886"/>
                  <a:pt x="5306605" y="736886"/>
                  <a:pt x="5312382" y="736886"/>
                </a:cubicBezTo>
                <a:cubicBezTo>
                  <a:pt x="5312382" y="732911"/>
                  <a:pt x="5312382" y="732911"/>
                  <a:pt x="5318158" y="732911"/>
                </a:cubicBezTo>
                <a:cubicBezTo>
                  <a:pt x="5323934" y="728936"/>
                  <a:pt x="5329711" y="728936"/>
                  <a:pt x="5335487" y="728936"/>
                </a:cubicBezTo>
                <a:cubicBezTo>
                  <a:pt x="5341263" y="728936"/>
                  <a:pt x="5341263" y="728936"/>
                  <a:pt x="5347039" y="728936"/>
                </a:cubicBezTo>
                <a:cubicBezTo>
                  <a:pt x="5364368" y="728936"/>
                  <a:pt x="5375920" y="728936"/>
                  <a:pt x="5387473" y="724961"/>
                </a:cubicBezTo>
                <a:cubicBezTo>
                  <a:pt x="5387473" y="724961"/>
                  <a:pt x="5393249" y="724961"/>
                  <a:pt x="5399026" y="720986"/>
                </a:cubicBezTo>
                <a:lnTo>
                  <a:pt x="5387473" y="720986"/>
                </a:lnTo>
                <a:cubicBezTo>
                  <a:pt x="5375920" y="720986"/>
                  <a:pt x="5364368" y="724961"/>
                  <a:pt x="5352816" y="724961"/>
                </a:cubicBezTo>
                <a:cubicBezTo>
                  <a:pt x="5347039" y="724961"/>
                  <a:pt x="5341263" y="724961"/>
                  <a:pt x="5335487" y="724961"/>
                </a:cubicBezTo>
                <a:cubicBezTo>
                  <a:pt x="5335487" y="720986"/>
                  <a:pt x="5335487" y="720986"/>
                  <a:pt x="5335487" y="717011"/>
                </a:cubicBezTo>
                <a:cubicBezTo>
                  <a:pt x="5306605" y="728936"/>
                  <a:pt x="5277724" y="728936"/>
                  <a:pt x="5254618" y="717011"/>
                </a:cubicBezTo>
                <a:cubicBezTo>
                  <a:pt x="5254618" y="720986"/>
                  <a:pt x="5254618" y="724961"/>
                  <a:pt x="5254618" y="724961"/>
                </a:cubicBezTo>
                <a:cubicBezTo>
                  <a:pt x="5248842" y="728936"/>
                  <a:pt x="5243066" y="728936"/>
                  <a:pt x="5243066" y="728936"/>
                </a:cubicBezTo>
                <a:cubicBezTo>
                  <a:pt x="5231513" y="728936"/>
                  <a:pt x="5225737" y="732911"/>
                  <a:pt x="5219961" y="732911"/>
                </a:cubicBezTo>
                <a:cubicBezTo>
                  <a:pt x="5214184" y="732911"/>
                  <a:pt x="5208408" y="736886"/>
                  <a:pt x="5202632" y="736886"/>
                </a:cubicBezTo>
                <a:cubicBezTo>
                  <a:pt x="5185303" y="732911"/>
                  <a:pt x="5162198" y="740861"/>
                  <a:pt x="5144869" y="728936"/>
                </a:cubicBezTo>
                <a:cubicBezTo>
                  <a:pt x="5139093" y="728936"/>
                  <a:pt x="5144869" y="724961"/>
                  <a:pt x="5139093" y="724961"/>
                </a:cubicBezTo>
                <a:cubicBezTo>
                  <a:pt x="5121764" y="740861"/>
                  <a:pt x="5098658" y="740861"/>
                  <a:pt x="5075554" y="728936"/>
                </a:cubicBezTo>
                <a:cubicBezTo>
                  <a:pt x="5069778" y="724961"/>
                  <a:pt x="5069778" y="720986"/>
                  <a:pt x="5069778" y="717011"/>
                </a:cubicBezTo>
                <a:cubicBezTo>
                  <a:pt x="5092883" y="709060"/>
                  <a:pt x="5115987" y="713035"/>
                  <a:pt x="5133316" y="713035"/>
                </a:cubicBezTo>
                <a:cubicBezTo>
                  <a:pt x="5173750" y="709060"/>
                  <a:pt x="5208408" y="709060"/>
                  <a:pt x="5248842" y="709060"/>
                </a:cubicBezTo>
                <a:cubicBezTo>
                  <a:pt x="5271947" y="701110"/>
                  <a:pt x="5295053" y="705085"/>
                  <a:pt x="5318158" y="701110"/>
                </a:cubicBezTo>
                <a:cubicBezTo>
                  <a:pt x="5358591" y="693160"/>
                  <a:pt x="5393249" y="697135"/>
                  <a:pt x="5433683" y="697135"/>
                </a:cubicBezTo>
                <a:cubicBezTo>
                  <a:pt x="5497222" y="689185"/>
                  <a:pt x="5560762" y="685210"/>
                  <a:pt x="5618524" y="689185"/>
                </a:cubicBezTo>
                <a:cubicBezTo>
                  <a:pt x="5641630" y="685210"/>
                  <a:pt x="5664735" y="685210"/>
                  <a:pt x="5682064" y="681235"/>
                </a:cubicBezTo>
                <a:cubicBezTo>
                  <a:pt x="5751379" y="653409"/>
                  <a:pt x="5826471" y="649434"/>
                  <a:pt x="5901563" y="633533"/>
                </a:cubicBezTo>
                <a:cubicBezTo>
                  <a:pt x="5913116" y="625583"/>
                  <a:pt x="5936220" y="629558"/>
                  <a:pt x="5947773" y="621608"/>
                </a:cubicBezTo>
                <a:cubicBezTo>
                  <a:pt x="5953549" y="621608"/>
                  <a:pt x="5947773" y="621608"/>
                  <a:pt x="5953549" y="625583"/>
                </a:cubicBezTo>
                <a:cubicBezTo>
                  <a:pt x="5953549" y="621608"/>
                  <a:pt x="5953549" y="621608"/>
                  <a:pt x="5953549" y="617633"/>
                </a:cubicBezTo>
                <a:cubicBezTo>
                  <a:pt x="5976654" y="617633"/>
                  <a:pt x="5993983" y="609683"/>
                  <a:pt x="6011312" y="609683"/>
                </a:cubicBezTo>
                <a:cubicBezTo>
                  <a:pt x="6034417" y="601732"/>
                  <a:pt x="6063299" y="601732"/>
                  <a:pt x="6086404" y="593782"/>
                </a:cubicBezTo>
                <a:cubicBezTo>
                  <a:pt x="6132615" y="569932"/>
                  <a:pt x="6190378" y="569932"/>
                  <a:pt x="6248140" y="561981"/>
                </a:cubicBezTo>
                <a:cubicBezTo>
                  <a:pt x="6253916" y="558006"/>
                  <a:pt x="6259693" y="554031"/>
                  <a:pt x="6265469" y="550056"/>
                </a:cubicBezTo>
                <a:cubicBezTo>
                  <a:pt x="6282798" y="550056"/>
                  <a:pt x="6294350" y="534156"/>
                  <a:pt x="6311679" y="534156"/>
                </a:cubicBezTo>
                <a:cubicBezTo>
                  <a:pt x="6317455" y="534156"/>
                  <a:pt x="6323232" y="534156"/>
                  <a:pt x="6323232" y="534156"/>
                </a:cubicBezTo>
                <a:cubicBezTo>
                  <a:pt x="6346337" y="522230"/>
                  <a:pt x="6363666" y="530180"/>
                  <a:pt x="6386771" y="526205"/>
                </a:cubicBezTo>
                <a:cubicBezTo>
                  <a:pt x="6386771" y="526205"/>
                  <a:pt x="6392548" y="522230"/>
                  <a:pt x="6392548" y="526205"/>
                </a:cubicBezTo>
                <a:cubicBezTo>
                  <a:pt x="6404100" y="514280"/>
                  <a:pt x="6421429" y="518255"/>
                  <a:pt x="6438758" y="518255"/>
                </a:cubicBezTo>
                <a:cubicBezTo>
                  <a:pt x="6444534" y="514280"/>
                  <a:pt x="6450311" y="514280"/>
                  <a:pt x="6456087" y="510305"/>
                </a:cubicBezTo>
                <a:cubicBezTo>
                  <a:pt x="6467639" y="506330"/>
                  <a:pt x="6479192" y="510305"/>
                  <a:pt x="6490745" y="502355"/>
                </a:cubicBezTo>
                <a:cubicBezTo>
                  <a:pt x="6484968" y="502355"/>
                  <a:pt x="6484968" y="502355"/>
                  <a:pt x="6484968" y="502355"/>
                </a:cubicBezTo>
                <a:cubicBezTo>
                  <a:pt x="6508073" y="498380"/>
                  <a:pt x="6525402" y="498380"/>
                  <a:pt x="6542731" y="490429"/>
                </a:cubicBezTo>
                <a:cubicBezTo>
                  <a:pt x="6542731" y="466579"/>
                  <a:pt x="6571612" y="474529"/>
                  <a:pt x="6583165" y="470554"/>
                </a:cubicBezTo>
                <a:cubicBezTo>
                  <a:pt x="6594717" y="470554"/>
                  <a:pt x="6612046" y="470554"/>
                  <a:pt x="6623599" y="470554"/>
                </a:cubicBezTo>
                <a:cubicBezTo>
                  <a:pt x="6652480" y="458629"/>
                  <a:pt x="6687138" y="450678"/>
                  <a:pt x="6716020" y="446703"/>
                </a:cubicBezTo>
                <a:cubicBezTo>
                  <a:pt x="6808440" y="426828"/>
                  <a:pt x="6895084" y="399002"/>
                  <a:pt x="6987505" y="371176"/>
                </a:cubicBezTo>
                <a:cubicBezTo>
                  <a:pt x="7091478" y="343350"/>
                  <a:pt x="7195451" y="311550"/>
                  <a:pt x="7305201" y="283724"/>
                </a:cubicBezTo>
                <a:cubicBezTo>
                  <a:pt x="7310978" y="279749"/>
                  <a:pt x="7310978" y="279749"/>
                  <a:pt x="7316753" y="283724"/>
                </a:cubicBezTo>
                <a:cubicBezTo>
                  <a:pt x="7328306" y="303599"/>
                  <a:pt x="7345635" y="283724"/>
                  <a:pt x="7357187" y="283724"/>
                </a:cubicBezTo>
                <a:cubicBezTo>
                  <a:pt x="7386069" y="267823"/>
                  <a:pt x="7414950" y="267823"/>
                  <a:pt x="7449608" y="263848"/>
                </a:cubicBezTo>
                <a:cubicBezTo>
                  <a:pt x="7461161" y="259873"/>
                  <a:pt x="7478489" y="259873"/>
                  <a:pt x="7490042" y="255898"/>
                </a:cubicBezTo>
                <a:cubicBezTo>
                  <a:pt x="7495818" y="251923"/>
                  <a:pt x="7507371" y="251923"/>
                  <a:pt x="7513147" y="247948"/>
                </a:cubicBezTo>
                <a:cubicBezTo>
                  <a:pt x="7622897" y="220122"/>
                  <a:pt x="7732646" y="184346"/>
                  <a:pt x="7848172" y="164471"/>
                </a:cubicBezTo>
                <a:cubicBezTo>
                  <a:pt x="7882830" y="160496"/>
                  <a:pt x="7917487" y="144595"/>
                  <a:pt x="7957921" y="140620"/>
                </a:cubicBezTo>
                <a:cubicBezTo>
                  <a:pt x="8009908" y="116769"/>
                  <a:pt x="8067671" y="108819"/>
                  <a:pt x="8119658" y="96894"/>
                </a:cubicBezTo>
                <a:cubicBezTo>
                  <a:pt x="8165868" y="80994"/>
                  <a:pt x="8223631" y="80994"/>
                  <a:pt x="8264065" y="61118"/>
                </a:cubicBezTo>
                <a:cubicBezTo>
                  <a:pt x="8298722" y="53168"/>
                  <a:pt x="8327604" y="49193"/>
                  <a:pt x="8362262" y="41242"/>
                </a:cubicBezTo>
                <a:cubicBezTo>
                  <a:pt x="8362262" y="41242"/>
                  <a:pt x="8368038" y="41242"/>
                  <a:pt x="8368038" y="41242"/>
                </a:cubicBezTo>
                <a:cubicBezTo>
                  <a:pt x="8379591" y="37267"/>
                  <a:pt x="8391143" y="41242"/>
                  <a:pt x="8402695" y="33292"/>
                </a:cubicBezTo>
                <a:cubicBezTo>
                  <a:pt x="8408472" y="29317"/>
                  <a:pt x="8420024" y="25342"/>
                  <a:pt x="8431577" y="25342"/>
                </a:cubicBezTo>
                <a:cubicBezTo>
                  <a:pt x="8431577" y="25342"/>
                  <a:pt x="8431577" y="21367"/>
                  <a:pt x="8431577" y="21367"/>
                </a:cubicBezTo>
                <a:cubicBezTo>
                  <a:pt x="8443129" y="21367"/>
                  <a:pt x="8448906" y="21367"/>
                  <a:pt x="8454682" y="21367"/>
                </a:cubicBezTo>
                <a:cubicBezTo>
                  <a:pt x="8454682" y="17392"/>
                  <a:pt x="8460458" y="17392"/>
                  <a:pt x="8460458" y="21367"/>
                </a:cubicBezTo>
                <a:cubicBezTo>
                  <a:pt x="8466235" y="17392"/>
                  <a:pt x="8477787" y="17392"/>
                  <a:pt x="8483563" y="13417"/>
                </a:cubicBezTo>
                <a:cubicBezTo>
                  <a:pt x="8489340" y="13417"/>
                  <a:pt x="8489340" y="13417"/>
                  <a:pt x="8495116" y="13417"/>
                </a:cubicBezTo>
                <a:cubicBezTo>
                  <a:pt x="8495116" y="9442"/>
                  <a:pt x="8495116" y="9442"/>
                  <a:pt x="8495116" y="5466"/>
                </a:cubicBezTo>
                <a:cubicBezTo>
                  <a:pt x="8506669" y="5466"/>
                  <a:pt x="8518221" y="5466"/>
                  <a:pt x="8529774" y="1491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</p:spPr>
        <p:txBody>
          <a:bodyPr wrap="square">
            <a:noAutofit/>
          </a:bodyPr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484865" y="6218481"/>
            <a:ext cx="2520242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00" b="0" i="0" dirty="0">
                <a:solidFill>
                  <a:schemeClr val="bg1"/>
                </a:solidFill>
                <a:effectLst/>
                <a:latin typeface="+mn-lt"/>
              </a:rPr>
              <a:t>© 2018 </a:t>
            </a:r>
            <a:r>
              <a:rPr lang="en-US" sz="900" b="1" i="0" dirty="0">
                <a:solidFill>
                  <a:schemeClr val="bg1"/>
                </a:solidFill>
                <a:effectLst/>
                <a:latin typeface="+mn-lt"/>
              </a:rPr>
              <a:t>Slidefabric.com</a:t>
            </a:r>
            <a:r>
              <a:rPr lang="en-US" sz="900" b="0" i="0" dirty="0">
                <a:solidFill>
                  <a:schemeClr val="bg1"/>
                </a:solidFill>
                <a:effectLst/>
                <a:latin typeface="+mn-lt"/>
              </a:rPr>
              <a:t> All rights reserved.</a:t>
            </a:r>
            <a:endParaRPr lang="en-US" sz="900" b="0" i="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0825002" y="6195398"/>
            <a:ext cx="94609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700" spc="600" dirty="0">
                <a:solidFill>
                  <a:schemeClr val="bg1"/>
                </a:solidFill>
                <a:latin typeface="+mj-lt"/>
              </a:rPr>
              <a:t>SLIDE</a:t>
            </a:r>
            <a:fld id="{1FF971EA-3A6D-44E0-AE21-1C9457776B3F}" type="slidenum">
              <a:rPr lang="en-US" sz="1200" smtClean="0">
                <a:solidFill>
                  <a:schemeClr val="bg1"/>
                </a:solidFill>
                <a:latin typeface="+mj-lt"/>
              </a:rPr>
              <a:pPr/>
              <a:t>‹#›</a:t>
            </a:fld>
            <a:endParaRPr lang="en-US" sz="11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45148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Slide">
    <p:bg>
      <p:bgPr>
        <a:solidFill>
          <a:schemeClr val="accent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484865" y="6218481"/>
            <a:ext cx="2520242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00" b="0" i="0" dirty="0">
                <a:solidFill>
                  <a:schemeClr val="bg1"/>
                </a:solidFill>
                <a:effectLst/>
                <a:latin typeface="+mn-lt"/>
              </a:rPr>
              <a:t>© 2018 </a:t>
            </a:r>
            <a:r>
              <a:rPr lang="en-US" sz="900" b="1" i="0" dirty="0">
                <a:solidFill>
                  <a:schemeClr val="bg1"/>
                </a:solidFill>
                <a:effectLst/>
                <a:latin typeface="+mn-lt"/>
              </a:rPr>
              <a:t>Slidefabric.com</a:t>
            </a:r>
            <a:r>
              <a:rPr lang="en-US" sz="900" b="0" i="0" dirty="0">
                <a:solidFill>
                  <a:schemeClr val="bg1"/>
                </a:solidFill>
                <a:effectLst/>
                <a:latin typeface="+mn-lt"/>
              </a:rPr>
              <a:t> All rights reserved.</a:t>
            </a:r>
            <a:endParaRPr lang="en-US" sz="900" b="0" i="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0825002" y="6195398"/>
            <a:ext cx="94609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700" spc="600" dirty="0">
                <a:solidFill>
                  <a:schemeClr val="bg1"/>
                </a:solidFill>
                <a:latin typeface="+mj-lt"/>
              </a:rPr>
              <a:t>SLIDE</a:t>
            </a:r>
            <a:fld id="{1FF971EA-3A6D-44E0-AE21-1C9457776B3F}" type="slidenum">
              <a:rPr lang="en-US" sz="1200" smtClean="0">
                <a:solidFill>
                  <a:schemeClr val="bg1"/>
                </a:solidFill>
                <a:latin typeface="+mj-lt"/>
              </a:rPr>
              <a:pPr/>
              <a:t>‹#›</a:t>
            </a:fld>
            <a:endParaRPr lang="en-US" sz="11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6" name="Рисунок 3"/>
          <p:cNvSpPr>
            <a:spLocks noGrp="1"/>
          </p:cNvSpPr>
          <p:nvPr>
            <p:ph type="pic" sz="quarter" idx="11"/>
          </p:nvPr>
        </p:nvSpPr>
        <p:spPr>
          <a:xfrm>
            <a:off x="-849060" y="3511265"/>
            <a:ext cx="3283560" cy="2363442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>
                <a:solidFill>
                  <a:schemeClr val="bg1"/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9" name="Рисунок 3"/>
          <p:cNvSpPr>
            <a:spLocks noGrp="1"/>
          </p:cNvSpPr>
          <p:nvPr>
            <p:ph type="pic" sz="quarter" idx="12"/>
          </p:nvPr>
        </p:nvSpPr>
        <p:spPr>
          <a:xfrm>
            <a:off x="2633176" y="3511265"/>
            <a:ext cx="3283560" cy="2363442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>
                <a:solidFill>
                  <a:schemeClr val="bg1"/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10" name="Рисунок 3"/>
          <p:cNvSpPr>
            <a:spLocks noGrp="1"/>
          </p:cNvSpPr>
          <p:nvPr>
            <p:ph type="pic" sz="quarter" idx="13"/>
          </p:nvPr>
        </p:nvSpPr>
        <p:spPr>
          <a:xfrm>
            <a:off x="6146726" y="3511265"/>
            <a:ext cx="3283560" cy="2363442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>
                <a:solidFill>
                  <a:schemeClr val="bg1"/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11" name="Рисунок 3"/>
          <p:cNvSpPr>
            <a:spLocks noGrp="1"/>
          </p:cNvSpPr>
          <p:nvPr>
            <p:ph type="pic" sz="quarter" idx="14"/>
          </p:nvPr>
        </p:nvSpPr>
        <p:spPr>
          <a:xfrm>
            <a:off x="9628962" y="3511265"/>
            <a:ext cx="3283560" cy="2363442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>
                <a:solidFill>
                  <a:schemeClr val="bg1"/>
                </a:solidFill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281650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Slide">
    <p:bg>
      <p:bgPr>
        <a:solidFill>
          <a:schemeClr val="accent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9"/>
          <p:cNvSpPr>
            <a:spLocks/>
          </p:cNvSpPr>
          <p:nvPr userDrawn="1"/>
        </p:nvSpPr>
        <p:spPr bwMode="auto">
          <a:xfrm>
            <a:off x="-727838" y="-666028"/>
            <a:ext cx="7704249" cy="7858672"/>
          </a:xfrm>
          <a:custGeom>
            <a:avLst/>
            <a:gdLst>
              <a:gd name="T0" fmla="*/ 2098 w 4260"/>
              <a:gd name="T1" fmla="*/ 3565 h 4345"/>
              <a:gd name="T2" fmla="*/ 2154 w 4260"/>
              <a:gd name="T3" fmla="*/ 3531 h 4345"/>
              <a:gd name="T4" fmla="*/ 2232 w 4260"/>
              <a:gd name="T5" fmla="*/ 3418 h 4345"/>
              <a:gd name="T6" fmla="*/ 2511 w 4260"/>
              <a:gd name="T7" fmla="*/ 3084 h 4345"/>
              <a:gd name="T8" fmla="*/ 2650 w 4260"/>
              <a:gd name="T9" fmla="*/ 3011 h 4345"/>
              <a:gd name="T10" fmla="*/ 2917 w 4260"/>
              <a:gd name="T11" fmla="*/ 2871 h 4345"/>
              <a:gd name="T12" fmla="*/ 3081 w 4260"/>
              <a:gd name="T13" fmla="*/ 3006 h 4345"/>
              <a:gd name="T14" fmla="*/ 3272 w 4260"/>
              <a:gd name="T15" fmla="*/ 2812 h 4345"/>
              <a:gd name="T16" fmla="*/ 3434 w 4260"/>
              <a:gd name="T17" fmla="*/ 2792 h 4345"/>
              <a:gd name="T18" fmla="*/ 3443 w 4260"/>
              <a:gd name="T19" fmla="*/ 2509 h 4345"/>
              <a:gd name="T20" fmla="*/ 3684 w 4260"/>
              <a:gd name="T21" fmla="*/ 2530 h 4345"/>
              <a:gd name="T22" fmla="*/ 3695 w 4260"/>
              <a:gd name="T23" fmla="*/ 2256 h 4345"/>
              <a:gd name="T24" fmla="*/ 3827 w 4260"/>
              <a:gd name="T25" fmla="*/ 2373 h 4345"/>
              <a:gd name="T26" fmla="*/ 3861 w 4260"/>
              <a:gd name="T27" fmla="*/ 2507 h 4345"/>
              <a:gd name="T28" fmla="*/ 3898 w 4260"/>
              <a:gd name="T29" fmla="*/ 2275 h 4345"/>
              <a:gd name="T30" fmla="*/ 4093 w 4260"/>
              <a:gd name="T31" fmla="*/ 2068 h 4345"/>
              <a:gd name="T32" fmla="*/ 4054 w 4260"/>
              <a:gd name="T33" fmla="*/ 2031 h 4345"/>
              <a:gd name="T34" fmla="*/ 4182 w 4260"/>
              <a:gd name="T35" fmla="*/ 1714 h 4345"/>
              <a:gd name="T36" fmla="*/ 4045 w 4260"/>
              <a:gd name="T37" fmla="*/ 1766 h 4345"/>
              <a:gd name="T38" fmla="*/ 3952 w 4260"/>
              <a:gd name="T39" fmla="*/ 1594 h 4345"/>
              <a:gd name="T40" fmla="*/ 4048 w 4260"/>
              <a:gd name="T41" fmla="*/ 1051 h 4345"/>
              <a:gd name="T42" fmla="*/ 3638 w 4260"/>
              <a:gd name="T43" fmla="*/ 1259 h 4345"/>
              <a:gd name="T44" fmla="*/ 3534 w 4260"/>
              <a:gd name="T45" fmla="*/ 1170 h 4345"/>
              <a:gd name="T46" fmla="*/ 3570 w 4260"/>
              <a:gd name="T47" fmla="*/ 937 h 4345"/>
              <a:gd name="T48" fmla="*/ 3321 w 4260"/>
              <a:gd name="T49" fmla="*/ 1005 h 4345"/>
              <a:gd name="T50" fmla="*/ 3321 w 4260"/>
              <a:gd name="T51" fmla="*/ 861 h 4345"/>
              <a:gd name="T52" fmla="*/ 3548 w 4260"/>
              <a:gd name="T53" fmla="*/ 817 h 4345"/>
              <a:gd name="T54" fmla="*/ 3365 w 4260"/>
              <a:gd name="T55" fmla="*/ 745 h 4345"/>
              <a:gd name="T56" fmla="*/ 2907 w 4260"/>
              <a:gd name="T57" fmla="*/ 417 h 4345"/>
              <a:gd name="T58" fmla="*/ 2691 w 4260"/>
              <a:gd name="T59" fmla="*/ 528 h 4345"/>
              <a:gd name="T60" fmla="*/ 2597 w 4260"/>
              <a:gd name="T61" fmla="*/ 718 h 4345"/>
              <a:gd name="T62" fmla="*/ 2428 w 4260"/>
              <a:gd name="T63" fmla="*/ 817 h 4345"/>
              <a:gd name="T64" fmla="*/ 2406 w 4260"/>
              <a:gd name="T65" fmla="*/ 667 h 4345"/>
              <a:gd name="T66" fmla="*/ 2613 w 4260"/>
              <a:gd name="T67" fmla="*/ 448 h 4345"/>
              <a:gd name="T68" fmla="*/ 2653 w 4260"/>
              <a:gd name="T69" fmla="*/ 286 h 4345"/>
              <a:gd name="T70" fmla="*/ 2803 w 4260"/>
              <a:gd name="T71" fmla="*/ 198 h 4345"/>
              <a:gd name="T72" fmla="*/ 2718 w 4260"/>
              <a:gd name="T73" fmla="*/ 157 h 4345"/>
              <a:gd name="T74" fmla="*/ 2455 w 4260"/>
              <a:gd name="T75" fmla="*/ 322 h 4345"/>
              <a:gd name="T76" fmla="*/ 2293 w 4260"/>
              <a:gd name="T77" fmla="*/ 365 h 4345"/>
              <a:gd name="T78" fmla="*/ 2005 w 4260"/>
              <a:gd name="T79" fmla="*/ 348 h 4345"/>
              <a:gd name="T80" fmla="*/ 1973 w 4260"/>
              <a:gd name="T81" fmla="*/ 251 h 4345"/>
              <a:gd name="T82" fmla="*/ 1816 w 4260"/>
              <a:gd name="T83" fmla="*/ 35 h 4345"/>
              <a:gd name="T84" fmla="*/ 1460 w 4260"/>
              <a:gd name="T85" fmla="*/ 348 h 4345"/>
              <a:gd name="T86" fmla="*/ 1192 w 4260"/>
              <a:gd name="T87" fmla="*/ 650 h 4345"/>
              <a:gd name="T88" fmla="*/ 1147 w 4260"/>
              <a:gd name="T89" fmla="*/ 760 h 4345"/>
              <a:gd name="T90" fmla="*/ 806 w 4260"/>
              <a:gd name="T91" fmla="*/ 1131 h 4345"/>
              <a:gd name="T92" fmla="*/ 160 w 4260"/>
              <a:gd name="T93" fmla="*/ 1676 h 4345"/>
              <a:gd name="T94" fmla="*/ 159 w 4260"/>
              <a:gd name="T95" fmla="*/ 2215 h 4345"/>
              <a:gd name="T96" fmla="*/ 194 w 4260"/>
              <a:gd name="T97" fmla="*/ 2617 h 4345"/>
              <a:gd name="T98" fmla="*/ 410 w 4260"/>
              <a:gd name="T99" fmla="*/ 2539 h 4345"/>
              <a:gd name="T100" fmla="*/ 650 w 4260"/>
              <a:gd name="T101" fmla="*/ 2621 h 4345"/>
              <a:gd name="T102" fmla="*/ 460 w 4260"/>
              <a:gd name="T103" fmla="*/ 3182 h 4345"/>
              <a:gd name="T104" fmla="*/ 721 w 4260"/>
              <a:gd name="T105" fmla="*/ 3161 h 4345"/>
              <a:gd name="T106" fmla="*/ 1042 w 4260"/>
              <a:gd name="T107" fmla="*/ 2940 h 4345"/>
              <a:gd name="T108" fmla="*/ 827 w 4260"/>
              <a:gd name="T109" fmla="*/ 3780 h 4345"/>
              <a:gd name="T110" fmla="*/ 1047 w 4260"/>
              <a:gd name="T111" fmla="*/ 3573 h 4345"/>
              <a:gd name="T112" fmla="*/ 1173 w 4260"/>
              <a:gd name="T113" fmla="*/ 3643 h 4345"/>
              <a:gd name="T114" fmla="*/ 1388 w 4260"/>
              <a:gd name="T115" fmla="*/ 4014 h 4345"/>
              <a:gd name="T116" fmla="*/ 1617 w 4260"/>
              <a:gd name="T117" fmla="*/ 4211 h 4345"/>
              <a:gd name="T118" fmla="*/ 1788 w 4260"/>
              <a:gd name="T119" fmla="*/ 4032 h 4345"/>
              <a:gd name="T120" fmla="*/ 1839 w 4260"/>
              <a:gd name="T121" fmla="*/ 3820 h 4345"/>
              <a:gd name="T122" fmla="*/ 1922 w 4260"/>
              <a:gd name="T123" fmla="*/ 3666 h 43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4260" h="4345">
                <a:moveTo>
                  <a:pt x="1966" y="3626"/>
                </a:moveTo>
                <a:cubicBezTo>
                  <a:pt x="1966" y="3626"/>
                  <a:pt x="1966" y="3626"/>
                  <a:pt x="1966" y="3626"/>
                </a:cubicBezTo>
                <a:cubicBezTo>
                  <a:pt x="1977" y="3634"/>
                  <a:pt x="1983" y="3649"/>
                  <a:pt x="2000" y="3645"/>
                </a:cubicBezTo>
                <a:cubicBezTo>
                  <a:pt x="1989" y="3633"/>
                  <a:pt x="1977" y="3621"/>
                  <a:pt x="1966" y="3609"/>
                </a:cubicBezTo>
                <a:cubicBezTo>
                  <a:pt x="1970" y="3609"/>
                  <a:pt x="1974" y="3609"/>
                  <a:pt x="1979" y="3609"/>
                </a:cubicBezTo>
                <a:cubicBezTo>
                  <a:pt x="1981" y="3606"/>
                  <a:pt x="1983" y="3604"/>
                  <a:pt x="1986" y="3601"/>
                </a:cubicBezTo>
                <a:cubicBezTo>
                  <a:pt x="1988" y="3599"/>
                  <a:pt x="1991" y="3598"/>
                  <a:pt x="1994" y="3597"/>
                </a:cubicBezTo>
                <a:cubicBezTo>
                  <a:pt x="2003" y="3591"/>
                  <a:pt x="2012" y="3586"/>
                  <a:pt x="2022" y="3581"/>
                </a:cubicBezTo>
                <a:cubicBezTo>
                  <a:pt x="2031" y="3586"/>
                  <a:pt x="2040" y="3590"/>
                  <a:pt x="2050" y="3595"/>
                </a:cubicBezTo>
                <a:cubicBezTo>
                  <a:pt x="2052" y="3593"/>
                  <a:pt x="2055" y="3591"/>
                  <a:pt x="2058" y="3588"/>
                </a:cubicBezTo>
                <a:cubicBezTo>
                  <a:pt x="2064" y="3565"/>
                  <a:pt x="2061" y="3544"/>
                  <a:pt x="2038" y="3530"/>
                </a:cubicBezTo>
                <a:cubicBezTo>
                  <a:pt x="2036" y="3531"/>
                  <a:pt x="2035" y="3532"/>
                  <a:pt x="2033" y="3533"/>
                </a:cubicBezTo>
                <a:cubicBezTo>
                  <a:pt x="2037" y="3524"/>
                  <a:pt x="2043" y="3516"/>
                  <a:pt x="2045" y="3507"/>
                </a:cubicBezTo>
                <a:cubicBezTo>
                  <a:pt x="2049" y="3514"/>
                  <a:pt x="2057" y="3517"/>
                  <a:pt x="2064" y="3520"/>
                </a:cubicBezTo>
                <a:cubicBezTo>
                  <a:pt x="2073" y="3522"/>
                  <a:pt x="2082" y="3523"/>
                  <a:pt x="2091" y="3519"/>
                </a:cubicBezTo>
                <a:cubicBezTo>
                  <a:pt x="2096" y="3516"/>
                  <a:pt x="2100" y="3511"/>
                  <a:pt x="2101" y="3505"/>
                </a:cubicBezTo>
                <a:cubicBezTo>
                  <a:pt x="2103" y="3507"/>
                  <a:pt x="2105" y="3510"/>
                  <a:pt x="2107" y="3512"/>
                </a:cubicBezTo>
                <a:cubicBezTo>
                  <a:pt x="2109" y="3517"/>
                  <a:pt x="2112" y="3519"/>
                  <a:pt x="2117" y="3518"/>
                </a:cubicBezTo>
                <a:cubicBezTo>
                  <a:pt x="2120" y="3521"/>
                  <a:pt x="2122" y="3524"/>
                  <a:pt x="2125" y="3527"/>
                </a:cubicBezTo>
                <a:cubicBezTo>
                  <a:pt x="2125" y="3528"/>
                  <a:pt x="2124" y="3528"/>
                  <a:pt x="2124" y="3528"/>
                </a:cubicBezTo>
                <a:cubicBezTo>
                  <a:pt x="2119" y="3534"/>
                  <a:pt x="2119" y="3539"/>
                  <a:pt x="2120" y="3545"/>
                </a:cubicBezTo>
                <a:cubicBezTo>
                  <a:pt x="2113" y="3542"/>
                  <a:pt x="2106" y="3542"/>
                  <a:pt x="2100" y="3549"/>
                </a:cubicBezTo>
                <a:cubicBezTo>
                  <a:pt x="2099" y="3554"/>
                  <a:pt x="2098" y="3560"/>
                  <a:pt x="2098" y="3565"/>
                </a:cubicBezTo>
                <a:cubicBezTo>
                  <a:pt x="2099" y="3568"/>
                  <a:pt x="2099" y="3568"/>
                  <a:pt x="2099" y="3568"/>
                </a:cubicBezTo>
                <a:cubicBezTo>
                  <a:pt x="2099" y="3568"/>
                  <a:pt x="2101" y="3569"/>
                  <a:pt x="2101" y="3569"/>
                </a:cubicBezTo>
                <a:cubicBezTo>
                  <a:pt x="2090" y="3590"/>
                  <a:pt x="2115" y="3608"/>
                  <a:pt x="2111" y="3628"/>
                </a:cubicBezTo>
                <a:cubicBezTo>
                  <a:pt x="2101" y="3620"/>
                  <a:pt x="2092" y="3610"/>
                  <a:pt x="2078" y="3622"/>
                </a:cubicBezTo>
                <a:cubicBezTo>
                  <a:pt x="2074" y="3627"/>
                  <a:pt x="2069" y="3632"/>
                  <a:pt x="2064" y="3637"/>
                </a:cubicBezTo>
                <a:cubicBezTo>
                  <a:pt x="2055" y="3629"/>
                  <a:pt x="2045" y="3620"/>
                  <a:pt x="2035" y="3611"/>
                </a:cubicBezTo>
                <a:cubicBezTo>
                  <a:pt x="2033" y="3613"/>
                  <a:pt x="2032" y="3615"/>
                  <a:pt x="2030" y="3616"/>
                </a:cubicBezTo>
                <a:cubicBezTo>
                  <a:pt x="2039" y="3626"/>
                  <a:pt x="2048" y="3635"/>
                  <a:pt x="2056" y="3645"/>
                </a:cubicBezTo>
                <a:cubicBezTo>
                  <a:pt x="2056" y="3645"/>
                  <a:pt x="2056" y="3645"/>
                  <a:pt x="2056" y="3645"/>
                </a:cubicBezTo>
                <a:cubicBezTo>
                  <a:pt x="2054" y="3647"/>
                  <a:pt x="2052" y="3650"/>
                  <a:pt x="2050" y="3652"/>
                </a:cubicBezTo>
                <a:cubicBezTo>
                  <a:pt x="2068" y="3683"/>
                  <a:pt x="2092" y="3662"/>
                  <a:pt x="2114" y="3660"/>
                </a:cubicBezTo>
                <a:cubicBezTo>
                  <a:pt x="2118" y="3664"/>
                  <a:pt x="2123" y="3668"/>
                  <a:pt x="2128" y="3672"/>
                </a:cubicBezTo>
                <a:cubicBezTo>
                  <a:pt x="2133" y="3664"/>
                  <a:pt x="2139" y="3655"/>
                  <a:pt x="2144" y="3646"/>
                </a:cubicBezTo>
                <a:cubicBezTo>
                  <a:pt x="2158" y="3648"/>
                  <a:pt x="2171" y="3637"/>
                  <a:pt x="2185" y="3645"/>
                </a:cubicBezTo>
                <a:cubicBezTo>
                  <a:pt x="2201" y="3643"/>
                  <a:pt x="2217" y="3641"/>
                  <a:pt x="2222" y="3621"/>
                </a:cubicBezTo>
                <a:cubicBezTo>
                  <a:pt x="2220" y="3608"/>
                  <a:pt x="2212" y="3599"/>
                  <a:pt x="2200" y="3593"/>
                </a:cubicBezTo>
                <a:cubicBezTo>
                  <a:pt x="2199" y="3593"/>
                  <a:pt x="2198" y="3593"/>
                  <a:pt x="2197" y="3594"/>
                </a:cubicBezTo>
                <a:cubicBezTo>
                  <a:pt x="2199" y="3591"/>
                  <a:pt x="2201" y="3589"/>
                  <a:pt x="2201" y="3585"/>
                </a:cubicBezTo>
                <a:cubicBezTo>
                  <a:pt x="2199" y="3576"/>
                  <a:pt x="2193" y="3570"/>
                  <a:pt x="2184" y="3567"/>
                </a:cubicBezTo>
                <a:cubicBezTo>
                  <a:pt x="2184" y="3567"/>
                  <a:pt x="2183" y="3567"/>
                  <a:pt x="2182" y="3567"/>
                </a:cubicBezTo>
                <a:cubicBezTo>
                  <a:pt x="2184" y="3555"/>
                  <a:pt x="2181" y="3544"/>
                  <a:pt x="2171" y="3535"/>
                </a:cubicBezTo>
                <a:cubicBezTo>
                  <a:pt x="2168" y="3532"/>
                  <a:pt x="2163" y="3530"/>
                  <a:pt x="2159" y="3529"/>
                </a:cubicBezTo>
                <a:cubicBezTo>
                  <a:pt x="2157" y="3530"/>
                  <a:pt x="2156" y="3531"/>
                  <a:pt x="2154" y="3531"/>
                </a:cubicBezTo>
                <a:cubicBezTo>
                  <a:pt x="2154" y="3531"/>
                  <a:pt x="2154" y="3531"/>
                  <a:pt x="2154" y="3531"/>
                </a:cubicBezTo>
                <a:cubicBezTo>
                  <a:pt x="2148" y="3529"/>
                  <a:pt x="2142" y="3526"/>
                  <a:pt x="2135" y="3524"/>
                </a:cubicBezTo>
                <a:cubicBezTo>
                  <a:pt x="2141" y="3515"/>
                  <a:pt x="2153" y="3510"/>
                  <a:pt x="2149" y="3496"/>
                </a:cubicBezTo>
                <a:cubicBezTo>
                  <a:pt x="2142" y="3498"/>
                  <a:pt x="2135" y="3500"/>
                  <a:pt x="2128" y="3502"/>
                </a:cubicBezTo>
                <a:cubicBezTo>
                  <a:pt x="2117" y="3488"/>
                  <a:pt x="2104" y="3483"/>
                  <a:pt x="2089" y="3488"/>
                </a:cubicBezTo>
                <a:cubicBezTo>
                  <a:pt x="2087" y="3486"/>
                  <a:pt x="2086" y="3485"/>
                  <a:pt x="2084" y="3484"/>
                </a:cubicBezTo>
                <a:cubicBezTo>
                  <a:pt x="2078" y="3480"/>
                  <a:pt x="2072" y="3477"/>
                  <a:pt x="2065" y="3475"/>
                </a:cubicBezTo>
                <a:cubicBezTo>
                  <a:pt x="2066" y="3472"/>
                  <a:pt x="2067" y="3469"/>
                  <a:pt x="2067" y="3465"/>
                </a:cubicBezTo>
                <a:cubicBezTo>
                  <a:pt x="2067" y="3465"/>
                  <a:pt x="2067" y="3465"/>
                  <a:pt x="2067" y="3465"/>
                </a:cubicBezTo>
                <a:cubicBezTo>
                  <a:pt x="2069" y="3464"/>
                  <a:pt x="2071" y="3463"/>
                  <a:pt x="2072" y="3462"/>
                </a:cubicBezTo>
                <a:cubicBezTo>
                  <a:pt x="2072" y="3462"/>
                  <a:pt x="2072" y="3462"/>
                  <a:pt x="2072" y="3462"/>
                </a:cubicBezTo>
                <a:cubicBezTo>
                  <a:pt x="2093" y="3448"/>
                  <a:pt x="2121" y="3462"/>
                  <a:pt x="2141" y="3446"/>
                </a:cubicBezTo>
                <a:cubicBezTo>
                  <a:pt x="2141" y="3446"/>
                  <a:pt x="2141" y="3446"/>
                  <a:pt x="2141" y="3446"/>
                </a:cubicBezTo>
                <a:cubicBezTo>
                  <a:pt x="2102" y="3415"/>
                  <a:pt x="2140" y="3413"/>
                  <a:pt x="2157" y="3403"/>
                </a:cubicBezTo>
                <a:cubicBezTo>
                  <a:pt x="2159" y="3404"/>
                  <a:pt x="2161" y="3405"/>
                  <a:pt x="2163" y="3407"/>
                </a:cubicBezTo>
                <a:cubicBezTo>
                  <a:pt x="2163" y="3407"/>
                  <a:pt x="2163" y="3407"/>
                  <a:pt x="2163" y="3407"/>
                </a:cubicBezTo>
                <a:cubicBezTo>
                  <a:pt x="2163" y="3407"/>
                  <a:pt x="2163" y="3407"/>
                  <a:pt x="2163" y="3407"/>
                </a:cubicBezTo>
                <a:cubicBezTo>
                  <a:pt x="2168" y="3414"/>
                  <a:pt x="2175" y="3420"/>
                  <a:pt x="2185" y="3417"/>
                </a:cubicBezTo>
                <a:cubicBezTo>
                  <a:pt x="2185" y="3417"/>
                  <a:pt x="2185" y="3417"/>
                  <a:pt x="2185" y="3417"/>
                </a:cubicBezTo>
                <a:cubicBezTo>
                  <a:pt x="2185" y="3417"/>
                  <a:pt x="2185" y="3417"/>
                  <a:pt x="2185" y="3417"/>
                </a:cubicBezTo>
                <a:cubicBezTo>
                  <a:pt x="2197" y="3415"/>
                  <a:pt x="2209" y="3413"/>
                  <a:pt x="2221" y="3411"/>
                </a:cubicBezTo>
                <a:cubicBezTo>
                  <a:pt x="2221" y="3416"/>
                  <a:pt x="2223" y="3419"/>
                  <a:pt x="2228" y="3419"/>
                </a:cubicBezTo>
                <a:cubicBezTo>
                  <a:pt x="2229" y="3420"/>
                  <a:pt x="2230" y="3419"/>
                  <a:pt x="2232" y="3418"/>
                </a:cubicBezTo>
                <a:cubicBezTo>
                  <a:pt x="2234" y="3416"/>
                  <a:pt x="2235" y="3414"/>
                  <a:pt x="2234" y="3410"/>
                </a:cubicBezTo>
                <a:cubicBezTo>
                  <a:pt x="2230" y="3401"/>
                  <a:pt x="2225" y="3392"/>
                  <a:pt x="2221" y="3383"/>
                </a:cubicBezTo>
                <a:cubicBezTo>
                  <a:pt x="2228" y="3376"/>
                  <a:pt x="2236" y="3369"/>
                  <a:pt x="2242" y="3361"/>
                </a:cubicBezTo>
                <a:cubicBezTo>
                  <a:pt x="2251" y="3353"/>
                  <a:pt x="2257" y="3343"/>
                  <a:pt x="2261" y="3332"/>
                </a:cubicBezTo>
                <a:cubicBezTo>
                  <a:pt x="2270" y="3317"/>
                  <a:pt x="2288" y="3310"/>
                  <a:pt x="2296" y="3293"/>
                </a:cubicBezTo>
                <a:cubicBezTo>
                  <a:pt x="2301" y="3289"/>
                  <a:pt x="2307" y="3286"/>
                  <a:pt x="2312" y="3282"/>
                </a:cubicBezTo>
                <a:cubicBezTo>
                  <a:pt x="2315" y="3278"/>
                  <a:pt x="2319" y="3273"/>
                  <a:pt x="2323" y="3269"/>
                </a:cubicBezTo>
                <a:cubicBezTo>
                  <a:pt x="2324" y="3269"/>
                  <a:pt x="2324" y="3269"/>
                  <a:pt x="2325" y="3269"/>
                </a:cubicBezTo>
                <a:cubicBezTo>
                  <a:pt x="2329" y="3267"/>
                  <a:pt x="2333" y="3264"/>
                  <a:pt x="2334" y="3259"/>
                </a:cubicBezTo>
                <a:cubicBezTo>
                  <a:pt x="2341" y="3253"/>
                  <a:pt x="2348" y="3247"/>
                  <a:pt x="2356" y="3241"/>
                </a:cubicBezTo>
                <a:cubicBezTo>
                  <a:pt x="2357" y="3238"/>
                  <a:pt x="2357" y="3235"/>
                  <a:pt x="2358" y="3232"/>
                </a:cubicBezTo>
                <a:cubicBezTo>
                  <a:pt x="2360" y="3230"/>
                  <a:pt x="2363" y="3228"/>
                  <a:pt x="2365" y="3226"/>
                </a:cubicBezTo>
                <a:cubicBezTo>
                  <a:pt x="2366" y="3228"/>
                  <a:pt x="2368" y="3231"/>
                  <a:pt x="2369" y="3233"/>
                </a:cubicBezTo>
                <a:cubicBezTo>
                  <a:pt x="2397" y="3237"/>
                  <a:pt x="2389" y="3221"/>
                  <a:pt x="2386" y="3208"/>
                </a:cubicBezTo>
                <a:cubicBezTo>
                  <a:pt x="2394" y="3201"/>
                  <a:pt x="2402" y="3194"/>
                  <a:pt x="2409" y="3187"/>
                </a:cubicBezTo>
                <a:cubicBezTo>
                  <a:pt x="2420" y="3189"/>
                  <a:pt x="2431" y="3187"/>
                  <a:pt x="2428" y="3167"/>
                </a:cubicBezTo>
                <a:cubicBezTo>
                  <a:pt x="2429" y="3165"/>
                  <a:pt x="2431" y="3163"/>
                  <a:pt x="2433" y="3160"/>
                </a:cubicBezTo>
                <a:cubicBezTo>
                  <a:pt x="2445" y="3152"/>
                  <a:pt x="2457" y="3142"/>
                  <a:pt x="2466" y="3130"/>
                </a:cubicBezTo>
                <a:cubicBezTo>
                  <a:pt x="2473" y="3125"/>
                  <a:pt x="2480" y="3119"/>
                  <a:pt x="2487" y="3114"/>
                </a:cubicBezTo>
                <a:cubicBezTo>
                  <a:pt x="2488" y="3111"/>
                  <a:pt x="2489" y="3108"/>
                  <a:pt x="2490" y="3104"/>
                </a:cubicBezTo>
                <a:cubicBezTo>
                  <a:pt x="2497" y="3099"/>
                  <a:pt x="2504" y="3094"/>
                  <a:pt x="2511" y="3089"/>
                </a:cubicBezTo>
                <a:cubicBezTo>
                  <a:pt x="2511" y="3087"/>
                  <a:pt x="2511" y="3085"/>
                  <a:pt x="2511" y="3084"/>
                </a:cubicBezTo>
                <a:cubicBezTo>
                  <a:pt x="2511" y="3084"/>
                  <a:pt x="2511" y="3084"/>
                  <a:pt x="2511" y="3084"/>
                </a:cubicBezTo>
                <a:cubicBezTo>
                  <a:pt x="2517" y="3078"/>
                  <a:pt x="2524" y="3073"/>
                  <a:pt x="2530" y="3068"/>
                </a:cubicBezTo>
                <a:cubicBezTo>
                  <a:pt x="2531" y="3069"/>
                  <a:pt x="2532" y="3070"/>
                  <a:pt x="2533" y="3070"/>
                </a:cubicBezTo>
                <a:cubicBezTo>
                  <a:pt x="2545" y="3078"/>
                  <a:pt x="2552" y="3093"/>
                  <a:pt x="2569" y="3092"/>
                </a:cubicBezTo>
                <a:cubicBezTo>
                  <a:pt x="2571" y="3089"/>
                  <a:pt x="2574" y="3086"/>
                  <a:pt x="2577" y="3083"/>
                </a:cubicBezTo>
                <a:cubicBezTo>
                  <a:pt x="2569" y="3072"/>
                  <a:pt x="2560" y="3061"/>
                  <a:pt x="2549" y="3053"/>
                </a:cubicBezTo>
                <a:cubicBezTo>
                  <a:pt x="2551" y="3051"/>
                  <a:pt x="2553" y="3050"/>
                  <a:pt x="2555" y="3048"/>
                </a:cubicBezTo>
                <a:cubicBezTo>
                  <a:pt x="2556" y="3046"/>
                  <a:pt x="2556" y="3044"/>
                  <a:pt x="2557" y="3042"/>
                </a:cubicBezTo>
                <a:cubicBezTo>
                  <a:pt x="2564" y="3038"/>
                  <a:pt x="2571" y="3034"/>
                  <a:pt x="2576" y="3027"/>
                </a:cubicBezTo>
                <a:cubicBezTo>
                  <a:pt x="2575" y="3026"/>
                  <a:pt x="2575" y="3025"/>
                  <a:pt x="2574" y="3024"/>
                </a:cubicBezTo>
                <a:cubicBezTo>
                  <a:pt x="2585" y="3015"/>
                  <a:pt x="2596" y="3006"/>
                  <a:pt x="2606" y="2997"/>
                </a:cubicBezTo>
                <a:cubicBezTo>
                  <a:pt x="2620" y="2991"/>
                  <a:pt x="2631" y="2982"/>
                  <a:pt x="2637" y="2968"/>
                </a:cubicBezTo>
                <a:cubicBezTo>
                  <a:pt x="2637" y="2968"/>
                  <a:pt x="2637" y="2968"/>
                  <a:pt x="2637" y="2968"/>
                </a:cubicBezTo>
                <a:cubicBezTo>
                  <a:pt x="2644" y="2968"/>
                  <a:pt x="2646" y="2972"/>
                  <a:pt x="2646" y="2978"/>
                </a:cubicBezTo>
                <a:cubicBezTo>
                  <a:pt x="2646" y="2982"/>
                  <a:pt x="2646" y="2985"/>
                  <a:pt x="2646" y="2989"/>
                </a:cubicBezTo>
                <a:cubicBezTo>
                  <a:pt x="2661" y="2977"/>
                  <a:pt x="2679" y="2968"/>
                  <a:pt x="2686" y="2948"/>
                </a:cubicBezTo>
                <a:cubicBezTo>
                  <a:pt x="2686" y="2948"/>
                  <a:pt x="2686" y="2948"/>
                  <a:pt x="2686" y="2948"/>
                </a:cubicBezTo>
                <a:cubicBezTo>
                  <a:pt x="2686" y="2948"/>
                  <a:pt x="2686" y="2948"/>
                  <a:pt x="2686" y="2948"/>
                </a:cubicBezTo>
                <a:cubicBezTo>
                  <a:pt x="2686" y="2948"/>
                  <a:pt x="2686" y="2948"/>
                  <a:pt x="2686" y="2948"/>
                </a:cubicBezTo>
                <a:cubicBezTo>
                  <a:pt x="2687" y="2947"/>
                  <a:pt x="2689" y="2946"/>
                  <a:pt x="2691" y="2945"/>
                </a:cubicBezTo>
                <a:cubicBezTo>
                  <a:pt x="2691" y="2949"/>
                  <a:pt x="2694" y="2952"/>
                  <a:pt x="2698" y="2955"/>
                </a:cubicBezTo>
                <a:cubicBezTo>
                  <a:pt x="2698" y="2955"/>
                  <a:pt x="2698" y="2955"/>
                  <a:pt x="2698" y="2955"/>
                </a:cubicBezTo>
                <a:cubicBezTo>
                  <a:pt x="2683" y="2968"/>
                  <a:pt x="2669" y="2981"/>
                  <a:pt x="2654" y="2994"/>
                </a:cubicBezTo>
                <a:cubicBezTo>
                  <a:pt x="2650" y="2998"/>
                  <a:pt x="2641" y="3002"/>
                  <a:pt x="2650" y="3011"/>
                </a:cubicBezTo>
                <a:cubicBezTo>
                  <a:pt x="2651" y="3011"/>
                  <a:pt x="2653" y="3011"/>
                  <a:pt x="2655" y="3011"/>
                </a:cubicBezTo>
                <a:cubicBezTo>
                  <a:pt x="2660" y="3015"/>
                  <a:pt x="2662" y="3023"/>
                  <a:pt x="2670" y="3023"/>
                </a:cubicBezTo>
                <a:cubicBezTo>
                  <a:pt x="2674" y="3019"/>
                  <a:pt x="2678" y="3016"/>
                  <a:pt x="2682" y="3013"/>
                </a:cubicBezTo>
                <a:cubicBezTo>
                  <a:pt x="2684" y="3011"/>
                  <a:pt x="2685" y="3009"/>
                  <a:pt x="2686" y="3007"/>
                </a:cubicBezTo>
                <a:cubicBezTo>
                  <a:pt x="2686" y="3006"/>
                  <a:pt x="2686" y="3006"/>
                  <a:pt x="2686" y="3006"/>
                </a:cubicBezTo>
                <a:cubicBezTo>
                  <a:pt x="2688" y="3005"/>
                  <a:pt x="2691" y="3004"/>
                  <a:pt x="2693" y="3003"/>
                </a:cubicBezTo>
                <a:cubicBezTo>
                  <a:pt x="2693" y="3003"/>
                  <a:pt x="2693" y="3003"/>
                  <a:pt x="2694" y="3004"/>
                </a:cubicBezTo>
                <a:cubicBezTo>
                  <a:pt x="2702" y="3009"/>
                  <a:pt x="2708" y="3001"/>
                  <a:pt x="2715" y="2998"/>
                </a:cubicBezTo>
                <a:cubicBezTo>
                  <a:pt x="2721" y="2995"/>
                  <a:pt x="2726" y="2992"/>
                  <a:pt x="2732" y="2989"/>
                </a:cubicBezTo>
                <a:cubicBezTo>
                  <a:pt x="2734" y="2987"/>
                  <a:pt x="2735" y="2985"/>
                  <a:pt x="2737" y="2983"/>
                </a:cubicBezTo>
                <a:cubicBezTo>
                  <a:pt x="2738" y="2982"/>
                  <a:pt x="2739" y="2981"/>
                  <a:pt x="2740" y="2980"/>
                </a:cubicBezTo>
                <a:cubicBezTo>
                  <a:pt x="2745" y="2982"/>
                  <a:pt x="2750" y="2986"/>
                  <a:pt x="2753" y="2992"/>
                </a:cubicBezTo>
                <a:cubicBezTo>
                  <a:pt x="2756" y="2989"/>
                  <a:pt x="2759" y="2986"/>
                  <a:pt x="2761" y="2984"/>
                </a:cubicBezTo>
                <a:cubicBezTo>
                  <a:pt x="2762" y="2985"/>
                  <a:pt x="2763" y="2985"/>
                  <a:pt x="2764" y="2985"/>
                </a:cubicBezTo>
                <a:cubicBezTo>
                  <a:pt x="2770" y="2982"/>
                  <a:pt x="2776" y="2979"/>
                  <a:pt x="2781" y="2975"/>
                </a:cubicBezTo>
                <a:cubicBezTo>
                  <a:pt x="2795" y="2954"/>
                  <a:pt x="2816" y="2939"/>
                  <a:pt x="2833" y="2919"/>
                </a:cubicBezTo>
                <a:cubicBezTo>
                  <a:pt x="2840" y="2914"/>
                  <a:pt x="2847" y="2909"/>
                  <a:pt x="2855" y="2904"/>
                </a:cubicBezTo>
                <a:cubicBezTo>
                  <a:pt x="2855" y="2892"/>
                  <a:pt x="2867" y="2890"/>
                  <a:pt x="2872" y="2883"/>
                </a:cubicBezTo>
                <a:cubicBezTo>
                  <a:pt x="2874" y="2882"/>
                  <a:pt x="2876" y="2880"/>
                  <a:pt x="2878" y="2879"/>
                </a:cubicBezTo>
                <a:cubicBezTo>
                  <a:pt x="2880" y="2877"/>
                  <a:pt x="2882" y="2875"/>
                  <a:pt x="2884" y="2873"/>
                </a:cubicBezTo>
                <a:cubicBezTo>
                  <a:pt x="2884" y="2872"/>
                  <a:pt x="2884" y="2870"/>
                  <a:pt x="2884" y="2868"/>
                </a:cubicBezTo>
                <a:cubicBezTo>
                  <a:pt x="2892" y="2864"/>
                  <a:pt x="2898" y="2858"/>
                  <a:pt x="2904" y="2851"/>
                </a:cubicBezTo>
                <a:cubicBezTo>
                  <a:pt x="2906" y="2858"/>
                  <a:pt x="2913" y="2864"/>
                  <a:pt x="2917" y="2871"/>
                </a:cubicBezTo>
                <a:cubicBezTo>
                  <a:pt x="2914" y="2870"/>
                  <a:pt x="2910" y="2872"/>
                  <a:pt x="2907" y="2874"/>
                </a:cubicBezTo>
                <a:cubicBezTo>
                  <a:pt x="2902" y="2881"/>
                  <a:pt x="2902" y="2887"/>
                  <a:pt x="2908" y="2893"/>
                </a:cubicBezTo>
                <a:cubicBezTo>
                  <a:pt x="2929" y="2938"/>
                  <a:pt x="2947" y="2885"/>
                  <a:pt x="2966" y="2891"/>
                </a:cubicBezTo>
                <a:cubicBezTo>
                  <a:pt x="2970" y="2894"/>
                  <a:pt x="2970" y="2894"/>
                  <a:pt x="2970" y="2894"/>
                </a:cubicBezTo>
                <a:cubicBezTo>
                  <a:pt x="2973" y="2898"/>
                  <a:pt x="2973" y="2898"/>
                  <a:pt x="2973" y="2898"/>
                </a:cubicBezTo>
                <a:cubicBezTo>
                  <a:pt x="2989" y="2888"/>
                  <a:pt x="2982" y="2870"/>
                  <a:pt x="2987" y="2856"/>
                </a:cubicBezTo>
                <a:cubicBezTo>
                  <a:pt x="2987" y="2856"/>
                  <a:pt x="2987" y="2855"/>
                  <a:pt x="2987" y="2855"/>
                </a:cubicBezTo>
                <a:cubicBezTo>
                  <a:pt x="2989" y="2853"/>
                  <a:pt x="2990" y="2850"/>
                  <a:pt x="2990" y="2847"/>
                </a:cubicBezTo>
                <a:cubicBezTo>
                  <a:pt x="2990" y="2846"/>
                  <a:pt x="2990" y="2846"/>
                  <a:pt x="2990" y="2845"/>
                </a:cubicBezTo>
                <a:cubicBezTo>
                  <a:pt x="2991" y="2844"/>
                  <a:pt x="2992" y="2843"/>
                  <a:pt x="2993" y="2842"/>
                </a:cubicBezTo>
                <a:cubicBezTo>
                  <a:pt x="2995" y="2840"/>
                  <a:pt x="2997" y="2839"/>
                  <a:pt x="2999" y="2837"/>
                </a:cubicBezTo>
                <a:cubicBezTo>
                  <a:pt x="3008" y="2830"/>
                  <a:pt x="3021" y="2827"/>
                  <a:pt x="3024" y="2813"/>
                </a:cubicBezTo>
                <a:cubicBezTo>
                  <a:pt x="3024" y="2812"/>
                  <a:pt x="3024" y="2811"/>
                  <a:pt x="3024" y="2810"/>
                </a:cubicBezTo>
                <a:cubicBezTo>
                  <a:pt x="3029" y="2808"/>
                  <a:pt x="3034" y="2806"/>
                  <a:pt x="3038" y="2803"/>
                </a:cubicBezTo>
                <a:cubicBezTo>
                  <a:pt x="3039" y="2804"/>
                  <a:pt x="3040" y="2805"/>
                  <a:pt x="3041" y="2805"/>
                </a:cubicBezTo>
                <a:cubicBezTo>
                  <a:pt x="3029" y="2822"/>
                  <a:pt x="3033" y="2840"/>
                  <a:pt x="3052" y="2851"/>
                </a:cubicBezTo>
                <a:cubicBezTo>
                  <a:pt x="3055" y="2849"/>
                  <a:pt x="3059" y="2848"/>
                  <a:pt x="3063" y="2846"/>
                </a:cubicBezTo>
                <a:cubicBezTo>
                  <a:pt x="3080" y="2832"/>
                  <a:pt x="3090" y="2801"/>
                  <a:pt x="3120" y="2820"/>
                </a:cubicBezTo>
                <a:cubicBezTo>
                  <a:pt x="3113" y="2819"/>
                  <a:pt x="3104" y="2818"/>
                  <a:pt x="3093" y="2817"/>
                </a:cubicBezTo>
                <a:cubicBezTo>
                  <a:pt x="3081" y="2833"/>
                  <a:pt x="3079" y="2851"/>
                  <a:pt x="3082" y="2870"/>
                </a:cubicBezTo>
                <a:cubicBezTo>
                  <a:pt x="3086" y="2882"/>
                  <a:pt x="3100" y="2889"/>
                  <a:pt x="3102" y="2902"/>
                </a:cubicBezTo>
                <a:cubicBezTo>
                  <a:pt x="3104" y="2919"/>
                  <a:pt x="3089" y="2926"/>
                  <a:pt x="3082" y="2938"/>
                </a:cubicBezTo>
                <a:cubicBezTo>
                  <a:pt x="3077" y="2960"/>
                  <a:pt x="3054" y="2983"/>
                  <a:pt x="3081" y="3006"/>
                </a:cubicBezTo>
                <a:cubicBezTo>
                  <a:pt x="3083" y="3014"/>
                  <a:pt x="3079" y="3021"/>
                  <a:pt x="3073" y="3027"/>
                </a:cubicBezTo>
                <a:cubicBezTo>
                  <a:pt x="3073" y="3027"/>
                  <a:pt x="3073" y="3027"/>
                  <a:pt x="3073" y="3027"/>
                </a:cubicBezTo>
                <a:cubicBezTo>
                  <a:pt x="3094" y="3046"/>
                  <a:pt x="3095" y="3046"/>
                  <a:pt x="3109" y="3006"/>
                </a:cubicBezTo>
                <a:cubicBezTo>
                  <a:pt x="3123" y="3001"/>
                  <a:pt x="3136" y="2996"/>
                  <a:pt x="3150" y="2990"/>
                </a:cubicBezTo>
                <a:cubicBezTo>
                  <a:pt x="3150" y="2990"/>
                  <a:pt x="3150" y="2989"/>
                  <a:pt x="3150" y="2989"/>
                </a:cubicBezTo>
                <a:cubicBezTo>
                  <a:pt x="3155" y="2980"/>
                  <a:pt x="3168" y="2976"/>
                  <a:pt x="3165" y="2963"/>
                </a:cubicBezTo>
                <a:cubicBezTo>
                  <a:pt x="3161" y="2957"/>
                  <a:pt x="3155" y="2951"/>
                  <a:pt x="3158" y="2942"/>
                </a:cubicBezTo>
                <a:cubicBezTo>
                  <a:pt x="3169" y="2927"/>
                  <a:pt x="3185" y="2926"/>
                  <a:pt x="3201" y="2928"/>
                </a:cubicBezTo>
                <a:cubicBezTo>
                  <a:pt x="3201" y="2928"/>
                  <a:pt x="3201" y="2928"/>
                  <a:pt x="3201" y="2928"/>
                </a:cubicBezTo>
                <a:cubicBezTo>
                  <a:pt x="3223" y="2906"/>
                  <a:pt x="3208" y="2880"/>
                  <a:pt x="3209" y="2857"/>
                </a:cubicBezTo>
                <a:cubicBezTo>
                  <a:pt x="3209" y="2856"/>
                  <a:pt x="3209" y="2855"/>
                  <a:pt x="3209" y="2854"/>
                </a:cubicBezTo>
                <a:cubicBezTo>
                  <a:pt x="3222" y="2857"/>
                  <a:pt x="3225" y="2888"/>
                  <a:pt x="3245" y="2870"/>
                </a:cubicBezTo>
                <a:cubicBezTo>
                  <a:pt x="3265" y="2850"/>
                  <a:pt x="3241" y="2837"/>
                  <a:pt x="3237" y="2820"/>
                </a:cubicBezTo>
                <a:cubicBezTo>
                  <a:pt x="3231" y="2795"/>
                  <a:pt x="3218" y="2809"/>
                  <a:pt x="3207" y="2813"/>
                </a:cubicBezTo>
                <a:cubicBezTo>
                  <a:pt x="3207" y="2811"/>
                  <a:pt x="3207" y="2810"/>
                  <a:pt x="3207" y="2809"/>
                </a:cubicBezTo>
                <a:cubicBezTo>
                  <a:pt x="3204" y="2793"/>
                  <a:pt x="3198" y="2781"/>
                  <a:pt x="3178" y="2787"/>
                </a:cubicBezTo>
                <a:cubicBezTo>
                  <a:pt x="3155" y="2815"/>
                  <a:pt x="3149" y="2822"/>
                  <a:pt x="3125" y="2820"/>
                </a:cubicBezTo>
                <a:cubicBezTo>
                  <a:pt x="3128" y="2816"/>
                  <a:pt x="3132" y="2811"/>
                  <a:pt x="3135" y="2807"/>
                </a:cubicBezTo>
                <a:cubicBezTo>
                  <a:pt x="3137" y="2804"/>
                  <a:pt x="3139" y="2800"/>
                  <a:pt x="3141" y="2797"/>
                </a:cubicBezTo>
                <a:cubicBezTo>
                  <a:pt x="3160" y="2782"/>
                  <a:pt x="3179" y="2767"/>
                  <a:pt x="3197" y="2751"/>
                </a:cubicBezTo>
                <a:cubicBezTo>
                  <a:pt x="3208" y="2763"/>
                  <a:pt x="3217" y="2779"/>
                  <a:pt x="3236" y="2780"/>
                </a:cubicBezTo>
                <a:cubicBezTo>
                  <a:pt x="3241" y="2784"/>
                  <a:pt x="3246" y="2787"/>
                  <a:pt x="3251" y="2791"/>
                </a:cubicBezTo>
                <a:cubicBezTo>
                  <a:pt x="3258" y="2798"/>
                  <a:pt x="3265" y="2805"/>
                  <a:pt x="3272" y="2812"/>
                </a:cubicBezTo>
                <a:cubicBezTo>
                  <a:pt x="3287" y="2812"/>
                  <a:pt x="3293" y="2796"/>
                  <a:pt x="3307" y="2793"/>
                </a:cubicBezTo>
                <a:cubicBezTo>
                  <a:pt x="3308" y="2792"/>
                  <a:pt x="3310" y="2791"/>
                  <a:pt x="3312" y="2790"/>
                </a:cubicBezTo>
                <a:cubicBezTo>
                  <a:pt x="3325" y="2801"/>
                  <a:pt x="3328" y="2820"/>
                  <a:pt x="3342" y="2830"/>
                </a:cubicBezTo>
                <a:cubicBezTo>
                  <a:pt x="3342" y="2830"/>
                  <a:pt x="3342" y="2830"/>
                  <a:pt x="3342" y="2830"/>
                </a:cubicBezTo>
                <a:cubicBezTo>
                  <a:pt x="3345" y="2831"/>
                  <a:pt x="3348" y="2833"/>
                  <a:pt x="3351" y="2834"/>
                </a:cubicBezTo>
                <a:cubicBezTo>
                  <a:pt x="3355" y="2834"/>
                  <a:pt x="3360" y="2834"/>
                  <a:pt x="3364" y="2834"/>
                </a:cubicBezTo>
                <a:cubicBezTo>
                  <a:pt x="3396" y="2823"/>
                  <a:pt x="3392" y="2802"/>
                  <a:pt x="3380" y="2778"/>
                </a:cubicBezTo>
                <a:cubicBezTo>
                  <a:pt x="3370" y="2768"/>
                  <a:pt x="3359" y="2759"/>
                  <a:pt x="3343" y="2766"/>
                </a:cubicBezTo>
                <a:cubicBezTo>
                  <a:pt x="3343" y="2766"/>
                  <a:pt x="3343" y="2767"/>
                  <a:pt x="3342" y="2767"/>
                </a:cubicBezTo>
                <a:cubicBezTo>
                  <a:pt x="3341" y="2761"/>
                  <a:pt x="3337" y="2757"/>
                  <a:pt x="3329" y="2757"/>
                </a:cubicBezTo>
                <a:cubicBezTo>
                  <a:pt x="3329" y="2757"/>
                  <a:pt x="3329" y="2757"/>
                  <a:pt x="3328" y="2757"/>
                </a:cubicBezTo>
                <a:cubicBezTo>
                  <a:pt x="3328" y="2757"/>
                  <a:pt x="3328" y="2757"/>
                  <a:pt x="3328" y="2756"/>
                </a:cubicBezTo>
                <a:cubicBezTo>
                  <a:pt x="3330" y="2756"/>
                  <a:pt x="3332" y="2757"/>
                  <a:pt x="3335" y="2757"/>
                </a:cubicBezTo>
                <a:cubicBezTo>
                  <a:pt x="3341" y="2753"/>
                  <a:pt x="3345" y="2748"/>
                  <a:pt x="3345" y="2740"/>
                </a:cubicBezTo>
                <a:cubicBezTo>
                  <a:pt x="3345" y="2740"/>
                  <a:pt x="3345" y="2740"/>
                  <a:pt x="3345" y="2739"/>
                </a:cubicBezTo>
                <a:cubicBezTo>
                  <a:pt x="3347" y="2738"/>
                  <a:pt x="3349" y="2737"/>
                  <a:pt x="3351" y="2736"/>
                </a:cubicBezTo>
                <a:cubicBezTo>
                  <a:pt x="3362" y="2731"/>
                  <a:pt x="3375" y="2742"/>
                  <a:pt x="3385" y="2731"/>
                </a:cubicBezTo>
                <a:cubicBezTo>
                  <a:pt x="3385" y="2735"/>
                  <a:pt x="3386" y="2738"/>
                  <a:pt x="3388" y="2742"/>
                </a:cubicBezTo>
                <a:cubicBezTo>
                  <a:pt x="3392" y="2748"/>
                  <a:pt x="3397" y="2753"/>
                  <a:pt x="3403" y="2757"/>
                </a:cubicBezTo>
                <a:cubicBezTo>
                  <a:pt x="3404" y="2759"/>
                  <a:pt x="3406" y="2762"/>
                  <a:pt x="3407" y="2764"/>
                </a:cubicBezTo>
                <a:cubicBezTo>
                  <a:pt x="3403" y="2772"/>
                  <a:pt x="3399" y="2780"/>
                  <a:pt x="3395" y="2787"/>
                </a:cubicBezTo>
                <a:cubicBezTo>
                  <a:pt x="3401" y="2796"/>
                  <a:pt x="3408" y="2804"/>
                  <a:pt x="3414" y="2813"/>
                </a:cubicBezTo>
                <a:cubicBezTo>
                  <a:pt x="3421" y="2806"/>
                  <a:pt x="3428" y="2799"/>
                  <a:pt x="3434" y="2792"/>
                </a:cubicBezTo>
                <a:cubicBezTo>
                  <a:pt x="3432" y="2790"/>
                  <a:pt x="3429" y="2788"/>
                  <a:pt x="3427" y="2785"/>
                </a:cubicBezTo>
                <a:cubicBezTo>
                  <a:pt x="3429" y="2785"/>
                  <a:pt x="3429" y="2785"/>
                  <a:pt x="3429" y="2785"/>
                </a:cubicBezTo>
                <a:cubicBezTo>
                  <a:pt x="3428" y="2780"/>
                  <a:pt x="3427" y="2775"/>
                  <a:pt x="3425" y="2770"/>
                </a:cubicBezTo>
                <a:cubicBezTo>
                  <a:pt x="3445" y="2756"/>
                  <a:pt x="3431" y="2746"/>
                  <a:pt x="3422" y="2735"/>
                </a:cubicBezTo>
                <a:cubicBezTo>
                  <a:pt x="3421" y="2724"/>
                  <a:pt x="3415" y="2716"/>
                  <a:pt x="3405" y="2713"/>
                </a:cubicBezTo>
                <a:cubicBezTo>
                  <a:pt x="3404" y="2712"/>
                  <a:pt x="3402" y="2712"/>
                  <a:pt x="3401" y="2713"/>
                </a:cubicBezTo>
                <a:cubicBezTo>
                  <a:pt x="3402" y="2711"/>
                  <a:pt x="3403" y="2709"/>
                  <a:pt x="3404" y="2707"/>
                </a:cubicBezTo>
                <a:cubicBezTo>
                  <a:pt x="3405" y="2703"/>
                  <a:pt x="3405" y="2698"/>
                  <a:pt x="3405" y="2693"/>
                </a:cubicBezTo>
                <a:cubicBezTo>
                  <a:pt x="3408" y="2691"/>
                  <a:pt x="3411" y="2688"/>
                  <a:pt x="3414" y="2686"/>
                </a:cubicBezTo>
                <a:cubicBezTo>
                  <a:pt x="3411" y="2679"/>
                  <a:pt x="3408" y="2672"/>
                  <a:pt x="3406" y="2664"/>
                </a:cubicBezTo>
                <a:cubicBezTo>
                  <a:pt x="3406" y="2664"/>
                  <a:pt x="3406" y="2664"/>
                  <a:pt x="3406" y="2664"/>
                </a:cubicBezTo>
                <a:cubicBezTo>
                  <a:pt x="3406" y="2664"/>
                  <a:pt x="3406" y="2664"/>
                  <a:pt x="3406" y="2664"/>
                </a:cubicBezTo>
                <a:cubicBezTo>
                  <a:pt x="3402" y="2660"/>
                  <a:pt x="3398" y="2655"/>
                  <a:pt x="3394" y="2650"/>
                </a:cubicBezTo>
                <a:cubicBezTo>
                  <a:pt x="3391" y="2634"/>
                  <a:pt x="3389" y="2617"/>
                  <a:pt x="3386" y="2600"/>
                </a:cubicBezTo>
                <a:cubicBezTo>
                  <a:pt x="3388" y="2598"/>
                  <a:pt x="3390" y="2596"/>
                  <a:pt x="3392" y="2593"/>
                </a:cubicBezTo>
                <a:cubicBezTo>
                  <a:pt x="3392" y="2593"/>
                  <a:pt x="3392" y="2593"/>
                  <a:pt x="3392" y="2593"/>
                </a:cubicBezTo>
                <a:cubicBezTo>
                  <a:pt x="3399" y="2582"/>
                  <a:pt x="3406" y="2570"/>
                  <a:pt x="3413" y="2558"/>
                </a:cubicBezTo>
                <a:cubicBezTo>
                  <a:pt x="3412" y="2556"/>
                  <a:pt x="3410" y="2553"/>
                  <a:pt x="3408" y="2551"/>
                </a:cubicBezTo>
                <a:cubicBezTo>
                  <a:pt x="3407" y="2550"/>
                  <a:pt x="3405" y="2549"/>
                  <a:pt x="3404" y="2547"/>
                </a:cubicBezTo>
                <a:cubicBezTo>
                  <a:pt x="3413" y="2538"/>
                  <a:pt x="3422" y="2529"/>
                  <a:pt x="3432" y="2520"/>
                </a:cubicBezTo>
                <a:cubicBezTo>
                  <a:pt x="3433" y="2521"/>
                  <a:pt x="3434" y="2523"/>
                  <a:pt x="3435" y="2525"/>
                </a:cubicBezTo>
                <a:cubicBezTo>
                  <a:pt x="3437" y="2521"/>
                  <a:pt x="3440" y="2518"/>
                  <a:pt x="3443" y="2515"/>
                </a:cubicBezTo>
                <a:cubicBezTo>
                  <a:pt x="3443" y="2513"/>
                  <a:pt x="3443" y="2511"/>
                  <a:pt x="3443" y="2509"/>
                </a:cubicBezTo>
                <a:cubicBezTo>
                  <a:pt x="3460" y="2492"/>
                  <a:pt x="3477" y="2476"/>
                  <a:pt x="3495" y="2459"/>
                </a:cubicBezTo>
                <a:cubicBezTo>
                  <a:pt x="3495" y="2459"/>
                  <a:pt x="3495" y="2459"/>
                  <a:pt x="3495" y="2458"/>
                </a:cubicBezTo>
                <a:cubicBezTo>
                  <a:pt x="3495" y="2460"/>
                  <a:pt x="3494" y="2462"/>
                  <a:pt x="3494" y="2465"/>
                </a:cubicBezTo>
                <a:cubicBezTo>
                  <a:pt x="3499" y="2475"/>
                  <a:pt x="3503" y="2484"/>
                  <a:pt x="3508" y="2493"/>
                </a:cubicBezTo>
                <a:cubicBezTo>
                  <a:pt x="3509" y="2499"/>
                  <a:pt x="3511" y="2504"/>
                  <a:pt x="3512" y="2510"/>
                </a:cubicBezTo>
                <a:cubicBezTo>
                  <a:pt x="3512" y="2510"/>
                  <a:pt x="3511" y="2511"/>
                  <a:pt x="3511" y="2511"/>
                </a:cubicBezTo>
                <a:cubicBezTo>
                  <a:pt x="3509" y="2513"/>
                  <a:pt x="3508" y="2514"/>
                  <a:pt x="3508" y="2516"/>
                </a:cubicBezTo>
                <a:cubicBezTo>
                  <a:pt x="3492" y="2499"/>
                  <a:pt x="3477" y="2494"/>
                  <a:pt x="3462" y="2517"/>
                </a:cubicBezTo>
                <a:cubicBezTo>
                  <a:pt x="3455" y="2532"/>
                  <a:pt x="3452" y="2547"/>
                  <a:pt x="3461" y="2562"/>
                </a:cubicBezTo>
                <a:cubicBezTo>
                  <a:pt x="3474" y="2581"/>
                  <a:pt x="3495" y="2589"/>
                  <a:pt x="3514" y="2601"/>
                </a:cubicBezTo>
                <a:cubicBezTo>
                  <a:pt x="3514" y="2601"/>
                  <a:pt x="3514" y="2601"/>
                  <a:pt x="3514" y="2601"/>
                </a:cubicBezTo>
                <a:cubicBezTo>
                  <a:pt x="3516" y="2598"/>
                  <a:pt x="3518" y="2596"/>
                  <a:pt x="3521" y="2594"/>
                </a:cubicBezTo>
                <a:cubicBezTo>
                  <a:pt x="3539" y="2574"/>
                  <a:pt x="3494" y="2563"/>
                  <a:pt x="3514" y="2543"/>
                </a:cubicBezTo>
                <a:cubicBezTo>
                  <a:pt x="3525" y="2527"/>
                  <a:pt x="3554" y="2529"/>
                  <a:pt x="3554" y="2502"/>
                </a:cubicBezTo>
                <a:cubicBezTo>
                  <a:pt x="3555" y="2497"/>
                  <a:pt x="3556" y="2493"/>
                  <a:pt x="3558" y="2489"/>
                </a:cubicBezTo>
                <a:cubicBezTo>
                  <a:pt x="3571" y="2502"/>
                  <a:pt x="3585" y="2515"/>
                  <a:pt x="3599" y="2529"/>
                </a:cubicBezTo>
                <a:cubicBezTo>
                  <a:pt x="3616" y="2513"/>
                  <a:pt x="3574" y="2483"/>
                  <a:pt x="3614" y="2473"/>
                </a:cubicBezTo>
                <a:cubicBezTo>
                  <a:pt x="3626" y="2471"/>
                  <a:pt x="3640" y="2480"/>
                  <a:pt x="3652" y="2469"/>
                </a:cubicBezTo>
                <a:cubicBezTo>
                  <a:pt x="3652" y="2469"/>
                  <a:pt x="3653" y="2469"/>
                  <a:pt x="3653" y="2468"/>
                </a:cubicBezTo>
                <a:cubicBezTo>
                  <a:pt x="3656" y="2472"/>
                  <a:pt x="3660" y="2475"/>
                  <a:pt x="3663" y="2478"/>
                </a:cubicBezTo>
                <a:cubicBezTo>
                  <a:pt x="3672" y="2475"/>
                  <a:pt x="3682" y="2471"/>
                  <a:pt x="3691" y="2467"/>
                </a:cubicBezTo>
                <a:cubicBezTo>
                  <a:pt x="3700" y="2471"/>
                  <a:pt x="3710" y="2475"/>
                  <a:pt x="3719" y="2480"/>
                </a:cubicBezTo>
                <a:cubicBezTo>
                  <a:pt x="3670" y="2487"/>
                  <a:pt x="3663" y="2498"/>
                  <a:pt x="3684" y="2530"/>
                </a:cubicBezTo>
                <a:cubicBezTo>
                  <a:pt x="3689" y="2525"/>
                  <a:pt x="3695" y="2521"/>
                  <a:pt x="3700" y="2517"/>
                </a:cubicBezTo>
                <a:cubicBezTo>
                  <a:pt x="3707" y="2514"/>
                  <a:pt x="3713" y="2512"/>
                  <a:pt x="3720" y="2509"/>
                </a:cubicBezTo>
                <a:cubicBezTo>
                  <a:pt x="3724" y="2504"/>
                  <a:pt x="3729" y="2499"/>
                  <a:pt x="3733" y="2494"/>
                </a:cubicBezTo>
                <a:cubicBezTo>
                  <a:pt x="3728" y="2489"/>
                  <a:pt x="3724" y="2484"/>
                  <a:pt x="3720" y="2480"/>
                </a:cubicBezTo>
                <a:cubicBezTo>
                  <a:pt x="3723" y="2454"/>
                  <a:pt x="3688" y="2448"/>
                  <a:pt x="3690" y="2423"/>
                </a:cubicBezTo>
                <a:cubicBezTo>
                  <a:pt x="3690" y="2421"/>
                  <a:pt x="3690" y="2419"/>
                  <a:pt x="3690" y="2416"/>
                </a:cubicBezTo>
                <a:cubicBezTo>
                  <a:pt x="3687" y="2410"/>
                  <a:pt x="3682" y="2406"/>
                  <a:pt x="3674" y="2405"/>
                </a:cubicBezTo>
                <a:cubicBezTo>
                  <a:pt x="3653" y="2406"/>
                  <a:pt x="3650" y="2420"/>
                  <a:pt x="3650" y="2436"/>
                </a:cubicBezTo>
                <a:cubicBezTo>
                  <a:pt x="3639" y="2424"/>
                  <a:pt x="3625" y="2423"/>
                  <a:pt x="3608" y="2430"/>
                </a:cubicBezTo>
                <a:cubicBezTo>
                  <a:pt x="3607" y="2432"/>
                  <a:pt x="3606" y="2434"/>
                  <a:pt x="3604" y="2435"/>
                </a:cubicBezTo>
                <a:cubicBezTo>
                  <a:pt x="3601" y="2431"/>
                  <a:pt x="3597" y="2427"/>
                  <a:pt x="3594" y="2423"/>
                </a:cubicBezTo>
                <a:cubicBezTo>
                  <a:pt x="3594" y="2423"/>
                  <a:pt x="3594" y="2423"/>
                  <a:pt x="3594" y="2423"/>
                </a:cubicBezTo>
                <a:cubicBezTo>
                  <a:pt x="3595" y="2417"/>
                  <a:pt x="3597" y="2410"/>
                  <a:pt x="3599" y="2404"/>
                </a:cubicBezTo>
                <a:cubicBezTo>
                  <a:pt x="3599" y="2404"/>
                  <a:pt x="3598" y="2404"/>
                  <a:pt x="3598" y="2404"/>
                </a:cubicBezTo>
                <a:cubicBezTo>
                  <a:pt x="3594" y="2394"/>
                  <a:pt x="3582" y="2388"/>
                  <a:pt x="3579" y="2377"/>
                </a:cubicBezTo>
                <a:cubicBezTo>
                  <a:pt x="3586" y="2382"/>
                  <a:pt x="3594" y="2383"/>
                  <a:pt x="3602" y="2376"/>
                </a:cubicBezTo>
                <a:cubicBezTo>
                  <a:pt x="3607" y="2368"/>
                  <a:pt x="3610" y="2359"/>
                  <a:pt x="3608" y="2349"/>
                </a:cubicBezTo>
                <a:cubicBezTo>
                  <a:pt x="3608" y="2348"/>
                  <a:pt x="3608" y="2348"/>
                  <a:pt x="3608" y="2348"/>
                </a:cubicBezTo>
                <a:cubicBezTo>
                  <a:pt x="3618" y="2337"/>
                  <a:pt x="3628" y="2326"/>
                  <a:pt x="3639" y="2316"/>
                </a:cubicBezTo>
                <a:cubicBezTo>
                  <a:pt x="3644" y="2322"/>
                  <a:pt x="3654" y="2322"/>
                  <a:pt x="3663" y="2322"/>
                </a:cubicBezTo>
                <a:cubicBezTo>
                  <a:pt x="3673" y="2310"/>
                  <a:pt x="3695" y="2302"/>
                  <a:pt x="3677" y="2281"/>
                </a:cubicBezTo>
                <a:cubicBezTo>
                  <a:pt x="3675" y="2281"/>
                  <a:pt x="3672" y="2282"/>
                  <a:pt x="3670" y="2283"/>
                </a:cubicBezTo>
                <a:cubicBezTo>
                  <a:pt x="3678" y="2274"/>
                  <a:pt x="3686" y="2265"/>
                  <a:pt x="3695" y="2256"/>
                </a:cubicBezTo>
                <a:cubicBezTo>
                  <a:pt x="3710" y="2268"/>
                  <a:pt x="3722" y="2250"/>
                  <a:pt x="3734" y="2239"/>
                </a:cubicBezTo>
                <a:cubicBezTo>
                  <a:pt x="3739" y="2231"/>
                  <a:pt x="3744" y="2222"/>
                  <a:pt x="3741" y="2214"/>
                </a:cubicBezTo>
                <a:cubicBezTo>
                  <a:pt x="3757" y="2211"/>
                  <a:pt x="3770" y="2206"/>
                  <a:pt x="3776" y="2188"/>
                </a:cubicBezTo>
                <a:cubicBezTo>
                  <a:pt x="3776" y="2188"/>
                  <a:pt x="3776" y="2188"/>
                  <a:pt x="3776" y="2188"/>
                </a:cubicBezTo>
                <a:cubicBezTo>
                  <a:pt x="3783" y="2198"/>
                  <a:pt x="3786" y="2211"/>
                  <a:pt x="3798" y="2217"/>
                </a:cubicBezTo>
                <a:cubicBezTo>
                  <a:pt x="3797" y="2219"/>
                  <a:pt x="3796" y="2221"/>
                  <a:pt x="3795" y="2223"/>
                </a:cubicBezTo>
                <a:cubicBezTo>
                  <a:pt x="3795" y="2233"/>
                  <a:pt x="3796" y="2241"/>
                  <a:pt x="3806" y="2244"/>
                </a:cubicBezTo>
                <a:cubicBezTo>
                  <a:pt x="3800" y="2257"/>
                  <a:pt x="3804" y="2268"/>
                  <a:pt x="3814" y="2279"/>
                </a:cubicBezTo>
                <a:cubicBezTo>
                  <a:pt x="3815" y="2279"/>
                  <a:pt x="3817" y="2280"/>
                  <a:pt x="3818" y="2281"/>
                </a:cubicBezTo>
                <a:cubicBezTo>
                  <a:pt x="3797" y="2284"/>
                  <a:pt x="3778" y="2289"/>
                  <a:pt x="3782" y="2317"/>
                </a:cubicBezTo>
                <a:cubicBezTo>
                  <a:pt x="3781" y="2319"/>
                  <a:pt x="3779" y="2321"/>
                  <a:pt x="3777" y="2324"/>
                </a:cubicBezTo>
                <a:cubicBezTo>
                  <a:pt x="3777" y="2324"/>
                  <a:pt x="3777" y="2324"/>
                  <a:pt x="3777" y="2324"/>
                </a:cubicBezTo>
                <a:cubicBezTo>
                  <a:pt x="3777" y="2324"/>
                  <a:pt x="3777" y="2324"/>
                  <a:pt x="3777" y="2324"/>
                </a:cubicBezTo>
                <a:cubicBezTo>
                  <a:pt x="3772" y="2323"/>
                  <a:pt x="3767" y="2323"/>
                  <a:pt x="3762" y="2323"/>
                </a:cubicBezTo>
                <a:cubicBezTo>
                  <a:pt x="3758" y="2328"/>
                  <a:pt x="3754" y="2333"/>
                  <a:pt x="3749" y="2338"/>
                </a:cubicBezTo>
                <a:cubicBezTo>
                  <a:pt x="3749" y="2345"/>
                  <a:pt x="3752" y="2349"/>
                  <a:pt x="3757" y="2352"/>
                </a:cubicBezTo>
                <a:cubicBezTo>
                  <a:pt x="3757" y="2353"/>
                  <a:pt x="3756" y="2354"/>
                  <a:pt x="3755" y="2355"/>
                </a:cubicBezTo>
                <a:cubicBezTo>
                  <a:pt x="3754" y="2374"/>
                  <a:pt x="3756" y="2390"/>
                  <a:pt x="3782" y="2386"/>
                </a:cubicBezTo>
                <a:cubicBezTo>
                  <a:pt x="3787" y="2384"/>
                  <a:pt x="3791" y="2381"/>
                  <a:pt x="3795" y="2378"/>
                </a:cubicBezTo>
                <a:cubicBezTo>
                  <a:pt x="3803" y="2371"/>
                  <a:pt x="3809" y="2363"/>
                  <a:pt x="3811" y="2353"/>
                </a:cubicBezTo>
                <a:cubicBezTo>
                  <a:pt x="3813" y="2355"/>
                  <a:pt x="3815" y="2356"/>
                  <a:pt x="3818" y="2358"/>
                </a:cubicBezTo>
                <a:cubicBezTo>
                  <a:pt x="3818" y="2362"/>
                  <a:pt x="3818" y="2367"/>
                  <a:pt x="3821" y="2371"/>
                </a:cubicBezTo>
                <a:cubicBezTo>
                  <a:pt x="3824" y="2372"/>
                  <a:pt x="3826" y="2372"/>
                  <a:pt x="3827" y="2373"/>
                </a:cubicBezTo>
                <a:cubicBezTo>
                  <a:pt x="3827" y="2373"/>
                  <a:pt x="3827" y="2373"/>
                  <a:pt x="3826" y="2373"/>
                </a:cubicBezTo>
                <a:cubicBezTo>
                  <a:pt x="3814" y="2373"/>
                  <a:pt x="3805" y="2380"/>
                  <a:pt x="3799" y="2391"/>
                </a:cubicBezTo>
                <a:cubicBezTo>
                  <a:pt x="3796" y="2403"/>
                  <a:pt x="3797" y="2413"/>
                  <a:pt x="3812" y="2416"/>
                </a:cubicBezTo>
                <a:cubicBezTo>
                  <a:pt x="3810" y="2416"/>
                  <a:pt x="3808" y="2416"/>
                  <a:pt x="3806" y="2416"/>
                </a:cubicBezTo>
                <a:cubicBezTo>
                  <a:pt x="3801" y="2419"/>
                  <a:pt x="3797" y="2423"/>
                  <a:pt x="3799" y="2430"/>
                </a:cubicBezTo>
                <a:cubicBezTo>
                  <a:pt x="3801" y="2432"/>
                  <a:pt x="3802" y="2435"/>
                  <a:pt x="3803" y="2438"/>
                </a:cubicBezTo>
                <a:cubicBezTo>
                  <a:pt x="3803" y="2438"/>
                  <a:pt x="3803" y="2438"/>
                  <a:pt x="3804" y="2438"/>
                </a:cubicBezTo>
                <a:cubicBezTo>
                  <a:pt x="3797" y="2441"/>
                  <a:pt x="3798" y="2446"/>
                  <a:pt x="3800" y="2451"/>
                </a:cubicBezTo>
                <a:cubicBezTo>
                  <a:pt x="3795" y="2449"/>
                  <a:pt x="3790" y="2449"/>
                  <a:pt x="3784" y="2449"/>
                </a:cubicBezTo>
                <a:cubicBezTo>
                  <a:pt x="3784" y="2450"/>
                  <a:pt x="3783" y="2450"/>
                  <a:pt x="3782" y="2451"/>
                </a:cubicBezTo>
                <a:cubicBezTo>
                  <a:pt x="3781" y="2444"/>
                  <a:pt x="3776" y="2439"/>
                  <a:pt x="3769" y="2435"/>
                </a:cubicBezTo>
                <a:cubicBezTo>
                  <a:pt x="3763" y="2432"/>
                  <a:pt x="3757" y="2431"/>
                  <a:pt x="3750" y="2432"/>
                </a:cubicBezTo>
                <a:cubicBezTo>
                  <a:pt x="3753" y="2423"/>
                  <a:pt x="3750" y="2416"/>
                  <a:pt x="3741" y="2410"/>
                </a:cubicBezTo>
                <a:cubicBezTo>
                  <a:pt x="3736" y="2408"/>
                  <a:pt x="3732" y="2409"/>
                  <a:pt x="3728" y="2411"/>
                </a:cubicBezTo>
                <a:cubicBezTo>
                  <a:pt x="3723" y="2416"/>
                  <a:pt x="3726" y="2423"/>
                  <a:pt x="3727" y="2429"/>
                </a:cubicBezTo>
                <a:cubicBezTo>
                  <a:pt x="3724" y="2438"/>
                  <a:pt x="3729" y="2445"/>
                  <a:pt x="3735" y="2451"/>
                </a:cubicBezTo>
                <a:cubicBezTo>
                  <a:pt x="3742" y="2459"/>
                  <a:pt x="3748" y="2466"/>
                  <a:pt x="3755" y="2474"/>
                </a:cubicBezTo>
                <a:cubicBezTo>
                  <a:pt x="3760" y="2473"/>
                  <a:pt x="3765" y="2473"/>
                  <a:pt x="3770" y="2473"/>
                </a:cubicBezTo>
                <a:cubicBezTo>
                  <a:pt x="3774" y="2477"/>
                  <a:pt x="3779" y="2482"/>
                  <a:pt x="3784" y="2487"/>
                </a:cubicBezTo>
                <a:cubicBezTo>
                  <a:pt x="3788" y="2487"/>
                  <a:pt x="3793" y="2486"/>
                  <a:pt x="3798" y="2486"/>
                </a:cubicBezTo>
                <a:cubicBezTo>
                  <a:pt x="3816" y="2483"/>
                  <a:pt x="3821" y="2501"/>
                  <a:pt x="3834" y="2507"/>
                </a:cubicBezTo>
                <a:cubicBezTo>
                  <a:pt x="3841" y="2510"/>
                  <a:pt x="3848" y="2512"/>
                  <a:pt x="3855" y="2514"/>
                </a:cubicBezTo>
                <a:cubicBezTo>
                  <a:pt x="3857" y="2512"/>
                  <a:pt x="3859" y="2510"/>
                  <a:pt x="3861" y="2507"/>
                </a:cubicBezTo>
                <a:cubicBezTo>
                  <a:pt x="3861" y="2507"/>
                  <a:pt x="3861" y="2507"/>
                  <a:pt x="3861" y="2507"/>
                </a:cubicBezTo>
                <a:cubicBezTo>
                  <a:pt x="3861" y="2507"/>
                  <a:pt x="3861" y="2507"/>
                  <a:pt x="3861" y="2507"/>
                </a:cubicBezTo>
                <a:cubicBezTo>
                  <a:pt x="3870" y="2519"/>
                  <a:pt x="3884" y="2524"/>
                  <a:pt x="3897" y="2530"/>
                </a:cubicBezTo>
                <a:cubicBezTo>
                  <a:pt x="3929" y="2524"/>
                  <a:pt x="3903" y="2506"/>
                  <a:pt x="3904" y="2494"/>
                </a:cubicBezTo>
                <a:cubicBezTo>
                  <a:pt x="3898" y="2488"/>
                  <a:pt x="3891" y="2483"/>
                  <a:pt x="3882" y="2483"/>
                </a:cubicBezTo>
                <a:cubicBezTo>
                  <a:pt x="3874" y="2484"/>
                  <a:pt x="3867" y="2486"/>
                  <a:pt x="3860" y="2491"/>
                </a:cubicBezTo>
                <a:cubicBezTo>
                  <a:pt x="3860" y="2485"/>
                  <a:pt x="3856" y="2481"/>
                  <a:pt x="3851" y="2478"/>
                </a:cubicBezTo>
                <a:cubicBezTo>
                  <a:pt x="3849" y="2478"/>
                  <a:pt x="3847" y="2478"/>
                  <a:pt x="3846" y="2478"/>
                </a:cubicBezTo>
                <a:cubicBezTo>
                  <a:pt x="3842" y="2474"/>
                  <a:pt x="3838" y="2470"/>
                  <a:pt x="3834" y="2466"/>
                </a:cubicBezTo>
                <a:cubicBezTo>
                  <a:pt x="3834" y="2466"/>
                  <a:pt x="3834" y="2466"/>
                  <a:pt x="3834" y="2466"/>
                </a:cubicBezTo>
                <a:cubicBezTo>
                  <a:pt x="3839" y="2456"/>
                  <a:pt x="3844" y="2446"/>
                  <a:pt x="3849" y="2436"/>
                </a:cubicBezTo>
                <a:cubicBezTo>
                  <a:pt x="3839" y="2425"/>
                  <a:pt x="3828" y="2417"/>
                  <a:pt x="3812" y="2416"/>
                </a:cubicBezTo>
                <a:cubicBezTo>
                  <a:pt x="3817" y="2406"/>
                  <a:pt x="3822" y="2397"/>
                  <a:pt x="3826" y="2388"/>
                </a:cubicBezTo>
                <a:cubicBezTo>
                  <a:pt x="3840" y="2391"/>
                  <a:pt x="3847" y="2380"/>
                  <a:pt x="3856" y="2374"/>
                </a:cubicBezTo>
                <a:cubicBezTo>
                  <a:pt x="3860" y="2369"/>
                  <a:pt x="3865" y="2364"/>
                  <a:pt x="3869" y="2359"/>
                </a:cubicBezTo>
                <a:cubicBezTo>
                  <a:pt x="3869" y="2359"/>
                  <a:pt x="3870" y="2360"/>
                  <a:pt x="3870" y="2360"/>
                </a:cubicBezTo>
                <a:cubicBezTo>
                  <a:pt x="3872" y="2353"/>
                  <a:pt x="3874" y="2345"/>
                  <a:pt x="3876" y="2337"/>
                </a:cubicBezTo>
                <a:cubicBezTo>
                  <a:pt x="3874" y="2335"/>
                  <a:pt x="3872" y="2333"/>
                  <a:pt x="3869" y="2330"/>
                </a:cubicBezTo>
                <a:cubicBezTo>
                  <a:pt x="3870" y="2326"/>
                  <a:pt x="3870" y="2321"/>
                  <a:pt x="3870" y="2316"/>
                </a:cubicBezTo>
                <a:cubicBezTo>
                  <a:pt x="3870" y="2316"/>
                  <a:pt x="3870" y="2316"/>
                  <a:pt x="3870" y="2316"/>
                </a:cubicBezTo>
                <a:cubicBezTo>
                  <a:pt x="3870" y="2316"/>
                  <a:pt x="3870" y="2316"/>
                  <a:pt x="3870" y="2316"/>
                </a:cubicBezTo>
                <a:cubicBezTo>
                  <a:pt x="3853" y="2286"/>
                  <a:pt x="3874" y="2280"/>
                  <a:pt x="3895" y="2275"/>
                </a:cubicBezTo>
                <a:cubicBezTo>
                  <a:pt x="3896" y="2275"/>
                  <a:pt x="3897" y="2275"/>
                  <a:pt x="3898" y="2275"/>
                </a:cubicBezTo>
                <a:cubicBezTo>
                  <a:pt x="3907" y="2270"/>
                  <a:pt x="3917" y="2265"/>
                  <a:pt x="3926" y="2259"/>
                </a:cubicBezTo>
                <a:cubicBezTo>
                  <a:pt x="3924" y="2257"/>
                  <a:pt x="3923" y="2255"/>
                  <a:pt x="3921" y="2252"/>
                </a:cubicBezTo>
                <a:cubicBezTo>
                  <a:pt x="3921" y="2252"/>
                  <a:pt x="3921" y="2252"/>
                  <a:pt x="3921" y="2252"/>
                </a:cubicBezTo>
                <a:cubicBezTo>
                  <a:pt x="3934" y="2227"/>
                  <a:pt x="3962" y="2262"/>
                  <a:pt x="3976" y="2238"/>
                </a:cubicBezTo>
                <a:cubicBezTo>
                  <a:pt x="3984" y="2241"/>
                  <a:pt x="3990" y="2237"/>
                  <a:pt x="3995" y="2231"/>
                </a:cubicBezTo>
                <a:cubicBezTo>
                  <a:pt x="3994" y="2229"/>
                  <a:pt x="3992" y="2226"/>
                  <a:pt x="3991" y="2224"/>
                </a:cubicBezTo>
                <a:cubicBezTo>
                  <a:pt x="3998" y="2222"/>
                  <a:pt x="4004" y="2220"/>
                  <a:pt x="4011" y="2218"/>
                </a:cubicBezTo>
                <a:cubicBezTo>
                  <a:pt x="4011" y="2217"/>
                  <a:pt x="4011" y="2217"/>
                  <a:pt x="4011" y="2217"/>
                </a:cubicBezTo>
                <a:cubicBezTo>
                  <a:pt x="4021" y="2218"/>
                  <a:pt x="4031" y="2234"/>
                  <a:pt x="4040" y="2217"/>
                </a:cubicBezTo>
                <a:cubicBezTo>
                  <a:pt x="4038" y="2214"/>
                  <a:pt x="4035" y="2212"/>
                  <a:pt x="4033" y="2210"/>
                </a:cubicBezTo>
                <a:cubicBezTo>
                  <a:pt x="4051" y="2196"/>
                  <a:pt x="4052" y="2178"/>
                  <a:pt x="4049" y="2159"/>
                </a:cubicBezTo>
                <a:cubicBezTo>
                  <a:pt x="4050" y="2159"/>
                  <a:pt x="4051" y="2159"/>
                  <a:pt x="4051" y="2159"/>
                </a:cubicBezTo>
                <a:cubicBezTo>
                  <a:pt x="4057" y="2155"/>
                  <a:pt x="4063" y="2151"/>
                  <a:pt x="4068" y="2148"/>
                </a:cubicBezTo>
                <a:cubicBezTo>
                  <a:pt x="4079" y="2140"/>
                  <a:pt x="4101" y="2145"/>
                  <a:pt x="4103" y="2125"/>
                </a:cubicBezTo>
                <a:cubicBezTo>
                  <a:pt x="4104" y="2106"/>
                  <a:pt x="4087" y="2105"/>
                  <a:pt x="4072" y="2101"/>
                </a:cubicBezTo>
                <a:cubicBezTo>
                  <a:pt x="4060" y="2098"/>
                  <a:pt x="4073" y="2094"/>
                  <a:pt x="4074" y="2090"/>
                </a:cubicBezTo>
                <a:cubicBezTo>
                  <a:pt x="4076" y="2072"/>
                  <a:pt x="4062" y="2074"/>
                  <a:pt x="4052" y="2071"/>
                </a:cubicBezTo>
                <a:cubicBezTo>
                  <a:pt x="4036" y="2069"/>
                  <a:pt x="4029" y="2061"/>
                  <a:pt x="4027" y="2048"/>
                </a:cubicBezTo>
                <a:cubicBezTo>
                  <a:pt x="4031" y="2052"/>
                  <a:pt x="4035" y="2056"/>
                  <a:pt x="4040" y="2060"/>
                </a:cubicBezTo>
                <a:cubicBezTo>
                  <a:pt x="4049" y="2055"/>
                  <a:pt x="4065" y="2058"/>
                  <a:pt x="4061" y="2039"/>
                </a:cubicBezTo>
                <a:cubicBezTo>
                  <a:pt x="4061" y="2039"/>
                  <a:pt x="4061" y="2039"/>
                  <a:pt x="4061" y="2039"/>
                </a:cubicBezTo>
                <a:cubicBezTo>
                  <a:pt x="4077" y="2031"/>
                  <a:pt x="4085" y="2039"/>
                  <a:pt x="4090" y="2053"/>
                </a:cubicBezTo>
                <a:cubicBezTo>
                  <a:pt x="4091" y="2058"/>
                  <a:pt x="4092" y="2063"/>
                  <a:pt x="4093" y="2068"/>
                </a:cubicBezTo>
                <a:cubicBezTo>
                  <a:pt x="4096" y="2077"/>
                  <a:pt x="4092" y="2102"/>
                  <a:pt x="4108" y="2079"/>
                </a:cubicBezTo>
                <a:cubicBezTo>
                  <a:pt x="4108" y="2080"/>
                  <a:pt x="4108" y="2081"/>
                  <a:pt x="4108" y="2082"/>
                </a:cubicBezTo>
                <a:cubicBezTo>
                  <a:pt x="4117" y="2099"/>
                  <a:pt x="4123" y="2119"/>
                  <a:pt x="4149" y="2111"/>
                </a:cubicBezTo>
                <a:cubicBezTo>
                  <a:pt x="4168" y="2102"/>
                  <a:pt x="4162" y="2124"/>
                  <a:pt x="4171" y="2128"/>
                </a:cubicBezTo>
                <a:cubicBezTo>
                  <a:pt x="4174" y="2131"/>
                  <a:pt x="4178" y="2134"/>
                  <a:pt x="4182" y="2135"/>
                </a:cubicBezTo>
                <a:cubicBezTo>
                  <a:pt x="4191" y="2136"/>
                  <a:pt x="4200" y="2135"/>
                  <a:pt x="4204" y="2125"/>
                </a:cubicBezTo>
                <a:cubicBezTo>
                  <a:pt x="4206" y="2116"/>
                  <a:pt x="4203" y="2109"/>
                  <a:pt x="4197" y="2103"/>
                </a:cubicBezTo>
                <a:cubicBezTo>
                  <a:pt x="4197" y="2103"/>
                  <a:pt x="4197" y="2103"/>
                  <a:pt x="4197" y="2103"/>
                </a:cubicBezTo>
                <a:cubicBezTo>
                  <a:pt x="4199" y="2085"/>
                  <a:pt x="4229" y="2078"/>
                  <a:pt x="4217" y="2053"/>
                </a:cubicBezTo>
                <a:cubicBezTo>
                  <a:pt x="4217" y="2053"/>
                  <a:pt x="4217" y="2053"/>
                  <a:pt x="4217" y="2053"/>
                </a:cubicBezTo>
                <a:cubicBezTo>
                  <a:pt x="4231" y="2045"/>
                  <a:pt x="4229" y="2035"/>
                  <a:pt x="4219" y="2025"/>
                </a:cubicBezTo>
                <a:cubicBezTo>
                  <a:pt x="4219" y="2025"/>
                  <a:pt x="4219" y="2025"/>
                  <a:pt x="4219" y="2025"/>
                </a:cubicBezTo>
                <a:cubicBezTo>
                  <a:pt x="4219" y="2025"/>
                  <a:pt x="4219" y="2025"/>
                  <a:pt x="4219" y="2025"/>
                </a:cubicBezTo>
                <a:cubicBezTo>
                  <a:pt x="4220" y="2023"/>
                  <a:pt x="4221" y="2020"/>
                  <a:pt x="4223" y="2018"/>
                </a:cubicBezTo>
                <a:cubicBezTo>
                  <a:pt x="4211" y="2001"/>
                  <a:pt x="4200" y="1985"/>
                  <a:pt x="4189" y="1968"/>
                </a:cubicBezTo>
                <a:cubicBezTo>
                  <a:pt x="4189" y="1966"/>
                  <a:pt x="4188" y="1964"/>
                  <a:pt x="4185" y="1963"/>
                </a:cubicBezTo>
                <a:cubicBezTo>
                  <a:pt x="4159" y="1911"/>
                  <a:pt x="4150" y="1906"/>
                  <a:pt x="4125" y="1932"/>
                </a:cubicBezTo>
                <a:cubicBezTo>
                  <a:pt x="4123" y="1929"/>
                  <a:pt x="4121" y="1927"/>
                  <a:pt x="4118" y="1927"/>
                </a:cubicBezTo>
                <a:cubicBezTo>
                  <a:pt x="4103" y="1940"/>
                  <a:pt x="4089" y="1954"/>
                  <a:pt x="4075" y="1968"/>
                </a:cubicBezTo>
                <a:cubicBezTo>
                  <a:pt x="4062" y="1980"/>
                  <a:pt x="4074" y="1984"/>
                  <a:pt x="4082" y="1989"/>
                </a:cubicBezTo>
                <a:cubicBezTo>
                  <a:pt x="4082" y="1989"/>
                  <a:pt x="4082" y="1989"/>
                  <a:pt x="4082" y="1989"/>
                </a:cubicBezTo>
                <a:cubicBezTo>
                  <a:pt x="4084" y="1991"/>
                  <a:pt x="4086" y="1994"/>
                  <a:pt x="4088" y="1997"/>
                </a:cubicBezTo>
                <a:cubicBezTo>
                  <a:pt x="4085" y="2016"/>
                  <a:pt x="4063" y="2018"/>
                  <a:pt x="4054" y="2031"/>
                </a:cubicBezTo>
                <a:cubicBezTo>
                  <a:pt x="4054" y="2031"/>
                  <a:pt x="4054" y="2031"/>
                  <a:pt x="4054" y="2031"/>
                </a:cubicBezTo>
                <a:cubicBezTo>
                  <a:pt x="4047" y="2030"/>
                  <a:pt x="4039" y="2028"/>
                  <a:pt x="4032" y="2026"/>
                </a:cubicBezTo>
                <a:cubicBezTo>
                  <a:pt x="4029" y="2029"/>
                  <a:pt x="4026" y="2032"/>
                  <a:pt x="4024" y="2034"/>
                </a:cubicBezTo>
                <a:cubicBezTo>
                  <a:pt x="4023" y="2033"/>
                  <a:pt x="4022" y="2031"/>
                  <a:pt x="4021" y="2029"/>
                </a:cubicBezTo>
                <a:cubicBezTo>
                  <a:pt x="4015" y="2021"/>
                  <a:pt x="4007" y="2017"/>
                  <a:pt x="3997" y="2017"/>
                </a:cubicBezTo>
                <a:cubicBezTo>
                  <a:pt x="3992" y="2016"/>
                  <a:pt x="3988" y="2016"/>
                  <a:pt x="3983" y="2015"/>
                </a:cubicBezTo>
                <a:cubicBezTo>
                  <a:pt x="3983" y="2015"/>
                  <a:pt x="3983" y="2015"/>
                  <a:pt x="3983" y="2015"/>
                </a:cubicBezTo>
                <a:cubicBezTo>
                  <a:pt x="3975" y="2009"/>
                  <a:pt x="3987" y="1990"/>
                  <a:pt x="3968" y="1990"/>
                </a:cubicBezTo>
                <a:cubicBezTo>
                  <a:pt x="4006" y="1952"/>
                  <a:pt x="4044" y="1914"/>
                  <a:pt x="4082" y="1876"/>
                </a:cubicBezTo>
                <a:cubicBezTo>
                  <a:pt x="4088" y="1871"/>
                  <a:pt x="4101" y="1868"/>
                  <a:pt x="4094" y="1858"/>
                </a:cubicBezTo>
                <a:cubicBezTo>
                  <a:pt x="4088" y="1850"/>
                  <a:pt x="4077" y="1855"/>
                  <a:pt x="4071" y="1865"/>
                </a:cubicBezTo>
                <a:cubicBezTo>
                  <a:pt x="4065" y="1852"/>
                  <a:pt x="4083" y="1841"/>
                  <a:pt x="4074" y="1828"/>
                </a:cubicBezTo>
                <a:cubicBezTo>
                  <a:pt x="4079" y="1827"/>
                  <a:pt x="4083" y="1823"/>
                  <a:pt x="4087" y="1820"/>
                </a:cubicBezTo>
                <a:cubicBezTo>
                  <a:pt x="4091" y="1816"/>
                  <a:pt x="4096" y="1813"/>
                  <a:pt x="4100" y="1809"/>
                </a:cubicBezTo>
                <a:cubicBezTo>
                  <a:pt x="4109" y="1801"/>
                  <a:pt x="4114" y="1791"/>
                  <a:pt x="4123" y="1783"/>
                </a:cubicBezTo>
                <a:cubicBezTo>
                  <a:pt x="4131" y="1772"/>
                  <a:pt x="4145" y="1766"/>
                  <a:pt x="4149" y="1751"/>
                </a:cubicBezTo>
                <a:cubicBezTo>
                  <a:pt x="4150" y="1749"/>
                  <a:pt x="4152" y="1747"/>
                  <a:pt x="4153" y="1745"/>
                </a:cubicBezTo>
                <a:cubicBezTo>
                  <a:pt x="4153" y="1745"/>
                  <a:pt x="4153" y="1745"/>
                  <a:pt x="4153" y="1745"/>
                </a:cubicBezTo>
                <a:cubicBezTo>
                  <a:pt x="4157" y="1743"/>
                  <a:pt x="4161" y="1742"/>
                  <a:pt x="4164" y="1740"/>
                </a:cubicBezTo>
                <a:cubicBezTo>
                  <a:pt x="4170" y="1733"/>
                  <a:pt x="4176" y="1727"/>
                  <a:pt x="4182" y="1720"/>
                </a:cubicBezTo>
                <a:cubicBezTo>
                  <a:pt x="4182" y="1720"/>
                  <a:pt x="4183" y="1719"/>
                  <a:pt x="4184" y="1718"/>
                </a:cubicBezTo>
                <a:cubicBezTo>
                  <a:pt x="4184" y="1717"/>
                  <a:pt x="4184" y="1715"/>
                  <a:pt x="4182" y="1714"/>
                </a:cubicBezTo>
                <a:cubicBezTo>
                  <a:pt x="4182" y="1714"/>
                  <a:pt x="4182" y="1714"/>
                  <a:pt x="4182" y="1714"/>
                </a:cubicBezTo>
                <a:cubicBezTo>
                  <a:pt x="4182" y="1712"/>
                  <a:pt x="4183" y="1711"/>
                  <a:pt x="4183" y="1710"/>
                </a:cubicBezTo>
                <a:cubicBezTo>
                  <a:pt x="4190" y="1704"/>
                  <a:pt x="4197" y="1699"/>
                  <a:pt x="4205" y="1694"/>
                </a:cubicBezTo>
                <a:cubicBezTo>
                  <a:pt x="4205" y="1693"/>
                  <a:pt x="4205" y="1691"/>
                  <a:pt x="4205" y="1689"/>
                </a:cubicBezTo>
                <a:cubicBezTo>
                  <a:pt x="4206" y="1688"/>
                  <a:pt x="4208" y="1687"/>
                  <a:pt x="4209" y="1686"/>
                </a:cubicBezTo>
                <a:cubicBezTo>
                  <a:pt x="4225" y="1664"/>
                  <a:pt x="4250" y="1649"/>
                  <a:pt x="4260" y="1622"/>
                </a:cubicBezTo>
                <a:cubicBezTo>
                  <a:pt x="4259" y="1618"/>
                  <a:pt x="4258" y="1615"/>
                  <a:pt x="4253" y="1617"/>
                </a:cubicBezTo>
                <a:cubicBezTo>
                  <a:pt x="4245" y="1624"/>
                  <a:pt x="4238" y="1630"/>
                  <a:pt x="4230" y="1637"/>
                </a:cubicBezTo>
                <a:cubicBezTo>
                  <a:pt x="4216" y="1654"/>
                  <a:pt x="4198" y="1666"/>
                  <a:pt x="4183" y="1682"/>
                </a:cubicBezTo>
                <a:cubicBezTo>
                  <a:pt x="4182" y="1682"/>
                  <a:pt x="4181" y="1683"/>
                  <a:pt x="4179" y="1683"/>
                </a:cubicBezTo>
                <a:cubicBezTo>
                  <a:pt x="4175" y="1685"/>
                  <a:pt x="4175" y="1689"/>
                  <a:pt x="4176" y="1693"/>
                </a:cubicBezTo>
                <a:cubicBezTo>
                  <a:pt x="4176" y="1693"/>
                  <a:pt x="4176" y="1694"/>
                  <a:pt x="4177" y="1695"/>
                </a:cubicBezTo>
                <a:cubicBezTo>
                  <a:pt x="4164" y="1710"/>
                  <a:pt x="4149" y="1722"/>
                  <a:pt x="4132" y="1733"/>
                </a:cubicBezTo>
                <a:cubicBezTo>
                  <a:pt x="4131" y="1735"/>
                  <a:pt x="4129" y="1737"/>
                  <a:pt x="4129" y="1739"/>
                </a:cubicBezTo>
                <a:cubicBezTo>
                  <a:pt x="4128" y="1741"/>
                  <a:pt x="4127" y="1743"/>
                  <a:pt x="4127" y="1745"/>
                </a:cubicBezTo>
                <a:cubicBezTo>
                  <a:pt x="4117" y="1755"/>
                  <a:pt x="4104" y="1760"/>
                  <a:pt x="4093" y="1769"/>
                </a:cubicBezTo>
                <a:cubicBezTo>
                  <a:pt x="4057" y="1785"/>
                  <a:pt x="4035" y="1818"/>
                  <a:pt x="4003" y="1839"/>
                </a:cubicBezTo>
                <a:cubicBezTo>
                  <a:pt x="4003" y="1839"/>
                  <a:pt x="4003" y="1839"/>
                  <a:pt x="4003" y="1839"/>
                </a:cubicBezTo>
                <a:cubicBezTo>
                  <a:pt x="4003" y="1839"/>
                  <a:pt x="4003" y="1839"/>
                  <a:pt x="4003" y="1840"/>
                </a:cubicBezTo>
                <a:cubicBezTo>
                  <a:pt x="4003" y="1839"/>
                  <a:pt x="4003" y="1839"/>
                  <a:pt x="4003" y="1839"/>
                </a:cubicBezTo>
                <a:cubicBezTo>
                  <a:pt x="3998" y="1839"/>
                  <a:pt x="3995" y="1838"/>
                  <a:pt x="3993" y="1833"/>
                </a:cubicBezTo>
                <a:cubicBezTo>
                  <a:pt x="3994" y="1831"/>
                  <a:pt x="3996" y="1830"/>
                  <a:pt x="3998" y="1828"/>
                </a:cubicBezTo>
                <a:cubicBezTo>
                  <a:pt x="4010" y="1815"/>
                  <a:pt x="4025" y="1804"/>
                  <a:pt x="4033" y="1787"/>
                </a:cubicBezTo>
                <a:cubicBezTo>
                  <a:pt x="4043" y="1783"/>
                  <a:pt x="4045" y="1775"/>
                  <a:pt x="4045" y="1766"/>
                </a:cubicBezTo>
                <a:cubicBezTo>
                  <a:pt x="4064" y="1757"/>
                  <a:pt x="4050" y="1741"/>
                  <a:pt x="4052" y="1729"/>
                </a:cubicBezTo>
                <a:cubicBezTo>
                  <a:pt x="4052" y="1727"/>
                  <a:pt x="4053" y="1725"/>
                  <a:pt x="4053" y="1724"/>
                </a:cubicBezTo>
                <a:cubicBezTo>
                  <a:pt x="4055" y="1722"/>
                  <a:pt x="4056" y="1720"/>
                  <a:pt x="4058" y="1719"/>
                </a:cubicBezTo>
                <a:cubicBezTo>
                  <a:pt x="4062" y="1717"/>
                  <a:pt x="4066" y="1715"/>
                  <a:pt x="4069" y="1714"/>
                </a:cubicBezTo>
                <a:cubicBezTo>
                  <a:pt x="4069" y="1712"/>
                  <a:pt x="4069" y="1710"/>
                  <a:pt x="4070" y="1708"/>
                </a:cubicBezTo>
                <a:cubicBezTo>
                  <a:pt x="4073" y="1694"/>
                  <a:pt x="4067" y="1682"/>
                  <a:pt x="4058" y="1673"/>
                </a:cubicBezTo>
                <a:cubicBezTo>
                  <a:pt x="4048" y="1662"/>
                  <a:pt x="4050" y="1655"/>
                  <a:pt x="4062" y="1649"/>
                </a:cubicBezTo>
                <a:cubicBezTo>
                  <a:pt x="4072" y="1645"/>
                  <a:pt x="4075" y="1636"/>
                  <a:pt x="4080" y="1628"/>
                </a:cubicBezTo>
                <a:cubicBezTo>
                  <a:pt x="4083" y="1616"/>
                  <a:pt x="4079" y="1614"/>
                  <a:pt x="4069" y="1620"/>
                </a:cubicBezTo>
                <a:cubicBezTo>
                  <a:pt x="4046" y="1634"/>
                  <a:pt x="4020" y="1643"/>
                  <a:pt x="3996" y="1656"/>
                </a:cubicBezTo>
                <a:cubicBezTo>
                  <a:pt x="3984" y="1662"/>
                  <a:pt x="3972" y="1667"/>
                  <a:pt x="3966" y="1680"/>
                </a:cubicBezTo>
                <a:cubicBezTo>
                  <a:pt x="3966" y="1683"/>
                  <a:pt x="3967" y="1685"/>
                  <a:pt x="3968" y="1687"/>
                </a:cubicBezTo>
                <a:cubicBezTo>
                  <a:pt x="3964" y="1692"/>
                  <a:pt x="3960" y="1697"/>
                  <a:pt x="3957" y="1702"/>
                </a:cubicBezTo>
                <a:cubicBezTo>
                  <a:pt x="3953" y="1703"/>
                  <a:pt x="3950" y="1705"/>
                  <a:pt x="3946" y="1707"/>
                </a:cubicBezTo>
                <a:cubicBezTo>
                  <a:pt x="3927" y="1701"/>
                  <a:pt x="3920" y="1691"/>
                  <a:pt x="3935" y="1674"/>
                </a:cubicBezTo>
                <a:cubicBezTo>
                  <a:pt x="3937" y="1671"/>
                  <a:pt x="3941" y="1668"/>
                  <a:pt x="3938" y="1665"/>
                </a:cubicBezTo>
                <a:cubicBezTo>
                  <a:pt x="3925" y="1654"/>
                  <a:pt x="3930" y="1635"/>
                  <a:pt x="3918" y="1624"/>
                </a:cubicBezTo>
                <a:cubicBezTo>
                  <a:pt x="3918" y="1624"/>
                  <a:pt x="3918" y="1624"/>
                  <a:pt x="3918" y="1624"/>
                </a:cubicBezTo>
                <a:cubicBezTo>
                  <a:pt x="3918" y="1622"/>
                  <a:pt x="3918" y="1621"/>
                  <a:pt x="3919" y="1619"/>
                </a:cubicBezTo>
                <a:cubicBezTo>
                  <a:pt x="3922" y="1616"/>
                  <a:pt x="3926" y="1612"/>
                  <a:pt x="3930" y="1609"/>
                </a:cubicBezTo>
                <a:cubicBezTo>
                  <a:pt x="3932" y="1609"/>
                  <a:pt x="3933" y="1609"/>
                  <a:pt x="3935" y="1609"/>
                </a:cubicBezTo>
                <a:cubicBezTo>
                  <a:pt x="3940" y="1607"/>
                  <a:pt x="3944" y="1605"/>
                  <a:pt x="3941" y="1599"/>
                </a:cubicBezTo>
                <a:cubicBezTo>
                  <a:pt x="3947" y="1602"/>
                  <a:pt x="3949" y="1597"/>
                  <a:pt x="3952" y="1594"/>
                </a:cubicBezTo>
                <a:cubicBezTo>
                  <a:pt x="3952" y="1592"/>
                  <a:pt x="3952" y="1591"/>
                  <a:pt x="3953" y="1589"/>
                </a:cubicBezTo>
                <a:cubicBezTo>
                  <a:pt x="3966" y="1593"/>
                  <a:pt x="3964" y="1579"/>
                  <a:pt x="3970" y="1574"/>
                </a:cubicBezTo>
                <a:cubicBezTo>
                  <a:pt x="3972" y="1572"/>
                  <a:pt x="3974" y="1570"/>
                  <a:pt x="3976" y="1568"/>
                </a:cubicBezTo>
                <a:cubicBezTo>
                  <a:pt x="3975" y="1567"/>
                  <a:pt x="3976" y="1565"/>
                  <a:pt x="3976" y="1563"/>
                </a:cubicBezTo>
                <a:cubicBezTo>
                  <a:pt x="3959" y="1529"/>
                  <a:pt x="3939" y="1498"/>
                  <a:pt x="3905" y="1478"/>
                </a:cubicBezTo>
                <a:cubicBezTo>
                  <a:pt x="3897" y="1478"/>
                  <a:pt x="3888" y="1452"/>
                  <a:pt x="3880" y="1477"/>
                </a:cubicBezTo>
                <a:cubicBezTo>
                  <a:pt x="3879" y="1477"/>
                  <a:pt x="3879" y="1477"/>
                  <a:pt x="3878" y="1477"/>
                </a:cubicBezTo>
                <a:cubicBezTo>
                  <a:pt x="3865" y="1476"/>
                  <a:pt x="3852" y="1475"/>
                  <a:pt x="3839" y="1475"/>
                </a:cubicBezTo>
                <a:cubicBezTo>
                  <a:pt x="3841" y="1472"/>
                  <a:pt x="3843" y="1469"/>
                  <a:pt x="3842" y="1465"/>
                </a:cubicBezTo>
                <a:cubicBezTo>
                  <a:pt x="3850" y="1466"/>
                  <a:pt x="3854" y="1458"/>
                  <a:pt x="3858" y="1452"/>
                </a:cubicBezTo>
                <a:cubicBezTo>
                  <a:pt x="3858" y="1452"/>
                  <a:pt x="3858" y="1451"/>
                  <a:pt x="3858" y="1451"/>
                </a:cubicBezTo>
                <a:cubicBezTo>
                  <a:pt x="3883" y="1455"/>
                  <a:pt x="3905" y="1457"/>
                  <a:pt x="3885" y="1419"/>
                </a:cubicBezTo>
                <a:cubicBezTo>
                  <a:pt x="3883" y="1418"/>
                  <a:pt x="3881" y="1418"/>
                  <a:pt x="3879" y="1418"/>
                </a:cubicBezTo>
                <a:cubicBezTo>
                  <a:pt x="3876" y="1414"/>
                  <a:pt x="3873" y="1410"/>
                  <a:pt x="3870" y="1406"/>
                </a:cubicBezTo>
                <a:cubicBezTo>
                  <a:pt x="3859" y="1402"/>
                  <a:pt x="3859" y="1391"/>
                  <a:pt x="3855" y="1382"/>
                </a:cubicBezTo>
                <a:cubicBezTo>
                  <a:pt x="3862" y="1376"/>
                  <a:pt x="3861" y="1366"/>
                  <a:pt x="3862" y="1357"/>
                </a:cubicBezTo>
                <a:cubicBezTo>
                  <a:pt x="3868" y="1343"/>
                  <a:pt x="3864" y="1332"/>
                  <a:pt x="3854" y="1322"/>
                </a:cubicBezTo>
                <a:cubicBezTo>
                  <a:pt x="3859" y="1316"/>
                  <a:pt x="3864" y="1310"/>
                  <a:pt x="3869" y="1304"/>
                </a:cubicBezTo>
                <a:cubicBezTo>
                  <a:pt x="3869" y="1304"/>
                  <a:pt x="3869" y="1304"/>
                  <a:pt x="3869" y="1304"/>
                </a:cubicBezTo>
                <a:cubicBezTo>
                  <a:pt x="3869" y="1304"/>
                  <a:pt x="3869" y="1304"/>
                  <a:pt x="3869" y="1304"/>
                </a:cubicBezTo>
                <a:cubicBezTo>
                  <a:pt x="3881" y="1275"/>
                  <a:pt x="3864" y="1257"/>
                  <a:pt x="3849" y="1239"/>
                </a:cubicBezTo>
                <a:cubicBezTo>
                  <a:pt x="3881" y="1208"/>
                  <a:pt x="3913" y="1178"/>
                  <a:pt x="3946" y="1147"/>
                </a:cubicBezTo>
                <a:cubicBezTo>
                  <a:pt x="3977" y="1112"/>
                  <a:pt x="4016" y="1085"/>
                  <a:pt x="4048" y="1051"/>
                </a:cubicBezTo>
                <a:cubicBezTo>
                  <a:pt x="4052" y="1047"/>
                  <a:pt x="4056" y="1044"/>
                  <a:pt x="4059" y="1041"/>
                </a:cubicBezTo>
                <a:cubicBezTo>
                  <a:pt x="4062" y="1034"/>
                  <a:pt x="4064" y="1028"/>
                  <a:pt x="4067" y="1021"/>
                </a:cubicBezTo>
                <a:cubicBezTo>
                  <a:pt x="4055" y="1020"/>
                  <a:pt x="4053" y="1035"/>
                  <a:pt x="4041" y="1031"/>
                </a:cubicBezTo>
                <a:cubicBezTo>
                  <a:pt x="4050" y="1015"/>
                  <a:pt x="4070" y="1009"/>
                  <a:pt x="4078" y="988"/>
                </a:cubicBezTo>
                <a:cubicBezTo>
                  <a:pt x="4059" y="992"/>
                  <a:pt x="4050" y="1006"/>
                  <a:pt x="4034" y="1007"/>
                </a:cubicBezTo>
                <a:cubicBezTo>
                  <a:pt x="4018" y="1020"/>
                  <a:pt x="3996" y="1027"/>
                  <a:pt x="3983" y="1047"/>
                </a:cubicBezTo>
                <a:cubicBezTo>
                  <a:pt x="3972" y="1057"/>
                  <a:pt x="3954" y="1059"/>
                  <a:pt x="3949" y="1077"/>
                </a:cubicBezTo>
                <a:cubicBezTo>
                  <a:pt x="3946" y="1079"/>
                  <a:pt x="3942" y="1080"/>
                  <a:pt x="3939" y="1082"/>
                </a:cubicBezTo>
                <a:cubicBezTo>
                  <a:pt x="3904" y="1108"/>
                  <a:pt x="3871" y="1136"/>
                  <a:pt x="3835" y="1159"/>
                </a:cubicBezTo>
                <a:cubicBezTo>
                  <a:pt x="3829" y="1163"/>
                  <a:pt x="3823" y="1166"/>
                  <a:pt x="3818" y="1170"/>
                </a:cubicBezTo>
                <a:cubicBezTo>
                  <a:pt x="3807" y="1160"/>
                  <a:pt x="3792" y="1157"/>
                  <a:pt x="3770" y="1166"/>
                </a:cubicBezTo>
                <a:cubicBezTo>
                  <a:pt x="3762" y="1167"/>
                  <a:pt x="3755" y="1169"/>
                  <a:pt x="3747" y="1170"/>
                </a:cubicBezTo>
                <a:cubicBezTo>
                  <a:pt x="3721" y="1178"/>
                  <a:pt x="3696" y="1186"/>
                  <a:pt x="3671" y="1194"/>
                </a:cubicBezTo>
                <a:cubicBezTo>
                  <a:pt x="3672" y="1194"/>
                  <a:pt x="3672" y="1194"/>
                  <a:pt x="3672" y="1194"/>
                </a:cubicBezTo>
                <a:cubicBezTo>
                  <a:pt x="3674" y="1214"/>
                  <a:pt x="3687" y="1230"/>
                  <a:pt x="3693" y="1249"/>
                </a:cubicBezTo>
                <a:cubicBezTo>
                  <a:pt x="3694" y="1250"/>
                  <a:pt x="3695" y="1251"/>
                  <a:pt x="3697" y="1251"/>
                </a:cubicBezTo>
                <a:cubicBezTo>
                  <a:pt x="3697" y="1251"/>
                  <a:pt x="3697" y="1251"/>
                  <a:pt x="3696" y="1251"/>
                </a:cubicBezTo>
                <a:cubicBezTo>
                  <a:pt x="3685" y="1259"/>
                  <a:pt x="3673" y="1268"/>
                  <a:pt x="3661" y="1276"/>
                </a:cubicBezTo>
                <a:cubicBezTo>
                  <a:pt x="3657" y="1273"/>
                  <a:pt x="3653" y="1272"/>
                  <a:pt x="3649" y="1272"/>
                </a:cubicBezTo>
                <a:cubicBezTo>
                  <a:pt x="3644" y="1272"/>
                  <a:pt x="3640" y="1273"/>
                  <a:pt x="3636" y="1273"/>
                </a:cubicBezTo>
                <a:cubicBezTo>
                  <a:pt x="3632" y="1273"/>
                  <a:pt x="3629" y="1273"/>
                  <a:pt x="3625" y="1273"/>
                </a:cubicBezTo>
                <a:cubicBezTo>
                  <a:pt x="3628" y="1271"/>
                  <a:pt x="3630" y="1267"/>
                  <a:pt x="3632" y="1264"/>
                </a:cubicBezTo>
                <a:cubicBezTo>
                  <a:pt x="3634" y="1262"/>
                  <a:pt x="3636" y="1260"/>
                  <a:pt x="3638" y="1259"/>
                </a:cubicBezTo>
                <a:cubicBezTo>
                  <a:pt x="3633" y="1248"/>
                  <a:pt x="3640" y="1240"/>
                  <a:pt x="3643" y="1233"/>
                </a:cubicBezTo>
                <a:cubicBezTo>
                  <a:pt x="3625" y="1232"/>
                  <a:pt x="3610" y="1235"/>
                  <a:pt x="3594" y="1240"/>
                </a:cubicBezTo>
                <a:cubicBezTo>
                  <a:pt x="3591" y="1238"/>
                  <a:pt x="3588" y="1237"/>
                  <a:pt x="3585" y="1236"/>
                </a:cubicBezTo>
                <a:cubicBezTo>
                  <a:pt x="3585" y="1238"/>
                  <a:pt x="3584" y="1241"/>
                  <a:pt x="3584" y="1243"/>
                </a:cubicBezTo>
                <a:cubicBezTo>
                  <a:pt x="3583" y="1243"/>
                  <a:pt x="3581" y="1244"/>
                  <a:pt x="3579" y="1244"/>
                </a:cubicBezTo>
                <a:cubicBezTo>
                  <a:pt x="3570" y="1250"/>
                  <a:pt x="3558" y="1253"/>
                  <a:pt x="3554" y="1266"/>
                </a:cubicBezTo>
                <a:cubicBezTo>
                  <a:pt x="3554" y="1267"/>
                  <a:pt x="3555" y="1269"/>
                  <a:pt x="3556" y="1270"/>
                </a:cubicBezTo>
                <a:cubicBezTo>
                  <a:pt x="3535" y="1269"/>
                  <a:pt x="3528" y="1288"/>
                  <a:pt x="3514" y="1298"/>
                </a:cubicBezTo>
                <a:cubicBezTo>
                  <a:pt x="3514" y="1298"/>
                  <a:pt x="3513" y="1299"/>
                  <a:pt x="3513" y="1300"/>
                </a:cubicBezTo>
                <a:cubicBezTo>
                  <a:pt x="3504" y="1300"/>
                  <a:pt x="3496" y="1302"/>
                  <a:pt x="3490" y="1309"/>
                </a:cubicBezTo>
                <a:cubicBezTo>
                  <a:pt x="3488" y="1311"/>
                  <a:pt x="3487" y="1312"/>
                  <a:pt x="3485" y="1313"/>
                </a:cubicBezTo>
                <a:cubicBezTo>
                  <a:pt x="3484" y="1313"/>
                  <a:pt x="3483" y="1312"/>
                  <a:pt x="3482" y="1312"/>
                </a:cubicBezTo>
                <a:cubicBezTo>
                  <a:pt x="3479" y="1308"/>
                  <a:pt x="3479" y="1304"/>
                  <a:pt x="3479" y="1299"/>
                </a:cubicBezTo>
                <a:cubicBezTo>
                  <a:pt x="3482" y="1295"/>
                  <a:pt x="3485" y="1290"/>
                  <a:pt x="3487" y="1286"/>
                </a:cubicBezTo>
                <a:cubicBezTo>
                  <a:pt x="3494" y="1280"/>
                  <a:pt x="3498" y="1270"/>
                  <a:pt x="3508" y="1267"/>
                </a:cubicBezTo>
                <a:cubicBezTo>
                  <a:pt x="3512" y="1264"/>
                  <a:pt x="3516" y="1261"/>
                  <a:pt x="3519" y="1257"/>
                </a:cubicBezTo>
                <a:cubicBezTo>
                  <a:pt x="3529" y="1247"/>
                  <a:pt x="3539" y="1237"/>
                  <a:pt x="3548" y="1227"/>
                </a:cubicBezTo>
                <a:cubicBezTo>
                  <a:pt x="3539" y="1221"/>
                  <a:pt x="3534" y="1227"/>
                  <a:pt x="3528" y="1232"/>
                </a:cubicBezTo>
                <a:cubicBezTo>
                  <a:pt x="3522" y="1237"/>
                  <a:pt x="3517" y="1240"/>
                  <a:pt x="3510" y="1235"/>
                </a:cubicBezTo>
                <a:cubicBezTo>
                  <a:pt x="3507" y="1237"/>
                  <a:pt x="3505" y="1238"/>
                  <a:pt x="3503" y="1240"/>
                </a:cubicBezTo>
                <a:cubicBezTo>
                  <a:pt x="3483" y="1215"/>
                  <a:pt x="3513" y="1204"/>
                  <a:pt x="3521" y="1187"/>
                </a:cubicBezTo>
                <a:cubicBezTo>
                  <a:pt x="3530" y="1181"/>
                  <a:pt x="3533" y="1176"/>
                  <a:pt x="3531" y="1170"/>
                </a:cubicBezTo>
                <a:cubicBezTo>
                  <a:pt x="3532" y="1170"/>
                  <a:pt x="3533" y="1169"/>
                  <a:pt x="3534" y="1170"/>
                </a:cubicBezTo>
                <a:cubicBezTo>
                  <a:pt x="3531" y="1177"/>
                  <a:pt x="3537" y="1185"/>
                  <a:pt x="3542" y="1193"/>
                </a:cubicBezTo>
                <a:cubicBezTo>
                  <a:pt x="3552" y="1204"/>
                  <a:pt x="3562" y="1214"/>
                  <a:pt x="3575" y="1201"/>
                </a:cubicBezTo>
                <a:cubicBezTo>
                  <a:pt x="3576" y="1202"/>
                  <a:pt x="3577" y="1203"/>
                  <a:pt x="3578" y="1203"/>
                </a:cubicBezTo>
                <a:cubicBezTo>
                  <a:pt x="3579" y="1204"/>
                  <a:pt x="3580" y="1203"/>
                  <a:pt x="3582" y="1201"/>
                </a:cubicBezTo>
                <a:cubicBezTo>
                  <a:pt x="3584" y="1200"/>
                  <a:pt x="3586" y="1197"/>
                  <a:pt x="3586" y="1194"/>
                </a:cubicBezTo>
                <a:cubicBezTo>
                  <a:pt x="3585" y="1177"/>
                  <a:pt x="3605" y="1167"/>
                  <a:pt x="3602" y="1149"/>
                </a:cubicBezTo>
                <a:cubicBezTo>
                  <a:pt x="3605" y="1136"/>
                  <a:pt x="3589" y="1130"/>
                  <a:pt x="3585" y="1118"/>
                </a:cubicBezTo>
                <a:cubicBezTo>
                  <a:pt x="3603" y="1130"/>
                  <a:pt x="3618" y="1124"/>
                  <a:pt x="3633" y="1115"/>
                </a:cubicBezTo>
                <a:cubicBezTo>
                  <a:pt x="3632" y="1123"/>
                  <a:pt x="3633" y="1132"/>
                  <a:pt x="3639" y="1140"/>
                </a:cubicBezTo>
                <a:cubicBezTo>
                  <a:pt x="3642" y="1143"/>
                  <a:pt x="3646" y="1145"/>
                  <a:pt x="3651" y="1146"/>
                </a:cubicBezTo>
                <a:cubicBezTo>
                  <a:pt x="3652" y="1146"/>
                  <a:pt x="3652" y="1146"/>
                  <a:pt x="3652" y="1146"/>
                </a:cubicBezTo>
                <a:cubicBezTo>
                  <a:pt x="3656" y="1150"/>
                  <a:pt x="3660" y="1154"/>
                  <a:pt x="3664" y="1158"/>
                </a:cubicBezTo>
                <a:cubicBezTo>
                  <a:pt x="3678" y="1173"/>
                  <a:pt x="3688" y="1162"/>
                  <a:pt x="3697" y="1151"/>
                </a:cubicBezTo>
                <a:cubicBezTo>
                  <a:pt x="3690" y="1142"/>
                  <a:pt x="3677" y="1139"/>
                  <a:pt x="3672" y="1128"/>
                </a:cubicBezTo>
                <a:cubicBezTo>
                  <a:pt x="3674" y="1122"/>
                  <a:pt x="3670" y="1116"/>
                  <a:pt x="3673" y="1110"/>
                </a:cubicBezTo>
                <a:cubicBezTo>
                  <a:pt x="3668" y="1098"/>
                  <a:pt x="3697" y="1077"/>
                  <a:pt x="3663" y="1073"/>
                </a:cubicBezTo>
                <a:cubicBezTo>
                  <a:pt x="3651" y="1056"/>
                  <a:pt x="3639" y="1040"/>
                  <a:pt x="3626" y="1023"/>
                </a:cubicBezTo>
                <a:cubicBezTo>
                  <a:pt x="3623" y="1019"/>
                  <a:pt x="3619" y="1014"/>
                  <a:pt x="3615" y="1009"/>
                </a:cubicBezTo>
                <a:cubicBezTo>
                  <a:pt x="3627" y="977"/>
                  <a:pt x="3590" y="959"/>
                  <a:pt x="3592" y="930"/>
                </a:cubicBezTo>
                <a:cubicBezTo>
                  <a:pt x="3586" y="919"/>
                  <a:pt x="3579" y="923"/>
                  <a:pt x="3572" y="930"/>
                </a:cubicBezTo>
                <a:cubicBezTo>
                  <a:pt x="3571" y="933"/>
                  <a:pt x="3571" y="935"/>
                  <a:pt x="3571" y="938"/>
                </a:cubicBezTo>
                <a:cubicBezTo>
                  <a:pt x="3571" y="937"/>
                  <a:pt x="3571" y="937"/>
                  <a:pt x="3571" y="937"/>
                </a:cubicBezTo>
                <a:cubicBezTo>
                  <a:pt x="3571" y="937"/>
                  <a:pt x="3571" y="937"/>
                  <a:pt x="3570" y="937"/>
                </a:cubicBezTo>
                <a:cubicBezTo>
                  <a:pt x="3570" y="937"/>
                  <a:pt x="3571" y="937"/>
                  <a:pt x="3571" y="937"/>
                </a:cubicBezTo>
                <a:cubicBezTo>
                  <a:pt x="3571" y="937"/>
                  <a:pt x="3571" y="937"/>
                  <a:pt x="3571" y="937"/>
                </a:cubicBezTo>
                <a:cubicBezTo>
                  <a:pt x="3571" y="937"/>
                  <a:pt x="3571" y="937"/>
                  <a:pt x="3571" y="937"/>
                </a:cubicBezTo>
                <a:cubicBezTo>
                  <a:pt x="3571" y="937"/>
                  <a:pt x="3571" y="937"/>
                  <a:pt x="3571" y="937"/>
                </a:cubicBezTo>
                <a:cubicBezTo>
                  <a:pt x="3571" y="937"/>
                  <a:pt x="3571" y="937"/>
                  <a:pt x="3571" y="937"/>
                </a:cubicBezTo>
                <a:cubicBezTo>
                  <a:pt x="3570" y="933"/>
                  <a:pt x="3567" y="931"/>
                  <a:pt x="3563" y="933"/>
                </a:cubicBezTo>
                <a:cubicBezTo>
                  <a:pt x="3562" y="936"/>
                  <a:pt x="3560" y="937"/>
                  <a:pt x="3557" y="938"/>
                </a:cubicBezTo>
                <a:cubicBezTo>
                  <a:pt x="3547" y="938"/>
                  <a:pt x="3541" y="947"/>
                  <a:pt x="3532" y="949"/>
                </a:cubicBezTo>
                <a:cubicBezTo>
                  <a:pt x="3523" y="951"/>
                  <a:pt x="3515" y="955"/>
                  <a:pt x="3508" y="963"/>
                </a:cubicBezTo>
                <a:cubicBezTo>
                  <a:pt x="3507" y="966"/>
                  <a:pt x="3506" y="969"/>
                  <a:pt x="3505" y="972"/>
                </a:cubicBezTo>
                <a:cubicBezTo>
                  <a:pt x="3489" y="954"/>
                  <a:pt x="3462" y="965"/>
                  <a:pt x="3444" y="950"/>
                </a:cubicBezTo>
                <a:cubicBezTo>
                  <a:pt x="3444" y="950"/>
                  <a:pt x="3443" y="950"/>
                  <a:pt x="3443" y="951"/>
                </a:cubicBezTo>
                <a:cubicBezTo>
                  <a:pt x="3441" y="943"/>
                  <a:pt x="3439" y="936"/>
                  <a:pt x="3437" y="929"/>
                </a:cubicBezTo>
                <a:cubicBezTo>
                  <a:pt x="3430" y="924"/>
                  <a:pt x="3423" y="920"/>
                  <a:pt x="3414" y="923"/>
                </a:cubicBezTo>
                <a:cubicBezTo>
                  <a:pt x="3400" y="930"/>
                  <a:pt x="3403" y="941"/>
                  <a:pt x="3407" y="952"/>
                </a:cubicBezTo>
                <a:cubicBezTo>
                  <a:pt x="3408" y="953"/>
                  <a:pt x="3409" y="954"/>
                  <a:pt x="3410" y="956"/>
                </a:cubicBezTo>
                <a:cubicBezTo>
                  <a:pt x="3409" y="956"/>
                  <a:pt x="3408" y="957"/>
                  <a:pt x="3407" y="957"/>
                </a:cubicBezTo>
                <a:cubicBezTo>
                  <a:pt x="3389" y="961"/>
                  <a:pt x="3386" y="932"/>
                  <a:pt x="3367" y="939"/>
                </a:cubicBezTo>
                <a:cubicBezTo>
                  <a:pt x="3361" y="944"/>
                  <a:pt x="3359" y="950"/>
                  <a:pt x="3359" y="957"/>
                </a:cubicBezTo>
                <a:cubicBezTo>
                  <a:pt x="3359" y="957"/>
                  <a:pt x="3359" y="957"/>
                  <a:pt x="3359" y="957"/>
                </a:cubicBezTo>
                <a:cubicBezTo>
                  <a:pt x="3351" y="954"/>
                  <a:pt x="3344" y="948"/>
                  <a:pt x="3336" y="959"/>
                </a:cubicBezTo>
                <a:cubicBezTo>
                  <a:pt x="3332" y="972"/>
                  <a:pt x="3327" y="985"/>
                  <a:pt x="3316" y="994"/>
                </a:cubicBezTo>
                <a:cubicBezTo>
                  <a:pt x="3316" y="999"/>
                  <a:pt x="3317" y="1002"/>
                  <a:pt x="3321" y="1005"/>
                </a:cubicBezTo>
                <a:cubicBezTo>
                  <a:pt x="3323" y="1006"/>
                  <a:pt x="3324" y="1007"/>
                  <a:pt x="3326" y="1007"/>
                </a:cubicBezTo>
                <a:cubicBezTo>
                  <a:pt x="3340" y="1035"/>
                  <a:pt x="3349" y="1040"/>
                  <a:pt x="3366" y="1027"/>
                </a:cubicBezTo>
                <a:cubicBezTo>
                  <a:pt x="3376" y="1032"/>
                  <a:pt x="3383" y="1040"/>
                  <a:pt x="3390" y="1047"/>
                </a:cubicBezTo>
                <a:cubicBezTo>
                  <a:pt x="3385" y="1052"/>
                  <a:pt x="3383" y="1058"/>
                  <a:pt x="3381" y="1065"/>
                </a:cubicBezTo>
                <a:cubicBezTo>
                  <a:pt x="3380" y="1066"/>
                  <a:pt x="3380" y="1066"/>
                  <a:pt x="3379" y="1067"/>
                </a:cubicBezTo>
                <a:cubicBezTo>
                  <a:pt x="3378" y="1068"/>
                  <a:pt x="3376" y="1069"/>
                  <a:pt x="3375" y="1069"/>
                </a:cubicBezTo>
                <a:cubicBezTo>
                  <a:pt x="3367" y="1061"/>
                  <a:pt x="3359" y="1051"/>
                  <a:pt x="3350" y="1073"/>
                </a:cubicBezTo>
                <a:cubicBezTo>
                  <a:pt x="3341" y="1073"/>
                  <a:pt x="3331" y="1073"/>
                  <a:pt x="3322" y="1073"/>
                </a:cubicBezTo>
                <a:cubicBezTo>
                  <a:pt x="3312" y="1063"/>
                  <a:pt x="3301" y="1054"/>
                  <a:pt x="3286" y="1052"/>
                </a:cubicBezTo>
                <a:cubicBezTo>
                  <a:pt x="3274" y="1040"/>
                  <a:pt x="3262" y="1029"/>
                  <a:pt x="3250" y="1018"/>
                </a:cubicBezTo>
                <a:cubicBezTo>
                  <a:pt x="3250" y="1009"/>
                  <a:pt x="3218" y="1003"/>
                  <a:pt x="3247" y="992"/>
                </a:cubicBezTo>
                <a:cubicBezTo>
                  <a:pt x="3263" y="985"/>
                  <a:pt x="3278" y="980"/>
                  <a:pt x="3293" y="975"/>
                </a:cubicBezTo>
                <a:cubicBezTo>
                  <a:pt x="3293" y="975"/>
                  <a:pt x="3293" y="975"/>
                  <a:pt x="3293" y="975"/>
                </a:cubicBezTo>
                <a:cubicBezTo>
                  <a:pt x="3293" y="975"/>
                  <a:pt x="3293" y="975"/>
                  <a:pt x="3293" y="975"/>
                </a:cubicBezTo>
                <a:cubicBezTo>
                  <a:pt x="3296" y="976"/>
                  <a:pt x="3298" y="978"/>
                  <a:pt x="3300" y="980"/>
                </a:cubicBezTo>
                <a:cubicBezTo>
                  <a:pt x="3301" y="975"/>
                  <a:pt x="3301" y="971"/>
                  <a:pt x="3301" y="966"/>
                </a:cubicBezTo>
                <a:cubicBezTo>
                  <a:pt x="3298" y="945"/>
                  <a:pt x="3296" y="924"/>
                  <a:pt x="3293" y="902"/>
                </a:cubicBezTo>
                <a:cubicBezTo>
                  <a:pt x="3286" y="900"/>
                  <a:pt x="3279" y="898"/>
                  <a:pt x="3272" y="895"/>
                </a:cubicBezTo>
                <a:cubicBezTo>
                  <a:pt x="3274" y="893"/>
                  <a:pt x="3277" y="891"/>
                  <a:pt x="3279" y="888"/>
                </a:cubicBezTo>
                <a:cubicBezTo>
                  <a:pt x="3283" y="884"/>
                  <a:pt x="3288" y="879"/>
                  <a:pt x="3292" y="874"/>
                </a:cubicBezTo>
                <a:cubicBezTo>
                  <a:pt x="3292" y="856"/>
                  <a:pt x="3278" y="840"/>
                  <a:pt x="3284" y="821"/>
                </a:cubicBezTo>
                <a:cubicBezTo>
                  <a:pt x="3288" y="825"/>
                  <a:pt x="3293" y="827"/>
                  <a:pt x="3299" y="829"/>
                </a:cubicBezTo>
                <a:cubicBezTo>
                  <a:pt x="3294" y="846"/>
                  <a:pt x="3305" y="855"/>
                  <a:pt x="3321" y="861"/>
                </a:cubicBezTo>
                <a:cubicBezTo>
                  <a:pt x="3336" y="866"/>
                  <a:pt x="3344" y="855"/>
                  <a:pt x="3352" y="846"/>
                </a:cubicBezTo>
                <a:cubicBezTo>
                  <a:pt x="3355" y="849"/>
                  <a:pt x="3358" y="852"/>
                  <a:pt x="3362" y="854"/>
                </a:cubicBezTo>
                <a:cubicBezTo>
                  <a:pt x="3371" y="859"/>
                  <a:pt x="3382" y="862"/>
                  <a:pt x="3388" y="872"/>
                </a:cubicBezTo>
                <a:cubicBezTo>
                  <a:pt x="3388" y="872"/>
                  <a:pt x="3388" y="872"/>
                  <a:pt x="3388" y="872"/>
                </a:cubicBezTo>
                <a:cubicBezTo>
                  <a:pt x="3385" y="873"/>
                  <a:pt x="3382" y="873"/>
                  <a:pt x="3379" y="874"/>
                </a:cubicBezTo>
                <a:cubicBezTo>
                  <a:pt x="3377" y="872"/>
                  <a:pt x="3374" y="871"/>
                  <a:pt x="3372" y="870"/>
                </a:cubicBezTo>
                <a:cubicBezTo>
                  <a:pt x="3364" y="874"/>
                  <a:pt x="3361" y="880"/>
                  <a:pt x="3364" y="889"/>
                </a:cubicBezTo>
                <a:cubicBezTo>
                  <a:pt x="3372" y="895"/>
                  <a:pt x="3379" y="906"/>
                  <a:pt x="3391" y="903"/>
                </a:cubicBezTo>
                <a:cubicBezTo>
                  <a:pt x="3391" y="904"/>
                  <a:pt x="3391" y="905"/>
                  <a:pt x="3392" y="906"/>
                </a:cubicBezTo>
                <a:cubicBezTo>
                  <a:pt x="3394" y="909"/>
                  <a:pt x="3397" y="912"/>
                  <a:pt x="3401" y="913"/>
                </a:cubicBezTo>
                <a:cubicBezTo>
                  <a:pt x="3411" y="914"/>
                  <a:pt x="3419" y="912"/>
                  <a:pt x="3425" y="905"/>
                </a:cubicBezTo>
                <a:cubicBezTo>
                  <a:pt x="3431" y="896"/>
                  <a:pt x="3436" y="888"/>
                  <a:pt x="3439" y="878"/>
                </a:cubicBezTo>
                <a:cubicBezTo>
                  <a:pt x="3441" y="879"/>
                  <a:pt x="3444" y="879"/>
                  <a:pt x="3446" y="878"/>
                </a:cubicBezTo>
                <a:cubicBezTo>
                  <a:pt x="3450" y="884"/>
                  <a:pt x="3455" y="888"/>
                  <a:pt x="3463" y="888"/>
                </a:cubicBezTo>
                <a:cubicBezTo>
                  <a:pt x="3473" y="892"/>
                  <a:pt x="3479" y="886"/>
                  <a:pt x="3486" y="881"/>
                </a:cubicBezTo>
                <a:cubicBezTo>
                  <a:pt x="3488" y="879"/>
                  <a:pt x="3491" y="876"/>
                  <a:pt x="3493" y="875"/>
                </a:cubicBezTo>
                <a:cubicBezTo>
                  <a:pt x="3491" y="873"/>
                  <a:pt x="3489" y="870"/>
                  <a:pt x="3487" y="868"/>
                </a:cubicBezTo>
                <a:cubicBezTo>
                  <a:pt x="3487" y="868"/>
                  <a:pt x="3488" y="868"/>
                  <a:pt x="3488" y="869"/>
                </a:cubicBezTo>
                <a:cubicBezTo>
                  <a:pt x="3499" y="865"/>
                  <a:pt x="3506" y="858"/>
                  <a:pt x="3505" y="845"/>
                </a:cubicBezTo>
                <a:cubicBezTo>
                  <a:pt x="3502" y="843"/>
                  <a:pt x="3501" y="841"/>
                  <a:pt x="3500" y="838"/>
                </a:cubicBezTo>
                <a:cubicBezTo>
                  <a:pt x="3511" y="837"/>
                  <a:pt x="3523" y="835"/>
                  <a:pt x="3535" y="833"/>
                </a:cubicBezTo>
                <a:cubicBezTo>
                  <a:pt x="3537" y="839"/>
                  <a:pt x="3539" y="845"/>
                  <a:pt x="3542" y="851"/>
                </a:cubicBezTo>
                <a:cubicBezTo>
                  <a:pt x="3556" y="842"/>
                  <a:pt x="3563" y="831"/>
                  <a:pt x="3548" y="817"/>
                </a:cubicBezTo>
                <a:cubicBezTo>
                  <a:pt x="3548" y="817"/>
                  <a:pt x="3548" y="817"/>
                  <a:pt x="3548" y="817"/>
                </a:cubicBezTo>
                <a:cubicBezTo>
                  <a:pt x="3555" y="810"/>
                  <a:pt x="3562" y="803"/>
                  <a:pt x="3569" y="796"/>
                </a:cubicBezTo>
                <a:cubicBezTo>
                  <a:pt x="3561" y="790"/>
                  <a:pt x="3553" y="785"/>
                  <a:pt x="3544" y="779"/>
                </a:cubicBezTo>
                <a:cubicBezTo>
                  <a:pt x="3543" y="781"/>
                  <a:pt x="3542" y="782"/>
                  <a:pt x="3541" y="784"/>
                </a:cubicBezTo>
                <a:cubicBezTo>
                  <a:pt x="3537" y="778"/>
                  <a:pt x="3532" y="773"/>
                  <a:pt x="3528" y="767"/>
                </a:cubicBezTo>
                <a:cubicBezTo>
                  <a:pt x="3526" y="767"/>
                  <a:pt x="3525" y="768"/>
                  <a:pt x="3524" y="768"/>
                </a:cubicBezTo>
                <a:cubicBezTo>
                  <a:pt x="3522" y="764"/>
                  <a:pt x="3521" y="759"/>
                  <a:pt x="3520" y="754"/>
                </a:cubicBezTo>
                <a:cubicBezTo>
                  <a:pt x="3524" y="758"/>
                  <a:pt x="3529" y="760"/>
                  <a:pt x="3535" y="761"/>
                </a:cubicBezTo>
                <a:cubicBezTo>
                  <a:pt x="3544" y="756"/>
                  <a:pt x="3554" y="751"/>
                  <a:pt x="3564" y="746"/>
                </a:cubicBezTo>
                <a:cubicBezTo>
                  <a:pt x="3561" y="743"/>
                  <a:pt x="3559" y="740"/>
                  <a:pt x="3556" y="736"/>
                </a:cubicBezTo>
                <a:cubicBezTo>
                  <a:pt x="3551" y="728"/>
                  <a:pt x="3544" y="729"/>
                  <a:pt x="3536" y="732"/>
                </a:cubicBezTo>
                <a:cubicBezTo>
                  <a:pt x="3527" y="729"/>
                  <a:pt x="3518" y="728"/>
                  <a:pt x="3510" y="732"/>
                </a:cubicBezTo>
                <a:cubicBezTo>
                  <a:pt x="3501" y="731"/>
                  <a:pt x="3500" y="720"/>
                  <a:pt x="3492" y="719"/>
                </a:cubicBezTo>
                <a:cubicBezTo>
                  <a:pt x="3484" y="721"/>
                  <a:pt x="3477" y="723"/>
                  <a:pt x="3469" y="725"/>
                </a:cubicBezTo>
                <a:cubicBezTo>
                  <a:pt x="3465" y="729"/>
                  <a:pt x="3461" y="732"/>
                  <a:pt x="3457" y="736"/>
                </a:cubicBezTo>
                <a:cubicBezTo>
                  <a:pt x="3452" y="742"/>
                  <a:pt x="3447" y="747"/>
                  <a:pt x="3443" y="753"/>
                </a:cubicBezTo>
                <a:cubicBezTo>
                  <a:pt x="3436" y="747"/>
                  <a:pt x="3430" y="743"/>
                  <a:pt x="3421" y="746"/>
                </a:cubicBezTo>
                <a:cubicBezTo>
                  <a:pt x="3414" y="747"/>
                  <a:pt x="3408" y="749"/>
                  <a:pt x="3401" y="750"/>
                </a:cubicBezTo>
                <a:cubicBezTo>
                  <a:pt x="3401" y="750"/>
                  <a:pt x="3401" y="751"/>
                  <a:pt x="3401" y="752"/>
                </a:cubicBezTo>
                <a:cubicBezTo>
                  <a:pt x="3400" y="750"/>
                  <a:pt x="3400" y="749"/>
                  <a:pt x="3399" y="748"/>
                </a:cubicBezTo>
                <a:cubicBezTo>
                  <a:pt x="3393" y="744"/>
                  <a:pt x="3386" y="743"/>
                  <a:pt x="3379" y="745"/>
                </a:cubicBezTo>
                <a:cubicBezTo>
                  <a:pt x="3374" y="745"/>
                  <a:pt x="3369" y="745"/>
                  <a:pt x="3365" y="745"/>
                </a:cubicBezTo>
                <a:cubicBezTo>
                  <a:pt x="3365" y="745"/>
                  <a:pt x="3365" y="745"/>
                  <a:pt x="3365" y="745"/>
                </a:cubicBezTo>
                <a:cubicBezTo>
                  <a:pt x="3331" y="732"/>
                  <a:pt x="3323" y="691"/>
                  <a:pt x="3290" y="679"/>
                </a:cubicBezTo>
                <a:cubicBezTo>
                  <a:pt x="3287" y="668"/>
                  <a:pt x="3283" y="657"/>
                  <a:pt x="3280" y="647"/>
                </a:cubicBezTo>
                <a:cubicBezTo>
                  <a:pt x="3280" y="637"/>
                  <a:pt x="3279" y="628"/>
                  <a:pt x="3279" y="618"/>
                </a:cubicBezTo>
                <a:cubicBezTo>
                  <a:pt x="3271" y="611"/>
                  <a:pt x="3264" y="604"/>
                  <a:pt x="3257" y="597"/>
                </a:cubicBezTo>
                <a:cubicBezTo>
                  <a:pt x="3240" y="587"/>
                  <a:pt x="3238" y="604"/>
                  <a:pt x="3231" y="611"/>
                </a:cubicBezTo>
                <a:cubicBezTo>
                  <a:pt x="3231" y="611"/>
                  <a:pt x="3231" y="611"/>
                  <a:pt x="3231" y="611"/>
                </a:cubicBezTo>
                <a:cubicBezTo>
                  <a:pt x="3217" y="617"/>
                  <a:pt x="3202" y="618"/>
                  <a:pt x="3194" y="632"/>
                </a:cubicBezTo>
                <a:cubicBezTo>
                  <a:pt x="3189" y="633"/>
                  <a:pt x="3185" y="633"/>
                  <a:pt x="3180" y="633"/>
                </a:cubicBezTo>
                <a:cubicBezTo>
                  <a:pt x="3173" y="635"/>
                  <a:pt x="3166" y="636"/>
                  <a:pt x="3159" y="637"/>
                </a:cubicBezTo>
                <a:cubicBezTo>
                  <a:pt x="3159" y="637"/>
                  <a:pt x="3159" y="637"/>
                  <a:pt x="3159" y="637"/>
                </a:cubicBezTo>
                <a:cubicBezTo>
                  <a:pt x="3159" y="637"/>
                  <a:pt x="3159" y="637"/>
                  <a:pt x="3159" y="637"/>
                </a:cubicBezTo>
                <a:cubicBezTo>
                  <a:pt x="3149" y="635"/>
                  <a:pt x="3143" y="640"/>
                  <a:pt x="3139" y="648"/>
                </a:cubicBezTo>
                <a:cubicBezTo>
                  <a:pt x="3106" y="647"/>
                  <a:pt x="3096" y="612"/>
                  <a:pt x="3070" y="599"/>
                </a:cubicBezTo>
                <a:cubicBezTo>
                  <a:pt x="3077" y="585"/>
                  <a:pt x="3084" y="571"/>
                  <a:pt x="3091" y="557"/>
                </a:cubicBezTo>
                <a:cubicBezTo>
                  <a:pt x="3091" y="557"/>
                  <a:pt x="3091" y="557"/>
                  <a:pt x="3091" y="557"/>
                </a:cubicBezTo>
                <a:cubicBezTo>
                  <a:pt x="3091" y="557"/>
                  <a:pt x="3091" y="557"/>
                  <a:pt x="3091" y="557"/>
                </a:cubicBezTo>
                <a:cubicBezTo>
                  <a:pt x="3095" y="560"/>
                  <a:pt x="3095" y="560"/>
                  <a:pt x="3095" y="560"/>
                </a:cubicBezTo>
                <a:cubicBezTo>
                  <a:pt x="3098" y="564"/>
                  <a:pt x="3098" y="564"/>
                  <a:pt x="3098" y="564"/>
                </a:cubicBezTo>
                <a:cubicBezTo>
                  <a:pt x="3102" y="536"/>
                  <a:pt x="3082" y="522"/>
                  <a:pt x="3066" y="504"/>
                </a:cubicBezTo>
                <a:cubicBezTo>
                  <a:pt x="3056" y="467"/>
                  <a:pt x="3038" y="434"/>
                  <a:pt x="3012" y="405"/>
                </a:cubicBezTo>
                <a:cubicBezTo>
                  <a:pt x="3011" y="368"/>
                  <a:pt x="2978" y="382"/>
                  <a:pt x="2960" y="371"/>
                </a:cubicBezTo>
                <a:cubicBezTo>
                  <a:pt x="2943" y="372"/>
                  <a:pt x="2923" y="346"/>
                  <a:pt x="2911" y="379"/>
                </a:cubicBezTo>
                <a:cubicBezTo>
                  <a:pt x="2909" y="392"/>
                  <a:pt x="2908" y="404"/>
                  <a:pt x="2907" y="417"/>
                </a:cubicBezTo>
                <a:cubicBezTo>
                  <a:pt x="2907" y="418"/>
                  <a:pt x="2907" y="419"/>
                  <a:pt x="2907" y="420"/>
                </a:cubicBezTo>
                <a:cubicBezTo>
                  <a:pt x="2886" y="428"/>
                  <a:pt x="2911" y="470"/>
                  <a:pt x="2874" y="469"/>
                </a:cubicBezTo>
                <a:cubicBezTo>
                  <a:pt x="2870" y="473"/>
                  <a:pt x="2865" y="478"/>
                  <a:pt x="2861" y="483"/>
                </a:cubicBezTo>
                <a:cubicBezTo>
                  <a:pt x="2860" y="491"/>
                  <a:pt x="2864" y="496"/>
                  <a:pt x="2870" y="500"/>
                </a:cubicBezTo>
                <a:cubicBezTo>
                  <a:pt x="2879" y="505"/>
                  <a:pt x="2890" y="506"/>
                  <a:pt x="2900" y="506"/>
                </a:cubicBezTo>
                <a:cubicBezTo>
                  <a:pt x="2899" y="510"/>
                  <a:pt x="2897" y="514"/>
                  <a:pt x="2896" y="519"/>
                </a:cubicBezTo>
                <a:cubicBezTo>
                  <a:pt x="2894" y="521"/>
                  <a:pt x="2891" y="523"/>
                  <a:pt x="2888" y="526"/>
                </a:cubicBezTo>
                <a:cubicBezTo>
                  <a:pt x="2878" y="516"/>
                  <a:pt x="2851" y="534"/>
                  <a:pt x="2853" y="504"/>
                </a:cubicBezTo>
                <a:cubicBezTo>
                  <a:pt x="2851" y="502"/>
                  <a:pt x="2848" y="500"/>
                  <a:pt x="2846" y="499"/>
                </a:cubicBezTo>
                <a:cubicBezTo>
                  <a:pt x="2826" y="521"/>
                  <a:pt x="2853" y="527"/>
                  <a:pt x="2860" y="540"/>
                </a:cubicBezTo>
                <a:cubicBezTo>
                  <a:pt x="2858" y="543"/>
                  <a:pt x="2855" y="546"/>
                  <a:pt x="2853" y="549"/>
                </a:cubicBezTo>
                <a:cubicBezTo>
                  <a:pt x="2853" y="549"/>
                  <a:pt x="2853" y="549"/>
                  <a:pt x="2853" y="549"/>
                </a:cubicBezTo>
                <a:cubicBezTo>
                  <a:pt x="2853" y="549"/>
                  <a:pt x="2853" y="549"/>
                  <a:pt x="2853" y="549"/>
                </a:cubicBezTo>
                <a:cubicBezTo>
                  <a:pt x="2849" y="553"/>
                  <a:pt x="2845" y="557"/>
                  <a:pt x="2844" y="563"/>
                </a:cubicBezTo>
                <a:cubicBezTo>
                  <a:pt x="2834" y="563"/>
                  <a:pt x="2825" y="559"/>
                  <a:pt x="2815" y="555"/>
                </a:cubicBezTo>
                <a:cubicBezTo>
                  <a:pt x="2811" y="555"/>
                  <a:pt x="2807" y="555"/>
                  <a:pt x="2803" y="556"/>
                </a:cubicBezTo>
                <a:cubicBezTo>
                  <a:pt x="2793" y="555"/>
                  <a:pt x="2784" y="555"/>
                  <a:pt x="2775" y="555"/>
                </a:cubicBezTo>
                <a:cubicBezTo>
                  <a:pt x="2747" y="570"/>
                  <a:pt x="2763" y="582"/>
                  <a:pt x="2777" y="594"/>
                </a:cubicBezTo>
                <a:cubicBezTo>
                  <a:pt x="2778" y="595"/>
                  <a:pt x="2778" y="595"/>
                  <a:pt x="2778" y="595"/>
                </a:cubicBezTo>
                <a:cubicBezTo>
                  <a:pt x="2771" y="593"/>
                  <a:pt x="2763" y="593"/>
                  <a:pt x="2755" y="593"/>
                </a:cubicBezTo>
                <a:cubicBezTo>
                  <a:pt x="2729" y="591"/>
                  <a:pt x="2729" y="576"/>
                  <a:pt x="2736" y="557"/>
                </a:cubicBezTo>
                <a:cubicBezTo>
                  <a:pt x="2733" y="553"/>
                  <a:pt x="2730" y="549"/>
                  <a:pt x="2727" y="545"/>
                </a:cubicBezTo>
                <a:cubicBezTo>
                  <a:pt x="2714" y="542"/>
                  <a:pt x="2709" y="525"/>
                  <a:pt x="2691" y="528"/>
                </a:cubicBezTo>
                <a:cubicBezTo>
                  <a:pt x="2682" y="541"/>
                  <a:pt x="2719" y="566"/>
                  <a:pt x="2683" y="573"/>
                </a:cubicBezTo>
                <a:cubicBezTo>
                  <a:pt x="2676" y="568"/>
                  <a:pt x="2668" y="562"/>
                  <a:pt x="2661" y="556"/>
                </a:cubicBezTo>
                <a:cubicBezTo>
                  <a:pt x="2645" y="565"/>
                  <a:pt x="2637" y="579"/>
                  <a:pt x="2633" y="597"/>
                </a:cubicBezTo>
                <a:cubicBezTo>
                  <a:pt x="2634" y="597"/>
                  <a:pt x="2634" y="597"/>
                  <a:pt x="2634" y="597"/>
                </a:cubicBezTo>
                <a:cubicBezTo>
                  <a:pt x="2634" y="602"/>
                  <a:pt x="2636" y="605"/>
                  <a:pt x="2641" y="606"/>
                </a:cubicBezTo>
                <a:cubicBezTo>
                  <a:pt x="2642" y="606"/>
                  <a:pt x="2642" y="606"/>
                  <a:pt x="2642" y="606"/>
                </a:cubicBezTo>
                <a:cubicBezTo>
                  <a:pt x="2646" y="610"/>
                  <a:pt x="2650" y="614"/>
                  <a:pt x="2654" y="619"/>
                </a:cubicBezTo>
                <a:cubicBezTo>
                  <a:pt x="2663" y="619"/>
                  <a:pt x="2672" y="620"/>
                  <a:pt x="2681" y="620"/>
                </a:cubicBezTo>
                <a:cubicBezTo>
                  <a:pt x="2682" y="622"/>
                  <a:pt x="2682" y="624"/>
                  <a:pt x="2683" y="626"/>
                </a:cubicBezTo>
                <a:cubicBezTo>
                  <a:pt x="2702" y="639"/>
                  <a:pt x="2730" y="631"/>
                  <a:pt x="2746" y="652"/>
                </a:cubicBezTo>
                <a:cubicBezTo>
                  <a:pt x="2745" y="653"/>
                  <a:pt x="2745" y="653"/>
                  <a:pt x="2745" y="654"/>
                </a:cubicBezTo>
                <a:cubicBezTo>
                  <a:pt x="2745" y="654"/>
                  <a:pt x="2747" y="654"/>
                  <a:pt x="2747" y="654"/>
                </a:cubicBezTo>
                <a:cubicBezTo>
                  <a:pt x="2740" y="661"/>
                  <a:pt x="2732" y="668"/>
                  <a:pt x="2725" y="675"/>
                </a:cubicBezTo>
                <a:cubicBezTo>
                  <a:pt x="2724" y="680"/>
                  <a:pt x="2725" y="686"/>
                  <a:pt x="2728" y="690"/>
                </a:cubicBezTo>
                <a:cubicBezTo>
                  <a:pt x="2729" y="692"/>
                  <a:pt x="2731" y="693"/>
                  <a:pt x="2732" y="695"/>
                </a:cubicBezTo>
                <a:cubicBezTo>
                  <a:pt x="2732" y="700"/>
                  <a:pt x="2732" y="706"/>
                  <a:pt x="2732" y="711"/>
                </a:cubicBezTo>
                <a:cubicBezTo>
                  <a:pt x="2718" y="712"/>
                  <a:pt x="2710" y="719"/>
                  <a:pt x="2707" y="731"/>
                </a:cubicBezTo>
                <a:cubicBezTo>
                  <a:pt x="2704" y="713"/>
                  <a:pt x="2687" y="712"/>
                  <a:pt x="2673" y="706"/>
                </a:cubicBezTo>
                <a:cubicBezTo>
                  <a:pt x="2667" y="704"/>
                  <a:pt x="2661" y="703"/>
                  <a:pt x="2655" y="702"/>
                </a:cubicBezTo>
                <a:cubicBezTo>
                  <a:pt x="2647" y="696"/>
                  <a:pt x="2640" y="690"/>
                  <a:pt x="2633" y="683"/>
                </a:cubicBezTo>
                <a:cubicBezTo>
                  <a:pt x="2632" y="699"/>
                  <a:pt x="2637" y="713"/>
                  <a:pt x="2647" y="725"/>
                </a:cubicBezTo>
                <a:cubicBezTo>
                  <a:pt x="2645" y="727"/>
                  <a:pt x="2643" y="729"/>
                  <a:pt x="2640" y="730"/>
                </a:cubicBezTo>
                <a:cubicBezTo>
                  <a:pt x="2628" y="717"/>
                  <a:pt x="2611" y="723"/>
                  <a:pt x="2597" y="718"/>
                </a:cubicBezTo>
                <a:cubicBezTo>
                  <a:pt x="2597" y="708"/>
                  <a:pt x="2598" y="698"/>
                  <a:pt x="2598" y="688"/>
                </a:cubicBezTo>
                <a:cubicBezTo>
                  <a:pt x="2596" y="687"/>
                  <a:pt x="2594" y="686"/>
                  <a:pt x="2592" y="685"/>
                </a:cubicBezTo>
                <a:cubicBezTo>
                  <a:pt x="2592" y="684"/>
                  <a:pt x="2592" y="683"/>
                  <a:pt x="2592" y="681"/>
                </a:cubicBezTo>
                <a:cubicBezTo>
                  <a:pt x="2591" y="677"/>
                  <a:pt x="2588" y="675"/>
                  <a:pt x="2583" y="675"/>
                </a:cubicBezTo>
                <a:cubicBezTo>
                  <a:pt x="2581" y="673"/>
                  <a:pt x="2578" y="671"/>
                  <a:pt x="2576" y="669"/>
                </a:cubicBezTo>
                <a:cubicBezTo>
                  <a:pt x="2567" y="691"/>
                  <a:pt x="2557" y="672"/>
                  <a:pt x="2547" y="670"/>
                </a:cubicBezTo>
                <a:cubicBezTo>
                  <a:pt x="2533" y="683"/>
                  <a:pt x="2519" y="697"/>
                  <a:pt x="2505" y="710"/>
                </a:cubicBezTo>
                <a:cubicBezTo>
                  <a:pt x="2517" y="727"/>
                  <a:pt x="2535" y="739"/>
                  <a:pt x="2546" y="757"/>
                </a:cubicBezTo>
                <a:cubicBezTo>
                  <a:pt x="2541" y="756"/>
                  <a:pt x="2536" y="755"/>
                  <a:pt x="2531" y="753"/>
                </a:cubicBezTo>
                <a:cubicBezTo>
                  <a:pt x="2526" y="747"/>
                  <a:pt x="2521" y="742"/>
                  <a:pt x="2512" y="745"/>
                </a:cubicBezTo>
                <a:cubicBezTo>
                  <a:pt x="2502" y="750"/>
                  <a:pt x="2493" y="755"/>
                  <a:pt x="2484" y="760"/>
                </a:cubicBezTo>
                <a:cubicBezTo>
                  <a:pt x="2483" y="765"/>
                  <a:pt x="2484" y="769"/>
                  <a:pt x="2487" y="772"/>
                </a:cubicBezTo>
                <a:cubicBezTo>
                  <a:pt x="2494" y="777"/>
                  <a:pt x="2502" y="779"/>
                  <a:pt x="2509" y="775"/>
                </a:cubicBezTo>
                <a:cubicBezTo>
                  <a:pt x="2509" y="778"/>
                  <a:pt x="2510" y="780"/>
                  <a:pt x="2511" y="783"/>
                </a:cubicBezTo>
                <a:cubicBezTo>
                  <a:pt x="2511" y="783"/>
                  <a:pt x="2511" y="783"/>
                  <a:pt x="2511" y="783"/>
                </a:cubicBezTo>
                <a:cubicBezTo>
                  <a:pt x="2503" y="786"/>
                  <a:pt x="2497" y="792"/>
                  <a:pt x="2496" y="803"/>
                </a:cubicBezTo>
                <a:cubicBezTo>
                  <a:pt x="2483" y="821"/>
                  <a:pt x="2496" y="840"/>
                  <a:pt x="2493" y="859"/>
                </a:cubicBezTo>
                <a:cubicBezTo>
                  <a:pt x="2492" y="861"/>
                  <a:pt x="2491" y="863"/>
                  <a:pt x="2492" y="866"/>
                </a:cubicBezTo>
                <a:cubicBezTo>
                  <a:pt x="2493" y="869"/>
                  <a:pt x="2495" y="872"/>
                  <a:pt x="2497" y="874"/>
                </a:cubicBezTo>
                <a:cubicBezTo>
                  <a:pt x="2488" y="878"/>
                  <a:pt x="2478" y="883"/>
                  <a:pt x="2469" y="887"/>
                </a:cubicBezTo>
                <a:cubicBezTo>
                  <a:pt x="2463" y="885"/>
                  <a:pt x="2456" y="882"/>
                  <a:pt x="2450" y="880"/>
                </a:cubicBezTo>
                <a:cubicBezTo>
                  <a:pt x="2477" y="852"/>
                  <a:pt x="2447" y="840"/>
                  <a:pt x="2434" y="824"/>
                </a:cubicBezTo>
                <a:cubicBezTo>
                  <a:pt x="2432" y="822"/>
                  <a:pt x="2430" y="820"/>
                  <a:pt x="2428" y="817"/>
                </a:cubicBezTo>
                <a:cubicBezTo>
                  <a:pt x="2426" y="810"/>
                  <a:pt x="2423" y="803"/>
                  <a:pt x="2421" y="796"/>
                </a:cubicBezTo>
                <a:cubicBezTo>
                  <a:pt x="2423" y="782"/>
                  <a:pt x="2377" y="797"/>
                  <a:pt x="2404" y="768"/>
                </a:cubicBezTo>
                <a:cubicBezTo>
                  <a:pt x="2406" y="760"/>
                  <a:pt x="2404" y="753"/>
                  <a:pt x="2400" y="747"/>
                </a:cubicBezTo>
                <a:cubicBezTo>
                  <a:pt x="2390" y="734"/>
                  <a:pt x="2383" y="718"/>
                  <a:pt x="2371" y="707"/>
                </a:cubicBezTo>
                <a:cubicBezTo>
                  <a:pt x="2367" y="704"/>
                  <a:pt x="2363" y="702"/>
                  <a:pt x="2358" y="702"/>
                </a:cubicBezTo>
                <a:cubicBezTo>
                  <a:pt x="2356" y="702"/>
                  <a:pt x="2355" y="703"/>
                  <a:pt x="2354" y="704"/>
                </a:cubicBezTo>
                <a:cubicBezTo>
                  <a:pt x="2354" y="704"/>
                  <a:pt x="2354" y="704"/>
                  <a:pt x="2354" y="704"/>
                </a:cubicBezTo>
                <a:cubicBezTo>
                  <a:pt x="2353" y="702"/>
                  <a:pt x="2351" y="699"/>
                  <a:pt x="2349" y="697"/>
                </a:cubicBezTo>
                <a:cubicBezTo>
                  <a:pt x="2360" y="695"/>
                  <a:pt x="2363" y="685"/>
                  <a:pt x="2367" y="677"/>
                </a:cubicBezTo>
                <a:cubicBezTo>
                  <a:pt x="2368" y="678"/>
                  <a:pt x="2368" y="679"/>
                  <a:pt x="2368" y="679"/>
                </a:cubicBezTo>
                <a:cubicBezTo>
                  <a:pt x="2378" y="690"/>
                  <a:pt x="2390" y="698"/>
                  <a:pt x="2403" y="703"/>
                </a:cubicBezTo>
                <a:cubicBezTo>
                  <a:pt x="2407" y="704"/>
                  <a:pt x="2411" y="704"/>
                  <a:pt x="2414" y="703"/>
                </a:cubicBezTo>
                <a:cubicBezTo>
                  <a:pt x="2409" y="715"/>
                  <a:pt x="2410" y="726"/>
                  <a:pt x="2423" y="734"/>
                </a:cubicBezTo>
                <a:cubicBezTo>
                  <a:pt x="2424" y="734"/>
                  <a:pt x="2426" y="735"/>
                  <a:pt x="2428" y="735"/>
                </a:cubicBezTo>
                <a:cubicBezTo>
                  <a:pt x="2425" y="739"/>
                  <a:pt x="2426" y="743"/>
                  <a:pt x="2430" y="746"/>
                </a:cubicBezTo>
                <a:cubicBezTo>
                  <a:pt x="2434" y="749"/>
                  <a:pt x="2434" y="749"/>
                  <a:pt x="2434" y="749"/>
                </a:cubicBezTo>
                <a:cubicBezTo>
                  <a:pt x="2440" y="743"/>
                  <a:pt x="2447" y="737"/>
                  <a:pt x="2453" y="732"/>
                </a:cubicBezTo>
                <a:cubicBezTo>
                  <a:pt x="2458" y="732"/>
                  <a:pt x="2458" y="732"/>
                  <a:pt x="2458" y="732"/>
                </a:cubicBezTo>
                <a:cubicBezTo>
                  <a:pt x="2458" y="715"/>
                  <a:pt x="2442" y="708"/>
                  <a:pt x="2435" y="695"/>
                </a:cubicBezTo>
                <a:cubicBezTo>
                  <a:pt x="2430" y="695"/>
                  <a:pt x="2425" y="696"/>
                  <a:pt x="2419" y="696"/>
                </a:cubicBezTo>
                <a:cubicBezTo>
                  <a:pt x="2419" y="696"/>
                  <a:pt x="2419" y="696"/>
                  <a:pt x="2419" y="696"/>
                </a:cubicBezTo>
                <a:cubicBezTo>
                  <a:pt x="2419" y="696"/>
                  <a:pt x="2419" y="696"/>
                  <a:pt x="2419" y="696"/>
                </a:cubicBezTo>
                <a:cubicBezTo>
                  <a:pt x="2415" y="686"/>
                  <a:pt x="2410" y="677"/>
                  <a:pt x="2406" y="667"/>
                </a:cubicBezTo>
                <a:cubicBezTo>
                  <a:pt x="2404" y="657"/>
                  <a:pt x="2411" y="647"/>
                  <a:pt x="2412" y="637"/>
                </a:cubicBezTo>
                <a:cubicBezTo>
                  <a:pt x="2414" y="638"/>
                  <a:pt x="2417" y="638"/>
                  <a:pt x="2419" y="638"/>
                </a:cubicBezTo>
                <a:cubicBezTo>
                  <a:pt x="2426" y="632"/>
                  <a:pt x="2432" y="625"/>
                  <a:pt x="2439" y="619"/>
                </a:cubicBezTo>
                <a:cubicBezTo>
                  <a:pt x="2423" y="581"/>
                  <a:pt x="2465" y="589"/>
                  <a:pt x="2476" y="572"/>
                </a:cubicBezTo>
                <a:cubicBezTo>
                  <a:pt x="2478" y="574"/>
                  <a:pt x="2480" y="576"/>
                  <a:pt x="2483" y="577"/>
                </a:cubicBezTo>
                <a:cubicBezTo>
                  <a:pt x="2484" y="577"/>
                  <a:pt x="2484" y="577"/>
                  <a:pt x="2484" y="577"/>
                </a:cubicBezTo>
                <a:cubicBezTo>
                  <a:pt x="2498" y="571"/>
                  <a:pt x="2512" y="591"/>
                  <a:pt x="2526" y="578"/>
                </a:cubicBezTo>
                <a:cubicBezTo>
                  <a:pt x="2537" y="584"/>
                  <a:pt x="2549" y="589"/>
                  <a:pt x="2560" y="595"/>
                </a:cubicBezTo>
                <a:cubicBezTo>
                  <a:pt x="2561" y="591"/>
                  <a:pt x="2561" y="587"/>
                  <a:pt x="2562" y="583"/>
                </a:cubicBezTo>
                <a:cubicBezTo>
                  <a:pt x="2570" y="577"/>
                  <a:pt x="2589" y="581"/>
                  <a:pt x="2583" y="561"/>
                </a:cubicBezTo>
                <a:cubicBezTo>
                  <a:pt x="2584" y="558"/>
                  <a:pt x="2586" y="555"/>
                  <a:pt x="2588" y="553"/>
                </a:cubicBezTo>
                <a:cubicBezTo>
                  <a:pt x="2585" y="548"/>
                  <a:pt x="2582" y="543"/>
                  <a:pt x="2579" y="538"/>
                </a:cubicBezTo>
                <a:cubicBezTo>
                  <a:pt x="2579" y="538"/>
                  <a:pt x="2579" y="538"/>
                  <a:pt x="2579" y="538"/>
                </a:cubicBezTo>
                <a:cubicBezTo>
                  <a:pt x="2579" y="538"/>
                  <a:pt x="2579" y="538"/>
                  <a:pt x="2579" y="538"/>
                </a:cubicBezTo>
                <a:cubicBezTo>
                  <a:pt x="2580" y="537"/>
                  <a:pt x="2582" y="535"/>
                  <a:pt x="2583" y="533"/>
                </a:cubicBezTo>
                <a:cubicBezTo>
                  <a:pt x="2562" y="523"/>
                  <a:pt x="2574" y="489"/>
                  <a:pt x="2547" y="484"/>
                </a:cubicBezTo>
                <a:cubicBezTo>
                  <a:pt x="2547" y="484"/>
                  <a:pt x="2547" y="484"/>
                  <a:pt x="2547" y="484"/>
                </a:cubicBezTo>
                <a:cubicBezTo>
                  <a:pt x="2544" y="480"/>
                  <a:pt x="2541" y="476"/>
                  <a:pt x="2538" y="473"/>
                </a:cubicBezTo>
                <a:cubicBezTo>
                  <a:pt x="2540" y="471"/>
                  <a:pt x="2542" y="468"/>
                  <a:pt x="2543" y="465"/>
                </a:cubicBezTo>
                <a:cubicBezTo>
                  <a:pt x="2543" y="465"/>
                  <a:pt x="2543" y="465"/>
                  <a:pt x="2543" y="465"/>
                </a:cubicBezTo>
                <a:cubicBezTo>
                  <a:pt x="2556" y="472"/>
                  <a:pt x="2570" y="474"/>
                  <a:pt x="2584" y="467"/>
                </a:cubicBezTo>
                <a:cubicBezTo>
                  <a:pt x="2590" y="456"/>
                  <a:pt x="2604" y="456"/>
                  <a:pt x="2613" y="448"/>
                </a:cubicBezTo>
                <a:cubicBezTo>
                  <a:pt x="2613" y="448"/>
                  <a:pt x="2613" y="448"/>
                  <a:pt x="2613" y="448"/>
                </a:cubicBezTo>
                <a:cubicBezTo>
                  <a:pt x="2615" y="450"/>
                  <a:pt x="2616" y="452"/>
                  <a:pt x="2618" y="454"/>
                </a:cubicBezTo>
                <a:cubicBezTo>
                  <a:pt x="2607" y="451"/>
                  <a:pt x="2598" y="456"/>
                  <a:pt x="2589" y="465"/>
                </a:cubicBezTo>
                <a:cubicBezTo>
                  <a:pt x="2585" y="489"/>
                  <a:pt x="2603" y="501"/>
                  <a:pt x="2614" y="518"/>
                </a:cubicBezTo>
                <a:cubicBezTo>
                  <a:pt x="2619" y="522"/>
                  <a:pt x="2625" y="525"/>
                  <a:pt x="2632" y="523"/>
                </a:cubicBezTo>
                <a:cubicBezTo>
                  <a:pt x="2644" y="512"/>
                  <a:pt x="2656" y="502"/>
                  <a:pt x="2667" y="491"/>
                </a:cubicBezTo>
                <a:cubicBezTo>
                  <a:pt x="2663" y="486"/>
                  <a:pt x="2658" y="481"/>
                  <a:pt x="2654" y="476"/>
                </a:cubicBezTo>
                <a:cubicBezTo>
                  <a:pt x="2647" y="476"/>
                  <a:pt x="2641" y="473"/>
                  <a:pt x="2637" y="468"/>
                </a:cubicBezTo>
                <a:cubicBezTo>
                  <a:pt x="2643" y="470"/>
                  <a:pt x="2648" y="470"/>
                  <a:pt x="2654" y="466"/>
                </a:cubicBezTo>
                <a:cubicBezTo>
                  <a:pt x="2654" y="466"/>
                  <a:pt x="2654" y="466"/>
                  <a:pt x="2655" y="465"/>
                </a:cubicBezTo>
                <a:cubicBezTo>
                  <a:pt x="2655" y="469"/>
                  <a:pt x="2658" y="469"/>
                  <a:pt x="2662" y="467"/>
                </a:cubicBezTo>
                <a:cubicBezTo>
                  <a:pt x="2665" y="463"/>
                  <a:pt x="2669" y="459"/>
                  <a:pt x="2672" y="455"/>
                </a:cubicBezTo>
                <a:cubicBezTo>
                  <a:pt x="2669" y="450"/>
                  <a:pt x="2665" y="445"/>
                  <a:pt x="2661" y="441"/>
                </a:cubicBezTo>
                <a:cubicBezTo>
                  <a:pt x="2661" y="436"/>
                  <a:pt x="2662" y="431"/>
                  <a:pt x="2662" y="426"/>
                </a:cubicBezTo>
                <a:cubicBezTo>
                  <a:pt x="2651" y="411"/>
                  <a:pt x="2630" y="426"/>
                  <a:pt x="2618" y="412"/>
                </a:cubicBezTo>
                <a:cubicBezTo>
                  <a:pt x="2603" y="404"/>
                  <a:pt x="2601" y="382"/>
                  <a:pt x="2582" y="377"/>
                </a:cubicBezTo>
                <a:cubicBezTo>
                  <a:pt x="2582" y="377"/>
                  <a:pt x="2582" y="377"/>
                  <a:pt x="2582" y="377"/>
                </a:cubicBezTo>
                <a:cubicBezTo>
                  <a:pt x="2582" y="377"/>
                  <a:pt x="2582" y="377"/>
                  <a:pt x="2582" y="377"/>
                </a:cubicBezTo>
                <a:cubicBezTo>
                  <a:pt x="2580" y="370"/>
                  <a:pt x="2578" y="362"/>
                  <a:pt x="2576" y="355"/>
                </a:cubicBezTo>
                <a:cubicBezTo>
                  <a:pt x="2590" y="352"/>
                  <a:pt x="2595" y="342"/>
                  <a:pt x="2598" y="330"/>
                </a:cubicBezTo>
                <a:cubicBezTo>
                  <a:pt x="2608" y="325"/>
                  <a:pt x="2618" y="320"/>
                  <a:pt x="2629" y="315"/>
                </a:cubicBezTo>
                <a:cubicBezTo>
                  <a:pt x="2640" y="302"/>
                  <a:pt x="2622" y="292"/>
                  <a:pt x="2625" y="279"/>
                </a:cubicBezTo>
                <a:cubicBezTo>
                  <a:pt x="2630" y="283"/>
                  <a:pt x="2635" y="286"/>
                  <a:pt x="2640" y="290"/>
                </a:cubicBezTo>
                <a:cubicBezTo>
                  <a:pt x="2645" y="288"/>
                  <a:pt x="2649" y="287"/>
                  <a:pt x="2653" y="286"/>
                </a:cubicBezTo>
                <a:cubicBezTo>
                  <a:pt x="2650" y="288"/>
                  <a:pt x="2646" y="290"/>
                  <a:pt x="2640" y="290"/>
                </a:cubicBezTo>
                <a:cubicBezTo>
                  <a:pt x="2654" y="309"/>
                  <a:pt x="2645" y="325"/>
                  <a:pt x="2633" y="341"/>
                </a:cubicBezTo>
                <a:cubicBezTo>
                  <a:pt x="2656" y="360"/>
                  <a:pt x="2676" y="344"/>
                  <a:pt x="2697" y="336"/>
                </a:cubicBezTo>
                <a:cubicBezTo>
                  <a:pt x="2704" y="342"/>
                  <a:pt x="2711" y="349"/>
                  <a:pt x="2718" y="355"/>
                </a:cubicBezTo>
                <a:cubicBezTo>
                  <a:pt x="2721" y="353"/>
                  <a:pt x="2723" y="351"/>
                  <a:pt x="2726" y="350"/>
                </a:cubicBezTo>
                <a:cubicBezTo>
                  <a:pt x="2750" y="324"/>
                  <a:pt x="2777" y="338"/>
                  <a:pt x="2804" y="341"/>
                </a:cubicBezTo>
                <a:cubicBezTo>
                  <a:pt x="2798" y="328"/>
                  <a:pt x="2769" y="319"/>
                  <a:pt x="2789" y="303"/>
                </a:cubicBezTo>
                <a:cubicBezTo>
                  <a:pt x="2808" y="288"/>
                  <a:pt x="2805" y="321"/>
                  <a:pt x="2818" y="325"/>
                </a:cubicBezTo>
                <a:cubicBezTo>
                  <a:pt x="2822" y="321"/>
                  <a:pt x="2826" y="318"/>
                  <a:pt x="2830" y="314"/>
                </a:cubicBezTo>
                <a:cubicBezTo>
                  <a:pt x="2836" y="322"/>
                  <a:pt x="2843" y="323"/>
                  <a:pt x="2853" y="321"/>
                </a:cubicBezTo>
                <a:cubicBezTo>
                  <a:pt x="2862" y="321"/>
                  <a:pt x="2871" y="320"/>
                  <a:pt x="2880" y="320"/>
                </a:cubicBezTo>
                <a:cubicBezTo>
                  <a:pt x="2879" y="313"/>
                  <a:pt x="2877" y="305"/>
                  <a:pt x="2876" y="298"/>
                </a:cubicBezTo>
                <a:cubicBezTo>
                  <a:pt x="2866" y="293"/>
                  <a:pt x="2856" y="289"/>
                  <a:pt x="2846" y="285"/>
                </a:cubicBezTo>
                <a:cubicBezTo>
                  <a:pt x="2842" y="279"/>
                  <a:pt x="2837" y="273"/>
                  <a:pt x="2833" y="268"/>
                </a:cubicBezTo>
                <a:cubicBezTo>
                  <a:pt x="2830" y="267"/>
                  <a:pt x="2826" y="266"/>
                  <a:pt x="2822" y="265"/>
                </a:cubicBezTo>
                <a:cubicBezTo>
                  <a:pt x="2811" y="265"/>
                  <a:pt x="2807" y="255"/>
                  <a:pt x="2803" y="247"/>
                </a:cubicBezTo>
                <a:cubicBezTo>
                  <a:pt x="2795" y="238"/>
                  <a:pt x="2784" y="235"/>
                  <a:pt x="2772" y="239"/>
                </a:cubicBezTo>
                <a:cubicBezTo>
                  <a:pt x="2772" y="239"/>
                  <a:pt x="2772" y="239"/>
                  <a:pt x="2772" y="239"/>
                </a:cubicBezTo>
                <a:cubicBezTo>
                  <a:pt x="2771" y="238"/>
                  <a:pt x="2769" y="236"/>
                  <a:pt x="2768" y="235"/>
                </a:cubicBezTo>
                <a:cubicBezTo>
                  <a:pt x="2771" y="224"/>
                  <a:pt x="2762" y="210"/>
                  <a:pt x="2776" y="201"/>
                </a:cubicBezTo>
                <a:cubicBezTo>
                  <a:pt x="2776" y="201"/>
                  <a:pt x="2776" y="201"/>
                  <a:pt x="2776" y="201"/>
                </a:cubicBezTo>
                <a:cubicBezTo>
                  <a:pt x="2786" y="209"/>
                  <a:pt x="2797" y="212"/>
                  <a:pt x="2809" y="207"/>
                </a:cubicBezTo>
                <a:cubicBezTo>
                  <a:pt x="2807" y="204"/>
                  <a:pt x="2805" y="201"/>
                  <a:pt x="2803" y="198"/>
                </a:cubicBezTo>
                <a:cubicBezTo>
                  <a:pt x="2796" y="193"/>
                  <a:pt x="2793" y="186"/>
                  <a:pt x="2797" y="177"/>
                </a:cubicBezTo>
                <a:cubicBezTo>
                  <a:pt x="2794" y="175"/>
                  <a:pt x="2792" y="173"/>
                  <a:pt x="2789" y="171"/>
                </a:cubicBezTo>
                <a:cubicBezTo>
                  <a:pt x="2784" y="158"/>
                  <a:pt x="2736" y="171"/>
                  <a:pt x="2767" y="136"/>
                </a:cubicBezTo>
                <a:cubicBezTo>
                  <a:pt x="2780" y="133"/>
                  <a:pt x="2792" y="130"/>
                  <a:pt x="2804" y="127"/>
                </a:cubicBezTo>
                <a:cubicBezTo>
                  <a:pt x="2808" y="132"/>
                  <a:pt x="2813" y="137"/>
                  <a:pt x="2817" y="142"/>
                </a:cubicBezTo>
                <a:cubicBezTo>
                  <a:pt x="2825" y="144"/>
                  <a:pt x="2832" y="147"/>
                  <a:pt x="2839" y="149"/>
                </a:cubicBezTo>
                <a:cubicBezTo>
                  <a:pt x="2845" y="144"/>
                  <a:pt x="2851" y="139"/>
                  <a:pt x="2860" y="141"/>
                </a:cubicBezTo>
                <a:cubicBezTo>
                  <a:pt x="2863" y="140"/>
                  <a:pt x="2865" y="137"/>
                  <a:pt x="2867" y="135"/>
                </a:cubicBezTo>
                <a:cubicBezTo>
                  <a:pt x="2872" y="131"/>
                  <a:pt x="2876" y="126"/>
                  <a:pt x="2880" y="121"/>
                </a:cubicBezTo>
                <a:cubicBezTo>
                  <a:pt x="2874" y="115"/>
                  <a:pt x="2867" y="108"/>
                  <a:pt x="2860" y="102"/>
                </a:cubicBezTo>
                <a:cubicBezTo>
                  <a:pt x="2860" y="102"/>
                  <a:pt x="2860" y="102"/>
                  <a:pt x="2860" y="102"/>
                </a:cubicBezTo>
                <a:cubicBezTo>
                  <a:pt x="2860" y="102"/>
                  <a:pt x="2860" y="102"/>
                  <a:pt x="2860" y="102"/>
                </a:cubicBezTo>
                <a:cubicBezTo>
                  <a:pt x="2858" y="99"/>
                  <a:pt x="2855" y="96"/>
                  <a:pt x="2852" y="92"/>
                </a:cubicBezTo>
                <a:cubicBezTo>
                  <a:pt x="2843" y="83"/>
                  <a:pt x="2834" y="74"/>
                  <a:pt x="2825" y="65"/>
                </a:cubicBezTo>
                <a:cubicBezTo>
                  <a:pt x="2821" y="74"/>
                  <a:pt x="2825" y="83"/>
                  <a:pt x="2829" y="91"/>
                </a:cubicBezTo>
                <a:cubicBezTo>
                  <a:pt x="2826" y="92"/>
                  <a:pt x="2824" y="93"/>
                  <a:pt x="2822" y="95"/>
                </a:cubicBezTo>
                <a:cubicBezTo>
                  <a:pt x="2821" y="93"/>
                  <a:pt x="2821" y="92"/>
                  <a:pt x="2820" y="91"/>
                </a:cubicBezTo>
                <a:cubicBezTo>
                  <a:pt x="2813" y="80"/>
                  <a:pt x="2804" y="71"/>
                  <a:pt x="2789" y="74"/>
                </a:cubicBezTo>
                <a:cubicBezTo>
                  <a:pt x="2787" y="75"/>
                  <a:pt x="2784" y="77"/>
                  <a:pt x="2782" y="78"/>
                </a:cubicBezTo>
                <a:cubicBezTo>
                  <a:pt x="2773" y="74"/>
                  <a:pt x="2767" y="78"/>
                  <a:pt x="2762" y="85"/>
                </a:cubicBezTo>
                <a:cubicBezTo>
                  <a:pt x="2769" y="95"/>
                  <a:pt x="2771" y="105"/>
                  <a:pt x="2761" y="114"/>
                </a:cubicBezTo>
                <a:cubicBezTo>
                  <a:pt x="2734" y="113"/>
                  <a:pt x="2697" y="102"/>
                  <a:pt x="2732" y="150"/>
                </a:cubicBezTo>
                <a:cubicBezTo>
                  <a:pt x="2735" y="154"/>
                  <a:pt x="2725" y="158"/>
                  <a:pt x="2718" y="157"/>
                </a:cubicBezTo>
                <a:cubicBezTo>
                  <a:pt x="2715" y="163"/>
                  <a:pt x="2713" y="168"/>
                  <a:pt x="2710" y="173"/>
                </a:cubicBezTo>
                <a:cubicBezTo>
                  <a:pt x="2707" y="173"/>
                  <a:pt x="2704" y="174"/>
                  <a:pt x="2701" y="174"/>
                </a:cubicBezTo>
                <a:cubicBezTo>
                  <a:pt x="2673" y="183"/>
                  <a:pt x="2677" y="198"/>
                  <a:pt x="2684" y="215"/>
                </a:cubicBezTo>
                <a:cubicBezTo>
                  <a:pt x="2680" y="212"/>
                  <a:pt x="2676" y="211"/>
                  <a:pt x="2671" y="211"/>
                </a:cubicBezTo>
                <a:cubicBezTo>
                  <a:pt x="2677" y="195"/>
                  <a:pt x="2687" y="179"/>
                  <a:pt x="2658" y="170"/>
                </a:cubicBezTo>
                <a:cubicBezTo>
                  <a:pt x="2647" y="173"/>
                  <a:pt x="2640" y="179"/>
                  <a:pt x="2643" y="192"/>
                </a:cubicBezTo>
                <a:cubicBezTo>
                  <a:pt x="2643" y="224"/>
                  <a:pt x="2611" y="195"/>
                  <a:pt x="2604" y="213"/>
                </a:cubicBezTo>
                <a:cubicBezTo>
                  <a:pt x="2607" y="220"/>
                  <a:pt x="2609" y="227"/>
                  <a:pt x="2611" y="234"/>
                </a:cubicBezTo>
                <a:cubicBezTo>
                  <a:pt x="2611" y="234"/>
                  <a:pt x="2611" y="234"/>
                  <a:pt x="2612" y="234"/>
                </a:cubicBezTo>
                <a:cubicBezTo>
                  <a:pt x="2610" y="235"/>
                  <a:pt x="2608" y="235"/>
                  <a:pt x="2606" y="235"/>
                </a:cubicBezTo>
                <a:cubicBezTo>
                  <a:pt x="2599" y="245"/>
                  <a:pt x="2599" y="256"/>
                  <a:pt x="2604" y="266"/>
                </a:cubicBezTo>
                <a:cubicBezTo>
                  <a:pt x="2603" y="267"/>
                  <a:pt x="2601" y="268"/>
                  <a:pt x="2600" y="270"/>
                </a:cubicBezTo>
                <a:cubicBezTo>
                  <a:pt x="2597" y="274"/>
                  <a:pt x="2591" y="277"/>
                  <a:pt x="2589" y="283"/>
                </a:cubicBezTo>
                <a:cubicBezTo>
                  <a:pt x="2581" y="279"/>
                  <a:pt x="2571" y="256"/>
                  <a:pt x="2563" y="277"/>
                </a:cubicBezTo>
                <a:cubicBezTo>
                  <a:pt x="2563" y="277"/>
                  <a:pt x="2563" y="277"/>
                  <a:pt x="2563" y="277"/>
                </a:cubicBezTo>
                <a:cubicBezTo>
                  <a:pt x="2559" y="279"/>
                  <a:pt x="2556" y="282"/>
                  <a:pt x="2553" y="285"/>
                </a:cubicBezTo>
                <a:cubicBezTo>
                  <a:pt x="2545" y="298"/>
                  <a:pt x="2543" y="312"/>
                  <a:pt x="2547" y="327"/>
                </a:cubicBezTo>
                <a:cubicBezTo>
                  <a:pt x="2537" y="321"/>
                  <a:pt x="2526" y="317"/>
                  <a:pt x="2514" y="317"/>
                </a:cubicBezTo>
                <a:cubicBezTo>
                  <a:pt x="2510" y="318"/>
                  <a:pt x="2506" y="321"/>
                  <a:pt x="2503" y="324"/>
                </a:cubicBezTo>
                <a:cubicBezTo>
                  <a:pt x="2503" y="326"/>
                  <a:pt x="2503" y="328"/>
                  <a:pt x="2503" y="330"/>
                </a:cubicBezTo>
                <a:cubicBezTo>
                  <a:pt x="2499" y="333"/>
                  <a:pt x="2495" y="337"/>
                  <a:pt x="2491" y="341"/>
                </a:cubicBezTo>
                <a:cubicBezTo>
                  <a:pt x="2474" y="344"/>
                  <a:pt x="2463" y="336"/>
                  <a:pt x="2455" y="322"/>
                </a:cubicBezTo>
                <a:cubicBezTo>
                  <a:pt x="2455" y="322"/>
                  <a:pt x="2455" y="322"/>
                  <a:pt x="2455" y="322"/>
                </a:cubicBezTo>
                <a:cubicBezTo>
                  <a:pt x="2454" y="321"/>
                  <a:pt x="2453" y="321"/>
                  <a:pt x="2451" y="321"/>
                </a:cubicBezTo>
                <a:cubicBezTo>
                  <a:pt x="2450" y="321"/>
                  <a:pt x="2449" y="323"/>
                  <a:pt x="2450" y="326"/>
                </a:cubicBezTo>
                <a:cubicBezTo>
                  <a:pt x="2458" y="353"/>
                  <a:pt x="2427" y="352"/>
                  <a:pt x="2421" y="370"/>
                </a:cubicBezTo>
                <a:cubicBezTo>
                  <a:pt x="2416" y="370"/>
                  <a:pt x="2410" y="371"/>
                  <a:pt x="2405" y="371"/>
                </a:cubicBezTo>
                <a:cubicBezTo>
                  <a:pt x="2389" y="397"/>
                  <a:pt x="2315" y="403"/>
                  <a:pt x="2377" y="455"/>
                </a:cubicBezTo>
                <a:cubicBezTo>
                  <a:pt x="2377" y="455"/>
                  <a:pt x="2377" y="455"/>
                  <a:pt x="2377" y="455"/>
                </a:cubicBezTo>
                <a:cubicBezTo>
                  <a:pt x="2377" y="455"/>
                  <a:pt x="2377" y="455"/>
                  <a:pt x="2377" y="455"/>
                </a:cubicBezTo>
                <a:cubicBezTo>
                  <a:pt x="2370" y="457"/>
                  <a:pt x="2363" y="459"/>
                  <a:pt x="2356" y="462"/>
                </a:cubicBezTo>
                <a:cubicBezTo>
                  <a:pt x="2353" y="459"/>
                  <a:pt x="2351" y="456"/>
                  <a:pt x="2349" y="453"/>
                </a:cubicBezTo>
                <a:cubicBezTo>
                  <a:pt x="2347" y="452"/>
                  <a:pt x="2345" y="451"/>
                  <a:pt x="2343" y="450"/>
                </a:cubicBezTo>
                <a:cubicBezTo>
                  <a:pt x="2333" y="445"/>
                  <a:pt x="2324" y="444"/>
                  <a:pt x="2316" y="455"/>
                </a:cubicBezTo>
                <a:cubicBezTo>
                  <a:pt x="2310" y="468"/>
                  <a:pt x="2295" y="462"/>
                  <a:pt x="2285" y="467"/>
                </a:cubicBezTo>
                <a:cubicBezTo>
                  <a:pt x="2276" y="472"/>
                  <a:pt x="2270" y="478"/>
                  <a:pt x="2268" y="488"/>
                </a:cubicBezTo>
                <a:cubicBezTo>
                  <a:pt x="2269" y="488"/>
                  <a:pt x="2269" y="489"/>
                  <a:pt x="2269" y="489"/>
                </a:cubicBezTo>
                <a:cubicBezTo>
                  <a:pt x="2260" y="485"/>
                  <a:pt x="2251" y="480"/>
                  <a:pt x="2242" y="476"/>
                </a:cubicBezTo>
                <a:cubicBezTo>
                  <a:pt x="2237" y="476"/>
                  <a:pt x="2232" y="476"/>
                  <a:pt x="2227" y="476"/>
                </a:cubicBezTo>
                <a:cubicBezTo>
                  <a:pt x="2222" y="467"/>
                  <a:pt x="2218" y="457"/>
                  <a:pt x="2213" y="447"/>
                </a:cubicBezTo>
                <a:cubicBezTo>
                  <a:pt x="2213" y="447"/>
                  <a:pt x="2213" y="447"/>
                  <a:pt x="2213" y="447"/>
                </a:cubicBezTo>
                <a:cubicBezTo>
                  <a:pt x="2212" y="447"/>
                  <a:pt x="2212" y="447"/>
                  <a:pt x="2212" y="447"/>
                </a:cubicBezTo>
                <a:cubicBezTo>
                  <a:pt x="2212" y="447"/>
                  <a:pt x="2212" y="447"/>
                  <a:pt x="2212" y="447"/>
                </a:cubicBezTo>
                <a:cubicBezTo>
                  <a:pt x="2213" y="447"/>
                  <a:pt x="2214" y="447"/>
                  <a:pt x="2215" y="448"/>
                </a:cubicBezTo>
                <a:cubicBezTo>
                  <a:pt x="2242" y="427"/>
                  <a:pt x="2258" y="394"/>
                  <a:pt x="2289" y="379"/>
                </a:cubicBezTo>
                <a:cubicBezTo>
                  <a:pt x="2292" y="375"/>
                  <a:pt x="2293" y="370"/>
                  <a:pt x="2293" y="365"/>
                </a:cubicBezTo>
                <a:cubicBezTo>
                  <a:pt x="2287" y="357"/>
                  <a:pt x="2281" y="350"/>
                  <a:pt x="2270" y="349"/>
                </a:cubicBezTo>
                <a:cubicBezTo>
                  <a:pt x="2259" y="351"/>
                  <a:pt x="2248" y="361"/>
                  <a:pt x="2235" y="354"/>
                </a:cubicBezTo>
                <a:cubicBezTo>
                  <a:pt x="2233" y="354"/>
                  <a:pt x="2230" y="352"/>
                  <a:pt x="2228" y="351"/>
                </a:cubicBezTo>
                <a:cubicBezTo>
                  <a:pt x="2205" y="384"/>
                  <a:pt x="2177" y="367"/>
                  <a:pt x="2150" y="357"/>
                </a:cubicBezTo>
                <a:cubicBezTo>
                  <a:pt x="2140" y="360"/>
                  <a:pt x="2127" y="360"/>
                  <a:pt x="2129" y="377"/>
                </a:cubicBezTo>
                <a:cubicBezTo>
                  <a:pt x="2126" y="404"/>
                  <a:pt x="2096" y="387"/>
                  <a:pt x="2086" y="403"/>
                </a:cubicBezTo>
                <a:cubicBezTo>
                  <a:pt x="2086" y="403"/>
                  <a:pt x="2086" y="403"/>
                  <a:pt x="2086" y="403"/>
                </a:cubicBezTo>
                <a:cubicBezTo>
                  <a:pt x="2053" y="411"/>
                  <a:pt x="2022" y="424"/>
                  <a:pt x="1987" y="420"/>
                </a:cubicBezTo>
                <a:cubicBezTo>
                  <a:pt x="1983" y="426"/>
                  <a:pt x="1982" y="433"/>
                  <a:pt x="1986" y="439"/>
                </a:cubicBezTo>
                <a:cubicBezTo>
                  <a:pt x="1986" y="439"/>
                  <a:pt x="1986" y="439"/>
                  <a:pt x="1986" y="439"/>
                </a:cubicBezTo>
                <a:cubicBezTo>
                  <a:pt x="1987" y="444"/>
                  <a:pt x="1987" y="449"/>
                  <a:pt x="1988" y="455"/>
                </a:cubicBezTo>
                <a:cubicBezTo>
                  <a:pt x="1988" y="455"/>
                  <a:pt x="1987" y="455"/>
                  <a:pt x="1987" y="455"/>
                </a:cubicBezTo>
                <a:cubicBezTo>
                  <a:pt x="1987" y="454"/>
                  <a:pt x="1987" y="454"/>
                  <a:pt x="1986" y="455"/>
                </a:cubicBezTo>
                <a:cubicBezTo>
                  <a:pt x="1971" y="458"/>
                  <a:pt x="1960" y="452"/>
                  <a:pt x="1952" y="440"/>
                </a:cubicBezTo>
                <a:cubicBezTo>
                  <a:pt x="1952" y="440"/>
                  <a:pt x="1952" y="440"/>
                  <a:pt x="1952" y="440"/>
                </a:cubicBezTo>
                <a:cubicBezTo>
                  <a:pt x="1959" y="424"/>
                  <a:pt x="1959" y="408"/>
                  <a:pt x="1958" y="391"/>
                </a:cubicBezTo>
                <a:cubicBezTo>
                  <a:pt x="1956" y="383"/>
                  <a:pt x="1958" y="377"/>
                  <a:pt x="1962" y="373"/>
                </a:cubicBezTo>
                <a:cubicBezTo>
                  <a:pt x="1965" y="374"/>
                  <a:pt x="1967" y="375"/>
                  <a:pt x="1970" y="376"/>
                </a:cubicBezTo>
                <a:cubicBezTo>
                  <a:pt x="1981" y="379"/>
                  <a:pt x="1988" y="389"/>
                  <a:pt x="2000" y="390"/>
                </a:cubicBezTo>
                <a:cubicBezTo>
                  <a:pt x="2002" y="388"/>
                  <a:pt x="2004" y="386"/>
                  <a:pt x="2006" y="384"/>
                </a:cubicBezTo>
                <a:cubicBezTo>
                  <a:pt x="2009" y="375"/>
                  <a:pt x="2011" y="367"/>
                  <a:pt x="2005" y="359"/>
                </a:cubicBezTo>
                <a:cubicBezTo>
                  <a:pt x="2004" y="358"/>
                  <a:pt x="2004" y="357"/>
                  <a:pt x="2003" y="356"/>
                </a:cubicBezTo>
                <a:cubicBezTo>
                  <a:pt x="2004" y="353"/>
                  <a:pt x="2005" y="351"/>
                  <a:pt x="2005" y="348"/>
                </a:cubicBezTo>
                <a:cubicBezTo>
                  <a:pt x="2011" y="356"/>
                  <a:pt x="2018" y="362"/>
                  <a:pt x="2029" y="360"/>
                </a:cubicBezTo>
                <a:cubicBezTo>
                  <a:pt x="2034" y="356"/>
                  <a:pt x="2039" y="353"/>
                  <a:pt x="2044" y="349"/>
                </a:cubicBezTo>
                <a:cubicBezTo>
                  <a:pt x="2055" y="347"/>
                  <a:pt x="2066" y="344"/>
                  <a:pt x="2078" y="341"/>
                </a:cubicBezTo>
                <a:cubicBezTo>
                  <a:pt x="2073" y="337"/>
                  <a:pt x="2069" y="332"/>
                  <a:pt x="2065" y="328"/>
                </a:cubicBezTo>
                <a:cubicBezTo>
                  <a:pt x="2057" y="326"/>
                  <a:pt x="2051" y="325"/>
                  <a:pt x="2045" y="327"/>
                </a:cubicBezTo>
                <a:cubicBezTo>
                  <a:pt x="2046" y="323"/>
                  <a:pt x="2048" y="319"/>
                  <a:pt x="2052" y="316"/>
                </a:cubicBezTo>
                <a:cubicBezTo>
                  <a:pt x="2064" y="302"/>
                  <a:pt x="2088" y="309"/>
                  <a:pt x="2098" y="291"/>
                </a:cubicBezTo>
                <a:cubicBezTo>
                  <a:pt x="2096" y="284"/>
                  <a:pt x="2094" y="277"/>
                  <a:pt x="2091" y="270"/>
                </a:cubicBezTo>
                <a:cubicBezTo>
                  <a:pt x="2092" y="261"/>
                  <a:pt x="2087" y="257"/>
                  <a:pt x="2080" y="255"/>
                </a:cubicBezTo>
                <a:cubicBezTo>
                  <a:pt x="2082" y="252"/>
                  <a:pt x="2085" y="250"/>
                  <a:pt x="2087" y="247"/>
                </a:cubicBezTo>
                <a:cubicBezTo>
                  <a:pt x="2075" y="238"/>
                  <a:pt x="2068" y="227"/>
                  <a:pt x="2066" y="212"/>
                </a:cubicBezTo>
                <a:cubicBezTo>
                  <a:pt x="2066" y="212"/>
                  <a:pt x="2066" y="212"/>
                  <a:pt x="2066" y="212"/>
                </a:cubicBezTo>
                <a:cubicBezTo>
                  <a:pt x="2068" y="210"/>
                  <a:pt x="2070" y="208"/>
                  <a:pt x="2071" y="206"/>
                </a:cubicBezTo>
                <a:cubicBezTo>
                  <a:pt x="2054" y="186"/>
                  <a:pt x="2035" y="169"/>
                  <a:pt x="2007" y="169"/>
                </a:cubicBezTo>
                <a:cubicBezTo>
                  <a:pt x="1998" y="180"/>
                  <a:pt x="1989" y="179"/>
                  <a:pt x="1979" y="171"/>
                </a:cubicBezTo>
                <a:cubicBezTo>
                  <a:pt x="1963" y="167"/>
                  <a:pt x="1954" y="170"/>
                  <a:pt x="1961" y="189"/>
                </a:cubicBezTo>
                <a:cubicBezTo>
                  <a:pt x="1973" y="201"/>
                  <a:pt x="1987" y="209"/>
                  <a:pt x="2005" y="206"/>
                </a:cubicBezTo>
                <a:cubicBezTo>
                  <a:pt x="2006" y="206"/>
                  <a:pt x="2008" y="205"/>
                  <a:pt x="2010" y="205"/>
                </a:cubicBezTo>
                <a:cubicBezTo>
                  <a:pt x="2013" y="212"/>
                  <a:pt x="2017" y="219"/>
                  <a:pt x="2021" y="227"/>
                </a:cubicBezTo>
                <a:cubicBezTo>
                  <a:pt x="2015" y="222"/>
                  <a:pt x="2009" y="218"/>
                  <a:pt x="2000" y="220"/>
                </a:cubicBezTo>
                <a:cubicBezTo>
                  <a:pt x="1993" y="223"/>
                  <a:pt x="1992" y="227"/>
                  <a:pt x="1995" y="231"/>
                </a:cubicBezTo>
                <a:cubicBezTo>
                  <a:pt x="1984" y="231"/>
                  <a:pt x="1975" y="234"/>
                  <a:pt x="1972" y="249"/>
                </a:cubicBezTo>
                <a:cubicBezTo>
                  <a:pt x="1972" y="250"/>
                  <a:pt x="1973" y="250"/>
                  <a:pt x="1973" y="251"/>
                </a:cubicBezTo>
                <a:cubicBezTo>
                  <a:pt x="1966" y="248"/>
                  <a:pt x="1958" y="246"/>
                  <a:pt x="1950" y="247"/>
                </a:cubicBezTo>
                <a:cubicBezTo>
                  <a:pt x="1947" y="247"/>
                  <a:pt x="1945" y="248"/>
                  <a:pt x="1943" y="249"/>
                </a:cubicBezTo>
                <a:cubicBezTo>
                  <a:pt x="1932" y="241"/>
                  <a:pt x="1924" y="231"/>
                  <a:pt x="1923" y="216"/>
                </a:cubicBezTo>
                <a:cubicBezTo>
                  <a:pt x="1923" y="216"/>
                  <a:pt x="1924" y="217"/>
                  <a:pt x="1924" y="217"/>
                </a:cubicBezTo>
                <a:cubicBezTo>
                  <a:pt x="1947" y="217"/>
                  <a:pt x="1957" y="208"/>
                  <a:pt x="1950" y="184"/>
                </a:cubicBezTo>
                <a:cubicBezTo>
                  <a:pt x="1942" y="174"/>
                  <a:pt x="1929" y="168"/>
                  <a:pt x="1929" y="154"/>
                </a:cubicBezTo>
                <a:cubicBezTo>
                  <a:pt x="1929" y="154"/>
                  <a:pt x="1930" y="154"/>
                  <a:pt x="1930" y="155"/>
                </a:cubicBezTo>
                <a:cubicBezTo>
                  <a:pt x="1941" y="159"/>
                  <a:pt x="1952" y="161"/>
                  <a:pt x="1961" y="153"/>
                </a:cubicBezTo>
                <a:cubicBezTo>
                  <a:pt x="1978" y="162"/>
                  <a:pt x="1986" y="148"/>
                  <a:pt x="1994" y="137"/>
                </a:cubicBezTo>
                <a:cubicBezTo>
                  <a:pt x="1998" y="129"/>
                  <a:pt x="1994" y="121"/>
                  <a:pt x="1993" y="114"/>
                </a:cubicBezTo>
                <a:cubicBezTo>
                  <a:pt x="1993" y="114"/>
                  <a:pt x="1993" y="114"/>
                  <a:pt x="1993" y="114"/>
                </a:cubicBezTo>
                <a:cubicBezTo>
                  <a:pt x="1986" y="107"/>
                  <a:pt x="1978" y="98"/>
                  <a:pt x="1968" y="105"/>
                </a:cubicBezTo>
                <a:cubicBezTo>
                  <a:pt x="1964" y="108"/>
                  <a:pt x="1966" y="119"/>
                  <a:pt x="1965" y="127"/>
                </a:cubicBezTo>
                <a:cubicBezTo>
                  <a:pt x="1965" y="127"/>
                  <a:pt x="1965" y="127"/>
                  <a:pt x="1965" y="127"/>
                </a:cubicBezTo>
                <a:cubicBezTo>
                  <a:pt x="1950" y="127"/>
                  <a:pt x="1932" y="133"/>
                  <a:pt x="1933" y="105"/>
                </a:cubicBezTo>
                <a:cubicBezTo>
                  <a:pt x="1934" y="77"/>
                  <a:pt x="1919" y="91"/>
                  <a:pt x="1907" y="98"/>
                </a:cubicBezTo>
                <a:cubicBezTo>
                  <a:pt x="1907" y="98"/>
                  <a:pt x="1907" y="98"/>
                  <a:pt x="1907" y="98"/>
                </a:cubicBezTo>
                <a:cubicBezTo>
                  <a:pt x="1903" y="99"/>
                  <a:pt x="1898" y="99"/>
                  <a:pt x="1893" y="100"/>
                </a:cubicBezTo>
                <a:cubicBezTo>
                  <a:pt x="1889" y="95"/>
                  <a:pt x="1884" y="91"/>
                  <a:pt x="1879" y="86"/>
                </a:cubicBezTo>
                <a:cubicBezTo>
                  <a:pt x="1877" y="77"/>
                  <a:pt x="1876" y="69"/>
                  <a:pt x="1874" y="61"/>
                </a:cubicBezTo>
                <a:cubicBezTo>
                  <a:pt x="1857" y="40"/>
                  <a:pt x="1860" y="3"/>
                  <a:pt x="1823" y="0"/>
                </a:cubicBezTo>
                <a:cubicBezTo>
                  <a:pt x="1823" y="9"/>
                  <a:pt x="1823" y="19"/>
                  <a:pt x="1823" y="28"/>
                </a:cubicBezTo>
                <a:cubicBezTo>
                  <a:pt x="1820" y="31"/>
                  <a:pt x="1818" y="33"/>
                  <a:pt x="1816" y="35"/>
                </a:cubicBezTo>
                <a:cubicBezTo>
                  <a:pt x="1790" y="34"/>
                  <a:pt x="1788" y="56"/>
                  <a:pt x="1781" y="71"/>
                </a:cubicBezTo>
                <a:cubicBezTo>
                  <a:pt x="1769" y="75"/>
                  <a:pt x="1759" y="79"/>
                  <a:pt x="1773" y="92"/>
                </a:cubicBezTo>
                <a:cubicBezTo>
                  <a:pt x="1763" y="95"/>
                  <a:pt x="1755" y="101"/>
                  <a:pt x="1752" y="111"/>
                </a:cubicBezTo>
                <a:cubicBezTo>
                  <a:pt x="1752" y="111"/>
                  <a:pt x="1752" y="111"/>
                  <a:pt x="1752" y="111"/>
                </a:cubicBezTo>
                <a:cubicBezTo>
                  <a:pt x="1747" y="107"/>
                  <a:pt x="1742" y="104"/>
                  <a:pt x="1737" y="100"/>
                </a:cubicBezTo>
                <a:cubicBezTo>
                  <a:pt x="1723" y="94"/>
                  <a:pt x="1713" y="98"/>
                  <a:pt x="1709" y="114"/>
                </a:cubicBezTo>
                <a:cubicBezTo>
                  <a:pt x="1712" y="116"/>
                  <a:pt x="1714" y="118"/>
                  <a:pt x="1716" y="121"/>
                </a:cubicBezTo>
                <a:cubicBezTo>
                  <a:pt x="1704" y="134"/>
                  <a:pt x="1689" y="145"/>
                  <a:pt x="1688" y="165"/>
                </a:cubicBezTo>
                <a:cubicBezTo>
                  <a:pt x="1688" y="165"/>
                  <a:pt x="1688" y="165"/>
                  <a:pt x="1688" y="165"/>
                </a:cubicBezTo>
                <a:cubicBezTo>
                  <a:pt x="1688" y="165"/>
                  <a:pt x="1688" y="165"/>
                  <a:pt x="1688" y="165"/>
                </a:cubicBezTo>
                <a:cubicBezTo>
                  <a:pt x="1686" y="167"/>
                  <a:pt x="1683" y="169"/>
                  <a:pt x="1682" y="171"/>
                </a:cubicBezTo>
                <a:cubicBezTo>
                  <a:pt x="1637" y="168"/>
                  <a:pt x="1633" y="199"/>
                  <a:pt x="1631" y="232"/>
                </a:cubicBezTo>
                <a:cubicBezTo>
                  <a:pt x="1629" y="231"/>
                  <a:pt x="1626" y="230"/>
                  <a:pt x="1623" y="229"/>
                </a:cubicBezTo>
                <a:cubicBezTo>
                  <a:pt x="1616" y="223"/>
                  <a:pt x="1609" y="216"/>
                  <a:pt x="1602" y="209"/>
                </a:cubicBezTo>
                <a:cubicBezTo>
                  <a:pt x="1580" y="216"/>
                  <a:pt x="1596" y="253"/>
                  <a:pt x="1566" y="256"/>
                </a:cubicBezTo>
                <a:cubicBezTo>
                  <a:pt x="1564" y="256"/>
                  <a:pt x="1576" y="265"/>
                  <a:pt x="1582" y="269"/>
                </a:cubicBezTo>
                <a:cubicBezTo>
                  <a:pt x="1583" y="272"/>
                  <a:pt x="1584" y="275"/>
                  <a:pt x="1585" y="277"/>
                </a:cubicBezTo>
                <a:cubicBezTo>
                  <a:pt x="1579" y="278"/>
                  <a:pt x="1573" y="280"/>
                  <a:pt x="1567" y="281"/>
                </a:cubicBezTo>
                <a:cubicBezTo>
                  <a:pt x="1554" y="271"/>
                  <a:pt x="1541" y="262"/>
                  <a:pt x="1523" y="269"/>
                </a:cubicBezTo>
                <a:cubicBezTo>
                  <a:pt x="1522" y="274"/>
                  <a:pt x="1522" y="279"/>
                  <a:pt x="1521" y="284"/>
                </a:cubicBezTo>
                <a:cubicBezTo>
                  <a:pt x="1519" y="287"/>
                  <a:pt x="1518" y="289"/>
                  <a:pt x="1519" y="293"/>
                </a:cubicBezTo>
                <a:cubicBezTo>
                  <a:pt x="1512" y="311"/>
                  <a:pt x="1502" y="325"/>
                  <a:pt x="1480" y="324"/>
                </a:cubicBezTo>
                <a:cubicBezTo>
                  <a:pt x="1461" y="322"/>
                  <a:pt x="1465" y="338"/>
                  <a:pt x="1460" y="348"/>
                </a:cubicBezTo>
                <a:cubicBezTo>
                  <a:pt x="1460" y="373"/>
                  <a:pt x="1467" y="381"/>
                  <a:pt x="1489" y="363"/>
                </a:cubicBezTo>
                <a:cubicBezTo>
                  <a:pt x="1493" y="367"/>
                  <a:pt x="1497" y="372"/>
                  <a:pt x="1502" y="376"/>
                </a:cubicBezTo>
                <a:cubicBezTo>
                  <a:pt x="1493" y="403"/>
                  <a:pt x="1457" y="393"/>
                  <a:pt x="1446" y="416"/>
                </a:cubicBezTo>
                <a:cubicBezTo>
                  <a:pt x="1446" y="416"/>
                  <a:pt x="1446" y="416"/>
                  <a:pt x="1446" y="416"/>
                </a:cubicBezTo>
                <a:cubicBezTo>
                  <a:pt x="1435" y="401"/>
                  <a:pt x="1419" y="405"/>
                  <a:pt x="1404" y="406"/>
                </a:cubicBezTo>
                <a:cubicBezTo>
                  <a:pt x="1395" y="413"/>
                  <a:pt x="1388" y="421"/>
                  <a:pt x="1390" y="434"/>
                </a:cubicBezTo>
                <a:cubicBezTo>
                  <a:pt x="1392" y="436"/>
                  <a:pt x="1394" y="438"/>
                  <a:pt x="1396" y="441"/>
                </a:cubicBezTo>
                <a:cubicBezTo>
                  <a:pt x="1391" y="450"/>
                  <a:pt x="1387" y="459"/>
                  <a:pt x="1382" y="469"/>
                </a:cubicBezTo>
                <a:cubicBezTo>
                  <a:pt x="1354" y="466"/>
                  <a:pt x="1341" y="503"/>
                  <a:pt x="1311" y="497"/>
                </a:cubicBezTo>
                <a:cubicBezTo>
                  <a:pt x="1305" y="503"/>
                  <a:pt x="1295" y="508"/>
                  <a:pt x="1299" y="516"/>
                </a:cubicBezTo>
                <a:cubicBezTo>
                  <a:pt x="1304" y="527"/>
                  <a:pt x="1316" y="523"/>
                  <a:pt x="1325" y="521"/>
                </a:cubicBezTo>
                <a:cubicBezTo>
                  <a:pt x="1340" y="517"/>
                  <a:pt x="1357" y="494"/>
                  <a:pt x="1367" y="526"/>
                </a:cubicBezTo>
                <a:cubicBezTo>
                  <a:pt x="1363" y="531"/>
                  <a:pt x="1360" y="535"/>
                  <a:pt x="1356" y="540"/>
                </a:cubicBezTo>
                <a:cubicBezTo>
                  <a:pt x="1356" y="540"/>
                  <a:pt x="1356" y="540"/>
                  <a:pt x="1356" y="540"/>
                </a:cubicBezTo>
                <a:cubicBezTo>
                  <a:pt x="1351" y="544"/>
                  <a:pt x="1346" y="548"/>
                  <a:pt x="1340" y="552"/>
                </a:cubicBezTo>
                <a:cubicBezTo>
                  <a:pt x="1335" y="553"/>
                  <a:pt x="1330" y="553"/>
                  <a:pt x="1325" y="553"/>
                </a:cubicBezTo>
                <a:cubicBezTo>
                  <a:pt x="1325" y="553"/>
                  <a:pt x="1325" y="553"/>
                  <a:pt x="1325" y="553"/>
                </a:cubicBezTo>
                <a:cubicBezTo>
                  <a:pt x="1325" y="553"/>
                  <a:pt x="1325" y="553"/>
                  <a:pt x="1325" y="553"/>
                </a:cubicBezTo>
                <a:cubicBezTo>
                  <a:pt x="1303" y="555"/>
                  <a:pt x="1280" y="521"/>
                  <a:pt x="1260" y="554"/>
                </a:cubicBezTo>
                <a:cubicBezTo>
                  <a:pt x="1260" y="554"/>
                  <a:pt x="1260" y="553"/>
                  <a:pt x="1260" y="553"/>
                </a:cubicBezTo>
                <a:cubicBezTo>
                  <a:pt x="1257" y="553"/>
                  <a:pt x="1255" y="553"/>
                  <a:pt x="1253" y="552"/>
                </a:cubicBezTo>
                <a:cubicBezTo>
                  <a:pt x="1235" y="582"/>
                  <a:pt x="1211" y="605"/>
                  <a:pt x="1184" y="626"/>
                </a:cubicBezTo>
                <a:cubicBezTo>
                  <a:pt x="1180" y="636"/>
                  <a:pt x="1181" y="644"/>
                  <a:pt x="1192" y="650"/>
                </a:cubicBezTo>
                <a:cubicBezTo>
                  <a:pt x="1192" y="650"/>
                  <a:pt x="1193" y="650"/>
                  <a:pt x="1193" y="650"/>
                </a:cubicBezTo>
                <a:cubicBezTo>
                  <a:pt x="1194" y="651"/>
                  <a:pt x="1195" y="653"/>
                  <a:pt x="1196" y="654"/>
                </a:cubicBezTo>
                <a:cubicBezTo>
                  <a:pt x="1186" y="664"/>
                  <a:pt x="1180" y="676"/>
                  <a:pt x="1177" y="689"/>
                </a:cubicBezTo>
                <a:cubicBezTo>
                  <a:pt x="1187" y="689"/>
                  <a:pt x="1197" y="689"/>
                  <a:pt x="1207" y="689"/>
                </a:cubicBezTo>
                <a:cubicBezTo>
                  <a:pt x="1207" y="689"/>
                  <a:pt x="1207" y="689"/>
                  <a:pt x="1207" y="689"/>
                </a:cubicBezTo>
                <a:cubicBezTo>
                  <a:pt x="1210" y="694"/>
                  <a:pt x="1214" y="699"/>
                  <a:pt x="1218" y="704"/>
                </a:cubicBezTo>
                <a:cubicBezTo>
                  <a:pt x="1191" y="706"/>
                  <a:pt x="1195" y="729"/>
                  <a:pt x="1190" y="746"/>
                </a:cubicBezTo>
                <a:cubicBezTo>
                  <a:pt x="1185" y="763"/>
                  <a:pt x="1189" y="776"/>
                  <a:pt x="1206" y="783"/>
                </a:cubicBezTo>
                <a:cubicBezTo>
                  <a:pt x="1206" y="783"/>
                  <a:pt x="1208" y="786"/>
                  <a:pt x="1208" y="786"/>
                </a:cubicBezTo>
                <a:cubicBezTo>
                  <a:pt x="1208" y="786"/>
                  <a:pt x="1208" y="786"/>
                  <a:pt x="1208" y="786"/>
                </a:cubicBezTo>
                <a:cubicBezTo>
                  <a:pt x="1203" y="787"/>
                  <a:pt x="1198" y="787"/>
                  <a:pt x="1192" y="788"/>
                </a:cubicBezTo>
                <a:cubicBezTo>
                  <a:pt x="1193" y="786"/>
                  <a:pt x="1192" y="784"/>
                  <a:pt x="1192" y="781"/>
                </a:cubicBezTo>
                <a:cubicBezTo>
                  <a:pt x="1187" y="770"/>
                  <a:pt x="1179" y="763"/>
                  <a:pt x="1168" y="761"/>
                </a:cubicBezTo>
                <a:cubicBezTo>
                  <a:pt x="1175" y="753"/>
                  <a:pt x="1187" y="747"/>
                  <a:pt x="1184" y="733"/>
                </a:cubicBezTo>
                <a:cubicBezTo>
                  <a:pt x="1163" y="725"/>
                  <a:pt x="1182" y="706"/>
                  <a:pt x="1173" y="695"/>
                </a:cubicBezTo>
                <a:cubicBezTo>
                  <a:pt x="1172" y="695"/>
                  <a:pt x="1170" y="694"/>
                  <a:pt x="1169" y="694"/>
                </a:cubicBezTo>
                <a:cubicBezTo>
                  <a:pt x="1172" y="690"/>
                  <a:pt x="1168" y="686"/>
                  <a:pt x="1167" y="681"/>
                </a:cubicBezTo>
                <a:cubicBezTo>
                  <a:pt x="1154" y="678"/>
                  <a:pt x="1142" y="677"/>
                  <a:pt x="1134" y="689"/>
                </a:cubicBezTo>
                <a:cubicBezTo>
                  <a:pt x="1136" y="692"/>
                  <a:pt x="1138" y="694"/>
                  <a:pt x="1140" y="696"/>
                </a:cubicBezTo>
                <a:cubicBezTo>
                  <a:pt x="1119" y="699"/>
                  <a:pt x="1103" y="706"/>
                  <a:pt x="1120" y="730"/>
                </a:cubicBezTo>
                <a:cubicBezTo>
                  <a:pt x="1127" y="741"/>
                  <a:pt x="1138" y="750"/>
                  <a:pt x="1147" y="760"/>
                </a:cubicBezTo>
                <a:cubicBezTo>
                  <a:pt x="1147" y="760"/>
                  <a:pt x="1147" y="760"/>
                  <a:pt x="1147" y="760"/>
                </a:cubicBezTo>
                <a:cubicBezTo>
                  <a:pt x="1147" y="760"/>
                  <a:pt x="1147" y="760"/>
                  <a:pt x="1147" y="760"/>
                </a:cubicBezTo>
                <a:cubicBezTo>
                  <a:pt x="1125" y="766"/>
                  <a:pt x="1120" y="733"/>
                  <a:pt x="1098" y="739"/>
                </a:cubicBezTo>
                <a:cubicBezTo>
                  <a:pt x="1086" y="756"/>
                  <a:pt x="1074" y="772"/>
                  <a:pt x="1063" y="789"/>
                </a:cubicBezTo>
                <a:cubicBezTo>
                  <a:pt x="1057" y="799"/>
                  <a:pt x="1039" y="800"/>
                  <a:pt x="1039" y="815"/>
                </a:cubicBezTo>
                <a:cubicBezTo>
                  <a:pt x="1039" y="816"/>
                  <a:pt x="1054" y="817"/>
                  <a:pt x="1062" y="818"/>
                </a:cubicBezTo>
                <a:cubicBezTo>
                  <a:pt x="1057" y="822"/>
                  <a:pt x="1053" y="827"/>
                  <a:pt x="1048" y="831"/>
                </a:cubicBezTo>
                <a:cubicBezTo>
                  <a:pt x="1031" y="836"/>
                  <a:pt x="1015" y="838"/>
                  <a:pt x="1000" y="826"/>
                </a:cubicBezTo>
                <a:cubicBezTo>
                  <a:pt x="1000" y="825"/>
                  <a:pt x="1000" y="825"/>
                  <a:pt x="1000" y="824"/>
                </a:cubicBezTo>
                <a:cubicBezTo>
                  <a:pt x="999" y="819"/>
                  <a:pt x="996" y="817"/>
                  <a:pt x="991" y="817"/>
                </a:cubicBezTo>
                <a:cubicBezTo>
                  <a:pt x="949" y="859"/>
                  <a:pt x="889" y="884"/>
                  <a:pt x="863" y="944"/>
                </a:cubicBezTo>
                <a:cubicBezTo>
                  <a:pt x="847" y="950"/>
                  <a:pt x="823" y="947"/>
                  <a:pt x="820" y="973"/>
                </a:cubicBezTo>
                <a:cubicBezTo>
                  <a:pt x="803" y="990"/>
                  <a:pt x="786" y="1006"/>
                  <a:pt x="769" y="1023"/>
                </a:cubicBezTo>
                <a:cubicBezTo>
                  <a:pt x="788" y="1048"/>
                  <a:pt x="819" y="1064"/>
                  <a:pt x="821" y="1101"/>
                </a:cubicBezTo>
                <a:cubicBezTo>
                  <a:pt x="836" y="1100"/>
                  <a:pt x="839" y="1089"/>
                  <a:pt x="840" y="1077"/>
                </a:cubicBezTo>
                <a:cubicBezTo>
                  <a:pt x="841" y="1078"/>
                  <a:pt x="841" y="1078"/>
                  <a:pt x="842" y="1079"/>
                </a:cubicBezTo>
                <a:cubicBezTo>
                  <a:pt x="842" y="1079"/>
                  <a:pt x="842" y="1079"/>
                  <a:pt x="842" y="1079"/>
                </a:cubicBezTo>
                <a:cubicBezTo>
                  <a:pt x="848" y="1088"/>
                  <a:pt x="846" y="1108"/>
                  <a:pt x="867" y="1097"/>
                </a:cubicBezTo>
                <a:cubicBezTo>
                  <a:pt x="880" y="1088"/>
                  <a:pt x="885" y="1094"/>
                  <a:pt x="885" y="1108"/>
                </a:cubicBezTo>
                <a:cubicBezTo>
                  <a:pt x="880" y="1113"/>
                  <a:pt x="868" y="1110"/>
                  <a:pt x="870" y="1122"/>
                </a:cubicBezTo>
                <a:cubicBezTo>
                  <a:pt x="870" y="1122"/>
                  <a:pt x="870" y="1122"/>
                  <a:pt x="870" y="1122"/>
                </a:cubicBezTo>
                <a:cubicBezTo>
                  <a:pt x="858" y="1129"/>
                  <a:pt x="847" y="1137"/>
                  <a:pt x="835" y="1144"/>
                </a:cubicBezTo>
                <a:cubicBezTo>
                  <a:pt x="831" y="1144"/>
                  <a:pt x="828" y="1144"/>
                  <a:pt x="824" y="1144"/>
                </a:cubicBezTo>
                <a:cubicBezTo>
                  <a:pt x="824" y="1143"/>
                  <a:pt x="824" y="1143"/>
                  <a:pt x="824" y="1143"/>
                </a:cubicBezTo>
                <a:cubicBezTo>
                  <a:pt x="820" y="1135"/>
                  <a:pt x="815" y="1130"/>
                  <a:pt x="806" y="1131"/>
                </a:cubicBezTo>
                <a:cubicBezTo>
                  <a:pt x="796" y="1139"/>
                  <a:pt x="795" y="1157"/>
                  <a:pt x="778" y="1156"/>
                </a:cubicBezTo>
                <a:cubicBezTo>
                  <a:pt x="769" y="1144"/>
                  <a:pt x="746" y="1138"/>
                  <a:pt x="765" y="1117"/>
                </a:cubicBezTo>
                <a:cubicBezTo>
                  <a:pt x="782" y="1112"/>
                  <a:pt x="775" y="1104"/>
                  <a:pt x="766" y="1099"/>
                </a:cubicBezTo>
                <a:cubicBezTo>
                  <a:pt x="755" y="1091"/>
                  <a:pt x="741" y="1086"/>
                  <a:pt x="729" y="1080"/>
                </a:cubicBezTo>
                <a:cubicBezTo>
                  <a:pt x="726" y="1077"/>
                  <a:pt x="723" y="1075"/>
                  <a:pt x="720" y="1072"/>
                </a:cubicBezTo>
                <a:cubicBezTo>
                  <a:pt x="718" y="1087"/>
                  <a:pt x="681" y="1081"/>
                  <a:pt x="699" y="1108"/>
                </a:cubicBezTo>
                <a:cubicBezTo>
                  <a:pt x="699" y="1111"/>
                  <a:pt x="700" y="1114"/>
                  <a:pt x="701" y="1116"/>
                </a:cubicBezTo>
                <a:cubicBezTo>
                  <a:pt x="689" y="1120"/>
                  <a:pt x="686" y="1137"/>
                  <a:pt x="671" y="1136"/>
                </a:cubicBezTo>
                <a:cubicBezTo>
                  <a:pt x="660" y="1140"/>
                  <a:pt x="637" y="1130"/>
                  <a:pt x="649" y="1158"/>
                </a:cubicBezTo>
                <a:cubicBezTo>
                  <a:pt x="654" y="1167"/>
                  <a:pt x="659" y="1176"/>
                  <a:pt x="664" y="1186"/>
                </a:cubicBezTo>
                <a:cubicBezTo>
                  <a:pt x="656" y="1206"/>
                  <a:pt x="660" y="1238"/>
                  <a:pt x="622" y="1228"/>
                </a:cubicBezTo>
                <a:cubicBezTo>
                  <a:pt x="591" y="1230"/>
                  <a:pt x="584" y="1268"/>
                  <a:pt x="554" y="1273"/>
                </a:cubicBezTo>
                <a:cubicBezTo>
                  <a:pt x="552" y="1272"/>
                  <a:pt x="550" y="1272"/>
                  <a:pt x="548" y="1271"/>
                </a:cubicBezTo>
                <a:cubicBezTo>
                  <a:pt x="544" y="1275"/>
                  <a:pt x="540" y="1280"/>
                  <a:pt x="537" y="1285"/>
                </a:cubicBezTo>
                <a:cubicBezTo>
                  <a:pt x="527" y="1289"/>
                  <a:pt x="517" y="1294"/>
                  <a:pt x="508" y="1298"/>
                </a:cubicBezTo>
                <a:cubicBezTo>
                  <a:pt x="464" y="1315"/>
                  <a:pt x="459" y="1363"/>
                  <a:pt x="430" y="1392"/>
                </a:cubicBezTo>
                <a:cubicBezTo>
                  <a:pt x="397" y="1398"/>
                  <a:pt x="397" y="1445"/>
                  <a:pt x="361" y="1446"/>
                </a:cubicBezTo>
                <a:cubicBezTo>
                  <a:pt x="383" y="1488"/>
                  <a:pt x="337" y="1483"/>
                  <a:pt x="324" y="1499"/>
                </a:cubicBezTo>
                <a:cubicBezTo>
                  <a:pt x="324" y="1499"/>
                  <a:pt x="324" y="1499"/>
                  <a:pt x="324" y="1499"/>
                </a:cubicBezTo>
                <a:cubicBezTo>
                  <a:pt x="290" y="1498"/>
                  <a:pt x="289" y="1530"/>
                  <a:pt x="276" y="1548"/>
                </a:cubicBezTo>
                <a:cubicBezTo>
                  <a:pt x="245" y="1590"/>
                  <a:pt x="192" y="1611"/>
                  <a:pt x="172" y="1663"/>
                </a:cubicBezTo>
                <a:cubicBezTo>
                  <a:pt x="172" y="1663"/>
                  <a:pt x="172" y="1663"/>
                  <a:pt x="172" y="1663"/>
                </a:cubicBezTo>
                <a:cubicBezTo>
                  <a:pt x="168" y="1667"/>
                  <a:pt x="164" y="1672"/>
                  <a:pt x="160" y="1676"/>
                </a:cubicBezTo>
                <a:cubicBezTo>
                  <a:pt x="129" y="1679"/>
                  <a:pt x="133" y="1707"/>
                  <a:pt x="124" y="1725"/>
                </a:cubicBezTo>
                <a:cubicBezTo>
                  <a:pt x="97" y="1741"/>
                  <a:pt x="83" y="1771"/>
                  <a:pt x="54" y="1784"/>
                </a:cubicBezTo>
                <a:cubicBezTo>
                  <a:pt x="49" y="1787"/>
                  <a:pt x="54" y="1799"/>
                  <a:pt x="61" y="1805"/>
                </a:cubicBezTo>
                <a:cubicBezTo>
                  <a:pt x="63" y="1816"/>
                  <a:pt x="65" y="1828"/>
                  <a:pt x="67" y="1840"/>
                </a:cubicBezTo>
                <a:cubicBezTo>
                  <a:pt x="77" y="1863"/>
                  <a:pt x="87" y="1886"/>
                  <a:pt x="97" y="1910"/>
                </a:cubicBezTo>
                <a:cubicBezTo>
                  <a:pt x="105" y="1916"/>
                  <a:pt x="112" y="1922"/>
                  <a:pt x="120" y="1928"/>
                </a:cubicBezTo>
                <a:cubicBezTo>
                  <a:pt x="127" y="1932"/>
                  <a:pt x="133" y="1936"/>
                  <a:pt x="140" y="1939"/>
                </a:cubicBezTo>
                <a:cubicBezTo>
                  <a:pt x="139" y="1953"/>
                  <a:pt x="150" y="1957"/>
                  <a:pt x="160" y="1960"/>
                </a:cubicBezTo>
                <a:cubicBezTo>
                  <a:pt x="173" y="1976"/>
                  <a:pt x="178" y="1962"/>
                  <a:pt x="184" y="1954"/>
                </a:cubicBezTo>
                <a:cubicBezTo>
                  <a:pt x="197" y="1951"/>
                  <a:pt x="207" y="1942"/>
                  <a:pt x="220" y="1940"/>
                </a:cubicBezTo>
                <a:cubicBezTo>
                  <a:pt x="219" y="1942"/>
                  <a:pt x="218" y="1944"/>
                  <a:pt x="219" y="1947"/>
                </a:cubicBezTo>
                <a:cubicBezTo>
                  <a:pt x="229" y="1959"/>
                  <a:pt x="239" y="1971"/>
                  <a:pt x="249" y="1983"/>
                </a:cubicBezTo>
                <a:cubicBezTo>
                  <a:pt x="247" y="1985"/>
                  <a:pt x="246" y="1987"/>
                  <a:pt x="243" y="1989"/>
                </a:cubicBezTo>
                <a:cubicBezTo>
                  <a:pt x="240" y="1993"/>
                  <a:pt x="237" y="1997"/>
                  <a:pt x="233" y="2001"/>
                </a:cubicBezTo>
                <a:cubicBezTo>
                  <a:pt x="233" y="2000"/>
                  <a:pt x="232" y="2000"/>
                  <a:pt x="232" y="1999"/>
                </a:cubicBezTo>
                <a:cubicBezTo>
                  <a:pt x="225" y="1995"/>
                  <a:pt x="218" y="1996"/>
                  <a:pt x="212" y="2001"/>
                </a:cubicBezTo>
                <a:cubicBezTo>
                  <a:pt x="203" y="2009"/>
                  <a:pt x="203" y="2021"/>
                  <a:pt x="202" y="2032"/>
                </a:cubicBezTo>
                <a:cubicBezTo>
                  <a:pt x="190" y="2056"/>
                  <a:pt x="217" y="2079"/>
                  <a:pt x="203" y="2102"/>
                </a:cubicBezTo>
                <a:cubicBezTo>
                  <a:pt x="174" y="2100"/>
                  <a:pt x="182" y="2116"/>
                  <a:pt x="189" y="2131"/>
                </a:cubicBezTo>
                <a:cubicBezTo>
                  <a:pt x="192" y="2133"/>
                  <a:pt x="195" y="2135"/>
                  <a:pt x="199" y="2137"/>
                </a:cubicBezTo>
                <a:cubicBezTo>
                  <a:pt x="202" y="2142"/>
                  <a:pt x="206" y="2147"/>
                  <a:pt x="210" y="2153"/>
                </a:cubicBezTo>
                <a:cubicBezTo>
                  <a:pt x="193" y="2171"/>
                  <a:pt x="191" y="2190"/>
                  <a:pt x="210" y="2208"/>
                </a:cubicBezTo>
                <a:cubicBezTo>
                  <a:pt x="196" y="2234"/>
                  <a:pt x="175" y="2208"/>
                  <a:pt x="159" y="2215"/>
                </a:cubicBezTo>
                <a:cubicBezTo>
                  <a:pt x="152" y="2208"/>
                  <a:pt x="145" y="2201"/>
                  <a:pt x="138" y="2194"/>
                </a:cubicBezTo>
                <a:cubicBezTo>
                  <a:pt x="134" y="2195"/>
                  <a:pt x="130" y="2195"/>
                  <a:pt x="125" y="2196"/>
                </a:cubicBezTo>
                <a:cubicBezTo>
                  <a:pt x="133" y="2211"/>
                  <a:pt x="148" y="2225"/>
                  <a:pt x="132" y="2243"/>
                </a:cubicBezTo>
                <a:cubicBezTo>
                  <a:pt x="132" y="2243"/>
                  <a:pt x="132" y="2244"/>
                  <a:pt x="132" y="2244"/>
                </a:cubicBezTo>
                <a:cubicBezTo>
                  <a:pt x="132" y="2244"/>
                  <a:pt x="132" y="2243"/>
                  <a:pt x="132" y="2243"/>
                </a:cubicBezTo>
                <a:cubicBezTo>
                  <a:pt x="127" y="2244"/>
                  <a:pt x="123" y="2244"/>
                  <a:pt x="118" y="2245"/>
                </a:cubicBezTo>
                <a:cubicBezTo>
                  <a:pt x="118" y="2245"/>
                  <a:pt x="118" y="2245"/>
                  <a:pt x="118" y="2245"/>
                </a:cubicBezTo>
                <a:cubicBezTo>
                  <a:pt x="118" y="2245"/>
                  <a:pt x="118" y="2245"/>
                  <a:pt x="118" y="2245"/>
                </a:cubicBezTo>
                <a:cubicBezTo>
                  <a:pt x="111" y="2238"/>
                  <a:pt x="103" y="2231"/>
                  <a:pt x="96" y="2224"/>
                </a:cubicBezTo>
                <a:cubicBezTo>
                  <a:pt x="93" y="2226"/>
                  <a:pt x="91" y="2228"/>
                  <a:pt x="90" y="2231"/>
                </a:cubicBezTo>
                <a:cubicBezTo>
                  <a:pt x="56" y="2276"/>
                  <a:pt x="19" y="2320"/>
                  <a:pt x="1" y="2374"/>
                </a:cubicBezTo>
                <a:cubicBezTo>
                  <a:pt x="1" y="2378"/>
                  <a:pt x="1" y="2381"/>
                  <a:pt x="1" y="2385"/>
                </a:cubicBezTo>
                <a:cubicBezTo>
                  <a:pt x="0" y="2411"/>
                  <a:pt x="29" y="2421"/>
                  <a:pt x="33" y="2444"/>
                </a:cubicBezTo>
                <a:cubicBezTo>
                  <a:pt x="33" y="2455"/>
                  <a:pt x="42" y="2460"/>
                  <a:pt x="48" y="2466"/>
                </a:cubicBezTo>
                <a:cubicBezTo>
                  <a:pt x="50" y="2466"/>
                  <a:pt x="52" y="2467"/>
                  <a:pt x="54" y="2467"/>
                </a:cubicBezTo>
                <a:cubicBezTo>
                  <a:pt x="64" y="2477"/>
                  <a:pt x="74" y="2488"/>
                  <a:pt x="90" y="2473"/>
                </a:cubicBezTo>
                <a:cubicBezTo>
                  <a:pt x="112" y="2470"/>
                  <a:pt x="119" y="2491"/>
                  <a:pt x="132" y="2501"/>
                </a:cubicBezTo>
                <a:cubicBezTo>
                  <a:pt x="115" y="2524"/>
                  <a:pt x="97" y="2488"/>
                  <a:pt x="80" y="2501"/>
                </a:cubicBezTo>
                <a:cubicBezTo>
                  <a:pt x="85" y="2513"/>
                  <a:pt x="90" y="2525"/>
                  <a:pt x="95" y="2536"/>
                </a:cubicBezTo>
                <a:cubicBezTo>
                  <a:pt x="93" y="2539"/>
                  <a:pt x="91" y="2541"/>
                  <a:pt x="89" y="2544"/>
                </a:cubicBezTo>
                <a:cubicBezTo>
                  <a:pt x="108" y="2567"/>
                  <a:pt x="127" y="2591"/>
                  <a:pt x="146" y="2614"/>
                </a:cubicBezTo>
                <a:cubicBezTo>
                  <a:pt x="161" y="2616"/>
                  <a:pt x="176" y="2623"/>
                  <a:pt x="192" y="2618"/>
                </a:cubicBezTo>
                <a:cubicBezTo>
                  <a:pt x="193" y="2617"/>
                  <a:pt x="193" y="2617"/>
                  <a:pt x="194" y="2617"/>
                </a:cubicBezTo>
                <a:cubicBezTo>
                  <a:pt x="201" y="2625"/>
                  <a:pt x="209" y="2632"/>
                  <a:pt x="217" y="2640"/>
                </a:cubicBezTo>
                <a:cubicBezTo>
                  <a:pt x="229" y="2640"/>
                  <a:pt x="246" y="2638"/>
                  <a:pt x="243" y="2627"/>
                </a:cubicBezTo>
                <a:cubicBezTo>
                  <a:pt x="239" y="2608"/>
                  <a:pt x="218" y="2607"/>
                  <a:pt x="202" y="2601"/>
                </a:cubicBezTo>
                <a:cubicBezTo>
                  <a:pt x="202" y="2601"/>
                  <a:pt x="202" y="2601"/>
                  <a:pt x="202" y="2601"/>
                </a:cubicBezTo>
                <a:cubicBezTo>
                  <a:pt x="202" y="2601"/>
                  <a:pt x="202" y="2601"/>
                  <a:pt x="202" y="2601"/>
                </a:cubicBezTo>
                <a:cubicBezTo>
                  <a:pt x="200" y="2599"/>
                  <a:pt x="198" y="2596"/>
                  <a:pt x="196" y="2593"/>
                </a:cubicBezTo>
                <a:cubicBezTo>
                  <a:pt x="198" y="2581"/>
                  <a:pt x="201" y="2569"/>
                  <a:pt x="203" y="2557"/>
                </a:cubicBezTo>
                <a:cubicBezTo>
                  <a:pt x="201" y="2550"/>
                  <a:pt x="198" y="2543"/>
                  <a:pt x="196" y="2536"/>
                </a:cubicBezTo>
                <a:cubicBezTo>
                  <a:pt x="198" y="2534"/>
                  <a:pt x="199" y="2532"/>
                  <a:pt x="201" y="2530"/>
                </a:cubicBezTo>
                <a:cubicBezTo>
                  <a:pt x="199" y="2527"/>
                  <a:pt x="197" y="2525"/>
                  <a:pt x="195" y="2524"/>
                </a:cubicBezTo>
                <a:cubicBezTo>
                  <a:pt x="187" y="2515"/>
                  <a:pt x="189" y="2504"/>
                  <a:pt x="186" y="2494"/>
                </a:cubicBezTo>
                <a:cubicBezTo>
                  <a:pt x="188" y="2494"/>
                  <a:pt x="191" y="2494"/>
                  <a:pt x="193" y="2494"/>
                </a:cubicBezTo>
                <a:cubicBezTo>
                  <a:pt x="193" y="2494"/>
                  <a:pt x="193" y="2494"/>
                  <a:pt x="193" y="2495"/>
                </a:cubicBezTo>
                <a:cubicBezTo>
                  <a:pt x="195" y="2499"/>
                  <a:pt x="198" y="2501"/>
                  <a:pt x="203" y="2501"/>
                </a:cubicBezTo>
                <a:cubicBezTo>
                  <a:pt x="220" y="2501"/>
                  <a:pt x="221" y="2477"/>
                  <a:pt x="235" y="2473"/>
                </a:cubicBezTo>
                <a:cubicBezTo>
                  <a:pt x="235" y="2474"/>
                  <a:pt x="235" y="2476"/>
                  <a:pt x="235" y="2477"/>
                </a:cubicBezTo>
                <a:cubicBezTo>
                  <a:pt x="237" y="2493"/>
                  <a:pt x="246" y="2507"/>
                  <a:pt x="257" y="2519"/>
                </a:cubicBezTo>
                <a:cubicBezTo>
                  <a:pt x="264" y="2522"/>
                  <a:pt x="270" y="2524"/>
                  <a:pt x="274" y="2515"/>
                </a:cubicBezTo>
                <a:cubicBezTo>
                  <a:pt x="293" y="2507"/>
                  <a:pt x="305" y="2517"/>
                  <a:pt x="315" y="2530"/>
                </a:cubicBezTo>
                <a:cubicBezTo>
                  <a:pt x="320" y="2541"/>
                  <a:pt x="329" y="2539"/>
                  <a:pt x="337" y="2536"/>
                </a:cubicBezTo>
                <a:cubicBezTo>
                  <a:pt x="356" y="2532"/>
                  <a:pt x="361" y="2550"/>
                  <a:pt x="373" y="2557"/>
                </a:cubicBezTo>
                <a:cubicBezTo>
                  <a:pt x="380" y="2556"/>
                  <a:pt x="388" y="2554"/>
                  <a:pt x="395" y="2553"/>
                </a:cubicBezTo>
                <a:cubicBezTo>
                  <a:pt x="403" y="2552"/>
                  <a:pt x="408" y="2547"/>
                  <a:pt x="410" y="2539"/>
                </a:cubicBezTo>
                <a:cubicBezTo>
                  <a:pt x="410" y="2534"/>
                  <a:pt x="407" y="2530"/>
                  <a:pt x="403" y="2527"/>
                </a:cubicBezTo>
                <a:cubicBezTo>
                  <a:pt x="402" y="2527"/>
                  <a:pt x="402" y="2527"/>
                  <a:pt x="401" y="2527"/>
                </a:cubicBezTo>
                <a:cubicBezTo>
                  <a:pt x="401" y="2524"/>
                  <a:pt x="401" y="2521"/>
                  <a:pt x="400" y="2518"/>
                </a:cubicBezTo>
                <a:cubicBezTo>
                  <a:pt x="401" y="2517"/>
                  <a:pt x="402" y="2516"/>
                  <a:pt x="402" y="2515"/>
                </a:cubicBezTo>
                <a:cubicBezTo>
                  <a:pt x="400" y="2508"/>
                  <a:pt x="398" y="2501"/>
                  <a:pt x="396" y="2494"/>
                </a:cubicBezTo>
                <a:cubicBezTo>
                  <a:pt x="396" y="2494"/>
                  <a:pt x="396" y="2494"/>
                  <a:pt x="396" y="2494"/>
                </a:cubicBezTo>
                <a:cubicBezTo>
                  <a:pt x="402" y="2488"/>
                  <a:pt x="408" y="2482"/>
                  <a:pt x="415" y="2476"/>
                </a:cubicBezTo>
                <a:cubicBezTo>
                  <a:pt x="420" y="2478"/>
                  <a:pt x="424" y="2481"/>
                  <a:pt x="429" y="2484"/>
                </a:cubicBezTo>
                <a:cubicBezTo>
                  <a:pt x="443" y="2491"/>
                  <a:pt x="454" y="2483"/>
                  <a:pt x="467" y="2480"/>
                </a:cubicBezTo>
                <a:cubicBezTo>
                  <a:pt x="469" y="2472"/>
                  <a:pt x="467" y="2464"/>
                  <a:pt x="463" y="2457"/>
                </a:cubicBezTo>
                <a:cubicBezTo>
                  <a:pt x="471" y="2457"/>
                  <a:pt x="477" y="2461"/>
                  <a:pt x="482" y="2467"/>
                </a:cubicBezTo>
                <a:cubicBezTo>
                  <a:pt x="482" y="2468"/>
                  <a:pt x="481" y="2468"/>
                  <a:pt x="481" y="2468"/>
                </a:cubicBezTo>
                <a:cubicBezTo>
                  <a:pt x="476" y="2473"/>
                  <a:pt x="473" y="2479"/>
                  <a:pt x="472" y="2486"/>
                </a:cubicBezTo>
                <a:cubicBezTo>
                  <a:pt x="468" y="2491"/>
                  <a:pt x="464" y="2496"/>
                  <a:pt x="459" y="2501"/>
                </a:cubicBezTo>
                <a:cubicBezTo>
                  <a:pt x="461" y="2503"/>
                  <a:pt x="463" y="2506"/>
                  <a:pt x="464" y="2509"/>
                </a:cubicBezTo>
                <a:cubicBezTo>
                  <a:pt x="475" y="2516"/>
                  <a:pt x="485" y="2517"/>
                  <a:pt x="494" y="2506"/>
                </a:cubicBezTo>
                <a:cubicBezTo>
                  <a:pt x="499" y="2506"/>
                  <a:pt x="504" y="2505"/>
                  <a:pt x="509" y="2505"/>
                </a:cubicBezTo>
                <a:cubicBezTo>
                  <a:pt x="508" y="2506"/>
                  <a:pt x="507" y="2508"/>
                  <a:pt x="506" y="2510"/>
                </a:cubicBezTo>
                <a:cubicBezTo>
                  <a:pt x="512" y="2544"/>
                  <a:pt x="540" y="2503"/>
                  <a:pt x="551" y="2523"/>
                </a:cubicBezTo>
                <a:cubicBezTo>
                  <a:pt x="556" y="2523"/>
                  <a:pt x="561" y="2522"/>
                  <a:pt x="567" y="2522"/>
                </a:cubicBezTo>
                <a:cubicBezTo>
                  <a:pt x="574" y="2557"/>
                  <a:pt x="614" y="2535"/>
                  <a:pt x="629" y="2557"/>
                </a:cubicBezTo>
                <a:cubicBezTo>
                  <a:pt x="631" y="2570"/>
                  <a:pt x="624" y="2578"/>
                  <a:pt x="618" y="2587"/>
                </a:cubicBezTo>
                <a:cubicBezTo>
                  <a:pt x="628" y="2598"/>
                  <a:pt x="639" y="2609"/>
                  <a:pt x="650" y="2621"/>
                </a:cubicBezTo>
                <a:cubicBezTo>
                  <a:pt x="655" y="2617"/>
                  <a:pt x="660" y="2612"/>
                  <a:pt x="665" y="2608"/>
                </a:cubicBezTo>
                <a:cubicBezTo>
                  <a:pt x="665" y="2608"/>
                  <a:pt x="665" y="2608"/>
                  <a:pt x="665" y="2608"/>
                </a:cubicBezTo>
                <a:cubicBezTo>
                  <a:pt x="687" y="2610"/>
                  <a:pt x="685" y="2621"/>
                  <a:pt x="682" y="2632"/>
                </a:cubicBezTo>
                <a:cubicBezTo>
                  <a:pt x="678" y="2638"/>
                  <a:pt x="676" y="2645"/>
                  <a:pt x="676" y="2652"/>
                </a:cubicBezTo>
                <a:cubicBezTo>
                  <a:pt x="679" y="2660"/>
                  <a:pt x="685" y="2664"/>
                  <a:pt x="693" y="2665"/>
                </a:cubicBezTo>
                <a:cubicBezTo>
                  <a:pt x="708" y="2676"/>
                  <a:pt x="725" y="2676"/>
                  <a:pt x="742" y="2672"/>
                </a:cubicBezTo>
                <a:cubicBezTo>
                  <a:pt x="743" y="2659"/>
                  <a:pt x="751" y="2652"/>
                  <a:pt x="761" y="2646"/>
                </a:cubicBezTo>
                <a:cubicBezTo>
                  <a:pt x="772" y="2658"/>
                  <a:pt x="777" y="2677"/>
                  <a:pt x="800" y="2674"/>
                </a:cubicBezTo>
                <a:cubicBezTo>
                  <a:pt x="802" y="2679"/>
                  <a:pt x="805" y="2685"/>
                  <a:pt x="807" y="2691"/>
                </a:cubicBezTo>
                <a:cubicBezTo>
                  <a:pt x="803" y="2692"/>
                  <a:pt x="800" y="2695"/>
                  <a:pt x="798" y="2699"/>
                </a:cubicBezTo>
                <a:cubicBezTo>
                  <a:pt x="796" y="2707"/>
                  <a:pt x="794" y="2714"/>
                  <a:pt x="792" y="2721"/>
                </a:cubicBezTo>
                <a:cubicBezTo>
                  <a:pt x="790" y="2738"/>
                  <a:pt x="774" y="2744"/>
                  <a:pt x="766" y="2756"/>
                </a:cubicBezTo>
                <a:cubicBezTo>
                  <a:pt x="765" y="2757"/>
                  <a:pt x="764" y="2758"/>
                  <a:pt x="764" y="2759"/>
                </a:cubicBezTo>
                <a:cubicBezTo>
                  <a:pt x="763" y="2756"/>
                  <a:pt x="761" y="2755"/>
                  <a:pt x="757" y="2756"/>
                </a:cubicBezTo>
                <a:cubicBezTo>
                  <a:pt x="754" y="2758"/>
                  <a:pt x="750" y="2760"/>
                  <a:pt x="746" y="2761"/>
                </a:cubicBezTo>
                <a:cubicBezTo>
                  <a:pt x="750" y="2766"/>
                  <a:pt x="753" y="2770"/>
                  <a:pt x="756" y="2775"/>
                </a:cubicBezTo>
                <a:cubicBezTo>
                  <a:pt x="741" y="2790"/>
                  <a:pt x="725" y="2806"/>
                  <a:pt x="709" y="2822"/>
                </a:cubicBezTo>
                <a:cubicBezTo>
                  <a:pt x="706" y="2833"/>
                  <a:pt x="702" y="2845"/>
                  <a:pt x="698" y="2857"/>
                </a:cubicBezTo>
                <a:cubicBezTo>
                  <a:pt x="699" y="2861"/>
                  <a:pt x="699" y="2866"/>
                  <a:pt x="699" y="2870"/>
                </a:cubicBezTo>
                <a:cubicBezTo>
                  <a:pt x="701" y="2877"/>
                  <a:pt x="703" y="2884"/>
                  <a:pt x="705" y="2890"/>
                </a:cubicBezTo>
                <a:cubicBezTo>
                  <a:pt x="701" y="2896"/>
                  <a:pt x="698" y="2901"/>
                  <a:pt x="694" y="2907"/>
                </a:cubicBezTo>
                <a:cubicBezTo>
                  <a:pt x="662" y="2948"/>
                  <a:pt x="633" y="2992"/>
                  <a:pt x="596" y="3030"/>
                </a:cubicBezTo>
                <a:cubicBezTo>
                  <a:pt x="549" y="3079"/>
                  <a:pt x="493" y="3120"/>
                  <a:pt x="460" y="3182"/>
                </a:cubicBezTo>
                <a:cubicBezTo>
                  <a:pt x="460" y="3186"/>
                  <a:pt x="461" y="3189"/>
                  <a:pt x="461" y="3193"/>
                </a:cubicBezTo>
                <a:cubicBezTo>
                  <a:pt x="461" y="3199"/>
                  <a:pt x="461" y="3206"/>
                  <a:pt x="461" y="3213"/>
                </a:cubicBezTo>
                <a:cubicBezTo>
                  <a:pt x="459" y="3233"/>
                  <a:pt x="479" y="3240"/>
                  <a:pt x="488" y="3253"/>
                </a:cubicBezTo>
                <a:cubicBezTo>
                  <a:pt x="492" y="3258"/>
                  <a:pt x="497" y="3263"/>
                  <a:pt x="501" y="3268"/>
                </a:cubicBezTo>
                <a:cubicBezTo>
                  <a:pt x="511" y="3287"/>
                  <a:pt x="520" y="3306"/>
                  <a:pt x="530" y="3325"/>
                </a:cubicBezTo>
                <a:cubicBezTo>
                  <a:pt x="539" y="3354"/>
                  <a:pt x="565" y="3325"/>
                  <a:pt x="580" y="3340"/>
                </a:cubicBezTo>
                <a:cubicBezTo>
                  <a:pt x="618" y="3378"/>
                  <a:pt x="616" y="3341"/>
                  <a:pt x="620" y="3317"/>
                </a:cubicBezTo>
                <a:cubicBezTo>
                  <a:pt x="625" y="3317"/>
                  <a:pt x="631" y="3316"/>
                  <a:pt x="636" y="3316"/>
                </a:cubicBezTo>
                <a:cubicBezTo>
                  <a:pt x="656" y="3283"/>
                  <a:pt x="625" y="3290"/>
                  <a:pt x="611" y="3283"/>
                </a:cubicBezTo>
                <a:cubicBezTo>
                  <a:pt x="595" y="3273"/>
                  <a:pt x="610" y="3254"/>
                  <a:pt x="599" y="3242"/>
                </a:cubicBezTo>
                <a:cubicBezTo>
                  <a:pt x="600" y="3237"/>
                  <a:pt x="600" y="3231"/>
                  <a:pt x="601" y="3226"/>
                </a:cubicBezTo>
                <a:cubicBezTo>
                  <a:pt x="603" y="3228"/>
                  <a:pt x="605" y="3230"/>
                  <a:pt x="608" y="3231"/>
                </a:cubicBezTo>
                <a:cubicBezTo>
                  <a:pt x="607" y="3229"/>
                  <a:pt x="607" y="3227"/>
                  <a:pt x="606" y="3225"/>
                </a:cubicBezTo>
                <a:cubicBezTo>
                  <a:pt x="607" y="3226"/>
                  <a:pt x="608" y="3228"/>
                  <a:pt x="608" y="3231"/>
                </a:cubicBezTo>
                <a:cubicBezTo>
                  <a:pt x="615" y="3233"/>
                  <a:pt x="622" y="3236"/>
                  <a:pt x="629" y="3238"/>
                </a:cubicBezTo>
                <a:cubicBezTo>
                  <a:pt x="643" y="3230"/>
                  <a:pt x="631" y="3215"/>
                  <a:pt x="636" y="3204"/>
                </a:cubicBezTo>
                <a:cubicBezTo>
                  <a:pt x="646" y="3195"/>
                  <a:pt x="655" y="3186"/>
                  <a:pt x="665" y="3176"/>
                </a:cubicBezTo>
                <a:cubicBezTo>
                  <a:pt x="674" y="3169"/>
                  <a:pt x="682" y="3161"/>
                  <a:pt x="681" y="3148"/>
                </a:cubicBezTo>
                <a:cubicBezTo>
                  <a:pt x="688" y="3146"/>
                  <a:pt x="694" y="3144"/>
                  <a:pt x="701" y="3142"/>
                </a:cubicBezTo>
                <a:cubicBezTo>
                  <a:pt x="700" y="3141"/>
                  <a:pt x="699" y="3139"/>
                  <a:pt x="699" y="3137"/>
                </a:cubicBezTo>
                <a:cubicBezTo>
                  <a:pt x="700" y="3137"/>
                  <a:pt x="700" y="3137"/>
                  <a:pt x="701" y="3137"/>
                </a:cubicBezTo>
                <a:cubicBezTo>
                  <a:pt x="701" y="3139"/>
                  <a:pt x="701" y="3141"/>
                  <a:pt x="701" y="3142"/>
                </a:cubicBezTo>
                <a:cubicBezTo>
                  <a:pt x="707" y="3149"/>
                  <a:pt x="703" y="3167"/>
                  <a:pt x="721" y="3161"/>
                </a:cubicBezTo>
                <a:cubicBezTo>
                  <a:pt x="726" y="3152"/>
                  <a:pt x="732" y="3143"/>
                  <a:pt x="737" y="3134"/>
                </a:cubicBezTo>
                <a:cubicBezTo>
                  <a:pt x="742" y="3129"/>
                  <a:pt x="746" y="3125"/>
                  <a:pt x="750" y="3120"/>
                </a:cubicBezTo>
                <a:cubicBezTo>
                  <a:pt x="759" y="3129"/>
                  <a:pt x="769" y="3138"/>
                  <a:pt x="778" y="3148"/>
                </a:cubicBezTo>
                <a:cubicBezTo>
                  <a:pt x="791" y="3158"/>
                  <a:pt x="805" y="3165"/>
                  <a:pt x="814" y="3143"/>
                </a:cubicBezTo>
                <a:cubicBezTo>
                  <a:pt x="818" y="3145"/>
                  <a:pt x="822" y="3148"/>
                  <a:pt x="825" y="3150"/>
                </a:cubicBezTo>
                <a:cubicBezTo>
                  <a:pt x="825" y="3152"/>
                  <a:pt x="825" y="3153"/>
                  <a:pt x="825" y="3155"/>
                </a:cubicBezTo>
                <a:cubicBezTo>
                  <a:pt x="827" y="3160"/>
                  <a:pt x="831" y="3161"/>
                  <a:pt x="835" y="3160"/>
                </a:cubicBezTo>
                <a:cubicBezTo>
                  <a:pt x="848" y="3150"/>
                  <a:pt x="860" y="3139"/>
                  <a:pt x="872" y="3128"/>
                </a:cubicBezTo>
                <a:cubicBezTo>
                  <a:pt x="872" y="3127"/>
                  <a:pt x="871" y="3125"/>
                  <a:pt x="869" y="3124"/>
                </a:cubicBezTo>
                <a:cubicBezTo>
                  <a:pt x="893" y="3116"/>
                  <a:pt x="873" y="3088"/>
                  <a:pt x="891" y="3077"/>
                </a:cubicBezTo>
                <a:cubicBezTo>
                  <a:pt x="886" y="3068"/>
                  <a:pt x="881" y="3058"/>
                  <a:pt x="876" y="3049"/>
                </a:cubicBezTo>
                <a:cubicBezTo>
                  <a:pt x="874" y="3046"/>
                  <a:pt x="872" y="3043"/>
                  <a:pt x="871" y="3040"/>
                </a:cubicBezTo>
                <a:cubicBezTo>
                  <a:pt x="870" y="3031"/>
                  <a:pt x="870" y="3022"/>
                  <a:pt x="869" y="3012"/>
                </a:cubicBezTo>
                <a:cubicBezTo>
                  <a:pt x="863" y="3001"/>
                  <a:pt x="857" y="2989"/>
                  <a:pt x="850" y="2978"/>
                </a:cubicBezTo>
                <a:cubicBezTo>
                  <a:pt x="855" y="2974"/>
                  <a:pt x="859" y="2970"/>
                  <a:pt x="864" y="2965"/>
                </a:cubicBezTo>
                <a:cubicBezTo>
                  <a:pt x="880" y="2991"/>
                  <a:pt x="904" y="2986"/>
                  <a:pt x="928" y="2983"/>
                </a:cubicBezTo>
                <a:cubicBezTo>
                  <a:pt x="930" y="2981"/>
                  <a:pt x="932" y="2980"/>
                  <a:pt x="934" y="2978"/>
                </a:cubicBezTo>
                <a:cubicBezTo>
                  <a:pt x="954" y="2992"/>
                  <a:pt x="957" y="2976"/>
                  <a:pt x="962" y="2963"/>
                </a:cubicBezTo>
                <a:cubicBezTo>
                  <a:pt x="962" y="2960"/>
                  <a:pt x="961" y="2958"/>
                  <a:pt x="959" y="2956"/>
                </a:cubicBezTo>
                <a:cubicBezTo>
                  <a:pt x="962" y="2954"/>
                  <a:pt x="963" y="2952"/>
                  <a:pt x="963" y="2948"/>
                </a:cubicBezTo>
                <a:cubicBezTo>
                  <a:pt x="983" y="2928"/>
                  <a:pt x="1007" y="2966"/>
                  <a:pt x="1027" y="2944"/>
                </a:cubicBezTo>
                <a:cubicBezTo>
                  <a:pt x="1031" y="2943"/>
                  <a:pt x="1034" y="2941"/>
                  <a:pt x="1035" y="2937"/>
                </a:cubicBezTo>
                <a:cubicBezTo>
                  <a:pt x="1037" y="2938"/>
                  <a:pt x="1040" y="2939"/>
                  <a:pt x="1042" y="2940"/>
                </a:cubicBezTo>
                <a:cubicBezTo>
                  <a:pt x="1053" y="2970"/>
                  <a:pt x="1081" y="2979"/>
                  <a:pt x="1106" y="2989"/>
                </a:cubicBezTo>
                <a:cubicBezTo>
                  <a:pt x="1101" y="2995"/>
                  <a:pt x="1096" y="3000"/>
                  <a:pt x="1092" y="3005"/>
                </a:cubicBezTo>
                <a:cubicBezTo>
                  <a:pt x="1093" y="3008"/>
                  <a:pt x="1094" y="3010"/>
                  <a:pt x="1095" y="3013"/>
                </a:cubicBezTo>
                <a:cubicBezTo>
                  <a:pt x="1094" y="3032"/>
                  <a:pt x="1069" y="3036"/>
                  <a:pt x="1070" y="3055"/>
                </a:cubicBezTo>
                <a:cubicBezTo>
                  <a:pt x="1074" y="3060"/>
                  <a:pt x="1079" y="3065"/>
                  <a:pt x="1083" y="3070"/>
                </a:cubicBezTo>
                <a:cubicBezTo>
                  <a:pt x="1045" y="3108"/>
                  <a:pt x="1008" y="3145"/>
                  <a:pt x="970" y="3183"/>
                </a:cubicBezTo>
                <a:cubicBezTo>
                  <a:pt x="933" y="3184"/>
                  <a:pt x="942" y="3220"/>
                  <a:pt x="927" y="3238"/>
                </a:cubicBezTo>
                <a:cubicBezTo>
                  <a:pt x="907" y="3233"/>
                  <a:pt x="898" y="3244"/>
                  <a:pt x="892" y="3261"/>
                </a:cubicBezTo>
                <a:cubicBezTo>
                  <a:pt x="862" y="3275"/>
                  <a:pt x="853" y="3308"/>
                  <a:pt x="830" y="3328"/>
                </a:cubicBezTo>
                <a:cubicBezTo>
                  <a:pt x="818" y="3339"/>
                  <a:pt x="786" y="3329"/>
                  <a:pt x="792" y="3361"/>
                </a:cubicBezTo>
                <a:cubicBezTo>
                  <a:pt x="779" y="3395"/>
                  <a:pt x="724" y="3393"/>
                  <a:pt x="725" y="3439"/>
                </a:cubicBezTo>
                <a:cubicBezTo>
                  <a:pt x="723" y="3441"/>
                  <a:pt x="722" y="3443"/>
                  <a:pt x="721" y="3446"/>
                </a:cubicBezTo>
                <a:cubicBezTo>
                  <a:pt x="718" y="3445"/>
                  <a:pt x="717" y="3446"/>
                  <a:pt x="716" y="3449"/>
                </a:cubicBezTo>
                <a:cubicBezTo>
                  <a:pt x="683" y="3464"/>
                  <a:pt x="655" y="3485"/>
                  <a:pt x="637" y="3517"/>
                </a:cubicBezTo>
                <a:cubicBezTo>
                  <a:pt x="641" y="3521"/>
                  <a:pt x="641" y="3521"/>
                  <a:pt x="641" y="3521"/>
                </a:cubicBezTo>
                <a:cubicBezTo>
                  <a:pt x="644" y="3523"/>
                  <a:pt x="644" y="3523"/>
                  <a:pt x="644" y="3523"/>
                </a:cubicBezTo>
                <a:cubicBezTo>
                  <a:pt x="646" y="3531"/>
                  <a:pt x="647" y="3538"/>
                  <a:pt x="648" y="3545"/>
                </a:cubicBezTo>
                <a:cubicBezTo>
                  <a:pt x="659" y="3575"/>
                  <a:pt x="680" y="3599"/>
                  <a:pt x="700" y="3622"/>
                </a:cubicBezTo>
                <a:cubicBezTo>
                  <a:pt x="712" y="3630"/>
                  <a:pt x="724" y="3637"/>
                  <a:pt x="736" y="3645"/>
                </a:cubicBezTo>
                <a:cubicBezTo>
                  <a:pt x="736" y="3650"/>
                  <a:pt x="736" y="3655"/>
                  <a:pt x="737" y="3660"/>
                </a:cubicBezTo>
                <a:cubicBezTo>
                  <a:pt x="733" y="3676"/>
                  <a:pt x="743" y="3686"/>
                  <a:pt x="755" y="3695"/>
                </a:cubicBezTo>
                <a:cubicBezTo>
                  <a:pt x="762" y="3724"/>
                  <a:pt x="792" y="3734"/>
                  <a:pt x="808" y="3756"/>
                </a:cubicBezTo>
                <a:cubicBezTo>
                  <a:pt x="814" y="3764"/>
                  <a:pt x="821" y="3772"/>
                  <a:pt x="827" y="3780"/>
                </a:cubicBezTo>
                <a:cubicBezTo>
                  <a:pt x="843" y="3796"/>
                  <a:pt x="851" y="3774"/>
                  <a:pt x="863" y="3773"/>
                </a:cubicBezTo>
                <a:cubicBezTo>
                  <a:pt x="863" y="3764"/>
                  <a:pt x="858" y="3759"/>
                  <a:pt x="849" y="3760"/>
                </a:cubicBezTo>
                <a:cubicBezTo>
                  <a:pt x="835" y="3762"/>
                  <a:pt x="829" y="3752"/>
                  <a:pt x="821" y="3744"/>
                </a:cubicBezTo>
                <a:cubicBezTo>
                  <a:pt x="832" y="3725"/>
                  <a:pt x="853" y="3727"/>
                  <a:pt x="870" y="3722"/>
                </a:cubicBezTo>
                <a:cubicBezTo>
                  <a:pt x="870" y="3722"/>
                  <a:pt x="870" y="3722"/>
                  <a:pt x="870" y="3722"/>
                </a:cubicBezTo>
                <a:cubicBezTo>
                  <a:pt x="877" y="3729"/>
                  <a:pt x="884" y="3736"/>
                  <a:pt x="891" y="3743"/>
                </a:cubicBezTo>
                <a:cubicBezTo>
                  <a:pt x="892" y="3734"/>
                  <a:pt x="894" y="3725"/>
                  <a:pt x="895" y="3717"/>
                </a:cubicBezTo>
                <a:cubicBezTo>
                  <a:pt x="895" y="3717"/>
                  <a:pt x="895" y="3717"/>
                  <a:pt x="895" y="3717"/>
                </a:cubicBezTo>
                <a:cubicBezTo>
                  <a:pt x="901" y="3706"/>
                  <a:pt x="912" y="3706"/>
                  <a:pt x="922" y="3704"/>
                </a:cubicBezTo>
                <a:cubicBezTo>
                  <a:pt x="922" y="3702"/>
                  <a:pt x="922" y="3700"/>
                  <a:pt x="922" y="3699"/>
                </a:cubicBezTo>
                <a:cubicBezTo>
                  <a:pt x="932" y="3698"/>
                  <a:pt x="943" y="3698"/>
                  <a:pt x="949" y="3688"/>
                </a:cubicBezTo>
                <a:cubicBezTo>
                  <a:pt x="947" y="3680"/>
                  <a:pt x="945" y="3673"/>
                  <a:pt x="943" y="3666"/>
                </a:cubicBezTo>
                <a:cubicBezTo>
                  <a:pt x="945" y="3664"/>
                  <a:pt x="947" y="3662"/>
                  <a:pt x="949" y="3659"/>
                </a:cubicBezTo>
                <a:cubicBezTo>
                  <a:pt x="978" y="3652"/>
                  <a:pt x="946" y="3635"/>
                  <a:pt x="954" y="3624"/>
                </a:cubicBezTo>
                <a:cubicBezTo>
                  <a:pt x="943" y="3611"/>
                  <a:pt x="920" y="3634"/>
                  <a:pt x="913" y="3609"/>
                </a:cubicBezTo>
                <a:cubicBezTo>
                  <a:pt x="913" y="3609"/>
                  <a:pt x="913" y="3609"/>
                  <a:pt x="913" y="3609"/>
                </a:cubicBezTo>
                <a:cubicBezTo>
                  <a:pt x="917" y="3597"/>
                  <a:pt x="891" y="3578"/>
                  <a:pt x="922" y="3572"/>
                </a:cubicBezTo>
                <a:cubicBezTo>
                  <a:pt x="934" y="3585"/>
                  <a:pt x="944" y="3599"/>
                  <a:pt x="963" y="3602"/>
                </a:cubicBezTo>
                <a:cubicBezTo>
                  <a:pt x="965" y="3599"/>
                  <a:pt x="967" y="3597"/>
                  <a:pt x="970" y="3596"/>
                </a:cubicBezTo>
                <a:cubicBezTo>
                  <a:pt x="989" y="3596"/>
                  <a:pt x="1008" y="3588"/>
                  <a:pt x="1027" y="3595"/>
                </a:cubicBezTo>
                <a:cubicBezTo>
                  <a:pt x="1031" y="3595"/>
                  <a:pt x="1035" y="3593"/>
                  <a:pt x="1037" y="3590"/>
                </a:cubicBezTo>
                <a:cubicBezTo>
                  <a:pt x="1038" y="3587"/>
                  <a:pt x="1038" y="3585"/>
                  <a:pt x="1038" y="3582"/>
                </a:cubicBezTo>
                <a:cubicBezTo>
                  <a:pt x="1041" y="3579"/>
                  <a:pt x="1044" y="3576"/>
                  <a:pt x="1047" y="3573"/>
                </a:cubicBezTo>
                <a:cubicBezTo>
                  <a:pt x="1039" y="3572"/>
                  <a:pt x="1064" y="3540"/>
                  <a:pt x="1034" y="3559"/>
                </a:cubicBezTo>
                <a:cubicBezTo>
                  <a:pt x="1024" y="3555"/>
                  <a:pt x="1026" y="3526"/>
                  <a:pt x="1005" y="3546"/>
                </a:cubicBezTo>
                <a:cubicBezTo>
                  <a:pt x="1003" y="3568"/>
                  <a:pt x="977" y="3562"/>
                  <a:pt x="969" y="3577"/>
                </a:cubicBezTo>
                <a:cubicBezTo>
                  <a:pt x="968" y="3578"/>
                  <a:pt x="968" y="3579"/>
                  <a:pt x="968" y="3579"/>
                </a:cubicBezTo>
                <a:cubicBezTo>
                  <a:pt x="965" y="3574"/>
                  <a:pt x="963" y="3568"/>
                  <a:pt x="957" y="3564"/>
                </a:cubicBezTo>
                <a:cubicBezTo>
                  <a:pt x="959" y="3563"/>
                  <a:pt x="960" y="3561"/>
                  <a:pt x="961" y="3560"/>
                </a:cubicBezTo>
                <a:cubicBezTo>
                  <a:pt x="957" y="3555"/>
                  <a:pt x="953" y="3550"/>
                  <a:pt x="950" y="3546"/>
                </a:cubicBezTo>
                <a:cubicBezTo>
                  <a:pt x="956" y="3529"/>
                  <a:pt x="963" y="3512"/>
                  <a:pt x="970" y="3496"/>
                </a:cubicBezTo>
                <a:cubicBezTo>
                  <a:pt x="971" y="3494"/>
                  <a:pt x="973" y="3493"/>
                  <a:pt x="975" y="3492"/>
                </a:cubicBezTo>
                <a:cubicBezTo>
                  <a:pt x="988" y="3481"/>
                  <a:pt x="1001" y="3470"/>
                  <a:pt x="999" y="3451"/>
                </a:cubicBezTo>
                <a:cubicBezTo>
                  <a:pt x="1006" y="3453"/>
                  <a:pt x="1011" y="3450"/>
                  <a:pt x="1017" y="3446"/>
                </a:cubicBezTo>
                <a:cubicBezTo>
                  <a:pt x="1018" y="3448"/>
                  <a:pt x="1020" y="3449"/>
                  <a:pt x="1023" y="3450"/>
                </a:cubicBezTo>
                <a:cubicBezTo>
                  <a:pt x="1023" y="3450"/>
                  <a:pt x="1023" y="3450"/>
                  <a:pt x="1023" y="3450"/>
                </a:cubicBezTo>
                <a:cubicBezTo>
                  <a:pt x="1032" y="3458"/>
                  <a:pt x="1040" y="3466"/>
                  <a:pt x="1049" y="3475"/>
                </a:cubicBezTo>
                <a:cubicBezTo>
                  <a:pt x="1053" y="3474"/>
                  <a:pt x="1058" y="3473"/>
                  <a:pt x="1063" y="3472"/>
                </a:cubicBezTo>
                <a:cubicBezTo>
                  <a:pt x="1071" y="3466"/>
                  <a:pt x="1078" y="3456"/>
                  <a:pt x="1091" y="3460"/>
                </a:cubicBezTo>
                <a:cubicBezTo>
                  <a:pt x="1105" y="3471"/>
                  <a:pt x="1119" y="3457"/>
                  <a:pt x="1133" y="3460"/>
                </a:cubicBezTo>
                <a:cubicBezTo>
                  <a:pt x="1134" y="3461"/>
                  <a:pt x="1135" y="3462"/>
                  <a:pt x="1135" y="3462"/>
                </a:cubicBezTo>
                <a:cubicBezTo>
                  <a:pt x="1135" y="3464"/>
                  <a:pt x="1135" y="3465"/>
                  <a:pt x="1134" y="3466"/>
                </a:cubicBezTo>
                <a:cubicBezTo>
                  <a:pt x="1136" y="3498"/>
                  <a:pt x="1101" y="3506"/>
                  <a:pt x="1092" y="3532"/>
                </a:cubicBezTo>
                <a:cubicBezTo>
                  <a:pt x="1106" y="3539"/>
                  <a:pt x="1106" y="3555"/>
                  <a:pt x="1111" y="3567"/>
                </a:cubicBezTo>
                <a:cubicBezTo>
                  <a:pt x="1111" y="3569"/>
                  <a:pt x="1110" y="3572"/>
                  <a:pt x="1108" y="3574"/>
                </a:cubicBezTo>
                <a:cubicBezTo>
                  <a:pt x="1130" y="3597"/>
                  <a:pt x="1152" y="3620"/>
                  <a:pt x="1173" y="3643"/>
                </a:cubicBezTo>
                <a:cubicBezTo>
                  <a:pt x="1170" y="3645"/>
                  <a:pt x="1169" y="3648"/>
                  <a:pt x="1169" y="3652"/>
                </a:cubicBezTo>
                <a:cubicBezTo>
                  <a:pt x="1169" y="3657"/>
                  <a:pt x="1170" y="3662"/>
                  <a:pt x="1171" y="3667"/>
                </a:cubicBezTo>
                <a:cubicBezTo>
                  <a:pt x="1205" y="3691"/>
                  <a:pt x="1260" y="3711"/>
                  <a:pt x="1263" y="3744"/>
                </a:cubicBezTo>
                <a:cubicBezTo>
                  <a:pt x="1267" y="3782"/>
                  <a:pt x="1286" y="3748"/>
                  <a:pt x="1289" y="3759"/>
                </a:cubicBezTo>
                <a:cubicBezTo>
                  <a:pt x="1290" y="3761"/>
                  <a:pt x="1291" y="3763"/>
                  <a:pt x="1293" y="3765"/>
                </a:cubicBezTo>
                <a:cubicBezTo>
                  <a:pt x="1283" y="3782"/>
                  <a:pt x="1267" y="3800"/>
                  <a:pt x="1304" y="3803"/>
                </a:cubicBezTo>
                <a:cubicBezTo>
                  <a:pt x="1314" y="3807"/>
                  <a:pt x="1323" y="3811"/>
                  <a:pt x="1333" y="3815"/>
                </a:cubicBezTo>
                <a:cubicBezTo>
                  <a:pt x="1338" y="3820"/>
                  <a:pt x="1343" y="3825"/>
                  <a:pt x="1349" y="3830"/>
                </a:cubicBezTo>
                <a:cubicBezTo>
                  <a:pt x="1369" y="3849"/>
                  <a:pt x="1394" y="3843"/>
                  <a:pt x="1418" y="3842"/>
                </a:cubicBezTo>
                <a:cubicBezTo>
                  <a:pt x="1420" y="3841"/>
                  <a:pt x="1422" y="3839"/>
                  <a:pt x="1425" y="3837"/>
                </a:cubicBezTo>
                <a:cubicBezTo>
                  <a:pt x="1431" y="3850"/>
                  <a:pt x="1467" y="3834"/>
                  <a:pt x="1453" y="3866"/>
                </a:cubicBezTo>
                <a:cubicBezTo>
                  <a:pt x="1460" y="3871"/>
                  <a:pt x="1464" y="3878"/>
                  <a:pt x="1462" y="3887"/>
                </a:cubicBezTo>
                <a:cubicBezTo>
                  <a:pt x="1464" y="3889"/>
                  <a:pt x="1465" y="3891"/>
                  <a:pt x="1467" y="3893"/>
                </a:cubicBezTo>
                <a:cubicBezTo>
                  <a:pt x="1469" y="3900"/>
                  <a:pt x="1472" y="3906"/>
                  <a:pt x="1474" y="3912"/>
                </a:cubicBezTo>
                <a:cubicBezTo>
                  <a:pt x="1476" y="3931"/>
                  <a:pt x="1490" y="3928"/>
                  <a:pt x="1502" y="3929"/>
                </a:cubicBezTo>
                <a:cubicBezTo>
                  <a:pt x="1501" y="3931"/>
                  <a:pt x="1499" y="3934"/>
                  <a:pt x="1498" y="3936"/>
                </a:cubicBezTo>
                <a:cubicBezTo>
                  <a:pt x="1498" y="3936"/>
                  <a:pt x="1498" y="3936"/>
                  <a:pt x="1498" y="3936"/>
                </a:cubicBezTo>
                <a:cubicBezTo>
                  <a:pt x="1486" y="3948"/>
                  <a:pt x="1473" y="3960"/>
                  <a:pt x="1461" y="3972"/>
                </a:cubicBezTo>
                <a:cubicBezTo>
                  <a:pt x="1459" y="3979"/>
                  <a:pt x="1456" y="3985"/>
                  <a:pt x="1454" y="3992"/>
                </a:cubicBezTo>
                <a:cubicBezTo>
                  <a:pt x="1428" y="3990"/>
                  <a:pt x="1438" y="4003"/>
                  <a:pt x="1445" y="4014"/>
                </a:cubicBezTo>
                <a:cubicBezTo>
                  <a:pt x="1438" y="4040"/>
                  <a:pt x="1424" y="4024"/>
                  <a:pt x="1411" y="4021"/>
                </a:cubicBezTo>
                <a:cubicBezTo>
                  <a:pt x="1406" y="4012"/>
                  <a:pt x="1401" y="4003"/>
                  <a:pt x="1396" y="3994"/>
                </a:cubicBezTo>
                <a:cubicBezTo>
                  <a:pt x="1390" y="3999"/>
                  <a:pt x="1386" y="4006"/>
                  <a:pt x="1388" y="4014"/>
                </a:cubicBezTo>
                <a:cubicBezTo>
                  <a:pt x="1369" y="4018"/>
                  <a:pt x="1373" y="4036"/>
                  <a:pt x="1369" y="4048"/>
                </a:cubicBezTo>
                <a:cubicBezTo>
                  <a:pt x="1366" y="4046"/>
                  <a:pt x="1364" y="4045"/>
                  <a:pt x="1361" y="4045"/>
                </a:cubicBezTo>
                <a:cubicBezTo>
                  <a:pt x="1359" y="4042"/>
                  <a:pt x="1357" y="4040"/>
                  <a:pt x="1355" y="4037"/>
                </a:cubicBezTo>
                <a:cubicBezTo>
                  <a:pt x="1309" y="4067"/>
                  <a:pt x="1307" y="4089"/>
                  <a:pt x="1347" y="4142"/>
                </a:cubicBezTo>
                <a:cubicBezTo>
                  <a:pt x="1349" y="4149"/>
                  <a:pt x="1350" y="4157"/>
                  <a:pt x="1352" y="4164"/>
                </a:cubicBezTo>
                <a:cubicBezTo>
                  <a:pt x="1357" y="4196"/>
                  <a:pt x="1302" y="4204"/>
                  <a:pt x="1320" y="4242"/>
                </a:cubicBezTo>
                <a:cubicBezTo>
                  <a:pt x="1337" y="4284"/>
                  <a:pt x="1360" y="4322"/>
                  <a:pt x="1404" y="4341"/>
                </a:cubicBezTo>
                <a:cubicBezTo>
                  <a:pt x="1413" y="4342"/>
                  <a:pt x="1422" y="4345"/>
                  <a:pt x="1428" y="4334"/>
                </a:cubicBezTo>
                <a:cubicBezTo>
                  <a:pt x="1430" y="4327"/>
                  <a:pt x="1430" y="4319"/>
                  <a:pt x="1428" y="4312"/>
                </a:cubicBezTo>
                <a:cubicBezTo>
                  <a:pt x="1430" y="4312"/>
                  <a:pt x="1431" y="4312"/>
                  <a:pt x="1432" y="4312"/>
                </a:cubicBezTo>
                <a:cubicBezTo>
                  <a:pt x="1439" y="4305"/>
                  <a:pt x="1445" y="4298"/>
                  <a:pt x="1452" y="4292"/>
                </a:cubicBezTo>
                <a:cubicBezTo>
                  <a:pt x="1451" y="4288"/>
                  <a:pt x="1450" y="4286"/>
                  <a:pt x="1447" y="4283"/>
                </a:cubicBezTo>
                <a:cubicBezTo>
                  <a:pt x="1454" y="4277"/>
                  <a:pt x="1461" y="4270"/>
                  <a:pt x="1467" y="4264"/>
                </a:cubicBezTo>
                <a:cubicBezTo>
                  <a:pt x="1485" y="4271"/>
                  <a:pt x="1497" y="4260"/>
                  <a:pt x="1509" y="4250"/>
                </a:cubicBezTo>
                <a:cubicBezTo>
                  <a:pt x="1510" y="4250"/>
                  <a:pt x="1510" y="4250"/>
                  <a:pt x="1510" y="4250"/>
                </a:cubicBezTo>
                <a:cubicBezTo>
                  <a:pt x="1512" y="4252"/>
                  <a:pt x="1514" y="4254"/>
                  <a:pt x="1517" y="4255"/>
                </a:cubicBezTo>
                <a:cubicBezTo>
                  <a:pt x="1527" y="4251"/>
                  <a:pt x="1536" y="4246"/>
                  <a:pt x="1546" y="4242"/>
                </a:cubicBezTo>
                <a:cubicBezTo>
                  <a:pt x="1547" y="4227"/>
                  <a:pt x="1556" y="4216"/>
                  <a:pt x="1567" y="4206"/>
                </a:cubicBezTo>
                <a:cubicBezTo>
                  <a:pt x="1565" y="4199"/>
                  <a:pt x="1564" y="4192"/>
                  <a:pt x="1562" y="4184"/>
                </a:cubicBezTo>
                <a:cubicBezTo>
                  <a:pt x="1562" y="4184"/>
                  <a:pt x="1558" y="4185"/>
                  <a:pt x="1558" y="4185"/>
                </a:cubicBezTo>
                <a:cubicBezTo>
                  <a:pt x="1558" y="4185"/>
                  <a:pt x="1558" y="4184"/>
                  <a:pt x="1557" y="4184"/>
                </a:cubicBezTo>
                <a:cubicBezTo>
                  <a:pt x="1559" y="4184"/>
                  <a:pt x="1560" y="4184"/>
                  <a:pt x="1562" y="4184"/>
                </a:cubicBezTo>
                <a:cubicBezTo>
                  <a:pt x="1585" y="4184"/>
                  <a:pt x="1601" y="4196"/>
                  <a:pt x="1617" y="4211"/>
                </a:cubicBezTo>
                <a:cubicBezTo>
                  <a:pt x="1625" y="4194"/>
                  <a:pt x="1614" y="4179"/>
                  <a:pt x="1611" y="4163"/>
                </a:cubicBezTo>
                <a:cubicBezTo>
                  <a:pt x="1601" y="4151"/>
                  <a:pt x="1588" y="4148"/>
                  <a:pt x="1574" y="4147"/>
                </a:cubicBezTo>
                <a:cubicBezTo>
                  <a:pt x="1578" y="4146"/>
                  <a:pt x="1582" y="4144"/>
                  <a:pt x="1586" y="4142"/>
                </a:cubicBezTo>
                <a:cubicBezTo>
                  <a:pt x="1586" y="4142"/>
                  <a:pt x="1586" y="4142"/>
                  <a:pt x="1586" y="4142"/>
                </a:cubicBezTo>
                <a:cubicBezTo>
                  <a:pt x="1593" y="4135"/>
                  <a:pt x="1601" y="4128"/>
                  <a:pt x="1609" y="4121"/>
                </a:cubicBezTo>
                <a:cubicBezTo>
                  <a:pt x="1605" y="4116"/>
                  <a:pt x="1602" y="4112"/>
                  <a:pt x="1598" y="4107"/>
                </a:cubicBezTo>
                <a:cubicBezTo>
                  <a:pt x="1599" y="4104"/>
                  <a:pt x="1601" y="4102"/>
                  <a:pt x="1602" y="4100"/>
                </a:cubicBezTo>
                <a:cubicBezTo>
                  <a:pt x="1600" y="4097"/>
                  <a:pt x="1598" y="4095"/>
                  <a:pt x="1596" y="4093"/>
                </a:cubicBezTo>
                <a:cubicBezTo>
                  <a:pt x="1601" y="4086"/>
                  <a:pt x="1607" y="4081"/>
                  <a:pt x="1617" y="4084"/>
                </a:cubicBezTo>
                <a:cubicBezTo>
                  <a:pt x="1626" y="4080"/>
                  <a:pt x="1636" y="4076"/>
                  <a:pt x="1645" y="4072"/>
                </a:cubicBezTo>
                <a:cubicBezTo>
                  <a:pt x="1655" y="4075"/>
                  <a:pt x="1664" y="4079"/>
                  <a:pt x="1674" y="4082"/>
                </a:cubicBezTo>
                <a:cubicBezTo>
                  <a:pt x="1673" y="4084"/>
                  <a:pt x="1672" y="4086"/>
                  <a:pt x="1672" y="4088"/>
                </a:cubicBezTo>
                <a:cubicBezTo>
                  <a:pt x="1688" y="4092"/>
                  <a:pt x="1691" y="4105"/>
                  <a:pt x="1695" y="4119"/>
                </a:cubicBezTo>
                <a:cubicBezTo>
                  <a:pt x="1701" y="4113"/>
                  <a:pt x="1708" y="4106"/>
                  <a:pt x="1715" y="4100"/>
                </a:cubicBezTo>
                <a:cubicBezTo>
                  <a:pt x="1714" y="4085"/>
                  <a:pt x="1703" y="4078"/>
                  <a:pt x="1691" y="4072"/>
                </a:cubicBezTo>
                <a:cubicBezTo>
                  <a:pt x="1698" y="4069"/>
                  <a:pt x="1702" y="4065"/>
                  <a:pt x="1701" y="4057"/>
                </a:cubicBezTo>
                <a:cubicBezTo>
                  <a:pt x="1699" y="4045"/>
                  <a:pt x="1704" y="4040"/>
                  <a:pt x="1716" y="4042"/>
                </a:cubicBezTo>
                <a:cubicBezTo>
                  <a:pt x="1718" y="4041"/>
                  <a:pt x="1721" y="4039"/>
                  <a:pt x="1723" y="4037"/>
                </a:cubicBezTo>
                <a:cubicBezTo>
                  <a:pt x="1738" y="4020"/>
                  <a:pt x="1754" y="4020"/>
                  <a:pt x="1773" y="4031"/>
                </a:cubicBezTo>
                <a:cubicBezTo>
                  <a:pt x="1773" y="4031"/>
                  <a:pt x="1773" y="4031"/>
                  <a:pt x="1773" y="4031"/>
                </a:cubicBezTo>
                <a:cubicBezTo>
                  <a:pt x="1778" y="4031"/>
                  <a:pt x="1783" y="4031"/>
                  <a:pt x="1788" y="4032"/>
                </a:cubicBezTo>
                <a:cubicBezTo>
                  <a:pt x="1788" y="4032"/>
                  <a:pt x="1788" y="4032"/>
                  <a:pt x="1788" y="4032"/>
                </a:cubicBezTo>
                <a:cubicBezTo>
                  <a:pt x="1788" y="4032"/>
                  <a:pt x="1788" y="4032"/>
                  <a:pt x="1788" y="4032"/>
                </a:cubicBezTo>
                <a:cubicBezTo>
                  <a:pt x="1795" y="4033"/>
                  <a:pt x="1803" y="4035"/>
                  <a:pt x="1810" y="4037"/>
                </a:cubicBezTo>
                <a:cubicBezTo>
                  <a:pt x="1816" y="4029"/>
                  <a:pt x="1822" y="4021"/>
                  <a:pt x="1828" y="4013"/>
                </a:cubicBezTo>
                <a:cubicBezTo>
                  <a:pt x="1833" y="4014"/>
                  <a:pt x="1838" y="4015"/>
                  <a:pt x="1843" y="4016"/>
                </a:cubicBezTo>
                <a:cubicBezTo>
                  <a:pt x="1849" y="4015"/>
                  <a:pt x="1852" y="4011"/>
                  <a:pt x="1854" y="4006"/>
                </a:cubicBezTo>
                <a:cubicBezTo>
                  <a:pt x="1848" y="3997"/>
                  <a:pt x="1864" y="3975"/>
                  <a:pt x="1837" y="3979"/>
                </a:cubicBezTo>
                <a:cubicBezTo>
                  <a:pt x="1825" y="3977"/>
                  <a:pt x="1813" y="3974"/>
                  <a:pt x="1801" y="3972"/>
                </a:cubicBezTo>
                <a:cubicBezTo>
                  <a:pt x="1792" y="3967"/>
                  <a:pt x="1782" y="3962"/>
                  <a:pt x="1773" y="3958"/>
                </a:cubicBezTo>
                <a:cubicBezTo>
                  <a:pt x="1770" y="3944"/>
                  <a:pt x="1779" y="3937"/>
                  <a:pt x="1787" y="3929"/>
                </a:cubicBezTo>
                <a:cubicBezTo>
                  <a:pt x="1788" y="3922"/>
                  <a:pt x="1784" y="3916"/>
                  <a:pt x="1779" y="3911"/>
                </a:cubicBezTo>
                <a:cubicBezTo>
                  <a:pt x="1760" y="3901"/>
                  <a:pt x="1751" y="3887"/>
                  <a:pt x="1755" y="3865"/>
                </a:cubicBezTo>
                <a:cubicBezTo>
                  <a:pt x="1753" y="3859"/>
                  <a:pt x="1750" y="3855"/>
                  <a:pt x="1745" y="3852"/>
                </a:cubicBezTo>
                <a:cubicBezTo>
                  <a:pt x="1748" y="3852"/>
                  <a:pt x="1751" y="3852"/>
                  <a:pt x="1754" y="3851"/>
                </a:cubicBezTo>
                <a:cubicBezTo>
                  <a:pt x="1763" y="3864"/>
                  <a:pt x="1775" y="3875"/>
                  <a:pt x="1774" y="3892"/>
                </a:cubicBezTo>
                <a:cubicBezTo>
                  <a:pt x="1779" y="3903"/>
                  <a:pt x="1789" y="3906"/>
                  <a:pt x="1801" y="3907"/>
                </a:cubicBezTo>
                <a:cubicBezTo>
                  <a:pt x="1801" y="3913"/>
                  <a:pt x="1804" y="3918"/>
                  <a:pt x="1808" y="3922"/>
                </a:cubicBezTo>
                <a:cubicBezTo>
                  <a:pt x="1811" y="3924"/>
                  <a:pt x="1813" y="3927"/>
                  <a:pt x="1816" y="3929"/>
                </a:cubicBezTo>
                <a:cubicBezTo>
                  <a:pt x="1832" y="3915"/>
                  <a:pt x="1860" y="3923"/>
                  <a:pt x="1872" y="3900"/>
                </a:cubicBezTo>
                <a:cubicBezTo>
                  <a:pt x="1887" y="3896"/>
                  <a:pt x="1901" y="3891"/>
                  <a:pt x="1915" y="3886"/>
                </a:cubicBezTo>
                <a:cubicBezTo>
                  <a:pt x="1916" y="3865"/>
                  <a:pt x="1900" y="3864"/>
                  <a:pt x="1886" y="3860"/>
                </a:cubicBezTo>
                <a:cubicBezTo>
                  <a:pt x="1886" y="3860"/>
                  <a:pt x="1886" y="3860"/>
                  <a:pt x="1886" y="3860"/>
                </a:cubicBezTo>
                <a:cubicBezTo>
                  <a:pt x="1886" y="3860"/>
                  <a:pt x="1886" y="3860"/>
                  <a:pt x="1886" y="3860"/>
                </a:cubicBezTo>
                <a:cubicBezTo>
                  <a:pt x="1884" y="3857"/>
                  <a:pt x="1881" y="3855"/>
                  <a:pt x="1879" y="3852"/>
                </a:cubicBezTo>
                <a:cubicBezTo>
                  <a:pt x="1866" y="3842"/>
                  <a:pt x="1897" y="3777"/>
                  <a:pt x="1839" y="3820"/>
                </a:cubicBezTo>
                <a:cubicBezTo>
                  <a:pt x="1837" y="3821"/>
                  <a:pt x="1834" y="3803"/>
                  <a:pt x="1837" y="3794"/>
                </a:cubicBezTo>
                <a:cubicBezTo>
                  <a:pt x="1846" y="3789"/>
                  <a:pt x="1856" y="3785"/>
                  <a:pt x="1865" y="3781"/>
                </a:cubicBezTo>
                <a:cubicBezTo>
                  <a:pt x="1871" y="3781"/>
                  <a:pt x="1876" y="3782"/>
                  <a:pt x="1882" y="3783"/>
                </a:cubicBezTo>
                <a:cubicBezTo>
                  <a:pt x="1885" y="3777"/>
                  <a:pt x="1889" y="3771"/>
                  <a:pt x="1893" y="3766"/>
                </a:cubicBezTo>
                <a:cubicBezTo>
                  <a:pt x="1893" y="3758"/>
                  <a:pt x="1889" y="3754"/>
                  <a:pt x="1881" y="3753"/>
                </a:cubicBezTo>
                <a:cubicBezTo>
                  <a:pt x="1881" y="3753"/>
                  <a:pt x="1882" y="3752"/>
                  <a:pt x="1881" y="3752"/>
                </a:cubicBezTo>
                <a:cubicBezTo>
                  <a:pt x="1862" y="3743"/>
                  <a:pt x="1840" y="3745"/>
                  <a:pt x="1822" y="3733"/>
                </a:cubicBezTo>
                <a:cubicBezTo>
                  <a:pt x="1815" y="3735"/>
                  <a:pt x="1810" y="3739"/>
                  <a:pt x="1806" y="3744"/>
                </a:cubicBezTo>
                <a:cubicBezTo>
                  <a:pt x="1805" y="3742"/>
                  <a:pt x="1803" y="3741"/>
                  <a:pt x="1801" y="3741"/>
                </a:cubicBezTo>
                <a:cubicBezTo>
                  <a:pt x="1800" y="3741"/>
                  <a:pt x="1799" y="3741"/>
                  <a:pt x="1798" y="3741"/>
                </a:cubicBezTo>
                <a:cubicBezTo>
                  <a:pt x="1788" y="3719"/>
                  <a:pt x="1802" y="3711"/>
                  <a:pt x="1824" y="3708"/>
                </a:cubicBezTo>
                <a:cubicBezTo>
                  <a:pt x="1824" y="3708"/>
                  <a:pt x="1824" y="3708"/>
                  <a:pt x="1824" y="3708"/>
                </a:cubicBezTo>
                <a:cubicBezTo>
                  <a:pt x="1825" y="3711"/>
                  <a:pt x="1827" y="3714"/>
                  <a:pt x="1828" y="3717"/>
                </a:cubicBezTo>
                <a:cubicBezTo>
                  <a:pt x="1841" y="3719"/>
                  <a:pt x="1853" y="3721"/>
                  <a:pt x="1865" y="3724"/>
                </a:cubicBezTo>
                <a:cubicBezTo>
                  <a:pt x="1877" y="3731"/>
                  <a:pt x="1889" y="3738"/>
                  <a:pt x="1901" y="3745"/>
                </a:cubicBezTo>
                <a:cubicBezTo>
                  <a:pt x="1903" y="3747"/>
                  <a:pt x="1906" y="3750"/>
                  <a:pt x="1908" y="3752"/>
                </a:cubicBezTo>
                <a:cubicBezTo>
                  <a:pt x="1914" y="3740"/>
                  <a:pt x="1946" y="3780"/>
                  <a:pt x="1938" y="3738"/>
                </a:cubicBezTo>
                <a:cubicBezTo>
                  <a:pt x="1938" y="3738"/>
                  <a:pt x="1938" y="3738"/>
                  <a:pt x="1938" y="3738"/>
                </a:cubicBezTo>
                <a:cubicBezTo>
                  <a:pt x="1938" y="3733"/>
                  <a:pt x="1938" y="3728"/>
                  <a:pt x="1938" y="3723"/>
                </a:cubicBezTo>
                <a:cubicBezTo>
                  <a:pt x="1940" y="3721"/>
                  <a:pt x="1941" y="3718"/>
                  <a:pt x="1943" y="3716"/>
                </a:cubicBezTo>
                <a:cubicBezTo>
                  <a:pt x="1932" y="3702"/>
                  <a:pt x="1919" y="3692"/>
                  <a:pt x="1903" y="3687"/>
                </a:cubicBezTo>
                <a:cubicBezTo>
                  <a:pt x="1904" y="3685"/>
                  <a:pt x="1906" y="3682"/>
                  <a:pt x="1907" y="3680"/>
                </a:cubicBezTo>
                <a:cubicBezTo>
                  <a:pt x="1912" y="3675"/>
                  <a:pt x="1917" y="3671"/>
                  <a:pt x="1922" y="3666"/>
                </a:cubicBezTo>
                <a:cubicBezTo>
                  <a:pt x="1924" y="3656"/>
                  <a:pt x="1918" y="3648"/>
                  <a:pt x="1910" y="3642"/>
                </a:cubicBezTo>
                <a:cubicBezTo>
                  <a:pt x="1908" y="3641"/>
                  <a:pt x="1907" y="3641"/>
                  <a:pt x="1905" y="3640"/>
                </a:cubicBezTo>
                <a:cubicBezTo>
                  <a:pt x="1906" y="3640"/>
                  <a:pt x="1907" y="3639"/>
                  <a:pt x="1907" y="3638"/>
                </a:cubicBezTo>
                <a:cubicBezTo>
                  <a:pt x="1908" y="3626"/>
                  <a:pt x="1898" y="3621"/>
                  <a:pt x="1891" y="3613"/>
                </a:cubicBezTo>
                <a:cubicBezTo>
                  <a:pt x="1892" y="3612"/>
                  <a:pt x="1893" y="3611"/>
                  <a:pt x="1894" y="3610"/>
                </a:cubicBezTo>
                <a:cubicBezTo>
                  <a:pt x="1896" y="3612"/>
                  <a:pt x="1898" y="3614"/>
                  <a:pt x="1901" y="3616"/>
                </a:cubicBezTo>
                <a:cubicBezTo>
                  <a:pt x="1911" y="3607"/>
                  <a:pt x="1920" y="3608"/>
                  <a:pt x="1930" y="3616"/>
                </a:cubicBezTo>
                <a:cubicBezTo>
                  <a:pt x="1930" y="3616"/>
                  <a:pt x="1930" y="3616"/>
                  <a:pt x="1930" y="3616"/>
                </a:cubicBezTo>
                <a:cubicBezTo>
                  <a:pt x="1930" y="3616"/>
                  <a:pt x="1930" y="3616"/>
                  <a:pt x="1930" y="3616"/>
                </a:cubicBezTo>
                <a:cubicBezTo>
                  <a:pt x="1934" y="3621"/>
                  <a:pt x="1939" y="3626"/>
                  <a:pt x="1943" y="3632"/>
                </a:cubicBezTo>
                <a:cubicBezTo>
                  <a:pt x="1946" y="3633"/>
                  <a:pt x="1949" y="3634"/>
                  <a:pt x="1951" y="3636"/>
                </a:cubicBezTo>
                <a:cubicBezTo>
                  <a:pt x="1953" y="3634"/>
                  <a:pt x="1956" y="3633"/>
                  <a:pt x="1959" y="3633"/>
                </a:cubicBezTo>
                <a:cubicBezTo>
                  <a:pt x="1961" y="3630"/>
                  <a:pt x="1964" y="3628"/>
                  <a:pt x="1966" y="3626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484865" y="6218481"/>
            <a:ext cx="2520242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00" b="0" i="0" dirty="0">
                <a:solidFill>
                  <a:schemeClr val="bg1"/>
                </a:solidFill>
                <a:effectLst/>
                <a:latin typeface="+mn-lt"/>
              </a:rPr>
              <a:t>© 2018 </a:t>
            </a:r>
            <a:r>
              <a:rPr lang="en-US" sz="900" b="1" i="0" dirty="0">
                <a:solidFill>
                  <a:schemeClr val="bg1"/>
                </a:solidFill>
                <a:effectLst/>
                <a:latin typeface="+mn-lt"/>
              </a:rPr>
              <a:t>Slidefabric.com</a:t>
            </a:r>
            <a:r>
              <a:rPr lang="en-US" sz="900" b="0" i="0" dirty="0">
                <a:solidFill>
                  <a:schemeClr val="bg1"/>
                </a:solidFill>
                <a:effectLst/>
                <a:latin typeface="+mn-lt"/>
              </a:rPr>
              <a:t> All rights reserved.</a:t>
            </a:r>
            <a:endParaRPr lang="en-US" sz="900" b="0" i="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0825002" y="6195398"/>
            <a:ext cx="94609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700" spc="600" dirty="0">
                <a:solidFill>
                  <a:schemeClr val="bg1"/>
                </a:solidFill>
                <a:latin typeface="+mj-lt"/>
              </a:rPr>
              <a:t>SLIDE</a:t>
            </a:r>
            <a:fld id="{1FF971EA-3A6D-44E0-AE21-1C9457776B3F}" type="slidenum">
              <a:rPr lang="en-US" sz="1200" smtClean="0">
                <a:solidFill>
                  <a:schemeClr val="bg1"/>
                </a:solidFill>
                <a:latin typeface="+mj-lt"/>
              </a:rPr>
              <a:pPr/>
              <a:t>‹#›</a:t>
            </a:fld>
            <a:endParaRPr lang="en-US" sz="1100" dirty="0">
              <a:solidFill>
                <a:schemeClr val="bg1"/>
              </a:solidFill>
              <a:latin typeface="+mj-lt"/>
            </a:endParaRPr>
          </a:p>
        </p:txBody>
      </p:sp>
      <p:pic>
        <p:nvPicPr>
          <p:cNvPr id="5" name="Рисунок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90089" y="186559"/>
            <a:ext cx="8551600" cy="6578497"/>
          </a:xfrm>
          <a:prstGeom prst="rect">
            <a:avLst/>
          </a:prstGeom>
        </p:spPr>
      </p:pic>
      <p:sp>
        <p:nvSpPr>
          <p:cNvPr id="6" name="Рисунок 11"/>
          <p:cNvSpPr>
            <a:spLocks noGrp="1"/>
          </p:cNvSpPr>
          <p:nvPr>
            <p:ph type="pic" sz="quarter" idx="10"/>
          </p:nvPr>
        </p:nvSpPr>
        <p:spPr>
          <a:xfrm>
            <a:off x="-821782" y="1549854"/>
            <a:ext cx="5544584" cy="3066095"/>
          </a:xfrm>
          <a:prstGeom prst="rect">
            <a:avLst/>
          </a:prstGeom>
        </p:spPr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883024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929FA0-5C97-44E7-97A6-F77D19752C69}" type="datetimeFigureOut">
              <a:rPr lang="en-US" smtClean="0"/>
              <a:pPr/>
              <a:t>9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F5BE61-A3A9-4CE8-9AD8-4C1AE9AE58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6299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Freeform 9"/>
          <p:cNvSpPr>
            <a:spLocks/>
          </p:cNvSpPr>
          <p:nvPr/>
        </p:nvSpPr>
        <p:spPr bwMode="auto">
          <a:xfrm rot="16200000">
            <a:off x="2762612" y="-662793"/>
            <a:ext cx="7704249" cy="7858672"/>
          </a:xfrm>
          <a:custGeom>
            <a:avLst/>
            <a:gdLst>
              <a:gd name="T0" fmla="*/ 2098 w 4260"/>
              <a:gd name="T1" fmla="*/ 3565 h 4345"/>
              <a:gd name="T2" fmla="*/ 2154 w 4260"/>
              <a:gd name="T3" fmla="*/ 3531 h 4345"/>
              <a:gd name="T4" fmla="*/ 2232 w 4260"/>
              <a:gd name="T5" fmla="*/ 3418 h 4345"/>
              <a:gd name="T6" fmla="*/ 2511 w 4260"/>
              <a:gd name="T7" fmla="*/ 3084 h 4345"/>
              <a:gd name="T8" fmla="*/ 2650 w 4260"/>
              <a:gd name="T9" fmla="*/ 3011 h 4345"/>
              <a:gd name="T10" fmla="*/ 2917 w 4260"/>
              <a:gd name="T11" fmla="*/ 2871 h 4345"/>
              <a:gd name="T12" fmla="*/ 3081 w 4260"/>
              <a:gd name="T13" fmla="*/ 3006 h 4345"/>
              <a:gd name="T14" fmla="*/ 3272 w 4260"/>
              <a:gd name="T15" fmla="*/ 2812 h 4345"/>
              <a:gd name="T16" fmla="*/ 3434 w 4260"/>
              <a:gd name="T17" fmla="*/ 2792 h 4345"/>
              <a:gd name="T18" fmla="*/ 3443 w 4260"/>
              <a:gd name="T19" fmla="*/ 2509 h 4345"/>
              <a:gd name="T20" fmla="*/ 3684 w 4260"/>
              <a:gd name="T21" fmla="*/ 2530 h 4345"/>
              <a:gd name="T22" fmla="*/ 3695 w 4260"/>
              <a:gd name="T23" fmla="*/ 2256 h 4345"/>
              <a:gd name="T24" fmla="*/ 3827 w 4260"/>
              <a:gd name="T25" fmla="*/ 2373 h 4345"/>
              <a:gd name="T26" fmla="*/ 3861 w 4260"/>
              <a:gd name="T27" fmla="*/ 2507 h 4345"/>
              <a:gd name="T28" fmla="*/ 3898 w 4260"/>
              <a:gd name="T29" fmla="*/ 2275 h 4345"/>
              <a:gd name="T30" fmla="*/ 4093 w 4260"/>
              <a:gd name="T31" fmla="*/ 2068 h 4345"/>
              <a:gd name="T32" fmla="*/ 4054 w 4260"/>
              <a:gd name="T33" fmla="*/ 2031 h 4345"/>
              <a:gd name="T34" fmla="*/ 4182 w 4260"/>
              <a:gd name="T35" fmla="*/ 1714 h 4345"/>
              <a:gd name="T36" fmla="*/ 4045 w 4260"/>
              <a:gd name="T37" fmla="*/ 1766 h 4345"/>
              <a:gd name="T38" fmla="*/ 3952 w 4260"/>
              <a:gd name="T39" fmla="*/ 1594 h 4345"/>
              <a:gd name="T40" fmla="*/ 4048 w 4260"/>
              <a:gd name="T41" fmla="*/ 1051 h 4345"/>
              <a:gd name="T42" fmla="*/ 3638 w 4260"/>
              <a:gd name="T43" fmla="*/ 1259 h 4345"/>
              <a:gd name="T44" fmla="*/ 3534 w 4260"/>
              <a:gd name="T45" fmla="*/ 1170 h 4345"/>
              <a:gd name="T46" fmla="*/ 3570 w 4260"/>
              <a:gd name="T47" fmla="*/ 937 h 4345"/>
              <a:gd name="T48" fmla="*/ 3321 w 4260"/>
              <a:gd name="T49" fmla="*/ 1005 h 4345"/>
              <a:gd name="T50" fmla="*/ 3321 w 4260"/>
              <a:gd name="T51" fmla="*/ 861 h 4345"/>
              <a:gd name="T52" fmla="*/ 3548 w 4260"/>
              <a:gd name="T53" fmla="*/ 817 h 4345"/>
              <a:gd name="T54" fmla="*/ 3365 w 4260"/>
              <a:gd name="T55" fmla="*/ 745 h 4345"/>
              <a:gd name="T56" fmla="*/ 2907 w 4260"/>
              <a:gd name="T57" fmla="*/ 417 h 4345"/>
              <a:gd name="T58" fmla="*/ 2691 w 4260"/>
              <a:gd name="T59" fmla="*/ 528 h 4345"/>
              <a:gd name="T60" fmla="*/ 2597 w 4260"/>
              <a:gd name="T61" fmla="*/ 718 h 4345"/>
              <a:gd name="T62" fmla="*/ 2428 w 4260"/>
              <a:gd name="T63" fmla="*/ 817 h 4345"/>
              <a:gd name="T64" fmla="*/ 2406 w 4260"/>
              <a:gd name="T65" fmla="*/ 667 h 4345"/>
              <a:gd name="T66" fmla="*/ 2613 w 4260"/>
              <a:gd name="T67" fmla="*/ 448 h 4345"/>
              <a:gd name="T68" fmla="*/ 2653 w 4260"/>
              <a:gd name="T69" fmla="*/ 286 h 4345"/>
              <a:gd name="T70" fmla="*/ 2803 w 4260"/>
              <a:gd name="T71" fmla="*/ 198 h 4345"/>
              <a:gd name="T72" fmla="*/ 2718 w 4260"/>
              <a:gd name="T73" fmla="*/ 157 h 4345"/>
              <a:gd name="T74" fmla="*/ 2455 w 4260"/>
              <a:gd name="T75" fmla="*/ 322 h 4345"/>
              <a:gd name="T76" fmla="*/ 2293 w 4260"/>
              <a:gd name="T77" fmla="*/ 365 h 4345"/>
              <a:gd name="T78" fmla="*/ 2005 w 4260"/>
              <a:gd name="T79" fmla="*/ 348 h 4345"/>
              <a:gd name="T80" fmla="*/ 1973 w 4260"/>
              <a:gd name="T81" fmla="*/ 251 h 4345"/>
              <a:gd name="T82" fmla="*/ 1816 w 4260"/>
              <a:gd name="T83" fmla="*/ 35 h 4345"/>
              <a:gd name="T84" fmla="*/ 1460 w 4260"/>
              <a:gd name="T85" fmla="*/ 348 h 4345"/>
              <a:gd name="T86" fmla="*/ 1192 w 4260"/>
              <a:gd name="T87" fmla="*/ 650 h 4345"/>
              <a:gd name="T88" fmla="*/ 1147 w 4260"/>
              <a:gd name="T89" fmla="*/ 760 h 4345"/>
              <a:gd name="T90" fmla="*/ 806 w 4260"/>
              <a:gd name="T91" fmla="*/ 1131 h 4345"/>
              <a:gd name="T92" fmla="*/ 160 w 4260"/>
              <a:gd name="T93" fmla="*/ 1676 h 4345"/>
              <a:gd name="T94" fmla="*/ 159 w 4260"/>
              <a:gd name="T95" fmla="*/ 2215 h 4345"/>
              <a:gd name="T96" fmla="*/ 194 w 4260"/>
              <a:gd name="T97" fmla="*/ 2617 h 4345"/>
              <a:gd name="T98" fmla="*/ 410 w 4260"/>
              <a:gd name="T99" fmla="*/ 2539 h 4345"/>
              <a:gd name="T100" fmla="*/ 650 w 4260"/>
              <a:gd name="T101" fmla="*/ 2621 h 4345"/>
              <a:gd name="T102" fmla="*/ 460 w 4260"/>
              <a:gd name="T103" fmla="*/ 3182 h 4345"/>
              <a:gd name="T104" fmla="*/ 721 w 4260"/>
              <a:gd name="T105" fmla="*/ 3161 h 4345"/>
              <a:gd name="T106" fmla="*/ 1042 w 4260"/>
              <a:gd name="T107" fmla="*/ 2940 h 4345"/>
              <a:gd name="T108" fmla="*/ 827 w 4260"/>
              <a:gd name="T109" fmla="*/ 3780 h 4345"/>
              <a:gd name="T110" fmla="*/ 1047 w 4260"/>
              <a:gd name="T111" fmla="*/ 3573 h 4345"/>
              <a:gd name="T112" fmla="*/ 1173 w 4260"/>
              <a:gd name="T113" fmla="*/ 3643 h 4345"/>
              <a:gd name="T114" fmla="*/ 1388 w 4260"/>
              <a:gd name="T115" fmla="*/ 4014 h 4345"/>
              <a:gd name="T116" fmla="*/ 1617 w 4260"/>
              <a:gd name="T117" fmla="*/ 4211 h 4345"/>
              <a:gd name="T118" fmla="*/ 1788 w 4260"/>
              <a:gd name="T119" fmla="*/ 4032 h 4345"/>
              <a:gd name="T120" fmla="*/ 1839 w 4260"/>
              <a:gd name="T121" fmla="*/ 3820 h 4345"/>
              <a:gd name="T122" fmla="*/ 1922 w 4260"/>
              <a:gd name="T123" fmla="*/ 3666 h 43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4260" h="4345">
                <a:moveTo>
                  <a:pt x="1966" y="3626"/>
                </a:moveTo>
                <a:cubicBezTo>
                  <a:pt x="1966" y="3626"/>
                  <a:pt x="1966" y="3626"/>
                  <a:pt x="1966" y="3626"/>
                </a:cubicBezTo>
                <a:cubicBezTo>
                  <a:pt x="1977" y="3634"/>
                  <a:pt x="1983" y="3649"/>
                  <a:pt x="2000" y="3645"/>
                </a:cubicBezTo>
                <a:cubicBezTo>
                  <a:pt x="1989" y="3633"/>
                  <a:pt x="1977" y="3621"/>
                  <a:pt x="1966" y="3609"/>
                </a:cubicBezTo>
                <a:cubicBezTo>
                  <a:pt x="1970" y="3609"/>
                  <a:pt x="1974" y="3609"/>
                  <a:pt x="1979" y="3609"/>
                </a:cubicBezTo>
                <a:cubicBezTo>
                  <a:pt x="1981" y="3606"/>
                  <a:pt x="1983" y="3604"/>
                  <a:pt x="1986" y="3601"/>
                </a:cubicBezTo>
                <a:cubicBezTo>
                  <a:pt x="1988" y="3599"/>
                  <a:pt x="1991" y="3598"/>
                  <a:pt x="1994" y="3597"/>
                </a:cubicBezTo>
                <a:cubicBezTo>
                  <a:pt x="2003" y="3591"/>
                  <a:pt x="2012" y="3586"/>
                  <a:pt x="2022" y="3581"/>
                </a:cubicBezTo>
                <a:cubicBezTo>
                  <a:pt x="2031" y="3586"/>
                  <a:pt x="2040" y="3590"/>
                  <a:pt x="2050" y="3595"/>
                </a:cubicBezTo>
                <a:cubicBezTo>
                  <a:pt x="2052" y="3593"/>
                  <a:pt x="2055" y="3591"/>
                  <a:pt x="2058" y="3588"/>
                </a:cubicBezTo>
                <a:cubicBezTo>
                  <a:pt x="2064" y="3565"/>
                  <a:pt x="2061" y="3544"/>
                  <a:pt x="2038" y="3530"/>
                </a:cubicBezTo>
                <a:cubicBezTo>
                  <a:pt x="2036" y="3531"/>
                  <a:pt x="2035" y="3532"/>
                  <a:pt x="2033" y="3533"/>
                </a:cubicBezTo>
                <a:cubicBezTo>
                  <a:pt x="2037" y="3524"/>
                  <a:pt x="2043" y="3516"/>
                  <a:pt x="2045" y="3507"/>
                </a:cubicBezTo>
                <a:cubicBezTo>
                  <a:pt x="2049" y="3514"/>
                  <a:pt x="2057" y="3517"/>
                  <a:pt x="2064" y="3520"/>
                </a:cubicBezTo>
                <a:cubicBezTo>
                  <a:pt x="2073" y="3522"/>
                  <a:pt x="2082" y="3523"/>
                  <a:pt x="2091" y="3519"/>
                </a:cubicBezTo>
                <a:cubicBezTo>
                  <a:pt x="2096" y="3516"/>
                  <a:pt x="2100" y="3511"/>
                  <a:pt x="2101" y="3505"/>
                </a:cubicBezTo>
                <a:cubicBezTo>
                  <a:pt x="2103" y="3507"/>
                  <a:pt x="2105" y="3510"/>
                  <a:pt x="2107" y="3512"/>
                </a:cubicBezTo>
                <a:cubicBezTo>
                  <a:pt x="2109" y="3517"/>
                  <a:pt x="2112" y="3519"/>
                  <a:pt x="2117" y="3518"/>
                </a:cubicBezTo>
                <a:cubicBezTo>
                  <a:pt x="2120" y="3521"/>
                  <a:pt x="2122" y="3524"/>
                  <a:pt x="2125" y="3527"/>
                </a:cubicBezTo>
                <a:cubicBezTo>
                  <a:pt x="2125" y="3528"/>
                  <a:pt x="2124" y="3528"/>
                  <a:pt x="2124" y="3528"/>
                </a:cubicBezTo>
                <a:cubicBezTo>
                  <a:pt x="2119" y="3534"/>
                  <a:pt x="2119" y="3539"/>
                  <a:pt x="2120" y="3545"/>
                </a:cubicBezTo>
                <a:cubicBezTo>
                  <a:pt x="2113" y="3542"/>
                  <a:pt x="2106" y="3542"/>
                  <a:pt x="2100" y="3549"/>
                </a:cubicBezTo>
                <a:cubicBezTo>
                  <a:pt x="2099" y="3554"/>
                  <a:pt x="2098" y="3560"/>
                  <a:pt x="2098" y="3565"/>
                </a:cubicBezTo>
                <a:cubicBezTo>
                  <a:pt x="2099" y="3568"/>
                  <a:pt x="2099" y="3568"/>
                  <a:pt x="2099" y="3568"/>
                </a:cubicBezTo>
                <a:cubicBezTo>
                  <a:pt x="2099" y="3568"/>
                  <a:pt x="2101" y="3569"/>
                  <a:pt x="2101" y="3569"/>
                </a:cubicBezTo>
                <a:cubicBezTo>
                  <a:pt x="2090" y="3590"/>
                  <a:pt x="2115" y="3608"/>
                  <a:pt x="2111" y="3628"/>
                </a:cubicBezTo>
                <a:cubicBezTo>
                  <a:pt x="2101" y="3620"/>
                  <a:pt x="2092" y="3610"/>
                  <a:pt x="2078" y="3622"/>
                </a:cubicBezTo>
                <a:cubicBezTo>
                  <a:pt x="2074" y="3627"/>
                  <a:pt x="2069" y="3632"/>
                  <a:pt x="2064" y="3637"/>
                </a:cubicBezTo>
                <a:cubicBezTo>
                  <a:pt x="2055" y="3629"/>
                  <a:pt x="2045" y="3620"/>
                  <a:pt x="2035" y="3611"/>
                </a:cubicBezTo>
                <a:cubicBezTo>
                  <a:pt x="2033" y="3613"/>
                  <a:pt x="2032" y="3615"/>
                  <a:pt x="2030" y="3616"/>
                </a:cubicBezTo>
                <a:cubicBezTo>
                  <a:pt x="2039" y="3626"/>
                  <a:pt x="2048" y="3635"/>
                  <a:pt x="2056" y="3645"/>
                </a:cubicBezTo>
                <a:cubicBezTo>
                  <a:pt x="2056" y="3645"/>
                  <a:pt x="2056" y="3645"/>
                  <a:pt x="2056" y="3645"/>
                </a:cubicBezTo>
                <a:cubicBezTo>
                  <a:pt x="2054" y="3647"/>
                  <a:pt x="2052" y="3650"/>
                  <a:pt x="2050" y="3652"/>
                </a:cubicBezTo>
                <a:cubicBezTo>
                  <a:pt x="2068" y="3683"/>
                  <a:pt x="2092" y="3662"/>
                  <a:pt x="2114" y="3660"/>
                </a:cubicBezTo>
                <a:cubicBezTo>
                  <a:pt x="2118" y="3664"/>
                  <a:pt x="2123" y="3668"/>
                  <a:pt x="2128" y="3672"/>
                </a:cubicBezTo>
                <a:cubicBezTo>
                  <a:pt x="2133" y="3664"/>
                  <a:pt x="2139" y="3655"/>
                  <a:pt x="2144" y="3646"/>
                </a:cubicBezTo>
                <a:cubicBezTo>
                  <a:pt x="2158" y="3648"/>
                  <a:pt x="2171" y="3637"/>
                  <a:pt x="2185" y="3645"/>
                </a:cubicBezTo>
                <a:cubicBezTo>
                  <a:pt x="2201" y="3643"/>
                  <a:pt x="2217" y="3641"/>
                  <a:pt x="2222" y="3621"/>
                </a:cubicBezTo>
                <a:cubicBezTo>
                  <a:pt x="2220" y="3608"/>
                  <a:pt x="2212" y="3599"/>
                  <a:pt x="2200" y="3593"/>
                </a:cubicBezTo>
                <a:cubicBezTo>
                  <a:pt x="2199" y="3593"/>
                  <a:pt x="2198" y="3593"/>
                  <a:pt x="2197" y="3594"/>
                </a:cubicBezTo>
                <a:cubicBezTo>
                  <a:pt x="2199" y="3591"/>
                  <a:pt x="2201" y="3589"/>
                  <a:pt x="2201" y="3585"/>
                </a:cubicBezTo>
                <a:cubicBezTo>
                  <a:pt x="2199" y="3576"/>
                  <a:pt x="2193" y="3570"/>
                  <a:pt x="2184" y="3567"/>
                </a:cubicBezTo>
                <a:cubicBezTo>
                  <a:pt x="2184" y="3567"/>
                  <a:pt x="2183" y="3567"/>
                  <a:pt x="2182" y="3567"/>
                </a:cubicBezTo>
                <a:cubicBezTo>
                  <a:pt x="2184" y="3555"/>
                  <a:pt x="2181" y="3544"/>
                  <a:pt x="2171" y="3535"/>
                </a:cubicBezTo>
                <a:cubicBezTo>
                  <a:pt x="2168" y="3532"/>
                  <a:pt x="2163" y="3530"/>
                  <a:pt x="2159" y="3529"/>
                </a:cubicBezTo>
                <a:cubicBezTo>
                  <a:pt x="2157" y="3530"/>
                  <a:pt x="2156" y="3531"/>
                  <a:pt x="2154" y="3531"/>
                </a:cubicBezTo>
                <a:cubicBezTo>
                  <a:pt x="2154" y="3531"/>
                  <a:pt x="2154" y="3531"/>
                  <a:pt x="2154" y="3531"/>
                </a:cubicBezTo>
                <a:cubicBezTo>
                  <a:pt x="2148" y="3529"/>
                  <a:pt x="2142" y="3526"/>
                  <a:pt x="2135" y="3524"/>
                </a:cubicBezTo>
                <a:cubicBezTo>
                  <a:pt x="2141" y="3515"/>
                  <a:pt x="2153" y="3510"/>
                  <a:pt x="2149" y="3496"/>
                </a:cubicBezTo>
                <a:cubicBezTo>
                  <a:pt x="2142" y="3498"/>
                  <a:pt x="2135" y="3500"/>
                  <a:pt x="2128" y="3502"/>
                </a:cubicBezTo>
                <a:cubicBezTo>
                  <a:pt x="2117" y="3488"/>
                  <a:pt x="2104" y="3483"/>
                  <a:pt x="2089" y="3488"/>
                </a:cubicBezTo>
                <a:cubicBezTo>
                  <a:pt x="2087" y="3486"/>
                  <a:pt x="2086" y="3485"/>
                  <a:pt x="2084" y="3484"/>
                </a:cubicBezTo>
                <a:cubicBezTo>
                  <a:pt x="2078" y="3480"/>
                  <a:pt x="2072" y="3477"/>
                  <a:pt x="2065" y="3475"/>
                </a:cubicBezTo>
                <a:cubicBezTo>
                  <a:pt x="2066" y="3472"/>
                  <a:pt x="2067" y="3469"/>
                  <a:pt x="2067" y="3465"/>
                </a:cubicBezTo>
                <a:cubicBezTo>
                  <a:pt x="2067" y="3465"/>
                  <a:pt x="2067" y="3465"/>
                  <a:pt x="2067" y="3465"/>
                </a:cubicBezTo>
                <a:cubicBezTo>
                  <a:pt x="2069" y="3464"/>
                  <a:pt x="2071" y="3463"/>
                  <a:pt x="2072" y="3462"/>
                </a:cubicBezTo>
                <a:cubicBezTo>
                  <a:pt x="2072" y="3462"/>
                  <a:pt x="2072" y="3462"/>
                  <a:pt x="2072" y="3462"/>
                </a:cubicBezTo>
                <a:cubicBezTo>
                  <a:pt x="2093" y="3448"/>
                  <a:pt x="2121" y="3462"/>
                  <a:pt x="2141" y="3446"/>
                </a:cubicBezTo>
                <a:cubicBezTo>
                  <a:pt x="2141" y="3446"/>
                  <a:pt x="2141" y="3446"/>
                  <a:pt x="2141" y="3446"/>
                </a:cubicBezTo>
                <a:cubicBezTo>
                  <a:pt x="2102" y="3415"/>
                  <a:pt x="2140" y="3413"/>
                  <a:pt x="2157" y="3403"/>
                </a:cubicBezTo>
                <a:cubicBezTo>
                  <a:pt x="2159" y="3404"/>
                  <a:pt x="2161" y="3405"/>
                  <a:pt x="2163" y="3407"/>
                </a:cubicBezTo>
                <a:cubicBezTo>
                  <a:pt x="2163" y="3407"/>
                  <a:pt x="2163" y="3407"/>
                  <a:pt x="2163" y="3407"/>
                </a:cubicBezTo>
                <a:cubicBezTo>
                  <a:pt x="2163" y="3407"/>
                  <a:pt x="2163" y="3407"/>
                  <a:pt x="2163" y="3407"/>
                </a:cubicBezTo>
                <a:cubicBezTo>
                  <a:pt x="2168" y="3414"/>
                  <a:pt x="2175" y="3420"/>
                  <a:pt x="2185" y="3417"/>
                </a:cubicBezTo>
                <a:cubicBezTo>
                  <a:pt x="2185" y="3417"/>
                  <a:pt x="2185" y="3417"/>
                  <a:pt x="2185" y="3417"/>
                </a:cubicBezTo>
                <a:cubicBezTo>
                  <a:pt x="2185" y="3417"/>
                  <a:pt x="2185" y="3417"/>
                  <a:pt x="2185" y="3417"/>
                </a:cubicBezTo>
                <a:cubicBezTo>
                  <a:pt x="2197" y="3415"/>
                  <a:pt x="2209" y="3413"/>
                  <a:pt x="2221" y="3411"/>
                </a:cubicBezTo>
                <a:cubicBezTo>
                  <a:pt x="2221" y="3416"/>
                  <a:pt x="2223" y="3419"/>
                  <a:pt x="2228" y="3419"/>
                </a:cubicBezTo>
                <a:cubicBezTo>
                  <a:pt x="2229" y="3420"/>
                  <a:pt x="2230" y="3419"/>
                  <a:pt x="2232" y="3418"/>
                </a:cubicBezTo>
                <a:cubicBezTo>
                  <a:pt x="2234" y="3416"/>
                  <a:pt x="2235" y="3414"/>
                  <a:pt x="2234" y="3410"/>
                </a:cubicBezTo>
                <a:cubicBezTo>
                  <a:pt x="2230" y="3401"/>
                  <a:pt x="2225" y="3392"/>
                  <a:pt x="2221" y="3383"/>
                </a:cubicBezTo>
                <a:cubicBezTo>
                  <a:pt x="2228" y="3376"/>
                  <a:pt x="2236" y="3369"/>
                  <a:pt x="2242" y="3361"/>
                </a:cubicBezTo>
                <a:cubicBezTo>
                  <a:pt x="2251" y="3353"/>
                  <a:pt x="2257" y="3343"/>
                  <a:pt x="2261" y="3332"/>
                </a:cubicBezTo>
                <a:cubicBezTo>
                  <a:pt x="2270" y="3317"/>
                  <a:pt x="2288" y="3310"/>
                  <a:pt x="2296" y="3293"/>
                </a:cubicBezTo>
                <a:cubicBezTo>
                  <a:pt x="2301" y="3289"/>
                  <a:pt x="2307" y="3286"/>
                  <a:pt x="2312" y="3282"/>
                </a:cubicBezTo>
                <a:cubicBezTo>
                  <a:pt x="2315" y="3278"/>
                  <a:pt x="2319" y="3273"/>
                  <a:pt x="2323" y="3269"/>
                </a:cubicBezTo>
                <a:cubicBezTo>
                  <a:pt x="2324" y="3269"/>
                  <a:pt x="2324" y="3269"/>
                  <a:pt x="2325" y="3269"/>
                </a:cubicBezTo>
                <a:cubicBezTo>
                  <a:pt x="2329" y="3267"/>
                  <a:pt x="2333" y="3264"/>
                  <a:pt x="2334" y="3259"/>
                </a:cubicBezTo>
                <a:cubicBezTo>
                  <a:pt x="2341" y="3253"/>
                  <a:pt x="2348" y="3247"/>
                  <a:pt x="2356" y="3241"/>
                </a:cubicBezTo>
                <a:cubicBezTo>
                  <a:pt x="2357" y="3238"/>
                  <a:pt x="2357" y="3235"/>
                  <a:pt x="2358" y="3232"/>
                </a:cubicBezTo>
                <a:cubicBezTo>
                  <a:pt x="2360" y="3230"/>
                  <a:pt x="2363" y="3228"/>
                  <a:pt x="2365" y="3226"/>
                </a:cubicBezTo>
                <a:cubicBezTo>
                  <a:pt x="2366" y="3228"/>
                  <a:pt x="2368" y="3231"/>
                  <a:pt x="2369" y="3233"/>
                </a:cubicBezTo>
                <a:cubicBezTo>
                  <a:pt x="2397" y="3237"/>
                  <a:pt x="2389" y="3221"/>
                  <a:pt x="2386" y="3208"/>
                </a:cubicBezTo>
                <a:cubicBezTo>
                  <a:pt x="2394" y="3201"/>
                  <a:pt x="2402" y="3194"/>
                  <a:pt x="2409" y="3187"/>
                </a:cubicBezTo>
                <a:cubicBezTo>
                  <a:pt x="2420" y="3189"/>
                  <a:pt x="2431" y="3187"/>
                  <a:pt x="2428" y="3167"/>
                </a:cubicBezTo>
                <a:cubicBezTo>
                  <a:pt x="2429" y="3165"/>
                  <a:pt x="2431" y="3163"/>
                  <a:pt x="2433" y="3160"/>
                </a:cubicBezTo>
                <a:cubicBezTo>
                  <a:pt x="2445" y="3152"/>
                  <a:pt x="2457" y="3142"/>
                  <a:pt x="2466" y="3130"/>
                </a:cubicBezTo>
                <a:cubicBezTo>
                  <a:pt x="2473" y="3125"/>
                  <a:pt x="2480" y="3119"/>
                  <a:pt x="2487" y="3114"/>
                </a:cubicBezTo>
                <a:cubicBezTo>
                  <a:pt x="2488" y="3111"/>
                  <a:pt x="2489" y="3108"/>
                  <a:pt x="2490" y="3104"/>
                </a:cubicBezTo>
                <a:cubicBezTo>
                  <a:pt x="2497" y="3099"/>
                  <a:pt x="2504" y="3094"/>
                  <a:pt x="2511" y="3089"/>
                </a:cubicBezTo>
                <a:cubicBezTo>
                  <a:pt x="2511" y="3087"/>
                  <a:pt x="2511" y="3085"/>
                  <a:pt x="2511" y="3084"/>
                </a:cubicBezTo>
                <a:cubicBezTo>
                  <a:pt x="2511" y="3084"/>
                  <a:pt x="2511" y="3084"/>
                  <a:pt x="2511" y="3084"/>
                </a:cubicBezTo>
                <a:cubicBezTo>
                  <a:pt x="2517" y="3078"/>
                  <a:pt x="2524" y="3073"/>
                  <a:pt x="2530" y="3068"/>
                </a:cubicBezTo>
                <a:cubicBezTo>
                  <a:pt x="2531" y="3069"/>
                  <a:pt x="2532" y="3070"/>
                  <a:pt x="2533" y="3070"/>
                </a:cubicBezTo>
                <a:cubicBezTo>
                  <a:pt x="2545" y="3078"/>
                  <a:pt x="2552" y="3093"/>
                  <a:pt x="2569" y="3092"/>
                </a:cubicBezTo>
                <a:cubicBezTo>
                  <a:pt x="2571" y="3089"/>
                  <a:pt x="2574" y="3086"/>
                  <a:pt x="2577" y="3083"/>
                </a:cubicBezTo>
                <a:cubicBezTo>
                  <a:pt x="2569" y="3072"/>
                  <a:pt x="2560" y="3061"/>
                  <a:pt x="2549" y="3053"/>
                </a:cubicBezTo>
                <a:cubicBezTo>
                  <a:pt x="2551" y="3051"/>
                  <a:pt x="2553" y="3050"/>
                  <a:pt x="2555" y="3048"/>
                </a:cubicBezTo>
                <a:cubicBezTo>
                  <a:pt x="2556" y="3046"/>
                  <a:pt x="2556" y="3044"/>
                  <a:pt x="2557" y="3042"/>
                </a:cubicBezTo>
                <a:cubicBezTo>
                  <a:pt x="2564" y="3038"/>
                  <a:pt x="2571" y="3034"/>
                  <a:pt x="2576" y="3027"/>
                </a:cubicBezTo>
                <a:cubicBezTo>
                  <a:pt x="2575" y="3026"/>
                  <a:pt x="2575" y="3025"/>
                  <a:pt x="2574" y="3024"/>
                </a:cubicBezTo>
                <a:cubicBezTo>
                  <a:pt x="2585" y="3015"/>
                  <a:pt x="2596" y="3006"/>
                  <a:pt x="2606" y="2997"/>
                </a:cubicBezTo>
                <a:cubicBezTo>
                  <a:pt x="2620" y="2991"/>
                  <a:pt x="2631" y="2982"/>
                  <a:pt x="2637" y="2968"/>
                </a:cubicBezTo>
                <a:cubicBezTo>
                  <a:pt x="2637" y="2968"/>
                  <a:pt x="2637" y="2968"/>
                  <a:pt x="2637" y="2968"/>
                </a:cubicBezTo>
                <a:cubicBezTo>
                  <a:pt x="2644" y="2968"/>
                  <a:pt x="2646" y="2972"/>
                  <a:pt x="2646" y="2978"/>
                </a:cubicBezTo>
                <a:cubicBezTo>
                  <a:pt x="2646" y="2982"/>
                  <a:pt x="2646" y="2985"/>
                  <a:pt x="2646" y="2989"/>
                </a:cubicBezTo>
                <a:cubicBezTo>
                  <a:pt x="2661" y="2977"/>
                  <a:pt x="2679" y="2968"/>
                  <a:pt x="2686" y="2948"/>
                </a:cubicBezTo>
                <a:cubicBezTo>
                  <a:pt x="2686" y="2948"/>
                  <a:pt x="2686" y="2948"/>
                  <a:pt x="2686" y="2948"/>
                </a:cubicBezTo>
                <a:cubicBezTo>
                  <a:pt x="2686" y="2948"/>
                  <a:pt x="2686" y="2948"/>
                  <a:pt x="2686" y="2948"/>
                </a:cubicBezTo>
                <a:cubicBezTo>
                  <a:pt x="2686" y="2948"/>
                  <a:pt x="2686" y="2948"/>
                  <a:pt x="2686" y="2948"/>
                </a:cubicBezTo>
                <a:cubicBezTo>
                  <a:pt x="2687" y="2947"/>
                  <a:pt x="2689" y="2946"/>
                  <a:pt x="2691" y="2945"/>
                </a:cubicBezTo>
                <a:cubicBezTo>
                  <a:pt x="2691" y="2949"/>
                  <a:pt x="2694" y="2952"/>
                  <a:pt x="2698" y="2955"/>
                </a:cubicBezTo>
                <a:cubicBezTo>
                  <a:pt x="2698" y="2955"/>
                  <a:pt x="2698" y="2955"/>
                  <a:pt x="2698" y="2955"/>
                </a:cubicBezTo>
                <a:cubicBezTo>
                  <a:pt x="2683" y="2968"/>
                  <a:pt x="2669" y="2981"/>
                  <a:pt x="2654" y="2994"/>
                </a:cubicBezTo>
                <a:cubicBezTo>
                  <a:pt x="2650" y="2998"/>
                  <a:pt x="2641" y="3002"/>
                  <a:pt x="2650" y="3011"/>
                </a:cubicBezTo>
                <a:cubicBezTo>
                  <a:pt x="2651" y="3011"/>
                  <a:pt x="2653" y="3011"/>
                  <a:pt x="2655" y="3011"/>
                </a:cubicBezTo>
                <a:cubicBezTo>
                  <a:pt x="2660" y="3015"/>
                  <a:pt x="2662" y="3023"/>
                  <a:pt x="2670" y="3023"/>
                </a:cubicBezTo>
                <a:cubicBezTo>
                  <a:pt x="2674" y="3019"/>
                  <a:pt x="2678" y="3016"/>
                  <a:pt x="2682" y="3013"/>
                </a:cubicBezTo>
                <a:cubicBezTo>
                  <a:pt x="2684" y="3011"/>
                  <a:pt x="2685" y="3009"/>
                  <a:pt x="2686" y="3007"/>
                </a:cubicBezTo>
                <a:cubicBezTo>
                  <a:pt x="2686" y="3006"/>
                  <a:pt x="2686" y="3006"/>
                  <a:pt x="2686" y="3006"/>
                </a:cubicBezTo>
                <a:cubicBezTo>
                  <a:pt x="2688" y="3005"/>
                  <a:pt x="2691" y="3004"/>
                  <a:pt x="2693" y="3003"/>
                </a:cubicBezTo>
                <a:cubicBezTo>
                  <a:pt x="2693" y="3003"/>
                  <a:pt x="2693" y="3003"/>
                  <a:pt x="2694" y="3004"/>
                </a:cubicBezTo>
                <a:cubicBezTo>
                  <a:pt x="2702" y="3009"/>
                  <a:pt x="2708" y="3001"/>
                  <a:pt x="2715" y="2998"/>
                </a:cubicBezTo>
                <a:cubicBezTo>
                  <a:pt x="2721" y="2995"/>
                  <a:pt x="2726" y="2992"/>
                  <a:pt x="2732" y="2989"/>
                </a:cubicBezTo>
                <a:cubicBezTo>
                  <a:pt x="2734" y="2987"/>
                  <a:pt x="2735" y="2985"/>
                  <a:pt x="2737" y="2983"/>
                </a:cubicBezTo>
                <a:cubicBezTo>
                  <a:pt x="2738" y="2982"/>
                  <a:pt x="2739" y="2981"/>
                  <a:pt x="2740" y="2980"/>
                </a:cubicBezTo>
                <a:cubicBezTo>
                  <a:pt x="2745" y="2982"/>
                  <a:pt x="2750" y="2986"/>
                  <a:pt x="2753" y="2992"/>
                </a:cubicBezTo>
                <a:cubicBezTo>
                  <a:pt x="2756" y="2989"/>
                  <a:pt x="2759" y="2986"/>
                  <a:pt x="2761" y="2984"/>
                </a:cubicBezTo>
                <a:cubicBezTo>
                  <a:pt x="2762" y="2985"/>
                  <a:pt x="2763" y="2985"/>
                  <a:pt x="2764" y="2985"/>
                </a:cubicBezTo>
                <a:cubicBezTo>
                  <a:pt x="2770" y="2982"/>
                  <a:pt x="2776" y="2979"/>
                  <a:pt x="2781" y="2975"/>
                </a:cubicBezTo>
                <a:cubicBezTo>
                  <a:pt x="2795" y="2954"/>
                  <a:pt x="2816" y="2939"/>
                  <a:pt x="2833" y="2919"/>
                </a:cubicBezTo>
                <a:cubicBezTo>
                  <a:pt x="2840" y="2914"/>
                  <a:pt x="2847" y="2909"/>
                  <a:pt x="2855" y="2904"/>
                </a:cubicBezTo>
                <a:cubicBezTo>
                  <a:pt x="2855" y="2892"/>
                  <a:pt x="2867" y="2890"/>
                  <a:pt x="2872" y="2883"/>
                </a:cubicBezTo>
                <a:cubicBezTo>
                  <a:pt x="2874" y="2882"/>
                  <a:pt x="2876" y="2880"/>
                  <a:pt x="2878" y="2879"/>
                </a:cubicBezTo>
                <a:cubicBezTo>
                  <a:pt x="2880" y="2877"/>
                  <a:pt x="2882" y="2875"/>
                  <a:pt x="2884" y="2873"/>
                </a:cubicBezTo>
                <a:cubicBezTo>
                  <a:pt x="2884" y="2872"/>
                  <a:pt x="2884" y="2870"/>
                  <a:pt x="2884" y="2868"/>
                </a:cubicBezTo>
                <a:cubicBezTo>
                  <a:pt x="2892" y="2864"/>
                  <a:pt x="2898" y="2858"/>
                  <a:pt x="2904" y="2851"/>
                </a:cubicBezTo>
                <a:cubicBezTo>
                  <a:pt x="2906" y="2858"/>
                  <a:pt x="2913" y="2864"/>
                  <a:pt x="2917" y="2871"/>
                </a:cubicBezTo>
                <a:cubicBezTo>
                  <a:pt x="2914" y="2870"/>
                  <a:pt x="2910" y="2872"/>
                  <a:pt x="2907" y="2874"/>
                </a:cubicBezTo>
                <a:cubicBezTo>
                  <a:pt x="2902" y="2881"/>
                  <a:pt x="2902" y="2887"/>
                  <a:pt x="2908" y="2893"/>
                </a:cubicBezTo>
                <a:cubicBezTo>
                  <a:pt x="2929" y="2938"/>
                  <a:pt x="2947" y="2885"/>
                  <a:pt x="2966" y="2891"/>
                </a:cubicBezTo>
                <a:cubicBezTo>
                  <a:pt x="2970" y="2894"/>
                  <a:pt x="2970" y="2894"/>
                  <a:pt x="2970" y="2894"/>
                </a:cubicBezTo>
                <a:cubicBezTo>
                  <a:pt x="2973" y="2898"/>
                  <a:pt x="2973" y="2898"/>
                  <a:pt x="2973" y="2898"/>
                </a:cubicBezTo>
                <a:cubicBezTo>
                  <a:pt x="2989" y="2888"/>
                  <a:pt x="2982" y="2870"/>
                  <a:pt x="2987" y="2856"/>
                </a:cubicBezTo>
                <a:cubicBezTo>
                  <a:pt x="2987" y="2856"/>
                  <a:pt x="2987" y="2855"/>
                  <a:pt x="2987" y="2855"/>
                </a:cubicBezTo>
                <a:cubicBezTo>
                  <a:pt x="2989" y="2853"/>
                  <a:pt x="2990" y="2850"/>
                  <a:pt x="2990" y="2847"/>
                </a:cubicBezTo>
                <a:cubicBezTo>
                  <a:pt x="2990" y="2846"/>
                  <a:pt x="2990" y="2846"/>
                  <a:pt x="2990" y="2845"/>
                </a:cubicBezTo>
                <a:cubicBezTo>
                  <a:pt x="2991" y="2844"/>
                  <a:pt x="2992" y="2843"/>
                  <a:pt x="2993" y="2842"/>
                </a:cubicBezTo>
                <a:cubicBezTo>
                  <a:pt x="2995" y="2840"/>
                  <a:pt x="2997" y="2839"/>
                  <a:pt x="2999" y="2837"/>
                </a:cubicBezTo>
                <a:cubicBezTo>
                  <a:pt x="3008" y="2830"/>
                  <a:pt x="3021" y="2827"/>
                  <a:pt x="3024" y="2813"/>
                </a:cubicBezTo>
                <a:cubicBezTo>
                  <a:pt x="3024" y="2812"/>
                  <a:pt x="3024" y="2811"/>
                  <a:pt x="3024" y="2810"/>
                </a:cubicBezTo>
                <a:cubicBezTo>
                  <a:pt x="3029" y="2808"/>
                  <a:pt x="3034" y="2806"/>
                  <a:pt x="3038" y="2803"/>
                </a:cubicBezTo>
                <a:cubicBezTo>
                  <a:pt x="3039" y="2804"/>
                  <a:pt x="3040" y="2805"/>
                  <a:pt x="3041" y="2805"/>
                </a:cubicBezTo>
                <a:cubicBezTo>
                  <a:pt x="3029" y="2822"/>
                  <a:pt x="3033" y="2840"/>
                  <a:pt x="3052" y="2851"/>
                </a:cubicBezTo>
                <a:cubicBezTo>
                  <a:pt x="3055" y="2849"/>
                  <a:pt x="3059" y="2848"/>
                  <a:pt x="3063" y="2846"/>
                </a:cubicBezTo>
                <a:cubicBezTo>
                  <a:pt x="3080" y="2832"/>
                  <a:pt x="3090" y="2801"/>
                  <a:pt x="3120" y="2820"/>
                </a:cubicBezTo>
                <a:cubicBezTo>
                  <a:pt x="3113" y="2819"/>
                  <a:pt x="3104" y="2818"/>
                  <a:pt x="3093" y="2817"/>
                </a:cubicBezTo>
                <a:cubicBezTo>
                  <a:pt x="3081" y="2833"/>
                  <a:pt x="3079" y="2851"/>
                  <a:pt x="3082" y="2870"/>
                </a:cubicBezTo>
                <a:cubicBezTo>
                  <a:pt x="3086" y="2882"/>
                  <a:pt x="3100" y="2889"/>
                  <a:pt x="3102" y="2902"/>
                </a:cubicBezTo>
                <a:cubicBezTo>
                  <a:pt x="3104" y="2919"/>
                  <a:pt x="3089" y="2926"/>
                  <a:pt x="3082" y="2938"/>
                </a:cubicBezTo>
                <a:cubicBezTo>
                  <a:pt x="3077" y="2960"/>
                  <a:pt x="3054" y="2983"/>
                  <a:pt x="3081" y="3006"/>
                </a:cubicBezTo>
                <a:cubicBezTo>
                  <a:pt x="3083" y="3014"/>
                  <a:pt x="3079" y="3021"/>
                  <a:pt x="3073" y="3027"/>
                </a:cubicBezTo>
                <a:cubicBezTo>
                  <a:pt x="3073" y="3027"/>
                  <a:pt x="3073" y="3027"/>
                  <a:pt x="3073" y="3027"/>
                </a:cubicBezTo>
                <a:cubicBezTo>
                  <a:pt x="3094" y="3046"/>
                  <a:pt x="3095" y="3046"/>
                  <a:pt x="3109" y="3006"/>
                </a:cubicBezTo>
                <a:cubicBezTo>
                  <a:pt x="3123" y="3001"/>
                  <a:pt x="3136" y="2996"/>
                  <a:pt x="3150" y="2990"/>
                </a:cubicBezTo>
                <a:cubicBezTo>
                  <a:pt x="3150" y="2990"/>
                  <a:pt x="3150" y="2989"/>
                  <a:pt x="3150" y="2989"/>
                </a:cubicBezTo>
                <a:cubicBezTo>
                  <a:pt x="3155" y="2980"/>
                  <a:pt x="3168" y="2976"/>
                  <a:pt x="3165" y="2963"/>
                </a:cubicBezTo>
                <a:cubicBezTo>
                  <a:pt x="3161" y="2957"/>
                  <a:pt x="3155" y="2951"/>
                  <a:pt x="3158" y="2942"/>
                </a:cubicBezTo>
                <a:cubicBezTo>
                  <a:pt x="3169" y="2927"/>
                  <a:pt x="3185" y="2926"/>
                  <a:pt x="3201" y="2928"/>
                </a:cubicBezTo>
                <a:cubicBezTo>
                  <a:pt x="3201" y="2928"/>
                  <a:pt x="3201" y="2928"/>
                  <a:pt x="3201" y="2928"/>
                </a:cubicBezTo>
                <a:cubicBezTo>
                  <a:pt x="3223" y="2906"/>
                  <a:pt x="3208" y="2880"/>
                  <a:pt x="3209" y="2857"/>
                </a:cubicBezTo>
                <a:cubicBezTo>
                  <a:pt x="3209" y="2856"/>
                  <a:pt x="3209" y="2855"/>
                  <a:pt x="3209" y="2854"/>
                </a:cubicBezTo>
                <a:cubicBezTo>
                  <a:pt x="3222" y="2857"/>
                  <a:pt x="3225" y="2888"/>
                  <a:pt x="3245" y="2870"/>
                </a:cubicBezTo>
                <a:cubicBezTo>
                  <a:pt x="3265" y="2850"/>
                  <a:pt x="3241" y="2837"/>
                  <a:pt x="3237" y="2820"/>
                </a:cubicBezTo>
                <a:cubicBezTo>
                  <a:pt x="3231" y="2795"/>
                  <a:pt x="3218" y="2809"/>
                  <a:pt x="3207" y="2813"/>
                </a:cubicBezTo>
                <a:cubicBezTo>
                  <a:pt x="3207" y="2811"/>
                  <a:pt x="3207" y="2810"/>
                  <a:pt x="3207" y="2809"/>
                </a:cubicBezTo>
                <a:cubicBezTo>
                  <a:pt x="3204" y="2793"/>
                  <a:pt x="3198" y="2781"/>
                  <a:pt x="3178" y="2787"/>
                </a:cubicBezTo>
                <a:cubicBezTo>
                  <a:pt x="3155" y="2815"/>
                  <a:pt x="3149" y="2822"/>
                  <a:pt x="3125" y="2820"/>
                </a:cubicBezTo>
                <a:cubicBezTo>
                  <a:pt x="3128" y="2816"/>
                  <a:pt x="3132" y="2811"/>
                  <a:pt x="3135" y="2807"/>
                </a:cubicBezTo>
                <a:cubicBezTo>
                  <a:pt x="3137" y="2804"/>
                  <a:pt x="3139" y="2800"/>
                  <a:pt x="3141" y="2797"/>
                </a:cubicBezTo>
                <a:cubicBezTo>
                  <a:pt x="3160" y="2782"/>
                  <a:pt x="3179" y="2767"/>
                  <a:pt x="3197" y="2751"/>
                </a:cubicBezTo>
                <a:cubicBezTo>
                  <a:pt x="3208" y="2763"/>
                  <a:pt x="3217" y="2779"/>
                  <a:pt x="3236" y="2780"/>
                </a:cubicBezTo>
                <a:cubicBezTo>
                  <a:pt x="3241" y="2784"/>
                  <a:pt x="3246" y="2787"/>
                  <a:pt x="3251" y="2791"/>
                </a:cubicBezTo>
                <a:cubicBezTo>
                  <a:pt x="3258" y="2798"/>
                  <a:pt x="3265" y="2805"/>
                  <a:pt x="3272" y="2812"/>
                </a:cubicBezTo>
                <a:cubicBezTo>
                  <a:pt x="3287" y="2812"/>
                  <a:pt x="3293" y="2796"/>
                  <a:pt x="3307" y="2793"/>
                </a:cubicBezTo>
                <a:cubicBezTo>
                  <a:pt x="3308" y="2792"/>
                  <a:pt x="3310" y="2791"/>
                  <a:pt x="3312" y="2790"/>
                </a:cubicBezTo>
                <a:cubicBezTo>
                  <a:pt x="3325" y="2801"/>
                  <a:pt x="3328" y="2820"/>
                  <a:pt x="3342" y="2830"/>
                </a:cubicBezTo>
                <a:cubicBezTo>
                  <a:pt x="3342" y="2830"/>
                  <a:pt x="3342" y="2830"/>
                  <a:pt x="3342" y="2830"/>
                </a:cubicBezTo>
                <a:cubicBezTo>
                  <a:pt x="3345" y="2831"/>
                  <a:pt x="3348" y="2833"/>
                  <a:pt x="3351" y="2834"/>
                </a:cubicBezTo>
                <a:cubicBezTo>
                  <a:pt x="3355" y="2834"/>
                  <a:pt x="3360" y="2834"/>
                  <a:pt x="3364" y="2834"/>
                </a:cubicBezTo>
                <a:cubicBezTo>
                  <a:pt x="3396" y="2823"/>
                  <a:pt x="3392" y="2802"/>
                  <a:pt x="3380" y="2778"/>
                </a:cubicBezTo>
                <a:cubicBezTo>
                  <a:pt x="3370" y="2768"/>
                  <a:pt x="3359" y="2759"/>
                  <a:pt x="3343" y="2766"/>
                </a:cubicBezTo>
                <a:cubicBezTo>
                  <a:pt x="3343" y="2766"/>
                  <a:pt x="3343" y="2767"/>
                  <a:pt x="3342" y="2767"/>
                </a:cubicBezTo>
                <a:cubicBezTo>
                  <a:pt x="3341" y="2761"/>
                  <a:pt x="3337" y="2757"/>
                  <a:pt x="3329" y="2757"/>
                </a:cubicBezTo>
                <a:cubicBezTo>
                  <a:pt x="3329" y="2757"/>
                  <a:pt x="3329" y="2757"/>
                  <a:pt x="3328" y="2757"/>
                </a:cubicBezTo>
                <a:cubicBezTo>
                  <a:pt x="3328" y="2757"/>
                  <a:pt x="3328" y="2757"/>
                  <a:pt x="3328" y="2756"/>
                </a:cubicBezTo>
                <a:cubicBezTo>
                  <a:pt x="3330" y="2756"/>
                  <a:pt x="3332" y="2757"/>
                  <a:pt x="3335" y="2757"/>
                </a:cubicBezTo>
                <a:cubicBezTo>
                  <a:pt x="3341" y="2753"/>
                  <a:pt x="3345" y="2748"/>
                  <a:pt x="3345" y="2740"/>
                </a:cubicBezTo>
                <a:cubicBezTo>
                  <a:pt x="3345" y="2740"/>
                  <a:pt x="3345" y="2740"/>
                  <a:pt x="3345" y="2739"/>
                </a:cubicBezTo>
                <a:cubicBezTo>
                  <a:pt x="3347" y="2738"/>
                  <a:pt x="3349" y="2737"/>
                  <a:pt x="3351" y="2736"/>
                </a:cubicBezTo>
                <a:cubicBezTo>
                  <a:pt x="3362" y="2731"/>
                  <a:pt x="3375" y="2742"/>
                  <a:pt x="3385" y="2731"/>
                </a:cubicBezTo>
                <a:cubicBezTo>
                  <a:pt x="3385" y="2735"/>
                  <a:pt x="3386" y="2738"/>
                  <a:pt x="3388" y="2742"/>
                </a:cubicBezTo>
                <a:cubicBezTo>
                  <a:pt x="3392" y="2748"/>
                  <a:pt x="3397" y="2753"/>
                  <a:pt x="3403" y="2757"/>
                </a:cubicBezTo>
                <a:cubicBezTo>
                  <a:pt x="3404" y="2759"/>
                  <a:pt x="3406" y="2762"/>
                  <a:pt x="3407" y="2764"/>
                </a:cubicBezTo>
                <a:cubicBezTo>
                  <a:pt x="3403" y="2772"/>
                  <a:pt x="3399" y="2780"/>
                  <a:pt x="3395" y="2787"/>
                </a:cubicBezTo>
                <a:cubicBezTo>
                  <a:pt x="3401" y="2796"/>
                  <a:pt x="3408" y="2804"/>
                  <a:pt x="3414" y="2813"/>
                </a:cubicBezTo>
                <a:cubicBezTo>
                  <a:pt x="3421" y="2806"/>
                  <a:pt x="3428" y="2799"/>
                  <a:pt x="3434" y="2792"/>
                </a:cubicBezTo>
                <a:cubicBezTo>
                  <a:pt x="3432" y="2790"/>
                  <a:pt x="3429" y="2788"/>
                  <a:pt x="3427" y="2785"/>
                </a:cubicBezTo>
                <a:cubicBezTo>
                  <a:pt x="3429" y="2785"/>
                  <a:pt x="3429" y="2785"/>
                  <a:pt x="3429" y="2785"/>
                </a:cubicBezTo>
                <a:cubicBezTo>
                  <a:pt x="3428" y="2780"/>
                  <a:pt x="3427" y="2775"/>
                  <a:pt x="3425" y="2770"/>
                </a:cubicBezTo>
                <a:cubicBezTo>
                  <a:pt x="3445" y="2756"/>
                  <a:pt x="3431" y="2746"/>
                  <a:pt x="3422" y="2735"/>
                </a:cubicBezTo>
                <a:cubicBezTo>
                  <a:pt x="3421" y="2724"/>
                  <a:pt x="3415" y="2716"/>
                  <a:pt x="3405" y="2713"/>
                </a:cubicBezTo>
                <a:cubicBezTo>
                  <a:pt x="3404" y="2712"/>
                  <a:pt x="3402" y="2712"/>
                  <a:pt x="3401" y="2713"/>
                </a:cubicBezTo>
                <a:cubicBezTo>
                  <a:pt x="3402" y="2711"/>
                  <a:pt x="3403" y="2709"/>
                  <a:pt x="3404" y="2707"/>
                </a:cubicBezTo>
                <a:cubicBezTo>
                  <a:pt x="3405" y="2703"/>
                  <a:pt x="3405" y="2698"/>
                  <a:pt x="3405" y="2693"/>
                </a:cubicBezTo>
                <a:cubicBezTo>
                  <a:pt x="3408" y="2691"/>
                  <a:pt x="3411" y="2688"/>
                  <a:pt x="3414" y="2686"/>
                </a:cubicBezTo>
                <a:cubicBezTo>
                  <a:pt x="3411" y="2679"/>
                  <a:pt x="3408" y="2672"/>
                  <a:pt x="3406" y="2664"/>
                </a:cubicBezTo>
                <a:cubicBezTo>
                  <a:pt x="3406" y="2664"/>
                  <a:pt x="3406" y="2664"/>
                  <a:pt x="3406" y="2664"/>
                </a:cubicBezTo>
                <a:cubicBezTo>
                  <a:pt x="3406" y="2664"/>
                  <a:pt x="3406" y="2664"/>
                  <a:pt x="3406" y="2664"/>
                </a:cubicBezTo>
                <a:cubicBezTo>
                  <a:pt x="3402" y="2660"/>
                  <a:pt x="3398" y="2655"/>
                  <a:pt x="3394" y="2650"/>
                </a:cubicBezTo>
                <a:cubicBezTo>
                  <a:pt x="3391" y="2634"/>
                  <a:pt x="3389" y="2617"/>
                  <a:pt x="3386" y="2600"/>
                </a:cubicBezTo>
                <a:cubicBezTo>
                  <a:pt x="3388" y="2598"/>
                  <a:pt x="3390" y="2596"/>
                  <a:pt x="3392" y="2593"/>
                </a:cubicBezTo>
                <a:cubicBezTo>
                  <a:pt x="3392" y="2593"/>
                  <a:pt x="3392" y="2593"/>
                  <a:pt x="3392" y="2593"/>
                </a:cubicBezTo>
                <a:cubicBezTo>
                  <a:pt x="3399" y="2582"/>
                  <a:pt x="3406" y="2570"/>
                  <a:pt x="3413" y="2558"/>
                </a:cubicBezTo>
                <a:cubicBezTo>
                  <a:pt x="3412" y="2556"/>
                  <a:pt x="3410" y="2553"/>
                  <a:pt x="3408" y="2551"/>
                </a:cubicBezTo>
                <a:cubicBezTo>
                  <a:pt x="3407" y="2550"/>
                  <a:pt x="3405" y="2549"/>
                  <a:pt x="3404" y="2547"/>
                </a:cubicBezTo>
                <a:cubicBezTo>
                  <a:pt x="3413" y="2538"/>
                  <a:pt x="3422" y="2529"/>
                  <a:pt x="3432" y="2520"/>
                </a:cubicBezTo>
                <a:cubicBezTo>
                  <a:pt x="3433" y="2521"/>
                  <a:pt x="3434" y="2523"/>
                  <a:pt x="3435" y="2525"/>
                </a:cubicBezTo>
                <a:cubicBezTo>
                  <a:pt x="3437" y="2521"/>
                  <a:pt x="3440" y="2518"/>
                  <a:pt x="3443" y="2515"/>
                </a:cubicBezTo>
                <a:cubicBezTo>
                  <a:pt x="3443" y="2513"/>
                  <a:pt x="3443" y="2511"/>
                  <a:pt x="3443" y="2509"/>
                </a:cubicBezTo>
                <a:cubicBezTo>
                  <a:pt x="3460" y="2492"/>
                  <a:pt x="3477" y="2476"/>
                  <a:pt x="3495" y="2459"/>
                </a:cubicBezTo>
                <a:cubicBezTo>
                  <a:pt x="3495" y="2459"/>
                  <a:pt x="3495" y="2459"/>
                  <a:pt x="3495" y="2458"/>
                </a:cubicBezTo>
                <a:cubicBezTo>
                  <a:pt x="3495" y="2460"/>
                  <a:pt x="3494" y="2462"/>
                  <a:pt x="3494" y="2465"/>
                </a:cubicBezTo>
                <a:cubicBezTo>
                  <a:pt x="3499" y="2475"/>
                  <a:pt x="3503" y="2484"/>
                  <a:pt x="3508" y="2493"/>
                </a:cubicBezTo>
                <a:cubicBezTo>
                  <a:pt x="3509" y="2499"/>
                  <a:pt x="3511" y="2504"/>
                  <a:pt x="3512" y="2510"/>
                </a:cubicBezTo>
                <a:cubicBezTo>
                  <a:pt x="3512" y="2510"/>
                  <a:pt x="3511" y="2511"/>
                  <a:pt x="3511" y="2511"/>
                </a:cubicBezTo>
                <a:cubicBezTo>
                  <a:pt x="3509" y="2513"/>
                  <a:pt x="3508" y="2514"/>
                  <a:pt x="3508" y="2516"/>
                </a:cubicBezTo>
                <a:cubicBezTo>
                  <a:pt x="3492" y="2499"/>
                  <a:pt x="3477" y="2494"/>
                  <a:pt x="3462" y="2517"/>
                </a:cubicBezTo>
                <a:cubicBezTo>
                  <a:pt x="3455" y="2532"/>
                  <a:pt x="3452" y="2547"/>
                  <a:pt x="3461" y="2562"/>
                </a:cubicBezTo>
                <a:cubicBezTo>
                  <a:pt x="3474" y="2581"/>
                  <a:pt x="3495" y="2589"/>
                  <a:pt x="3514" y="2601"/>
                </a:cubicBezTo>
                <a:cubicBezTo>
                  <a:pt x="3514" y="2601"/>
                  <a:pt x="3514" y="2601"/>
                  <a:pt x="3514" y="2601"/>
                </a:cubicBezTo>
                <a:cubicBezTo>
                  <a:pt x="3516" y="2598"/>
                  <a:pt x="3518" y="2596"/>
                  <a:pt x="3521" y="2594"/>
                </a:cubicBezTo>
                <a:cubicBezTo>
                  <a:pt x="3539" y="2574"/>
                  <a:pt x="3494" y="2563"/>
                  <a:pt x="3514" y="2543"/>
                </a:cubicBezTo>
                <a:cubicBezTo>
                  <a:pt x="3525" y="2527"/>
                  <a:pt x="3554" y="2529"/>
                  <a:pt x="3554" y="2502"/>
                </a:cubicBezTo>
                <a:cubicBezTo>
                  <a:pt x="3555" y="2497"/>
                  <a:pt x="3556" y="2493"/>
                  <a:pt x="3558" y="2489"/>
                </a:cubicBezTo>
                <a:cubicBezTo>
                  <a:pt x="3571" y="2502"/>
                  <a:pt x="3585" y="2515"/>
                  <a:pt x="3599" y="2529"/>
                </a:cubicBezTo>
                <a:cubicBezTo>
                  <a:pt x="3616" y="2513"/>
                  <a:pt x="3574" y="2483"/>
                  <a:pt x="3614" y="2473"/>
                </a:cubicBezTo>
                <a:cubicBezTo>
                  <a:pt x="3626" y="2471"/>
                  <a:pt x="3640" y="2480"/>
                  <a:pt x="3652" y="2469"/>
                </a:cubicBezTo>
                <a:cubicBezTo>
                  <a:pt x="3652" y="2469"/>
                  <a:pt x="3653" y="2469"/>
                  <a:pt x="3653" y="2468"/>
                </a:cubicBezTo>
                <a:cubicBezTo>
                  <a:pt x="3656" y="2472"/>
                  <a:pt x="3660" y="2475"/>
                  <a:pt x="3663" y="2478"/>
                </a:cubicBezTo>
                <a:cubicBezTo>
                  <a:pt x="3672" y="2475"/>
                  <a:pt x="3682" y="2471"/>
                  <a:pt x="3691" y="2467"/>
                </a:cubicBezTo>
                <a:cubicBezTo>
                  <a:pt x="3700" y="2471"/>
                  <a:pt x="3710" y="2475"/>
                  <a:pt x="3719" y="2480"/>
                </a:cubicBezTo>
                <a:cubicBezTo>
                  <a:pt x="3670" y="2487"/>
                  <a:pt x="3663" y="2498"/>
                  <a:pt x="3684" y="2530"/>
                </a:cubicBezTo>
                <a:cubicBezTo>
                  <a:pt x="3689" y="2525"/>
                  <a:pt x="3695" y="2521"/>
                  <a:pt x="3700" y="2517"/>
                </a:cubicBezTo>
                <a:cubicBezTo>
                  <a:pt x="3707" y="2514"/>
                  <a:pt x="3713" y="2512"/>
                  <a:pt x="3720" y="2509"/>
                </a:cubicBezTo>
                <a:cubicBezTo>
                  <a:pt x="3724" y="2504"/>
                  <a:pt x="3729" y="2499"/>
                  <a:pt x="3733" y="2494"/>
                </a:cubicBezTo>
                <a:cubicBezTo>
                  <a:pt x="3728" y="2489"/>
                  <a:pt x="3724" y="2484"/>
                  <a:pt x="3720" y="2480"/>
                </a:cubicBezTo>
                <a:cubicBezTo>
                  <a:pt x="3723" y="2454"/>
                  <a:pt x="3688" y="2448"/>
                  <a:pt x="3690" y="2423"/>
                </a:cubicBezTo>
                <a:cubicBezTo>
                  <a:pt x="3690" y="2421"/>
                  <a:pt x="3690" y="2419"/>
                  <a:pt x="3690" y="2416"/>
                </a:cubicBezTo>
                <a:cubicBezTo>
                  <a:pt x="3687" y="2410"/>
                  <a:pt x="3682" y="2406"/>
                  <a:pt x="3674" y="2405"/>
                </a:cubicBezTo>
                <a:cubicBezTo>
                  <a:pt x="3653" y="2406"/>
                  <a:pt x="3650" y="2420"/>
                  <a:pt x="3650" y="2436"/>
                </a:cubicBezTo>
                <a:cubicBezTo>
                  <a:pt x="3639" y="2424"/>
                  <a:pt x="3625" y="2423"/>
                  <a:pt x="3608" y="2430"/>
                </a:cubicBezTo>
                <a:cubicBezTo>
                  <a:pt x="3607" y="2432"/>
                  <a:pt x="3606" y="2434"/>
                  <a:pt x="3604" y="2435"/>
                </a:cubicBezTo>
                <a:cubicBezTo>
                  <a:pt x="3601" y="2431"/>
                  <a:pt x="3597" y="2427"/>
                  <a:pt x="3594" y="2423"/>
                </a:cubicBezTo>
                <a:cubicBezTo>
                  <a:pt x="3594" y="2423"/>
                  <a:pt x="3594" y="2423"/>
                  <a:pt x="3594" y="2423"/>
                </a:cubicBezTo>
                <a:cubicBezTo>
                  <a:pt x="3595" y="2417"/>
                  <a:pt x="3597" y="2410"/>
                  <a:pt x="3599" y="2404"/>
                </a:cubicBezTo>
                <a:cubicBezTo>
                  <a:pt x="3599" y="2404"/>
                  <a:pt x="3598" y="2404"/>
                  <a:pt x="3598" y="2404"/>
                </a:cubicBezTo>
                <a:cubicBezTo>
                  <a:pt x="3594" y="2394"/>
                  <a:pt x="3582" y="2388"/>
                  <a:pt x="3579" y="2377"/>
                </a:cubicBezTo>
                <a:cubicBezTo>
                  <a:pt x="3586" y="2382"/>
                  <a:pt x="3594" y="2383"/>
                  <a:pt x="3602" y="2376"/>
                </a:cubicBezTo>
                <a:cubicBezTo>
                  <a:pt x="3607" y="2368"/>
                  <a:pt x="3610" y="2359"/>
                  <a:pt x="3608" y="2349"/>
                </a:cubicBezTo>
                <a:cubicBezTo>
                  <a:pt x="3608" y="2348"/>
                  <a:pt x="3608" y="2348"/>
                  <a:pt x="3608" y="2348"/>
                </a:cubicBezTo>
                <a:cubicBezTo>
                  <a:pt x="3618" y="2337"/>
                  <a:pt x="3628" y="2326"/>
                  <a:pt x="3639" y="2316"/>
                </a:cubicBezTo>
                <a:cubicBezTo>
                  <a:pt x="3644" y="2322"/>
                  <a:pt x="3654" y="2322"/>
                  <a:pt x="3663" y="2322"/>
                </a:cubicBezTo>
                <a:cubicBezTo>
                  <a:pt x="3673" y="2310"/>
                  <a:pt x="3695" y="2302"/>
                  <a:pt x="3677" y="2281"/>
                </a:cubicBezTo>
                <a:cubicBezTo>
                  <a:pt x="3675" y="2281"/>
                  <a:pt x="3672" y="2282"/>
                  <a:pt x="3670" y="2283"/>
                </a:cubicBezTo>
                <a:cubicBezTo>
                  <a:pt x="3678" y="2274"/>
                  <a:pt x="3686" y="2265"/>
                  <a:pt x="3695" y="2256"/>
                </a:cubicBezTo>
                <a:cubicBezTo>
                  <a:pt x="3710" y="2268"/>
                  <a:pt x="3722" y="2250"/>
                  <a:pt x="3734" y="2239"/>
                </a:cubicBezTo>
                <a:cubicBezTo>
                  <a:pt x="3739" y="2231"/>
                  <a:pt x="3744" y="2222"/>
                  <a:pt x="3741" y="2214"/>
                </a:cubicBezTo>
                <a:cubicBezTo>
                  <a:pt x="3757" y="2211"/>
                  <a:pt x="3770" y="2206"/>
                  <a:pt x="3776" y="2188"/>
                </a:cubicBezTo>
                <a:cubicBezTo>
                  <a:pt x="3776" y="2188"/>
                  <a:pt x="3776" y="2188"/>
                  <a:pt x="3776" y="2188"/>
                </a:cubicBezTo>
                <a:cubicBezTo>
                  <a:pt x="3783" y="2198"/>
                  <a:pt x="3786" y="2211"/>
                  <a:pt x="3798" y="2217"/>
                </a:cubicBezTo>
                <a:cubicBezTo>
                  <a:pt x="3797" y="2219"/>
                  <a:pt x="3796" y="2221"/>
                  <a:pt x="3795" y="2223"/>
                </a:cubicBezTo>
                <a:cubicBezTo>
                  <a:pt x="3795" y="2233"/>
                  <a:pt x="3796" y="2241"/>
                  <a:pt x="3806" y="2244"/>
                </a:cubicBezTo>
                <a:cubicBezTo>
                  <a:pt x="3800" y="2257"/>
                  <a:pt x="3804" y="2268"/>
                  <a:pt x="3814" y="2279"/>
                </a:cubicBezTo>
                <a:cubicBezTo>
                  <a:pt x="3815" y="2279"/>
                  <a:pt x="3817" y="2280"/>
                  <a:pt x="3818" y="2281"/>
                </a:cubicBezTo>
                <a:cubicBezTo>
                  <a:pt x="3797" y="2284"/>
                  <a:pt x="3778" y="2289"/>
                  <a:pt x="3782" y="2317"/>
                </a:cubicBezTo>
                <a:cubicBezTo>
                  <a:pt x="3781" y="2319"/>
                  <a:pt x="3779" y="2321"/>
                  <a:pt x="3777" y="2324"/>
                </a:cubicBezTo>
                <a:cubicBezTo>
                  <a:pt x="3777" y="2324"/>
                  <a:pt x="3777" y="2324"/>
                  <a:pt x="3777" y="2324"/>
                </a:cubicBezTo>
                <a:cubicBezTo>
                  <a:pt x="3777" y="2324"/>
                  <a:pt x="3777" y="2324"/>
                  <a:pt x="3777" y="2324"/>
                </a:cubicBezTo>
                <a:cubicBezTo>
                  <a:pt x="3772" y="2323"/>
                  <a:pt x="3767" y="2323"/>
                  <a:pt x="3762" y="2323"/>
                </a:cubicBezTo>
                <a:cubicBezTo>
                  <a:pt x="3758" y="2328"/>
                  <a:pt x="3754" y="2333"/>
                  <a:pt x="3749" y="2338"/>
                </a:cubicBezTo>
                <a:cubicBezTo>
                  <a:pt x="3749" y="2345"/>
                  <a:pt x="3752" y="2349"/>
                  <a:pt x="3757" y="2352"/>
                </a:cubicBezTo>
                <a:cubicBezTo>
                  <a:pt x="3757" y="2353"/>
                  <a:pt x="3756" y="2354"/>
                  <a:pt x="3755" y="2355"/>
                </a:cubicBezTo>
                <a:cubicBezTo>
                  <a:pt x="3754" y="2374"/>
                  <a:pt x="3756" y="2390"/>
                  <a:pt x="3782" y="2386"/>
                </a:cubicBezTo>
                <a:cubicBezTo>
                  <a:pt x="3787" y="2384"/>
                  <a:pt x="3791" y="2381"/>
                  <a:pt x="3795" y="2378"/>
                </a:cubicBezTo>
                <a:cubicBezTo>
                  <a:pt x="3803" y="2371"/>
                  <a:pt x="3809" y="2363"/>
                  <a:pt x="3811" y="2353"/>
                </a:cubicBezTo>
                <a:cubicBezTo>
                  <a:pt x="3813" y="2355"/>
                  <a:pt x="3815" y="2356"/>
                  <a:pt x="3818" y="2358"/>
                </a:cubicBezTo>
                <a:cubicBezTo>
                  <a:pt x="3818" y="2362"/>
                  <a:pt x="3818" y="2367"/>
                  <a:pt x="3821" y="2371"/>
                </a:cubicBezTo>
                <a:cubicBezTo>
                  <a:pt x="3824" y="2372"/>
                  <a:pt x="3826" y="2372"/>
                  <a:pt x="3827" y="2373"/>
                </a:cubicBezTo>
                <a:cubicBezTo>
                  <a:pt x="3827" y="2373"/>
                  <a:pt x="3827" y="2373"/>
                  <a:pt x="3826" y="2373"/>
                </a:cubicBezTo>
                <a:cubicBezTo>
                  <a:pt x="3814" y="2373"/>
                  <a:pt x="3805" y="2380"/>
                  <a:pt x="3799" y="2391"/>
                </a:cubicBezTo>
                <a:cubicBezTo>
                  <a:pt x="3796" y="2403"/>
                  <a:pt x="3797" y="2413"/>
                  <a:pt x="3812" y="2416"/>
                </a:cubicBezTo>
                <a:cubicBezTo>
                  <a:pt x="3810" y="2416"/>
                  <a:pt x="3808" y="2416"/>
                  <a:pt x="3806" y="2416"/>
                </a:cubicBezTo>
                <a:cubicBezTo>
                  <a:pt x="3801" y="2419"/>
                  <a:pt x="3797" y="2423"/>
                  <a:pt x="3799" y="2430"/>
                </a:cubicBezTo>
                <a:cubicBezTo>
                  <a:pt x="3801" y="2432"/>
                  <a:pt x="3802" y="2435"/>
                  <a:pt x="3803" y="2438"/>
                </a:cubicBezTo>
                <a:cubicBezTo>
                  <a:pt x="3803" y="2438"/>
                  <a:pt x="3803" y="2438"/>
                  <a:pt x="3804" y="2438"/>
                </a:cubicBezTo>
                <a:cubicBezTo>
                  <a:pt x="3797" y="2441"/>
                  <a:pt x="3798" y="2446"/>
                  <a:pt x="3800" y="2451"/>
                </a:cubicBezTo>
                <a:cubicBezTo>
                  <a:pt x="3795" y="2449"/>
                  <a:pt x="3790" y="2449"/>
                  <a:pt x="3784" y="2449"/>
                </a:cubicBezTo>
                <a:cubicBezTo>
                  <a:pt x="3784" y="2450"/>
                  <a:pt x="3783" y="2450"/>
                  <a:pt x="3782" y="2451"/>
                </a:cubicBezTo>
                <a:cubicBezTo>
                  <a:pt x="3781" y="2444"/>
                  <a:pt x="3776" y="2439"/>
                  <a:pt x="3769" y="2435"/>
                </a:cubicBezTo>
                <a:cubicBezTo>
                  <a:pt x="3763" y="2432"/>
                  <a:pt x="3757" y="2431"/>
                  <a:pt x="3750" y="2432"/>
                </a:cubicBezTo>
                <a:cubicBezTo>
                  <a:pt x="3753" y="2423"/>
                  <a:pt x="3750" y="2416"/>
                  <a:pt x="3741" y="2410"/>
                </a:cubicBezTo>
                <a:cubicBezTo>
                  <a:pt x="3736" y="2408"/>
                  <a:pt x="3732" y="2409"/>
                  <a:pt x="3728" y="2411"/>
                </a:cubicBezTo>
                <a:cubicBezTo>
                  <a:pt x="3723" y="2416"/>
                  <a:pt x="3726" y="2423"/>
                  <a:pt x="3727" y="2429"/>
                </a:cubicBezTo>
                <a:cubicBezTo>
                  <a:pt x="3724" y="2438"/>
                  <a:pt x="3729" y="2445"/>
                  <a:pt x="3735" y="2451"/>
                </a:cubicBezTo>
                <a:cubicBezTo>
                  <a:pt x="3742" y="2459"/>
                  <a:pt x="3748" y="2466"/>
                  <a:pt x="3755" y="2474"/>
                </a:cubicBezTo>
                <a:cubicBezTo>
                  <a:pt x="3760" y="2473"/>
                  <a:pt x="3765" y="2473"/>
                  <a:pt x="3770" y="2473"/>
                </a:cubicBezTo>
                <a:cubicBezTo>
                  <a:pt x="3774" y="2477"/>
                  <a:pt x="3779" y="2482"/>
                  <a:pt x="3784" y="2487"/>
                </a:cubicBezTo>
                <a:cubicBezTo>
                  <a:pt x="3788" y="2487"/>
                  <a:pt x="3793" y="2486"/>
                  <a:pt x="3798" y="2486"/>
                </a:cubicBezTo>
                <a:cubicBezTo>
                  <a:pt x="3816" y="2483"/>
                  <a:pt x="3821" y="2501"/>
                  <a:pt x="3834" y="2507"/>
                </a:cubicBezTo>
                <a:cubicBezTo>
                  <a:pt x="3841" y="2510"/>
                  <a:pt x="3848" y="2512"/>
                  <a:pt x="3855" y="2514"/>
                </a:cubicBezTo>
                <a:cubicBezTo>
                  <a:pt x="3857" y="2512"/>
                  <a:pt x="3859" y="2510"/>
                  <a:pt x="3861" y="2507"/>
                </a:cubicBezTo>
                <a:cubicBezTo>
                  <a:pt x="3861" y="2507"/>
                  <a:pt x="3861" y="2507"/>
                  <a:pt x="3861" y="2507"/>
                </a:cubicBezTo>
                <a:cubicBezTo>
                  <a:pt x="3861" y="2507"/>
                  <a:pt x="3861" y="2507"/>
                  <a:pt x="3861" y="2507"/>
                </a:cubicBezTo>
                <a:cubicBezTo>
                  <a:pt x="3870" y="2519"/>
                  <a:pt x="3884" y="2524"/>
                  <a:pt x="3897" y="2530"/>
                </a:cubicBezTo>
                <a:cubicBezTo>
                  <a:pt x="3929" y="2524"/>
                  <a:pt x="3903" y="2506"/>
                  <a:pt x="3904" y="2494"/>
                </a:cubicBezTo>
                <a:cubicBezTo>
                  <a:pt x="3898" y="2488"/>
                  <a:pt x="3891" y="2483"/>
                  <a:pt x="3882" y="2483"/>
                </a:cubicBezTo>
                <a:cubicBezTo>
                  <a:pt x="3874" y="2484"/>
                  <a:pt x="3867" y="2486"/>
                  <a:pt x="3860" y="2491"/>
                </a:cubicBezTo>
                <a:cubicBezTo>
                  <a:pt x="3860" y="2485"/>
                  <a:pt x="3856" y="2481"/>
                  <a:pt x="3851" y="2478"/>
                </a:cubicBezTo>
                <a:cubicBezTo>
                  <a:pt x="3849" y="2478"/>
                  <a:pt x="3847" y="2478"/>
                  <a:pt x="3846" y="2478"/>
                </a:cubicBezTo>
                <a:cubicBezTo>
                  <a:pt x="3842" y="2474"/>
                  <a:pt x="3838" y="2470"/>
                  <a:pt x="3834" y="2466"/>
                </a:cubicBezTo>
                <a:cubicBezTo>
                  <a:pt x="3834" y="2466"/>
                  <a:pt x="3834" y="2466"/>
                  <a:pt x="3834" y="2466"/>
                </a:cubicBezTo>
                <a:cubicBezTo>
                  <a:pt x="3839" y="2456"/>
                  <a:pt x="3844" y="2446"/>
                  <a:pt x="3849" y="2436"/>
                </a:cubicBezTo>
                <a:cubicBezTo>
                  <a:pt x="3839" y="2425"/>
                  <a:pt x="3828" y="2417"/>
                  <a:pt x="3812" y="2416"/>
                </a:cubicBezTo>
                <a:cubicBezTo>
                  <a:pt x="3817" y="2406"/>
                  <a:pt x="3822" y="2397"/>
                  <a:pt x="3826" y="2388"/>
                </a:cubicBezTo>
                <a:cubicBezTo>
                  <a:pt x="3840" y="2391"/>
                  <a:pt x="3847" y="2380"/>
                  <a:pt x="3856" y="2374"/>
                </a:cubicBezTo>
                <a:cubicBezTo>
                  <a:pt x="3860" y="2369"/>
                  <a:pt x="3865" y="2364"/>
                  <a:pt x="3869" y="2359"/>
                </a:cubicBezTo>
                <a:cubicBezTo>
                  <a:pt x="3869" y="2359"/>
                  <a:pt x="3870" y="2360"/>
                  <a:pt x="3870" y="2360"/>
                </a:cubicBezTo>
                <a:cubicBezTo>
                  <a:pt x="3872" y="2353"/>
                  <a:pt x="3874" y="2345"/>
                  <a:pt x="3876" y="2337"/>
                </a:cubicBezTo>
                <a:cubicBezTo>
                  <a:pt x="3874" y="2335"/>
                  <a:pt x="3872" y="2333"/>
                  <a:pt x="3869" y="2330"/>
                </a:cubicBezTo>
                <a:cubicBezTo>
                  <a:pt x="3870" y="2326"/>
                  <a:pt x="3870" y="2321"/>
                  <a:pt x="3870" y="2316"/>
                </a:cubicBezTo>
                <a:cubicBezTo>
                  <a:pt x="3870" y="2316"/>
                  <a:pt x="3870" y="2316"/>
                  <a:pt x="3870" y="2316"/>
                </a:cubicBezTo>
                <a:cubicBezTo>
                  <a:pt x="3870" y="2316"/>
                  <a:pt x="3870" y="2316"/>
                  <a:pt x="3870" y="2316"/>
                </a:cubicBezTo>
                <a:cubicBezTo>
                  <a:pt x="3853" y="2286"/>
                  <a:pt x="3874" y="2280"/>
                  <a:pt x="3895" y="2275"/>
                </a:cubicBezTo>
                <a:cubicBezTo>
                  <a:pt x="3896" y="2275"/>
                  <a:pt x="3897" y="2275"/>
                  <a:pt x="3898" y="2275"/>
                </a:cubicBezTo>
                <a:cubicBezTo>
                  <a:pt x="3907" y="2270"/>
                  <a:pt x="3917" y="2265"/>
                  <a:pt x="3926" y="2259"/>
                </a:cubicBezTo>
                <a:cubicBezTo>
                  <a:pt x="3924" y="2257"/>
                  <a:pt x="3923" y="2255"/>
                  <a:pt x="3921" y="2252"/>
                </a:cubicBezTo>
                <a:cubicBezTo>
                  <a:pt x="3921" y="2252"/>
                  <a:pt x="3921" y="2252"/>
                  <a:pt x="3921" y="2252"/>
                </a:cubicBezTo>
                <a:cubicBezTo>
                  <a:pt x="3934" y="2227"/>
                  <a:pt x="3962" y="2262"/>
                  <a:pt x="3976" y="2238"/>
                </a:cubicBezTo>
                <a:cubicBezTo>
                  <a:pt x="3984" y="2241"/>
                  <a:pt x="3990" y="2237"/>
                  <a:pt x="3995" y="2231"/>
                </a:cubicBezTo>
                <a:cubicBezTo>
                  <a:pt x="3994" y="2229"/>
                  <a:pt x="3992" y="2226"/>
                  <a:pt x="3991" y="2224"/>
                </a:cubicBezTo>
                <a:cubicBezTo>
                  <a:pt x="3998" y="2222"/>
                  <a:pt x="4004" y="2220"/>
                  <a:pt x="4011" y="2218"/>
                </a:cubicBezTo>
                <a:cubicBezTo>
                  <a:pt x="4011" y="2217"/>
                  <a:pt x="4011" y="2217"/>
                  <a:pt x="4011" y="2217"/>
                </a:cubicBezTo>
                <a:cubicBezTo>
                  <a:pt x="4021" y="2218"/>
                  <a:pt x="4031" y="2234"/>
                  <a:pt x="4040" y="2217"/>
                </a:cubicBezTo>
                <a:cubicBezTo>
                  <a:pt x="4038" y="2214"/>
                  <a:pt x="4035" y="2212"/>
                  <a:pt x="4033" y="2210"/>
                </a:cubicBezTo>
                <a:cubicBezTo>
                  <a:pt x="4051" y="2196"/>
                  <a:pt x="4052" y="2178"/>
                  <a:pt x="4049" y="2159"/>
                </a:cubicBezTo>
                <a:cubicBezTo>
                  <a:pt x="4050" y="2159"/>
                  <a:pt x="4051" y="2159"/>
                  <a:pt x="4051" y="2159"/>
                </a:cubicBezTo>
                <a:cubicBezTo>
                  <a:pt x="4057" y="2155"/>
                  <a:pt x="4063" y="2151"/>
                  <a:pt x="4068" y="2148"/>
                </a:cubicBezTo>
                <a:cubicBezTo>
                  <a:pt x="4079" y="2140"/>
                  <a:pt x="4101" y="2145"/>
                  <a:pt x="4103" y="2125"/>
                </a:cubicBezTo>
                <a:cubicBezTo>
                  <a:pt x="4104" y="2106"/>
                  <a:pt x="4087" y="2105"/>
                  <a:pt x="4072" y="2101"/>
                </a:cubicBezTo>
                <a:cubicBezTo>
                  <a:pt x="4060" y="2098"/>
                  <a:pt x="4073" y="2094"/>
                  <a:pt x="4074" y="2090"/>
                </a:cubicBezTo>
                <a:cubicBezTo>
                  <a:pt x="4076" y="2072"/>
                  <a:pt x="4062" y="2074"/>
                  <a:pt x="4052" y="2071"/>
                </a:cubicBezTo>
                <a:cubicBezTo>
                  <a:pt x="4036" y="2069"/>
                  <a:pt x="4029" y="2061"/>
                  <a:pt x="4027" y="2048"/>
                </a:cubicBezTo>
                <a:cubicBezTo>
                  <a:pt x="4031" y="2052"/>
                  <a:pt x="4035" y="2056"/>
                  <a:pt x="4040" y="2060"/>
                </a:cubicBezTo>
                <a:cubicBezTo>
                  <a:pt x="4049" y="2055"/>
                  <a:pt x="4065" y="2058"/>
                  <a:pt x="4061" y="2039"/>
                </a:cubicBezTo>
                <a:cubicBezTo>
                  <a:pt x="4061" y="2039"/>
                  <a:pt x="4061" y="2039"/>
                  <a:pt x="4061" y="2039"/>
                </a:cubicBezTo>
                <a:cubicBezTo>
                  <a:pt x="4077" y="2031"/>
                  <a:pt x="4085" y="2039"/>
                  <a:pt x="4090" y="2053"/>
                </a:cubicBezTo>
                <a:cubicBezTo>
                  <a:pt x="4091" y="2058"/>
                  <a:pt x="4092" y="2063"/>
                  <a:pt x="4093" y="2068"/>
                </a:cubicBezTo>
                <a:cubicBezTo>
                  <a:pt x="4096" y="2077"/>
                  <a:pt x="4092" y="2102"/>
                  <a:pt x="4108" y="2079"/>
                </a:cubicBezTo>
                <a:cubicBezTo>
                  <a:pt x="4108" y="2080"/>
                  <a:pt x="4108" y="2081"/>
                  <a:pt x="4108" y="2082"/>
                </a:cubicBezTo>
                <a:cubicBezTo>
                  <a:pt x="4117" y="2099"/>
                  <a:pt x="4123" y="2119"/>
                  <a:pt x="4149" y="2111"/>
                </a:cubicBezTo>
                <a:cubicBezTo>
                  <a:pt x="4168" y="2102"/>
                  <a:pt x="4162" y="2124"/>
                  <a:pt x="4171" y="2128"/>
                </a:cubicBezTo>
                <a:cubicBezTo>
                  <a:pt x="4174" y="2131"/>
                  <a:pt x="4178" y="2134"/>
                  <a:pt x="4182" y="2135"/>
                </a:cubicBezTo>
                <a:cubicBezTo>
                  <a:pt x="4191" y="2136"/>
                  <a:pt x="4200" y="2135"/>
                  <a:pt x="4204" y="2125"/>
                </a:cubicBezTo>
                <a:cubicBezTo>
                  <a:pt x="4206" y="2116"/>
                  <a:pt x="4203" y="2109"/>
                  <a:pt x="4197" y="2103"/>
                </a:cubicBezTo>
                <a:cubicBezTo>
                  <a:pt x="4197" y="2103"/>
                  <a:pt x="4197" y="2103"/>
                  <a:pt x="4197" y="2103"/>
                </a:cubicBezTo>
                <a:cubicBezTo>
                  <a:pt x="4199" y="2085"/>
                  <a:pt x="4229" y="2078"/>
                  <a:pt x="4217" y="2053"/>
                </a:cubicBezTo>
                <a:cubicBezTo>
                  <a:pt x="4217" y="2053"/>
                  <a:pt x="4217" y="2053"/>
                  <a:pt x="4217" y="2053"/>
                </a:cubicBezTo>
                <a:cubicBezTo>
                  <a:pt x="4231" y="2045"/>
                  <a:pt x="4229" y="2035"/>
                  <a:pt x="4219" y="2025"/>
                </a:cubicBezTo>
                <a:cubicBezTo>
                  <a:pt x="4219" y="2025"/>
                  <a:pt x="4219" y="2025"/>
                  <a:pt x="4219" y="2025"/>
                </a:cubicBezTo>
                <a:cubicBezTo>
                  <a:pt x="4219" y="2025"/>
                  <a:pt x="4219" y="2025"/>
                  <a:pt x="4219" y="2025"/>
                </a:cubicBezTo>
                <a:cubicBezTo>
                  <a:pt x="4220" y="2023"/>
                  <a:pt x="4221" y="2020"/>
                  <a:pt x="4223" y="2018"/>
                </a:cubicBezTo>
                <a:cubicBezTo>
                  <a:pt x="4211" y="2001"/>
                  <a:pt x="4200" y="1985"/>
                  <a:pt x="4189" y="1968"/>
                </a:cubicBezTo>
                <a:cubicBezTo>
                  <a:pt x="4189" y="1966"/>
                  <a:pt x="4188" y="1964"/>
                  <a:pt x="4185" y="1963"/>
                </a:cubicBezTo>
                <a:cubicBezTo>
                  <a:pt x="4159" y="1911"/>
                  <a:pt x="4150" y="1906"/>
                  <a:pt x="4125" y="1932"/>
                </a:cubicBezTo>
                <a:cubicBezTo>
                  <a:pt x="4123" y="1929"/>
                  <a:pt x="4121" y="1927"/>
                  <a:pt x="4118" y="1927"/>
                </a:cubicBezTo>
                <a:cubicBezTo>
                  <a:pt x="4103" y="1940"/>
                  <a:pt x="4089" y="1954"/>
                  <a:pt x="4075" y="1968"/>
                </a:cubicBezTo>
                <a:cubicBezTo>
                  <a:pt x="4062" y="1980"/>
                  <a:pt x="4074" y="1984"/>
                  <a:pt x="4082" y="1989"/>
                </a:cubicBezTo>
                <a:cubicBezTo>
                  <a:pt x="4082" y="1989"/>
                  <a:pt x="4082" y="1989"/>
                  <a:pt x="4082" y="1989"/>
                </a:cubicBezTo>
                <a:cubicBezTo>
                  <a:pt x="4084" y="1991"/>
                  <a:pt x="4086" y="1994"/>
                  <a:pt x="4088" y="1997"/>
                </a:cubicBezTo>
                <a:cubicBezTo>
                  <a:pt x="4085" y="2016"/>
                  <a:pt x="4063" y="2018"/>
                  <a:pt x="4054" y="2031"/>
                </a:cubicBezTo>
                <a:cubicBezTo>
                  <a:pt x="4054" y="2031"/>
                  <a:pt x="4054" y="2031"/>
                  <a:pt x="4054" y="2031"/>
                </a:cubicBezTo>
                <a:cubicBezTo>
                  <a:pt x="4047" y="2030"/>
                  <a:pt x="4039" y="2028"/>
                  <a:pt x="4032" y="2026"/>
                </a:cubicBezTo>
                <a:cubicBezTo>
                  <a:pt x="4029" y="2029"/>
                  <a:pt x="4026" y="2032"/>
                  <a:pt x="4024" y="2034"/>
                </a:cubicBezTo>
                <a:cubicBezTo>
                  <a:pt x="4023" y="2033"/>
                  <a:pt x="4022" y="2031"/>
                  <a:pt x="4021" y="2029"/>
                </a:cubicBezTo>
                <a:cubicBezTo>
                  <a:pt x="4015" y="2021"/>
                  <a:pt x="4007" y="2017"/>
                  <a:pt x="3997" y="2017"/>
                </a:cubicBezTo>
                <a:cubicBezTo>
                  <a:pt x="3992" y="2016"/>
                  <a:pt x="3988" y="2016"/>
                  <a:pt x="3983" y="2015"/>
                </a:cubicBezTo>
                <a:cubicBezTo>
                  <a:pt x="3983" y="2015"/>
                  <a:pt x="3983" y="2015"/>
                  <a:pt x="3983" y="2015"/>
                </a:cubicBezTo>
                <a:cubicBezTo>
                  <a:pt x="3975" y="2009"/>
                  <a:pt x="3987" y="1990"/>
                  <a:pt x="3968" y="1990"/>
                </a:cubicBezTo>
                <a:cubicBezTo>
                  <a:pt x="4006" y="1952"/>
                  <a:pt x="4044" y="1914"/>
                  <a:pt x="4082" y="1876"/>
                </a:cubicBezTo>
                <a:cubicBezTo>
                  <a:pt x="4088" y="1871"/>
                  <a:pt x="4101" y="1868"/>
                  <a:pt x="4094" y="1858"/>
                </a:cubicBezTo>
                <a:cubicBezTo>
                  <a:pt x="4088" y="1850"/>
                  <a:pt x="4077" y="1855"/>
                  <a:pt x="4071" y="1865"/>
                </a:cubicBezTo>
                <a:cubicBezTo>
                  <a:pt x="4065" y="1852"/>
                  <a:pt x="4083" y="1841"/>
                  <a:pt x="4074" y="1828"/>
                </a:cubicBezTo>
                <a:cubicBezTo>
                  <a:pt x="4079" y="1827"/>
                  <a:pt x="4083" y="1823"/>
                  <a:pt x="4087" y="1820"/>
                </a:cubicBezTo>
                <a:cubicBezTo>
                  <a:pt x="4091" y="1816"/>
                  <a:pt x="4096" y="1813"/>
                  <a:pt x="4100" y="1809"/>
                </a:cubicBezTo>
                <a:cubicBezTo>
                  <a:pt x="4109" y="1801"/>
                  <a:pt x="4114" y="1791"/>
                  <a:pt x="4123" y="1783"/>
                </a:cubicBezTo>
                <a:cubicBezTo>
                  <a:pt x="4131" y="1772"/>
                  <a:pt x="4145" y="1766"/>
                  <a:pt x="4149" y="1751"/>
                </a:cubicBezTo>
                <a:cubicBezTo>
                  <a:pt x="4150" y="1749"/>
                  <a:pt x="4152" y="1747"/>
                  <a:pt x="4153" y="1745"/>
                </a:cubicBezTo>
                <a:cubicBezTo>
                  <a:pt x="4153" y="1745"/>
                  <a:pt x="4153" y="1745"/>
                  <a:pt x="4153" y="1745"/>
                </a:cubicBezTo>
                <a:cubicBezTo>
                  <a:pt x="4157" y="1743"/>
                  <a:pt x="4161" y="1742"/>
                  <a:pt x="4164" y="1740"/>
                </a:cubicBezTo>
                <a:cubicBezTo>
                  <a:pt x="4170" y="1733"/>
                  <a:pt x="4176" y="1727"/>
                  <a:pt x="4182" y="1720"/>
                </a:cubicBezTo>
                <a:cubicBezTo>
                  <a:pt x="4182" y="1720"/>
                  <a:pt x="4183" y="1719"/>
                  <a:pt x="4184" y="1718"/>
                </a:cubicBezTo>
                <a:cubicBezTo>
                  <a:pt x="4184" y="1717"/>
                  <a:pt x="4184" y="1715"/>
                  <a:pt x="4182" y="1714"/>
                </a:cubicBezTo>
                <a:cubicBezTo>
                  <a:pt x="4182" y="1714"/>
                  <a:pt x="4182" y="1714"/>
                  <a:pt x="4182" y="1714"/>
                </a:cubicBezTo>
                <a:cubicBezTo>
                  <a:pt x="4182" y="1712"/>
                  <a:pt x="4183" y="1711"/>
                  <a:pt x="4183" y="1710"/>
                </a:cubicBezTo>
                <a:cubicBezTo>
                  <a:pt x="4190" y="1704"/>
                  <a:pt x="4197" y="1699"/>
                  <a:pt x="4205" y="1694"/>
                </a:cubicBezTo>
                <a:cubicBezTo>
                  <a:pt x="4205" y="1693"/>
                  <a:pt x="4205" y="1691"/>
                  <a:pt x="4205" y="1689"/>
                </a:cubicBezTo>
                <a:cubicBezTo>
                  <a:pt x="4206" y="1688"/>
                  <a:pt x="4208" y="1687"/>
                  <a:pt x="4209" y="1686"/>
                </a:cubicBezTo>
                <a:cubicBezTo>
                  <a:pt x="4225" y="1664"/>
                  <a:pt x="4250" y="1649"/>
                  <a:pt x="4260" y="1622"/>
                </a:cubicBezTo>
                <a:cubicBezTo>
                  <a:pt x="4259" y="1618"/>
                  <a:pt x="4258" y="1615"/>
                  <a:pt x="4253" y="1617"/>
                </a:cubicBezTo>
                <a:cubicBezTo>
                  <a:pt x="4245" y="1624"/>
                  <a:pt x="4238" y="1630"/>
                  <a:pt x="4230" y="1637"/>
                </a:cubicBezTo>
                <a:cubicBezTo>
                  <a:pt x="4216" y="1654"/>
                  <a:pt x="4198" y="1666"/>
                  <a:pt x="4183" y="1682"/>
                </a:cubicBezTo>
                <a:cubicBezTo>
                  <a:pt x="4182" y="1682"/>
                  <a:pt x="4181" y="1683"/>
                  <a:pt x="4179" y="1683"/>
                </a:cubicBezTo>
                <a:cubicBezTo>
                  <a:pt x="4175" y="1685"/>
                  <a:pt x="4175" y="1689"/>
                  <a:pt x="4176" y="1693"/>
                </a:cubicBezTo>
                <a:cubicBezTo>
                  <a:pt x="4176" y="1693"/>
                  <a:pt x="4176" y="1694"/>
                  <a:pt x="4177" y="1695"/>
                </a:cubicBezTo>
                <a:cubicBezTo>
                  <a:pt x="4164" y="1710"/>
                  <a:pt x="4149" y="1722"/>
                  <a:pt x="4132" y="1733"/>
                </a:cubicBezTo>
                <a:cubicBezTo>
                  <a:pt x="4131" y="1735"/>
                  <a:pt x="4129" y="1737"/>
                  <a:pt x="4129" y="1739"/>
                </a:cubicBezTo>
                <a:cubicBezTo>
                  <a:pt x="4128" y="1741"/>
                  <a:pt x="4127" y="1743"/>
                  <a:pt x="4127" y="1745"/>
                </a:cubicBezTo>
                <a:cubicBezTo>
                  <a:pt x="4117" y="1755"/>
                  <a:pt x="4104" y="1760"/>
                  <a:pt x="4093" y="1769"/>
                </a:cubicBezTo>
                <a:cubicBezTo>
                  <a:pt x="4057" y="1785"/>
                  <a:pt x="4035" y="1818"/>
                  <a:pt x="4003" y="1839"/>
                </a:cubicBezTo>
                <a:cubicBezTo>
                  <a:pt x="4003" y="1839"/>
                  <a:pt x="4003" y="1839"/>
                  <a:pt x="4003" y="1839"/>
                </a:cubicBezTo>
                <a:cubicBezTo>
                  <a:pt x="4003" y="1839"/>
                  <a:pt x="4003" y="1839"/>
                  <a:pt x="4003" y="1840"/>
                </a:cubicBezTo>
                <a:cubicBezTo>
                  <a:pt x="4003" y="1839"/>
                  <a:pt x="4003" y="1839"/>
                  <a:pt x="4003" y="1839"/>
                </a:cubicBezTo>
                <a:cubicBezTo>
                  <a:pt x="3998" y="1839"/>
                  <a:pt x="3995" y="1838"/>
                  <a:pt x="3993" y="1833"/>
                </a:cubicBezTo>
                <a:cubicBezTo>
                  <a:pt x="3994" y="1831"/>
                  <a:pt x="3996" y="1830"/>
                  <a:pt x="3998" y="1828"/>
                </a:cubicBezTo>
                <a:cubicBezTo>
                  <a:pt x="4010" y="1815"/>
                  <a:pt x="4025" y="1804"/>
                  <a:pt x="4033" y="1787"/>
                </a:cubicBezTo>
                <a:cubicBezTo>
                  <a:pt x="4043" y="1783"/>
                  <a:pt x="4045" y="1775"/>
                  <a:pt x="4045" y="1766"/>
                </a:cubicBezTo>
                <a:cubicBezTo>
                  <a:pt x="4064" y="1757"/>
                  <a:pt x="4050" y="1741"/>
                  <a:pt x="4052" y="1729"/>
                </a:cubicBezTo>
                <a:cubicBezTo>
                  <a:pt x="4052" y="1727"/>
                  <a:pt x="4053" y="1725"/>
                  <a:pt x="4053" y="1724"/>
                </a:cubicBezTo>
                <a:cubicBezTo>
                  <a:pt x="4055" y="1722"/>
                  <a:pt x="4056" y="1720"/>
                  <a:pt x="4058" y="1719"/>
                </a:cubicBezTo>
                <a:cubicBezTo>
                  <a:pt x="4062" y="1717"/>
                  <a:pt x="4066" y="1715"/>
                  <a:pt x="4069" y="1714"/>
                </a:cubicBezTo>
                <a:cubicBezTo>
                  <a:pt x="4069" y="1712"/>
                  <a:pt x="4069" y="1710"/>
                  <a:pt x="4070" y="1708"/>
                </a:cubicBezTo>
                <a:cubicBezTo>
                  <a:pt x="4073" y="1694"/>
                  <a:pt x="4067" y="1682"/>
                  <a:pt x="4058" y="1673"/>
                </a:cubicBezTo>
                <a:cubicBezTo>
                  <a:pt x="4048" y="1662"/>
                  <a:pt x="4050" y="1655"/>
                  <a:pt x="4062" y="1649"/>
                </a:cubicBezTo>
                <a:cubicBezTo>
                  <a:pt x="4072" y="1645"/>
                  <a:pt x="4075" y="1636"/>
                  <a:pt x="4080" y="1628"/>
                </a:cubicBezTo>
                <a:cubicBezTo>
                  <a:pt x="4083" y="1616"/>
                  <a:pt x="4079" y="1614"/>
                  <a:pt x="4069" y="1620"/>
                </a:cubicBezTo>
                <a:cubicBezTo>
                  <a:pt x="4046" y="1634"/>
                  <a:pt x="4020" y="1643"/>
                  <a:pt x="3996" y="1656"/>
                </a:cubicBezTo>
                <a:cubicBezTo>
                  <a:pt x="3984" y="1662"/>
                  <a:pt x="3972" y="1667"/>
                  <a:pt x="3966" y="1680"/>
                </a:cubicBezTo>
                <a:cubicBezTo>
                  <a:pt x="3966" y="1683"/>
                  <a:pt x="3967" y="1685"/>
                  <a:pt x="3968" y="1687"/>
                </a:cubicBezTo>
                <a:cubicBezTo>
                  <a:pt x="3964" y="1692"/>
                  <a:pt x="3960" y="1697"/>
                  <a:pt x="3957" y="1702"/>
                </a:cubicBezTo>
                <a:cubicBezTo>
                  <a:pt x="3953" y="1703"/>
                  <a:pt x="3950" y="1705"/>
                  <a:pt x="3946" y="1707"/>
                </a:cubicBezTo>
                <a:cubicBezTo>
                  <a:pt x="3927" y="1701"/>
                  <a:pt x="3920" y="1691"/>
                  <a:pt x="3935" y="1674"/>
                </a:cubicBezTo>
                <a:cubicBezTo>
                  <a:pt x="3937" y="1671"/>
                  <a:pt x="3941" y="1668"/>
                  <a:pt x="3938" y="1665"/>
                </a:cubicBezTo>
                <a:cubicBezTo>
                  <a:pt x="3925" y="1654"/>
                  <a:pt x="3930" y="1635"/>
                  <a:pt x="3918" y="1624"/>
                </a:cubicBezTo>
                <a:cubicBezTo>
                  <a:pt x="3918" y="1624"/>
                  <a:pt x="3918" y="1624"/>
                  <a:pt x="3918" y="1624"/>
                </a:cubicBezTo>
                <a:cubicBezTo>
                  <a:pt x="3918" y="1622"/>
                  <a:pt x="3918" y="1621"/>
                  <a:pt x="3919" y="1619"/>
                </a:cubicBezTo>
                <a:cubicBezTo>
                  <a:pt x="3922" y="1616"/>
                  <a:pt x="3926" y="1612"/>
                  <a:pt x="3930" y="1609"/>
                </a:cubicBezTo>
                <a:cubicBezTo>
                  <a:pt x="3932" y="1609"/>
                  <a:pt x="3933" y="1609"/>
                  <a:pt x="3935" y="1609"/>
                </a:cubicBezTo>
                <a:cubicBezTo>
                  <a:pt x="3940" y="1607"/>
                  <a:pt x="3944" y="1605"/>
                  <a:pt x="3941" y="1599"/>
                </a:cubicBezTo>
                <a:cubicBezTo>
                  <a:pt x="3947" y="1602"/>
                  <a:pt x="3949" y="1597"/>
                  <a:pt x="3952" y="1594"/>
                </a:cubicBezTo>
                <a:cubicBezTo>
                  <a:pt x="3952" y="1592"/>
                  <a:pt x="3952" y="1591"/>
                  <a:pt x="3953" y="1589"/>
                </a:cubicBezTo>
                <a:cubicBezTo>
                  <a:pt x="3966" y="1593"/>
                  <a:pt x="3964" y="1579"/>
                  <a:pt x="3970" y="1574"/>
                </a:cubicBezTo>
                <a:cubicBezTo>
                  <a:pt x="3972" y="1572"/>
                  <a:pt x="3974" y="1570"/>
                  <a:pt x="3976" y="1568"/>
                </a:cubicBezTo>
                <a:cubicBezTo>
                  <a:pt x="3975" y="1567"/>
                  <a:pt x="3976" y="1565"/>
                  <a:pt x="3976" y="1563"/>
                </a:cubicBezTo>
                <a:cubicBezTo>
                  <a:pt x="3959" y="1529"/>
                  <a:pt x="3939" y="1498"/>
                  <a:pt x="3905" y="1478"/>
                </a:cubicBezTo>
                <a:cubicBezTo>
                  <a:pt x="3897" y="1478"/>
                  <a:pt x="3888" y="1452"/>
                  <a:pt x="3880" y="1477"/>
                </a:cubicBezTo>
                <a:cubicBezTo>
                  <a:pt x="3879" y="1477"/>
                  <a:pt x="3879" y="1477"/>
                  <a:pt x="3878" y="1477"/>
                </a:cubicBezTo>
                <a:cubicBezTo>
                  <a:pt x="3865" y="1476"/>
                  <a:pt x="3852" y="1475"/>
                  <a:pt x="3839" y="1475"/>
                </a:cubicBezTo>
                <a:cubicBezTo>
                  <a:pt x="3841" y="1472"/>
                  <a:pt x="3843" y="1469"/>
                  <a:pt x="3842" y="1465"/>
                </a:cubicBezTo>
                <a:cubicBezTo>
                  <a:pt x="3850" y="1466"/>
                  <a:pt x="3854" y="1458"/>
                  <a:pt x="3858" y="1452"/>
                </a:cubicBezTo>
                <a:cubicBezTo>
                  <a:pt x="3858" y="1452"/>
                  <a:pt x="3858" y="1451"/>
                  <a:pt x="3858" y="1451"/>
                </a:cubicBezTo>
                <a:cubicBezTo>
                  <a:pt x="3883" y="1455"/>
                  <a:pt x="3905" y="1457"/>
                  <a:pt x="3885" y="1419"/>
                </a:cubicBezTo>
                <a:cubicBezTo>
                  <a:pt x="3883" y="1418"/>
                  <a:pt x="3881" y="1418"/>
                  <a:pt x="3879" y="1418"/>
                </a:cubicBezTo>
                <a:cubicBezTo>
                  <a:pt x="3876" y="1414"/>
                  <a:pt x="3873" y="1410"/>
                  <a:pt x="3870" y="1406"/>
                </a:cubicBezTo>
                <a:cubicBezTo>
                  <a:pt x="3859" y="1402"/>
                  <a:pt x="3859" y="1391"/>
                  <a:pt x="3855" y="1382"/>
                </a:cubicBezTo>
                <a:cubicBezTo>
                  <a:pt x="3862" y="1376"/>
                  <a:pt x="3861" y="1366"/>
                  <a:pt x="3862" y="1357"/>
                </a:cubicBezTo>
                <a:cubicBezTo>
                  <a:pt x="3868" y="1343"/>
                  <a:pt x="3864" y="1332"/>
                  <a:pt x="3854" y="1322"/>
                </a:cubicBezTo>
                <a:cubicBezTo>
                  <a:pt x="3859" y="1316"/>
                  <a:pt x="3864" y="1310"/>
                  <a:pt x="3869" y="1304"/>
                </a:cubicBezTo>
                <a:cubicBezTo>
                  <a:pt x="3869" y="1304"/>
                  <a:pt x="3869" y="1304"/>
                  <a:pt x="3869" y="1304"/>
                </a:cubicBezTo>
                <a:cubicBezTo>
                  <a:pt x="3869" y="1304"/>
                  <a:pt x="3869" y="1304"/>
                  <a:pt x="3869" y="1304"/>
                </a:cubicBezTo>
                <a:cubicBezTo>
                  <a:pt x="3881" y="1275"/>
                  <a:pt x="3864" y="1257"/>
                  <a:pt x="3849" y="1239"/>
                </a:cubicBezTo>
                <a:cubicBezTo>
                  <a:pt x="3881" y="1208"/>
                  <a:pt x="3913" y="1178"/>
                  <a:pt x="3946" y="1147"/>
                </a:cubicBezTo>
                <a:cubicBezTo>
                  <a:pt x="3977" y="1112"/>
                  <a:pt x="4016" y="1085"/>
                  <a:pt x="4048" y="1051"/>
                </a:cubicBezTo>
                <a:cubicBezTo>
                  <a:pt x="4052" y="1047"/>
                  <a:pt x="4056" y="1044"/>
                  <a:pt x="4059" y="1041"/>
                </a:cubicBezTo>
                <a:cubicBezTo>
                  <a:pt x="4062" y="1034"/>
                  <a:pt x="4064" y="1028"/>
                  <a:pt x="4067" y="1021"/>
                </a:cubicBezTo>
                <a:cubicBezTo>
                  <a:pt x="4055" y="1020"/>
                  <a:pt x="4053" y="1035"/>
                  <a:pt x="4041" y="1031"/>
                </a:cubicBezTo>
                <a:cubicBezTo>
                  <a:pt x="4050" y="1015"/>
                  <a:pt x="4070" y="1009"/>
                  <a:pt x="4078" y="988"/>
                </a:cubicBezTo>
                <a:cubicBezTo>
                  <a:pt x="4059" y="992"/>
                  <a:pt x="4050" y="1006"/>
                  <a:pt x="4034" y="1007"/>
                </a:cubicBezTo>
                <a:cubicBezTo>
                  <a:pt x="4018" y="1020"/>
                  <a:pt x="3996" y="1027"/>
                  <a:pt x="3983" y="1047"/>
                </a:cubicBezTo>
                <a:cubicBezTo>
                  <a:pt x="3972" y="1057"/>
                  <a:pt x="3954" y="1059"/>
                  <a:pt x="3949" y="1077"/>
                </a:cubicBezTo>
                <a:cubicBezTo>
                  <a:pt x="3946" y="1079"/>
                  <a:pt x="3942" y="1080"/>
                  <a:pt x="3939" y="1082"/>
                </a:cubicBezTo>
                <a:cubicBezTo>
                  <a:pt x="3904" y="1108"/>
                  <a:pt x="3871" y="1136"/>
                  <a:pt x="3835" y="1159"/>
                </a:cubicBezTo>
                <a:cubicBezTo>
                  <a:pt x="3829" y="1163"/>
                  <a:pt x="3823" y="1166"/>
                  <a:pt x="3818" y="1170"/>
                </a:cubicBezTo>
                <a:cubicBezTo>
                  <a:pt x="3807" y="1160"/>
                  <a:pt x="3792" y="1157"/>
                  <a:pt x="3770" y="1166"/>
                </a:cubicBezTo>
                <a:cubicBezTo>
                  <a:pt x="3762" y="1167"/>
                  <a:pt x="3755" y="1169"/>
                  <a:pt x="3747" y="1170"/>
                </a:cubicBezTo>
                <a:cubicBezTo>
                  <a:pt x="3721" y="1178"/>
                  <a:pt x="3696" y="1186"/>
                  <a:pt x="3671" y="1194"/>
                </a:cubicBezTo>
                <a:cubicBezTo>
                  <a:pt x="3672" y="1194"/>
                  <a:pt x="3672" y="1194"/>
                  <a:pt x="3672" y="1194"/>
                </a:cubicBezTo>
                <a:cubicBezTo>
                  <a:pt x="3674" y="1214"/>
                  <a:pt x="3687" y="1230"/>
                  <a:pt x="3693" y="1249"/>
                </a:cubicBezTo>
                <a:cubicBezTo>
                  <a:pt x="3694" y="1250"/>
                  <a:pt x="3695" y="1251"/>
                  <a:pt x="3697" y="1251"/>
                </a:cubicBezTo>
                <a:cubicBezTo>
                  <a:pt x="3697" y="1251"/>
                  <a:pt x="3697" y="1251"/>
                  <a:pt x="3696" y="1251"/>
                </a:cubicBezTo>
                <a:cubicBezTo>
                  <a:pt x="3685" y="1259"/>
                  <a:pt x="3673" y="1268"/>
                  <a:pt x="3661" y="1276"/>
                </a:cubicBezTo>
                <a:cubicBezTo>
                  <a:pt x="3657" y="1273"/>
                  <a:pt x="3653" y="1272"/>
                  <a:pt x="3649" y="1272"/>
                </a:cubicBezTo>
                <a:cubicBezTo>
                  <a:pt x="3644" y="1272"/>
                  <a:pt x="3640" y="1273"/>
                  <a:pt x="3636" y="1273"/>
                </a:cubicBezTo>
                <a:cubicBezTo>
                  <a:pt x="3632" y="1273"/>
                  <a:pt x="3629" y="1273"/>
                  <a:pt x="3625" y="1273"/>
                </a:cubicBezTo>
                <a:cubicBezTo>
                  <a:pt x="3628" y="1271"/>
                  <a:pt x="3630" y="1267"/>
                  <a:pt x="3632" y="1264"/>
                </a:cubicBezTo>
                <a:cubicBezTo>
                  <a:pt x="3634" y="1262"/>
                  <a:pt x="3636" y="1260"/>
                  <a:pt x="3638" y="1259"/>
                </a:cubicBezTo>
                <a:cubicBezTo>
                  <a:pt x="3633" y="1248"/>
                  <a:pt x="3640" y="1240"/>
                  <a:pt x="3643" y="1233"/>
                </a:cubicBezTo>
                <a:cubicBezTo>
                  <a:pt x="3625" y="1232"/>
                  <a:pt x="3610" y="1235"/>
                  <a:pt x="3594" y="1240"/>
                </a:cubicBezTo>
                <a:cubicBezTo>
                  <a:pt x="3591" y="1238"/>
                  <a:pt x="3588" y="1237"/>
                  <a:pt x="3585" y="1236"/>
                </a:cubicBezTo>
                <a:cubicBezTo>
                  <a:pt x="3585" y="1238"/>
                  <a:pt x="3584" y="1241"/>
                  <a:pt x="3584" y="1243"/>
                </a:cubicBezTo>
                <a:cubicBezTo>
                  <a:pt x="3583" y="1243"/>
                  <a:pt x="3581" y="1244"/>
                  <a:pt x="3579" y="1244"/>
                </a:cubicBezTo>
                <a:cubicBezTo>
                  <a:pt x="3570" y="1250"/>
                  <a:pt x="3558" y="1253"/>
                  <a:pt x="3554" y="1266"/>
                </a:cubicBezTo>
                <a:cubicBezTo>
                  <a:pt x="3554" y="1267"/>
                  <a:pt x="3555" y="1269"/>
                  <a:pt x="3556" y="1270"/>
                </a:cubicBezTo>
                <a:cubicBezTo>
                  <a:pt x="3535" y="1269"/>
                  <a:pt x="3528" y="1288"/>
                  <a:pt x="3514" y="1298"/>
                </a:cubicBezTo>
                <a:cubicBezTo>
                  <a:pt x="3514" y="1298"/>
                  <a:pt x="3513" y="1299"/>
                  <a:pt x="3513" y="1300"/>
                </a:cubicBezTo>
                <a:cubicBezTo>
                  <a:pt x="3504" y="1300"/>
                  <a:pt x="3496" y="1302"/>
                  <a:pt x="3490" y="1309"/>
                </a:cubicBezTo>
                <a:cubicBezTo>
                  <a:pt x="3488" y="1311"/>
                  <a:pt x="3487" y="1312"/>
                  <a:pt x="3485" y="1313"/>
                </a:cubicBezTo>
                <a:cubicBezTo>
                  <a:pt x="3484" y="1313"/>
                  <a:pt x="3483" y="1312"/>
                  <a:pt x="3482" y="1312"/>
                </a:cubicBezTo>
                <a:cubicBezTo>
                  <a:pt x="3479" y="1308"/>
                  <a:pt x="3479" y="1304"/>
                  <a:pt x="3479" y="1299"/>
                </a:cubicBezTo>
                <a:cubicBezTo>
                  <a:pt x="3482" y="1295"/>
                  <a:pt x="3485" y="1290"/>
                  <a:pt x="3487" y="1286"/>
                </a:cubicBezTo>
                <a:cubicBezTo>
                  <a:pt x="3494" y="1280"/>
                  <a:pt x="3498" y="1270"/>
                  <a:pt x="3508" y="1267"/>
                </a:cubicBezTo>
                <a:cubicBezTo>
                  <a:pt x="3512" y="1264"/>
                  <a:pt x="3516" y="1261"/>
                  <a:pt x="3519" y="1257"/>
                </a:cubicBezTo>
                <a:cubicBezTo>
                  <a:pt x="3529" y="1247"/>
                  <a:pt x="3539" y="1237"/>
                  <a:pt x="3548" y="1227"/>
                </a:cubicBezTo>
                <a:cubicBezTo>
                  <a:pt x="3539" y="1221"/>
                  <a:pt x="3534" y="1227"/>
                  <a:pt x="3528" y="1232"/>
                </a:cubicBezTo>
                <a:cubicBezTo>
                  <a:pt x="3522" y="1237"/>
                  <a:pt x="3517" y="1240"/>
                  <a:pt x="3510" y="1235"/>
                </a:cubicBezTo>
                <a:cubicBezTo>
                  <a:pt x="3507" y="1237"/>
                  <a:pt x="3505" y="1238"/>
                  <a:pt x="3503" y="1240"/>
                </a:cubicBezTo>
                <a:cubicBezTo>
                  <a:pt x="3483" y="1215"/>
                  <a:pt x="3513" y="1204"/>
                  <a:pt x="3521" y="1187"/>
                </a:cubicBezTo>
                <a:cubicBezTo>
                  <a:pt x="3530" y="1181"/>
                  <a:pt x="3533" y="1176"/>
                  <a:pt x="3531" y="1170"/>
                </a:cubicBezTo>
                <a:cubicBezTo>
                  <a:pt x="3532" y="1170"/>
                  <a:pt x="3533" y="1169"/>
                  <a:pt x="3534" y="1170"/>
                </a:cubicBezTo>
                <a:cubicBezTo>
                  <a:pt x="3531" y="1177"/>
                  <a:pt x="3537" y="1185"/>
                  <a:pt x="3542" y="1193"/>
                </a:cubicBezTo>
                <a:cubicBezTo>
                  <a:pt x="3552" y="1204"/>
                  <a:pt x="3562" y="1214"/>
                  <a:pt x="3575" y="1201"/>
                </a:cubicBezTo>
                <a:cubicBezTo>
                  <a:pt x="3576" y="1202"/>
                  <a:pt x="3577" y="1203"/>
                  <a:pt x="3578" y="1203"/>
                </a:cubicBezTo>
                <a:cubicBezTo>
                  <a:pt x="3579" y="1204"/>
                  <a:pt x="3580" y="1203"/>
                  <a:pt x="3582" y="1201"/>
                </a:cubicBezTo>
                <a:cubicBezTo>
                  <a:pt x="3584" y="1200"/>
                  <a:pt x="3586" y="1197"/>
                  <a:pt x="3586" y="1194"/>
                </a:cubicBezTo>
                <a:cubicBezTo>
                  <a:pt x="3585" y="1177"/>
                  <a:pt x="3605" y="1167"/>
                  <a:pt x="3602" y="1149"/>
                </a:cubicBezTo>
                <a:cubicBezTo>
                  <a:pt x="3605" y="1136"/>
                  <a:pt x="3589" y="1130"/>
                  <a:pt x="3585" y="1118"/>
                </a:cubicBezTo>
                <a:cubicBezTo>
                  <a:pt x="3603" y="1130"/>
                  <a:pt x="3618" y="1124"/>
                  <a:pt x="3633" y="1115"/>
                </a:cubicBezTo>
                <a:cubicBezTo>
                  <a:pt x="3632" y="1123"/>
                  <a:pt x="3633" y="1132"/>
                  <a:pt x="3639" y="1140"/>
                </a:cubicBezTo>
                <a:cubicBezTo>
                  <a:pt x="3642" y="1143"/>
                  <a:pt x="3646" y="1145"/>
                  <a:pt x="3651" y="1146"/>
                </a:cubicBezTo>
                <a:cubicBezTo>
                  <a:pt x="3652" y="1146"/>
                  <a:pt x="3652" y="1146"/>
                  <a:pt x="3652" y="1146"/>
                </a:cubicBezTo>
                <a:cubicBezTo>
                  <a:pt x="3656" y="1150"/>
                  <a:pt x="3660" y="1154"/>
                  <a:pt x="3664" y="1158"/>
                </a:cubicBezTo>
                <a:cubicBezTo>
                  <a:pt x="3678" y="1173"/>
                  <a:pt x="3688" y="1162"/>
                  <a:pt x="3697" y="1151"/>
                </a:cubicBezTo>
                <a:cubicBezTo>
                  <a:pt x="3690" y="1142"/>
                  <a:pt x="3677" y="1139"/>
                  <a:pt x="3672" y="1128"/>
                </a:cubicBezTo>
                <a:cubicBezTo>
                  <a:pt x="3674" y="1122"/>
                  <a:pt x="3670" y="1116"/>
                  <a:pt x="3673" y="1110"/>
                </a:cubicBezTo>
                <a:cubicBezTo>
                  <a:pt x="3668" y="1098"/>
                  <a:pt x="3697" y="1077"/>
                  <a:pt x="3663" y="1073"/>
                </a:cubicBezTo>
                <a:cubicBezTo>
                  <a:pt x="3651" y="1056"/>
                  <a:pt x="3639" y="1040"/>
                  <a:pt x="3626" y="1023"/>
                </a:cubicBezTo>
                <a:cubicBezTo>
                  <a:pt x="3623" y="1019"/>
                  <a:pt x="3619" y="1014"/>
                  <a:pt x="3615" y="1009"/>
                </a:cubicBezTo>
                <a:cubicBezTo>
                  <a:pt x="3627" y="977"/>
                  <a:pt x="3590" y="959"/>
                  <a:pt x="3592" y="930"/>
                </a:cubicBezTo>
                <a:cubicBezTo>
                  <a:pt x="3586" y="919"/>
                  <a:pt x="3579" y="923"/>
                  <a:pt x="3572" y="930"/>
                </a:cubicBezTo>
                <a:cubicBezTo>
                  <a:pt x="3571" y="933"/>
                  <a:pt x="3571" y="935"/>
                  <a:pt x="3571" y="938"/>
                </a:cubicBezTo>
                <a:cubicBezTo>
                  <a:pt x="3571" y="937"/>
                  <a:pt x="3571" y="937"/>
                  <a:pt x="3571" y="937"/>
                </a:cubicBezTo>
                <a:cubicBezTo>
                  <a:pt x="3571" y="937"/>
                  <a:pt x="3571" y="937"/>
                  <a:pt x="3570" y="937"/>
                </a:cubicBezTo>
                <a:cubicBezTo>
                  <a:pt x="3570" y="937"/>
                  <a:pt x="3571" y="937"/>
                  <a:pt x="3571" y="937"/>
                </a:cubicBezTo>
                <a:cubicBezTo>
                  <a:pt x="3571" y="937"/>
                  <a:pt x="3571" y="937"/>
                  <a:pt x="3571" y="937"/>
                </a:cubicBezTo>
                <a:cubicBezTo>
                  <a:pt x="3571" y="937"/>
                  <a:pt x="3571" y="937"/>
                  <a:pt x="3571" y="937"/>
                </a:cubicBezTo>
                <a:cubicBezTo>
                  <a:pt x="3571" y="937"/>
                  <a:pt x="3571" y="937"/>
                  <a:pt x="3571" y="937"/>
                </a:cubicBezTo>
                <a:cubicBezTo>
                  <a:pt x="3571" y="937"/>
                  <a:pt x="3571" y="937"/>
                  <a:pt x="3571" y="937"/>
                </a:cubicBezTo>
                <a:cubicBezTo>
                  <a:pt x="3570" y="933"/>
                  <a:pt x="3567" y="931"/>
                  <a:pt x="3563" y="933"/>
                </a:cubicBezTo>
                <a:cubicBezTo>
                  <a:pt x="3562" y="936"/>
                  <a:pt x="3560" y="937"/>
                  <a:pt x="3557" y="938"/>
                </a:cubicBezTo>
                <a:cubicBezTo>
                  <a:pt x="3547" y="938"/>
                  <a:pt x="3541" y="947"/>
                  <a:pt x="3532" y="949"/>
                </a:cubicBezTo>
                <a:cubicBezTo>
                  <a:pt x="3523" y="951"/>
                  <a:pt x="3515" y="955"/>
                  <a:pt x="3508" y="963"/>
                </a:cubicBezTo>
                <a:cubicBezTo>
                  <a:pt x="3507" y="966"/>
                  <a:pt x="3506" y="969"/>
                  <a:pt x="3505" y="972"/>
                </a:cubicBezTo>
                <a:cubicBezTo>
                  <a:pt x="3489" y="954"/>
                  <a:pt x="3462" y="965"/>
                  <a:pt x="3444" y="950"/>
                </a:cubicBezTo>
                <a:cubicBezTo>
                  <a:pt x="3444" y="950"/>
                  <a:pt x="3443" y="950"/>
                  <a:pt x="3443" y="951"/>
                </a:cubicBezTo>
                <a:cubicBezTo>
                  <a:pt x="3441" y="943"/>
                  <a:pt x="3439" y="936"/>
                  <a:pt x="3437" y="929"/>
                </a:cubicBezTo>
                <a:cubicBezTo>
                  <a:pt x="3430" y="924"/>
                  <a:pt x="3423" y="920"/>
                  <a:pt x="3414" y="923"/>
                </a:cubicBezTo>
                <a:cubicBezTo>
                  <a:pt x="3400" y="930"/>
                  <a:pt x="3403" y="941"/>
                  <a:pt x="3407" y="952"/>
                </a:cubicBezTo>
                <a:cubicBezTo>
                  <a:pt x="3408" y="953"/>
                  <a:pt x="3409" y="954"/>
                  <a:pt x="3410" y="956"/>
                </a:cubicBezTo>
                <a:cubicBezTo>
                  <a:pt x="3409" y="956"/>
                  <a:pt x="3408" y="957"/>
                  <a:pt x="3407" y="957"/>
                </a:cubicBezTo>
                <a:cubicBezTo>
                  <a:pt x="3389" y="961"/>
                  <a:pt x="3386" y="932"/>
                  <a:pt x="3367" y="939"/>
                </a:cubicBezTo>
                <a:cubicBezTo>
                  <a:pt x="3361" y="944"/>
                  <a:pt x="3359" y="950"/>
                  <a:pt x="3359" y="957"/>
                </a:cubicBezTo>
                <a:cubicBezTo>
                  <a:pt x="3359" y="957"/>
                  <a:pt x="3359" y="957"/>
                  <a:pt x="3359" y="957"/>
                </a:cubicBezTo>
                <a:cubicBezTo>
                  <a:pt x="3351" y="954"/>
                  <a:pt x="3344" y="948"/>
                  <a:pt x="3336" y="959"/>
                </a:cubicBezTo>
                <a:cubicBezTo>
                  <a:pt x="3332" y="972"/>
                  <a:pt x="3327" y="985"/>
                  <a:pt x="3316" y="994"/>
                </a:cubicBezTo>
                <a:cubicBezTo>
                  <a:pt x="3316" y="999"/>
                  <a:pt x="3317" y="1002"/>
                  <a:pt x="3321" y="1005"/>
                </a:cubicBezTo>
                <a:cubicBezTo>
                  <a:pt x="3323" y="1006"/>
                  <a:pt x="3324" y="1007"/>
                  <a:pt x="3326" y="1007"/>
                </a:cubicBezTo>
                <a:cubicBezTo>
                  <a:pt x="3340" y="1035"/>
                  <a:pt x="3349" y="1040"/>
                  <a:pt x="3366" y="1027"/>
                </a:cubicBezTo>
                <a:cubicBezTo>
                  <a:pt x="3376" y="1032"/>
                  <a:pt x="3383" y="1040"/>
                  <a:pt x="3390" y="1047"/>
                </a:cubicBezTo>
                <a:cubicBezTo>
                  <a:pt x="3385" y="1052"/>
                  <a:pt x="3383" y="1058"/>
                  <a:pt x="3381" y="1065"/>
                </a:cubicBezTo>
                <a:cubicBezTo>
                  <a:pt x="3380" y="1066"/>
                  <a:pt x="3380" y="1066"/>
                  <a:pt x="3379" y="1067"/>
                </a:cubicBezTo>
                <a:cubicBezTo>
                  <a:pt x="3378" y="1068"/>
                  <a:pt x="3376" y="1069"/>
                  <a:pt x="3375" y="1069"/>
                </a:cubicBezTo>
                <a:cubicBezTo>
                  <a:pt x="3367" y="1061"/>
                  <a:pt x="3359" y="1051"/>
                  <a:pt x="3350" y="1073"/>
                </a:cubicBezTo>
                <a:cubicBezTo>
                  <a:pt x="3341" y="1073"/>
                  <a:pt x="3331" y="1073"/>
                  <a:pt x="3322" y="1073"/>
                </a:cubicBezTo>
                <a:cubicBezTo>
                  <a:pt x="3312" y="1063"/>
                  <a:pt x="3301" y="1054"/>
                  <a:pt x="3286" y="1052"/>
                </a:cubicBezTo>
                <a:cubicBezTo>
                  <a:pt x="3274" y="1040"/>
                  <a:pt x="3262" y="1029"/>
                  <a:pt x="3250" y="1018"/>
                </a:cubicBezTo>
                <a:cubicBezTo>
                  <a:pt x="3250" y="1009"/>
                  <a:pt x="3218" y="1003"/>
                  <a:pt x="3247" y="992"/>
                </a:cubicBezTo>
                <a:cubicBezTo>
                  <a:pt x="3263" y="985"/>
                  <a:pt x="3278" y="980"/>
                  <a:pt x="3293" y="975"/>
                </a:cubicBezTo>
                <a:cubicBezTo>
                  <a:pt x="3293" y="975"/>
                  <a:pt x="3293" y="975"/>
                  <a:pt x="3293" y="975"/>
                </a:cubicBezTo>
                <a:cubicBezTo>
                  <a:pt x="3293" y="975"/>
                  <a:pt x="3293" y="975"/>
                  <a:pt x="3293" y="975"/>
                </a:cubicBezTo>
                <a:cubicBezTo>
                  <a:pt x="3296" y="976"/>
                  <a:pt x="3298" y="978"/>
                  <a:pt x="3300" y="980"/>
                </a:cubicBezTo>
                <a:cubicBezTo>
                  <a:pt x="3301" y="975"/>
                  <a:pt x="3301" y="971"/>
                  <a:pt x="3301" y="966"/>
                </a:cubicBezTo>
                <a:cubicBezTo>
                  <a:pt x="3298" y="945"/>
                  <a:pt x="3296" y="924"/>
                  <a:pt x="3293" y="902"/>
                </a:cubicBezTo>
                <a:cubicBezTo>
                  <a:pt x="3286" y="900"/>
                  <a:pt x="3279" y="898"/>
                  <a:pt x="3272" y="895"/>
                </a:cubicBezTo>
                <a:cubicBezTo>
                  <a:pt x="3274" y="893"/>
                  <a:pt x="3277" y="891"/>
                  <a:pt x="3279" y="888"/>
                </a:cubicBezTo>
                <a:cubicBezTo>
                  <a:pt x="3283" y="884"/>
                  <a:pt x="3288" y="879"/>
                  <a:pt x="3292" y="874"/>
                </a:cubicBezTo>
                <a:cubicBezTo>
                  <a:pt x="3292" y="856"/>
                  <a:pt x="3278" y="840"/>
                  <a:pt x="3284" y="821"/>
                </a:cubicBezTo>
                <a:cubicBezTo>
                  <a:pt x="3288" y="825"/>
                  <a:pt x="3293" y="827"/>
                  <a:pt x="3299" y="829"/>
                </a:cubicBezTo>
                <a:cubicBezTo>
                  <a:pt x="3294" y="846"/>
                  <a:pt x="3305" y="855"/>
                  <a:pt x="3321" y="861"/>
                </a:cubicBezTo>
                <a:cubicBezTo>
                  <a:pt x="3336" y="866"/>
                  <a:pt x="3344" y="855"/>
                  <a:pt x="3352" y="846"/>
                </a:cubicBezTo>
                <a:cubicBezTo>
                  <a:pt x="3355" y="849"/>
                  <a:pt x="3358" y="852"/>
                  <a:pt x="3362" y="854"/>
                </a:cubicBezTo>
                <a:cubicBezTo>
                  <a:pt x="3371" y="859"/>
                  <a:pt x="3382" y="862"/>
                  <a:pt x="3388" y="872"/>
                </a:cubicBezTo>
                <a:cubicBezTo>
                  <a:pt x="3388" y="872"/>
                  <a:pt x="3388" y="872"/>
                  <a:pt x="3388" y="872"/>
                </a:cubicBezTo>
                <a:cubicBezTo>
                  <a:pt x="3385" y="873"/>
                  <a:pt x="3382" y="873"/>
                  <a:pt x="3379" y="874"/>
                </a:cubicBezTo>
                <a:cubicBezTo>
                  <a:pt x="3377" y="872"/>
                  <a:pt x="3374" y="871"/>
                  <a:pt x="3372" y="870"/>
                </a:cubicBezTo>
                <a:cubicBezTo>
                  <a:pt x="3364" y="874"/>
                  <a:pt x="3361" y="880"/>
                  <a:pt x="3364" y="889"/>
                </a:cubicBezTo>
                <a:cubicBezTo>
                  <a:pt x="3372" y="895"/>
                  <a:pt x="3379" y="906"/>
                  <a:pt x="3391" y="903"/>
                </a:cubicBezTo>
                <a:cubicBezTo>
                  <a:pt x="3391" y="904"/>
                  <a:pt x="3391" y="905"/>
                  <a:pt x="3392" y="906"/>
                </a:cubicBezTo>
                <a:cubicBezTo>
                  <a:pt x="3394" y="909"/>
                  <a:pt x="3397" y="912"/>
                  <a:pt x="3401" y="913"/>
                </a:cubicBezTo>
                <a:cubicBezTo>
                  <a:pt x="3411" y="914"/>
                  <a:pt x="3419" y="912"/>
                  <a:pt x="3425" y="905"/>
                </a:cubicBezTo>
                <a:cubicBezTo>
                  <a:pt x="3431" y="896"/>
                  <a:pt x="3436" y="888"/>
                  <a:pt x="3439" y="878"/>
                </a:cubicBezTo>
                <a:cubicBezTo>
                  <a:pt x="3441" y="879"/>
                  <a:pt x="3444" y="879"/>
                  <a:pt x="3446" y="878"/>
                </a:cubicBezTo>
                <a:cubicBezTo>
                  <a:pt x="3450" y="884"/>
                  <a:pt x="3455" y="888"/>
                  <a:pt x="3463" y="888"/>
                </a:cubicBezTo>
                <a:cubicBezTo>
                  <a:pt x="3473" y="892"/>
                  <a:pt x="3479" y="886"/>
                  <a:pt x="3486" y="881"/>
                </a:cubicBezTo>
                <a:cubicBezTo>
                  <a:pt x="3488" y="879"/>
                  <a:pt x="3491" y="876"/>
                  <a:pt x="3493" y="875"/>
                </a:cubicBezTo>
                <a:cubicBezTo>
                  <a:pt x="3491" y="873"/>
                  <a:pt x="3489" y="870"/>
                  <a:pt x="3487" y="868"/>
                </a:cubicBezTo>
                <a:cubicBezTo>
                  <a:pt x="3487" y="868"/>
                  <a:pt x="3488" y="868"/>
                  <a:pt x="3488" y="869"/>
                </a:cubicBezTo>
                <a:cubicBezTo>
                  <a:pt x="3499" y="865"/>
                  <a:pt x="3506" y="858"/>
                  <a:pt x="3505" y="845"/>
                </a:cubicBezTo>
                <a:cubicBezTo>
                  <a:pt x="3502" y="843"/>
                  <a:pt x="3501" y="841"/>
                  <a:pt x="3500" y="838"/>
                </a:cubicBezTo>
                <a:cubicBezTo>
                  <a:pt x="3511" y="837"/>
                  <a:pt x="3523" y="835"/>
                  <a:pt x="3535" y="833"/>
                </a:cubicBezTo>
                <a:cubicBezTo>
                  <a:pt x="3537" y="839"/>
                  <a:pt x="3539" y="845"/>
                  <a:pt x="3542" y="851"/>
                </a:cubicBezTo>
                <a:cubicBezTo>
                  <a:pt x="3556" y="842"/>
                  <a:pt x="3563" y="831"/>
                  <a:pt x="3548" y="817"/>
                </a:cubicBezTo>
                <a:cubicBezTo>
                  <a:pt x="3548" y="817"/>
                  <a:pt x="3548" y="817"/>
                  <a:pt x="3548" y="817"/>
                </a:cubicBezTo>
                <a:cubicBezTo>
                  <a:pt x="3555" y="810"/>
                  <a:pt x="3562" y="803"/>
                  <a:pt x="3569" y="796"/>
                </a:cubicBezTo>
                <a:cubicBezTo>
                  <a:pt x="3561" y="790"/>
                  <a:pt x="3553" y="785"/>
                  <a:pt x="3544" y="779"/>
                </a:cubicBezTo>
                <a:cubicBezTo>
                  <a:pt x="3543" y="781"/>
                  <a:pt x="3542" y="782"/>
                  <a:pt x="3541" y="784"/>
                </a:cubicBezTo>
                <a:cubicBezTo>
                  <a:pt x="3537" y="778"/>
                  <a:pt x="3532" y="773"/>
                  <a:pt x="3528" y="767"/>
                </a:cubicBezTo>
                <a:cubicBezTo>
                  <a:pt x="3526" y="767"/>
                  <a:pt x="3525" y="768"/>
                  <a:pt x="3524" y="768"/>
                </a:cubicBezTo>
                <a:cubicBezTo>
                  <a:pt x="3522" y="764"/>
                  <a:pt x="3521" y="759"/>
                  <a:pt x="3520" y="754"/>
                </a:cubicBezTo>
                <a:cubicBezTo>
                  <a:pt x="3524" y="758"/>
                  <a:pt x="3529" y="760"/>
                  <a:pt x="3535" y="761"/>
                </a:cubicBezTo>
                <a:cubicBezTo>
                  <a:pt x="3544" y="756"/>
                  <a:pt x="3554" y="751"/>
                  <a:pt x="3564" y="746"/>
                </a:cubicBezTo>
                <a:cubicBezTo>
                  <a:pt x="3561" y="743"/>
                  <a:pt x="3559" y="740"/>
                  <a:pt x="3556" y="736"/>
                </a:cubicBezTo>
                <a:cubicBezTo>
                  <a:pt x="3551" y="728"/>
                  <a:pt x="3544" y="729"/>
                  <a:pt x="3536" y="732"/>
                </a:cubicBezTo>
                <a:cubicBezTo>
                  <a:pt x="3527" y="729"/>
                  <a:pt x="3518" y="728"/>
                  <a:pt x="3510" y="732"/>
                </a:cubicBezTo>
                <a:cubicBezTo>
                  <a:pt x="3501" y="731"/>
                  <a:pt x="3500" y="720"/>
                  <a:pt x="3492" y="719"/>
                </a:cubicBezTo>
                <a:cubicBezTo>
                  <a:pt x="3484" y="721"/>
                  <a:pt x="3477" y="723"/>
                  <a:pt x="3469" y="725"/>
                </a:cubicBezTo>
                <a:cubicBezTo>
                  <a:pt x="3465" y="729"/>
                  <a:pt x="3461" y="732"/>
                  <a:pt x="3457" y="736"/>
                </a:cubicBezTo>
                <a:cubicBezTo>
                  <a:pt x="3452" y="742"/>
                  <a:pt x="3447" y="747"/>
                  <a:pt x="3443" y="753"/>
                </a:cubicBezTo>
                <a:cubicBezTo>
                  <a:pt x="3436" y="747"/>
                  <a:pt x="3430" y="743"/>
                  <a:pt x="3421" y="746"/>
                </a:cubicBezTo>
                <a:cubicBezTo>
                  <a:pt x="3414" y="747"/>
                  <a:pt x="3408" y="749"/>
                  <a:pt x="3401" y="750"/>
                </a:cubicBezTo>
                <a:cubicBezTo>
                  <a:pt x="3401" y="750"/>
                  <a:pt x="3401" y="751"/>
                  <a:pt x="3401" y="752"/>
                </a:cubicBezTo>
                <a:cubicBezTo>
                  <a:pt x="3400" y="750"/>
                  <a:pt x="3400" y="749"/>
                  <a:pt x="3399" y="748"/>
                </a:cubicBezTo>
                <a:cubicBezTo>
                  <a:pt x="3393" y="744"/>
                  <a:pt x="3386" y="743"/>
                  <a:pt x="3379" y="745"/>
                </a:cubicBezTo>
                <a:cubicBezTo>
                  <a:pt x="3374" y="745"/>
                  <a:pt x="3369" y="745"/>
                  <a:pt x="3365" y="745"/>
                </a:cubicBezTo>
                <a:cubicBezTo>
                  <a:pt x="3365" y="745"/>
                  <a:pt x="3365" y="745"/>
                  <a:pt x="3365" y="745"/>
                </a:cubicBezTo>
                <a:cubicBezTo>
                  <a:pt x="3331" y="732"/>
                  <a:pt x="3323" y="691"/>
                  <a:pt x="3290" y="679"/>
                </a:cubicBezTo>
                <a:cubicBezTo>
                  <a:pt x="3287" y="668"/>
                  <a:pt x="3283" y="657"/>
                  <a:pt x="3280" y="647"/>
                </a:cubicBezTo>
                <a:cubicBezTo>
                  <a:pt x="3280" y="637"/>
                  <a:pt x="3279" y="628"/>
                  <a:pt x="3279" y="618"/>
                </a:cubicBezTo>
                <a:cubicBezTo>
                  <a:pt x="3271" y="611"/>
                  <a:pt x="3264" y="604"/>
                  <a:pt x="3257" y="597"/>
                </a:cubicBezTo>
                <a:cubicBezTo>
                  <a:pt x="3240" y="587"/>
                  <a:pt x="3238" y="604"/>
                  <a:pt x="3231" y="611"/>
                </a:cubicBezTo>
                <a:cubicBezTo>
                  <a:pt x="3231" y="611"/>
                  <a:pt x="3231" y="611"/>
                  <a:pt x="3231" y="611"/>
                </a:cubicBezTo>
                <a:cubicBezTo>
                  <a:pt x="3217" y="617"/>
                  <a:pt x="3202" y="618"/>
                  <a:pt x="3194" y="632"/>
                </a:cubicBezTo>
                <a:cubicBezTo>
                  <a:pt x="3189" y="633"/>
                  <a:pt x="3185" y="633"/>
                  <a:pt x="3180" y="633"/>
                </a:cubicBezTo>
                <a:cubicBezTo>
                  <a:pt x="3173" y="635"/>
                  <a:pt x="3166" y="636"/>
                  <a:pt x="3159" y="637"/>
                </a:cubicBezTo>
                <a:cubicBezTo>
                  <a:pt x="3159" y="637"/>
                  <a:pt x="3159" y="637"/>
                  <a:pt x="3159" y="637"/>
                </a:cubicBezTo>
                <a:cubicBezTo>
                  <a:pt x="3159" y="637"/>
                  <a:pt x="3159" y="637"/>
                  <a:pt x="3159" y="637"/>
                </a:cubicBezTo>
                <a:cubicBezTo>
                  <a:pt x="3149" y="635"/>
                  <a:pt x="3143" y="640"/>
                  <a:pt x="3139" y="648"/>
                </a:cubicBezTo>
                <a:cubicBezTo>
                  <a:pt x="3106" y="647"/>
                  <a:pt x="3096" y="612"/>
                  <a:pt x="3070" y="599"/>
                </a:cubicBezTo>
                <a:cubicBezTo>
                  <a:pt x="3077" y="585"/>
                  <a:pt x="3084" y="571"/>
                  <a:pt x="3091" y="557"/>
                </a:cubicBezTo>
                <a:cubicBezTo>
                  <a:pt x="3091" y="557"/>
                  <a:pt x="3091" y="557"/>
                  <a:pt x="3091" y="557"/>
                </a:cubicBezTo>
                <a:cubicBezTo>
                  <a:pt x="3091" y="557"/>
                  <a:pt x="3091" y="557"/>
                  <a:pt x="3091" y="557"/>
                </a:cubicBezTo>
                <a:cubicBezTo>
                  <a:pt x="3095" y="560"/>
                  <a:pt x="3095" y="560"/>
                  <a:pt x="3095" y="560"/>
                </a:cubicBezTo>
                <a:cubicBezTo>
                  <a:pt x="3098" y="564"/>
                  <a:pt x="3098" y="564"/>
                  <a:pt x="3098" y="564"/>
                </a:cubicBezTo>
                <a:cubicBezTo>
                  <a:pt x="3102" y="536"/>
                  <a:pt x="3082" y="522"/>
                  <a:pt x="3066" y="504"/>
                </a:cubicBezTo>
                <a:cubicBezTo>
                  <a:pt x="3056" y="467"/>
                  <a:pt x="3038" y="434"/>
                  <a:pt x="3012" y="405"/>
                </a:cubicBezTo>
                <a:cubicBezTo>
                  <a:pt x="3011" y="368"/>
                  <a:pt x="2978" y="382"/>
                  <a:pt x="2960" y="371"/>
                </a:cubicBezTo>
                <a:cubicBezTo>
                  <a:pt x="2943" y="372"/>
                  <a:pt x="2923" y="346"/>
                  <a:pt x="2911" y="379"/>
                </a:cubicBezTo>
                <a:cubicBezTo>
                  <a:pt x="2909" y="392"/>
                  <a:pt x="2908" y="404"/>
                  <a:pt x="2907" y="417"/>
                </a:cubicBezTo>
                <a:cubicBezTo>
                  <a:pt x="2907" y="418"/>
                  <a:pt x="2907" y="419"/>
                  <a:pt x="2907" y="420"/>
                </a:cubicBezTo>
                <a:cubicBezTo>
                  <a:pt x="2886" y="428"/>
                  <a:pt x="2911" y="470"/>
                  <a:pt x="2874" y="469"/>
                </a:cubicBezTo>
                <a:cubicBezTo>
                  <a:pt x="2870" y="473"/>
                  <a:pt x="2865" y="478"/>
                  <a:pt x="2861" y="483"/>
                </a:cubicBezTo>
                <a:cubicBezTo>
                  <a:pt x="2860" y="491"/>
                  <a:pt x="2864" y="496"/>
                  <a:pt x="2870" y="500"/>
                </a:cubicBezTo>
                <a:cubicBezTo>
                  <a:pt x="2879" y="505"/>
                  <a:pt x="2890" y="506"/>
                  <a:pt x="2900" y="506"/>
                </a:cubicBezTo>
                <a:cubicBezTo>
                  <a:pt x="2899" y="510"/>
                  <a:pt x="2897" y="514"/>
                  <a:pt x="2896" y="519"/>
                </a:cubicBezTo>
                <a:cubicBezTo>
                  <a:pt x="2894" y="521"/>
                  <a:pt x="2891" y="523"/>
                  <a:pt x="2888" y="526"/>
                </a:cubicBezTo>
                <a:cubicBezTo>
                  <a:pt x="2878" y="516"/>
                  <a:pt x="2851" y="534"/>
                  <a:pt x="2853" y="504"/>
                </a:cubicBezTo>
                <a:cubicBezTo>
                  <a:pt x="2851" y="502"/>
                  <a:pt x="2848" y="500"/>
                  <a:pt x="2846" y="499"/>
                </a:cubicBezTo>
                <a:cubicBezTo>
                  <a:pt x="2826" y="521"/>
                  <a:pt x="2853" y="527"/>
                  <a:pt x="2860" y="540"/>
                </a:cubicBezTo>
                <a:cubicBezTo>
                  <a:pt x="2858" y="543"/>
                  <a:pt x="2855" y="546"/>
                  <a:pt x="2853" y="549"/>
                </a:cubicBezTo>
                <a:cubicBezTo>
                  <a:pt x="2853" y="549"/>
                  <a:pt x="2853" y="549"/>
                  <a:pt x="2853" y="549"/>
                </a:cubicBezTo>
                <a:cubicBezTo>
                  <a:pt x="2853" y="549"/>
                  <a:pt x="2853" y="549"/>
                  <a:pt x="2853" y="549"/>
                </a:cubicBezTo>
                <a:cubicBezTo>
                  <a:pt x="2849" y="553"/>
                  <a:pt x="2845" y="557"/>
                  <a:pt x="2844" y="563"/>
                </a:cubicBezTo>
                <a:cubicBezTo>
                  <a:pt x="2834" y="563"/>
                  <a:pt x="2825" y="559"/>
                  <a:pt x="2815" y="555"/>
                </a:cubicBezTo>
                <a:cubicBezTo>
                  <a:pt x="2811" y="555"/>
                  <a:pt x="2807" y="555"/>
                  <a:pt x="2803" y="556"/>
                </a:cubicBezTo>
                <a:cubicBezTo>
                  <a:pt x="2793" y="555"/>
                  <a:pt x="2784" y="555"/>
                  <a:pt x="2775" y="555"/>
                </a:cubicBezTo>
                <a:cubicBezTo>
                  <a:pt x="2747" y="570"/>
                  <a:pt x="2763" y="582"/>
                  <a:pt x="2777" y="594"/>
                </a:cubicBezTo>
                <a:cubicBezTo>
                  <a:pt x="2778" y="595"/>
                  <a:pt x="2778" y="595"/>
                  <a:pt x="2778" y="595"/>
                </a:cubicBezTo>
                <a:cubicBezTo>
                  <a:pt x="2771" y="593"/>
                  <a:pt x="2763" y="593"/>
                  <a:pt x="2755" y="593"/>
                </a:cubicBezTo>
                <a:cubicBezTo>
                  <a:pt x="2729" y="591"/>
                  <a:pt x="2729" y="576"/>
                  <a:pt x="2736" y="557"/>
                </a:cubicBezTo>
                <a:cubicBezTo>
                  <a:pt x="2733" y="553"/>
                  <a:pt x="2730" y="549"/>
                  <a:pt x="2727" y="545"/>
                </a:cubicBezTo>
                <a:cubicBezTo>
                  <a:pt x="2714" y="542"/>
                  <a:pt x="2709" y="525"/>
                  <a:pt x="2691" y="528"/>
                </a:cubicBezTo>
                <a:cubicBezTo>
                  <a:pt x="2682" y="541"/>
                  <a:pt x="2719" y="566"/>
                  <a:pt x="2683" y="573"/>
                </a:cubicBezTo>
                <a:cubicBezTo>
                  <a:pt x="2676" y="568"/>
                  <a:pt x="2668" y="562"/>
                  <a:pt x="2661" y="556"/>
                </a:cubicBezTo>
                <a:cubicBezTo>
                  <a:pt x="2645" y="565"/>
                  <a:pt x="2637" y="579"/>
                  <a:pt x="2633" y="597"/>
                </a:cubicBezTo>
                <a:cubicBezTo>
                  <a:pt x="2634" y="597"/>
                  <a:pt x="2634" y="597"/>
                  <a:pt x="2634" y="597"/>
                </a:cubicBezTo>
                <a:cubicBezTo>
                  <a:pt x="2634" y="602"/>
                  <a:pt x="2636" y="605"/>
                  <a:pt x="2641" y="606"/>
                </a:cubicBezTo>
                <a:cubicBezTo>
                  <a:pt x="2642" y="606"/>
                  <a:pt x="2642" y="606"/>
                  <a:pt x="2642" y="606"/>
                </a:cubicBezTo>
                <a:cubicBezTo>
                  <a:pt x="2646" y="610"/>
                  <a:pt x="2650" y="614"/>
                  <a:pt x="2654" y="619"/>
                </a:cubicBezTo>
                <a:cubicBezTo>
                  <a:pt x="2663" y="619"/>
                  <a:pt x="2672" y="620"/>
                  <a:pt x="2681" y="620"/>
                </a:cubicBezTo>
                <a:cubicBezTo>
                  <a:pt x="2682" y="622"/>
                  <a:pt x="2682" y="624"/>
                  <a:pt x="2683" y="626"/>
                </a:cubicBezTo>
                <a:cubicBezTo>
                  <a:pt x="2702" y="639"/>
                  <a:pt x="2730" y="631"/>
                  <a:pt x="2746" y="652"/>
                </a:cubicBezTo>
                <a:cubicBezTo>
                  <a:pt x="2745" y="653"/>
                  <a:pt x="2745" y="653"/>
                  <a:pt x="2745" y="654"/>
                </a:cubicBezTo>
                <a:cubicBezTo>
                  <a:pt x="2745" y="654"/>
                  <a:pt x="2747" y="654"/>
                  <a:pt x="2747" y="654"/>
                </a:cubicBezTo>
                <a:cubicBezTo>
                  <a:pt x="2740" y="661"/>
                  <a:pt x="2732" y="668"/>
                  <a:pt x="2725" y="675"/>
                </a:cubicBezTo>
                <a:cubicBezTo>
                  <a:pt x="2724" y="680"/>
                  <a:pt x="2725" y="686"/>
                  <a:pt x="2728" y="690"/>
                </a:cubicBezTo>
                <a:cubicBezTo>
                  <a:pt x="2729" y="692"/>
                  <a:pt x="2731" y="693"/>
                  <a:pt x="2732" y="695"/>
                </a:cubicBezTo>
                <a:cubicBezTo>
                  <a:pt x="2732" y="700"/>
                  <a:pt x="2732" y="706"/>
                  <a:pt x="2732" y="711"/>
                </a:cubicBezTo>
                <a:cubicBezTo>
                  <a:pt x="2718" y="712"/>
                  <a:pt x="2710" y="719"/>
                  <a:pt x="2707" y="731"/>
                </a:cubicBezTo>
                <a:cubicBezTo>
                  <a:pt x="2704" y="713"/>
                  <a:pt x="2687" y="712"/>
                  <a:pt x="2673" y="706"/>
                </a:cubicBezTo>
                <a:cubicBezTo>
                  <a:pt x="2667" y="704"/>
                  <a:pt x="2661" y="703"/>
                  <a:pt x="2655" y="702"/>
                </a:cubicBezTo>
                <a:cubicBezTo>
                  <a:pt x="2647" y="696"/>
                  <a:pt x="2640" y="690"/>
                  <a:pt x="2633" y="683"/>
                </a:cubicBezTo>
                <a:cubicBezTo>
                  <a:pt x="2632" y="699"/>
                  <a:pt x="2637" y="713"/>
                  <a:pt x="2647" y="725"/>
                </a:cubicBezTo>
                <a:cubicBezTo>
                  <a:pt x="2645" y="727"/>
                  <a:pt x="2643" y="729"/>
                  <a:pt x="2640" y="730"/>
                </a:cubicBezTo>
                <a:cubicBezTo>
                  <a:pt x="2628" y="717"/>
                  <a:pt x="2611" y="723"/>
                  <a:pt x="2597" y="718"/>
                </a:cubicBezTo>
                <a:cubicBezTo>
                  <a:pt x="2597" y="708"/>
                  <a:pt x="2598" y="698"/>
                  <a:pt x="2598" y="688"/>
                </a:cubicBezTo>
                <a:cubicBezTo>
                  <a:pt x="2596" y="687"/>
                  <a:pt x="2594" y="686"/>
                  <a:pt x="2592" y="685"/>
                </a:cubicBezTo>
                <a:cubicBezTo>
                  <a:pt x="2592" y="684"/>
                  <a:pt x="2592" y="683"/>
                  <a:pt x="2592" y="681"/>
                </a:cubicBezTo>
                <a:cubicBezTo>
                  <a:pt x="2591" y="677"/>
                  <a:pt x="2588" y="675"/>
                  <a:pt x="2583" y="675"/>
                </a:cubicBezTo>
                <a:cubicBezTo>
                  <a:pt x="2581" y="673"/>
                  <a:pt x="2578" y="671"/>
                  <a:pt x="2576" y="669"/>
                </a:cubicBezTo>
                <a:cubicBezTo>
                  <a:pt x="2567" y="691"/>
                  <a:pt x="2557" y="672"/>
                  <a:pt x="2547" y="670"/>
                </a:cubicBezTo>
                <a:cubicBezTo>
                  <a:pt x="2533" y="683"/>
                  <a:pt x="2519" y="697"/>
                  <a:pt x="2505" y="710"/>
                </a:cubicBezTo>
                <a:cubicBezTo>
                  <a:pt x="2517" y="727"/>
                  <a:pt x="2535" y="739"/>
                  <a:pt x="2546" y="757"/>
                </a:cubicBezTo>
                <a:cubicBezTo>
                  <a:pt x="2541" y="756"/>
                  <a:pt x="2536" y="755"/>
                  <a:pt x="2531" y="753"/>
                </a:cubicBezTo>
                <a:cubicBezTo>
                  <a:pt x="2526" y="747"/>
                  <a:pt x="2521" y="742"/>
                  <a:pt x="2512" y="745"/>
                </a:cubicBezTo>
                <a:cubicBezTo>
                  <a:pt x="2502" y="750"/>
                  <a:pt x="2493" y="755"/>
                  <a:pt x="2484" y="760"/>
                </a:cubicBezTo>
                <a:cubicBezTo>
                  <a:pt x="2483" y="765"/>
                  <a:pt x="2484" y="769"/>
                  <a:pt x="2487" y="772"/>
                </a:cubicBezTo>
                <a:cubicBezTo>
                  <a:pt x="2494" y="777"/>
                  <a:pt x="2502" y="779"/>
                  <a:pt x="2509" y="775"/>
                </a:cubicBezTo>
                <a:cubicBezTo>
                  <a:pt x="2509" y="778"/>
                  <a:pt x="2510" y="780"/>
                  <a:pt x="2511" y="783"/>
                </a:cubicBezTo>
                <a:cubicBezTo>
                  <a:pt x="2511" y="783"/>
                  <a:pt x="2511" y="783"/>
                  <a:pt x="2511" y="783"/>
                </a:cubicBezTo>
                <a:cubicBezTo>
                  <a:pt x="2503" y="786"/>
                  <a:pt x="2497" y="792"/>
                  <a:pt x="2496" y="803"/>
                </a:cubicBezTo>
                <a:cubicBezTo>
                  <a:pt x="2483" y="821"/>
                  <a:pt x="2496" y="840"/>
                  <a:pt x="2493" y="859"/>
                </a:cubicBezTo>
                <a:cubicBezTo>
                  <a:pt x="2492" y="861"/>
                  <a:pt x="2491" y="863"/>
                  <a:pt x="2492" y="866"/>
                </a:cubicBezTo>
                <a:cubicBezTo>
                  <a:pt x="2493" y="869"/>
                  <a:pt x="2495" y="872"/>
                  <a:pt x="2497" y="874"/>
                </a:cubicBezTo>
                <a:cubicBezTo>
                  <a:pt x="2488" y="878"/>
                  <a:pt x="2478" y="883"/>
                  <a:pt x="2469" y="887"/>
                </a:cubicBezTo>
                <a:cubicBezTo>
                  <a:pt x="2463" y="885"/>
                  <a:pt x="2456" y="882"/>
                  <a:pt x="2450" y="880"/>
                </a:cubicBezTo>
                <a:cubicBezTo>
                  <a:pt x="2477" y="852"/>
                  <a:pt x="2447" y="840"/>
                  <a:pt x="2434" y="824"/>
                </a:cubicBezTo>
                <a:cubicBezTo>
                  <a:pt x="2432" y="822"/>
                  <a:pt x="2430" y="820"/>
                  <a:pt x="2428" y="817"/>
                </a:cubicBezTo>
                <a:cubicBezTo>
                  <a:pt x="2426" y="810"/>
                  <a:pt x="2423" y="803"/>
                  <a:pt x="2421" y="796"/>
                </a:cubicBezTo>
                <a:cubicBezTo>
                  <a:pt x="2423" y="782"/>
                  <a:pt x="2377" y="797"/>
                  <a:pt x="2404" y="768"/>
                </a:cubicBezTo>
                <a:cubicBezTo>
                  <a:pt x="2406" y="760"/>
                  <a:pt x="2404" y="753"/>
                  <a:pt x="2400" y="747"/>
                </a:cubicBezTo>
                <a:cubicBezTo>
                  <a:pt x="2390" y="734"/>
                  <a:pt x="2383" y="718"/>
                  <a:pt x="2371" y="707"/>
                </a:cubicBezTo>
                <a:cubicBezTo>
                  <a:pt x="2367" y="704"/>
                  <a:pt x="2363" y="702"/>
                  <a:pt x="2358" y="702"/>
                </a:cubicBezTo>
                <a:cubicBezTo>
                  <a:pt x="2356" y="702"/>
                  <a:pt x="2355" y="703"/>
                  <a:pt x="2354" y="704"/>
                </a:cubicBezTo>
                <a:cubicBezTo>
                  <a:pt x="2354" y="704"/>
                  <a:pt x="2354" y="704"/>
                  <a:pt x="2354" y="704"/>
                </a:cubicBezTo>
                <a:cubicBezTo>
                  <a:pt x="2353" y="702"/>
                  <a:pt x="2351" y="699"/>
                  <a:pt x="2349" y="697"/>
                </a:cubicBezTo>
                <a:cubicBezTo>
                  <a:pt x="2360" y="695"/>
                  <a:pt x="2363" y="685"/>
                  <a:pt x="2367" y="677"/>
                </a:cubicBezTo>
                <a:cubicBezTo>
                  <a:pt x="2368" y="678"/>
                  <a:pt x="2368" y="679"/>
                  <a:pt x="2368" y="679"/>
                </a:cubicBezTo>
                <a:cubicBezTo>
                  <a:pt x="2378" y="690"/>
                  <a:pt x="2390" y="698"/>
                  <a:pt x="2403" y="703"/>
                </a:cubicBezTo>
                <a:cubicBezTo>
                  <a:pt x="2407" y="704"/>
                  <a:pt x="2411" y="704"/>
                  <a:pt x="2414" y="703"/>
                </a:cubicBezTo>
                <a:cubicBezTo>
                  <a:pt x="2409" y="715"/>
                  <a:pt x="2410" y="726"/>
                  <a:pt x="2423" y="734"/>
                </a:cubicBezTo>
                <a:cubicBezTo>
                  <a:pt x="2424" y="734"/>
                  <a:pt x="2426" y="735"/>
                  <a:pt x="2428" y="735"/>
                </a:cubicBezTo>
                <a:cubicBezTo>
                  <a:pt x="2425" y="739"/>
                  <a:pt x="2426" y="743"/>
                  <a:pt x="2430" y="746"/>
                </a:cubicBezTo>
                <a:cubicBezTo>
                  <a:pt x="2434" y="749"/>
                  <a:pt x="2434" y="749"/>
                  <a:pt x="2434" y="749"/>
                </a:cubicBezTo>
                <a:cubicBezTo>
                  <a:pt x="2440" y="743"/>
                  <a:pt x="2447" y="737"/>
                  <a:pt x="2453" y="732"/>
                </a:cubicBezTo>
                <a:cubicBezTo>
                  <a:pt x="2458" y="732"/>
                  <a:pt x="2458" y="732"/>
                  <a:pt x="2458" y="732"/>
                </a:cubicBezTo>
                <a:cubicBezTo>
                  <a:pt x="2458" y="715"/>
                  <a:pt x="2442" y="708"/>
                  <a:pt x="2435" y="695"/>
                </a:cubicBezTo>
                <a:cubicBezTo>
                  <a:pt x="2430" y="695"/>
                  <a:pt x="2425" y="696"/>
                  <a:pt x="2419" y="696"/>
                </a:cubicBezTo>
                <a:cubicBezTo>
                  <a:pt x="2419" y="696"/>
                  <a:pt x="2419" y="696"/>
                  <a:pt x="2419" y="696"/>
                </a:cubicBezTo>
                <a:cubicBezTo>
                  <a:pt x="2419" y="696"/>
                  <a:pt x="2419" y="696"/>
                  <a:pt x="2419" y="696"/>
                </a:cubicBezTo>
                <a:cubicBezTo>
                  <a:pt x="2415" y="686"/>
                  <a:pt x="2410" y="677"/>
                  <a:pt x="2406" y="667"/>
                </a:cubicBezTo>
                <a:cubicBezTo>
                  <a:pt x="2404" y="657"/>
                  <a:pt x="2411" y="647"/>
                  <a:pt x="2412" y="637"/>
                </a:cubicBezTo>
                <a:cubicBezTo>
                  <a:pt x="2414" y="638"/>
                  <a:pt x="2417" y="638"/>
                  <a:pt x="2419" y="638"/>
                </a:cubicBezTo>
                <a:cubicBezTo>
                  <a:pt x="2426" y="632"/>
                  <a:pt x="2432" y="625"/>
                  <a:pt x="2439" y="619"/>
                </a:cubicBezTo>
                <a:cubicBezTo>
                  <a:pt x="2423" y="581"/>
                  <a:pt x="2465" y="589"/>
                  <a:pt x="2476" y="572"/>
                </a:cubicBezTo>
                <a:cubicBezTo>
                  <a:pt x="2478" y="574"/>
                  <a:pt x="2480" y="576"/>
                  <a:pt x="2483" y="577"/>
                </a:cubicBezTo>
                <a:cubicBezTo>
                  <a:pt x="2484" y="577"/>
                  <a:pt x="2484" y="577"/>
                  <a:pt x="2484" y="577"/>
                </a:cubicBezTo>
                <a:cubicBezTo>
                  <a:pt x="2498" y="571"/>
                  <a:pt x="2512" y="591"/>
                  <a:pt x="2526" y="578"/>
                </a:cubicBezTo>
                <a:cubicBezTo>
                  <a:pt x="2537" y="584"/>
                  <a:pt x="2549" y="589"/>
                  <a:pt x="2560" y="595"/>
                </a:cubicBezTo>
                <a:cubicBezTo>
                  <a:pt x="2561" y="591"/>
                  <a:pt x="2561" y="587"/>
                  <a:pt x="2562" y="583"/>
                </a:cubicBezTo>
                <a:cubicBezTo>
                  <a:pt x="2570" y="577"/>
                  <a:pt x="2589" y="581"/>
                  <a:pt x="2583" y="561"/>
                </a:cubicBezTo>
                <a:cubicBezTo>
                  <a:pt x="2584" y="558"/>
                  <a:pt x="2586" y="555"/>
                  <a:pt x="2588" y="553"/>
                </a:cubicBezTo>
                <a:cubicBezTo>
                  <a:pt x="2585" y="548"/>
                  <a:pt x="2582" y="543"/>
                  <a:pt x="2579" y="538"/>
                </a:cubicBezTo>
                <a:cubicBezTo>
                  <a:pt x="2579" y="538"/>
                  <a:pt x="2579" y="538"/>
                  <a:pt x="2579" y="538"/>
                </a:cubicBezTo>
                <a:cubicBezTo>
                  <a:pt x="2579" y="538"/>
                  <a:pt x="2579" y="538"/>
                  <a:pt x="2579" y="538"/>
                </a:cubicBezTo>
                <a:cubicBezTo>
                  <a:pt x="2580" y="537"/>
                  <a:pt x="2582" y="535"/>
                  <a:pt x="2583" y="533"/>
                </a:cubicBezTo>
                <a:cubicBezTo>
                  <a:pt x="2562" y="523"/>
                  <a:pt x="2574" y="489"/>
                  <a:pt x="2547" y="484"/>
                </a:cubicBezTo>
                <a:cubicBezTo>
                  <a:pt x="2547" y="484"/>
                  <a:pt x="2547" y="484"/>
                  <a:pt x="2547" y="484"/>
                </a:cubicBezTo>
                <a:cubicBezTo>
                  <a:pt x="2544" y="480"/>
                  <a:pt x="2541" y="476"/>
                  <a:pt x="2538" y="473"/>
                </a:cubicBezTo>
                <a:cubicBezTo>
                  <a:pt x="2540" y="471"/>
                  <a:pt x="2542" y="468"/>
                  <a:pt x="2543" y="465"/>
                </a:cubicBezTo>
                <a:cubicBezTo>
                  <a:pt x="2543" y="465"/>
                  <a:pt x="2543" y="465"/>
                  <a:pt x="2543" y="465"/>
                </a:cubicBezTo>
                <a:cubicBezTo>
                  <a:pt x="2556" y="472"/>
                  <a:pt x="2570" y="474"/>
                  <a:pt x="2584" y="467"/>
                </a:cubicBezTo>
                <a:cubicBezTo>
                  <a:pt x="2590" y="456"/>
                  <a:pt x="2604" y="456"/>
                  <a:pt x="2613" y="448"/>
                </a:cubicBezTo>
                <a:cubicBezTo>
                  <a:pt x="2613" y="448"/>
                  <a:pt x="2613" y="448"/>
                  <a:pt x="2613" y="448"/>
                </a:cubicBezTo>
                <a:cubicBezTo>
                  <a:pt x="2615" y="450"/>
                  <a:pt x="2616" y="452"/>
                  <a:pt x="2618" y="454"/>
                </a:cubicBezTo>
                <a:cubicBezTo>
                  <a:pt x="2607" y="451"/>
                  <a:pt x="2598" y="456"/>
                  <a:pt x="2589" y="465"/>
                </a:cubicBezTo>
                <a:cubicBezTo>
                  <a:pt x="2585" y="489"/>
                  <a:pt x="2603" y="501"/>
                  <a:pt x="2614" y="518"/>
                </a:cubicBezTo>
                <a:cubicBezTo>
                  <a:pt x="2619" y="522"/>
                  <a:pt x="2625" y="525"/>
                  <a:pt x="2632" y="523"/>
                </a:cubicBezTo>
                <a:cubicBezTo>
                  <a:pt x="2644" y="512"/>
                  <a:pt x="2656" y="502"/>
                  <a:pt x="2667" y="491"/>
                </a:cubicBezTo>
                <a:cubicBezTo>
                  <a:pt x="2663" y="486"/>
                  <a:pt x="2658" y="481"/>
                  <a:pt x="2654" y="476"/>
                </a:cubicBezTo>
                <a:cubicBezTo>
                  <a:pt x="2647" y="476"/>
                  <a:pt x="2641" y="473"/>
                  <a:pt x="2637" y="468"/>
                </a:cubicBezTo>
                <a:cubicBezTo>
                  <a:pt x="2643" y="470"/>
                  <a:pt x="2648" y="470"/>
                  <a:pt x="2654" y="466"/>
                </a:cubicBezTo>
                <a:cubicBezTo>
                  <a:pt x="2654" y="466"/>
                  <a:pt x="2654" y="466"/>
                  <a:pt x="2655" y="465"/>
                </a:cubicBezTo>
                <a:cubicBezTo>
                  <a:pt x="2655" y="469"/>
                  <a:pt x="2658" y="469"/>
                  <a:pt x="2662" y="467"/>
                </a:cubicBezTo>
                <a:cubicBezTo>
                  <a:pt x="2665" y="463"/>
                  <a:pt x="2669" y="459"/>
                  <a:pt x="2672" y="455"/>
                </a:cubicBezTo>
                <a:cubicBezTo>
                  <a:pt x="2669" y="450"/>
                  <a:pt x="2665" y="445"/>
                  <a:pt x="2661" y="441"/>
                </a:cubicBezTo>
                <a:cubicBezTo>
                  <a:pt x="2661" y="436"/>
                  <a:pt x="2662" y="431"/>
                  <a:pt x="2662" y="426"/>
                </a:cubicBezTo>
                <a:cubicBezTo>
                  <a:pt x="2651" y="411"/>
                  <a:pt x="2630" y="426"/>
                  <a:pt x="2618" y="412"/>
                </a:cubicBezTo>
                <a:cubicBezTo>
                  <a:pt x="2603" y="404"/>
                  <a:pt x="2601" y="382"/>
                  <a:pt x="2582" y="377"/>
                </a:cubicBezTo>
                <a:cubicBezTo>
                  <a:pt x="2582" y="377"/>
                  <a:pt x="2582" y="377"/>
                  <a:pt x="2582" y="377"/>
                </a:cubicBezTo>
                <a:cubicBezTo>
                  <a:pt x="2582" y="377"/>
                  <a:pt x="2582" y="377"/>
                  <a:pt x="2582" y="377"/>
                </a:cubicBezTo>
                <a:cubicBezTo>
                  <a:pt x="2580" y="370"/>
                  <a:pt x="2578" y="362"/>
                  <a:pt x="2576" y="355"/>
                </a:cubicBezTo>
                <a:cubicBezTo>
                  <a:pt x="2590" y="352"/>
                  <a:pt x="2595" y="342"/>
                  <a:pt x="2598" y="330"/>
                </a:cubicBezTo>
                <a:cubicBezTo>
                  <a:pt x="2608" y="325"/>
                  <a:pt x="2618" y="320"/>
                  <a:pt x="2629" y="315"/>
                </a:cubicBezTo>
                <a:cubicBezTo>
                  <a:pt x="2640" y="302"/>
                  <a:pt x="2622" y="292"/>
                  <a:pt x="2625" y="279"/>
                </a:cubicBezTo>
                <a:cubicBezTo>
                  <a:pt x="2630" y="283"/>
                  <a:pt x="2635" y="286"/>
                  <a:pt x="2640" y="290"/>
                </a:cubicBezTo>
                <a:cubicBezTo>
                  <a:pt x="2645" y="288"/>
                  <a:pt x="2649" y="287"/>
                  <a:pt x="2653" y="286"/>
                </a:cubicBezTo>
                <a:cubicBezTo>
                  <a:pt x="2650" y="288"/>
                  <a:pt x="2646" y="290"/>
                  <a:pt x="2640" y="290"/>
                </a:cubicBezTo>
                <a:cubicBezTo>
                  <a:pt x="2654" y="309"/>
                  <a:pt x="2645" y="325"/>
                  <a:pt x="2633" y="341"/>
                </a:cubicBezTo>
                <a:cubicBezTo>
                  <a:pt x="2656" y="360"/>
                  <a:pt x="2676" y="344"/>
                  <a:pt x="2697" y="336"/>
                </a:cubicBezTo>
                <a:cubicBezTo>
                  <a:pt x="2704" y="342"/>
                  <a:pt x="2711" y="349"/>
                  <a:pt x="2718" y="355"/>
                </a:cubicBezTo>
                <a:cubicBezTo>
                  <a:pt x="2721" y="353"/>
                  <a:pt x="2723" y="351"/>
                  <a:pt x="2726" y="350"/>
                </a:cubicBezTo>
                <a:cubicBezTo>
                  <a:pt x="2750" y="324"/>
                  <a:pt x="2777" y="338"/>
                  <a:pt x="2804" y="341"/>
                </a:cubicBezTo>
                <a:cubicBezTo>
                  <a:pt x="2798" y="328"/>
                  <a:pt x="2769" y="319"/>
                  <a:pt x="2789" y="303"/>
                </a:cubicBezTo>
                <a:cubicBezTo>
                  <a:pt x="2808" y="288"/>
                  <a:pt x="2805" y="321"/>
                  <a:pt x="2818" y="325"/>
                </a:cubicBezTo>
                <a:cubicBezTo>
                  <a:pt x="2822" y="321"/>
                  <a:pt x="2826" y="318"/>
                  <a:pt x="2830" y="314"/>
                </a:cubicBezTo>
                <a:cubicBezTo>
                  <a:pt x="2836" y="322"/>
                  <a:pt x="2843" y="323"/>
                  <a:pt x="2853" y="321"/>
                </a:cubicBezTo>
                <a:cubicBezTo>
                  <a:pt x="2862" y="321"/>
                  <a:pt x="2871" y="320"/>
                  <a:pt x="2880" y="320"/>
                </a:cubicBezTo>
                <a:cubicBezTo>
                  <a:pt x="2879" y="313"/>
                  <a:pt x="2877" y="305"/>
                  <a:pt x="2876" y="298"/>
                </a:cubicBezTo>
                <a:cubicBezTo>
                  <a:pt x="2866" y="293"/>
                  <a:pt x="2856" y="289"/>
                  <a:pt x="2846" y="285"/>
                </a:cubicBezTo>
                <a:cubicBezTo>
                  <a:pt x="2842" y="279"/>
                  <a:pt x="2837" y="273"/>
                  <a:pt x="2833" y="268"/>
                </a:cubicBezTo>
                <a:cubicBezTo>
                  <a:pt x="2830" y="267"/>
                  <a:pt x="2826" y="266"/>
                  <a:pt x="2822" y="265"/>
                </a:cubicBezTo>
                <a:cubicBezTo>
                  <a:pt x="2811" y="265"/>
                  <a:pt x="2807" y="255"/>
                  <a:pt x="2803" y="247"/>
                </a:cubicBezTo>
                <a:cubicBezTo>
                  <a:pt x="2795" y="238"/>
                  <a:pt x="2784" y="235"/>
                  <a:pt x="2772" y="239"/>
                </a:cubicBezTo>
                <a:cubicBezTo>
                  <a:pt x="2772" y="239"/>
                  <a:pt x="2772" y="239"/>
                  <a:pt x="2772" y="239"/>
                </a:cubicBezTo>
                <a:cubicBezTo>
                  <a:pt x="2771" y="238"/>
                  <a:pt x="2769" y="236"/>
                  <a:pt x="2768" y="235"/>
                </a:cubicBezTo>
                <a:cubicBezTo>
                  <a:pt x="2771" y="224"/>
                  <a:pt x="2762" y="210"/>
                  <a:pt x="2776" y="201"/>
                </a:cubicBezTo>
                <a:cubicBezTo>
                  <a:pt x="2776" y="201"/>
                  <a:pt x="2776" y="201"/>
                  <a:pt x="2776" y="201"/>
                </a:cubicBezTo>
                <a:cubicBezTo>
                  <a:pt x="2786" y="209"/>
                  <a:pt x="2797" y="212"/>
                  <a:pt x="2809" y="207"/>
                </a:cubicBezTo>
                <a:cubicBezTo>
                  <a:pt x="2807" y="204"/>
                  <a:pt x="2805" y="201"/>
                  <a:pt x="2803" y="198"/>
                </a:cubicBezTo>
                <a:cubicBezTo>
                  <a:pt x="2796" y="193"/>
                  <a:pt x="2793" y="186"/>
                  <a:pt x="2797" y="177"/>
                </a:cubicBezTo>
                <a:cubicBezTo>
                  <a:pt x="2794" y="175"/>
                  <a:pt x="2792" y="173"/>
                  <a:pt x="2789" y="171"/>
                </a:cubicBezTo>
                <a:cubicBezTo>
                  <a:pt x="2784" y="158"/>
                  <a:pt x="2736" y="171"/>
                  <a:pt x="2767" y="136"/>
                </a:cubicBezTo>
                <a:cubicBezTo>
                  <a:pt x="2780" y="133"/>
                  <a:pt x="2792" y="130"/>
                  <a:pt x="2804" y="127"/>
                </a:cubicBezTo>
                <a:cubicBezTo>
                  <a:pt x="2808" y="132"/>
                  <a:pt x="2813" y="137"/>
                  <a:pt x="2817" y="142"/>
                </a:cubicBezTo>
                <a:cubicBezTo>
                  <a:pt x="2825" y="144"/>
                  <a:pt x="2832" y="147"/>
                  <a:pt x="2839" y="149"/>
                </a:cubicBezTo>
                <a:cubicBezTo>
                  <a:pt x="2845" y="144"/>
                  <a:pt x="2851" y="139"/>
                  <a:pt x="2860" y="141"/>
                </a:cubicBezTo>
                <a:cubicBezTo>
                  <a:pt x="2863" y="140"/>
                  <a:pt x="2865" y="137"/>
                  <a:pt x="2867" y="135"/>
                </a:cubicBezTo>
                <a:cubicBezTo>
                  <a:pt x="2872" y="131"/>
                  <a:pt x="2876" y="126"/>
                  <a:pt x="2880" y="121"/>
                </a:cubicBezTo>
                <a:cubicBezTo>
                  <a:pt x="2874" y="115"/>
                  <a:pt x="2867" y="108"/>
                  <a:pt x="2860" y="102"/>
                </a:cubicBezTo>
                <a:cubicBezTo>
                  <a:pt x="2860" y="102"/>
                  <a:pt x="2860" y="102"/>
                  <a:pt x="2860" y="102"/>
                </a:cubicBezTo>
                <a:cubicBezTo>
                  <a:pt x="2860" y="102"/>
                  <a:pt x="2860" y="102"/>
                  <a:pt x="2860" y="102"/>
                </a:cubicBezTo>
                <a:cubicBezTo>
                  <a:pt x="2858" y="99"/>
                  <a:pt x="2855" y="96"/>
                  <a:pt x="2852" y="92"/>
                </a:cubicBezTo>
                <a:cubicBezTo>
                  <a:pt x="2843" y="83"/>
                  <a:pt x="2834" y="74"/>
                  <a:pt x="2825" y="65"/>
                </a:cubicBezTo>
                <a:cubicBezTo>
                  <a:pt x="2821" y="74"/>
                  <a:pt x="2825" y="83"/>
                  <a:pt x="2829" y="91"/>
                </a:cubicBezTo>
                <a:cubicBezTo>
                  <a:pt x="2826" y="92"/>
                  <a:pt x="2824" y="93"/>
                  <a:pt x="2822" y="95"/>
                </a:cubicBezTo>
                <a:cubicBezTo>
                  <a:pt x="2821" y="93"/>
                  <a:pt x="2821" y="92"/>
                  <a:pt x="2820" y="91"/>
                </a:cubicBezTo>
                <a:cubicBezTo>
                  <a:pt x="2813" y="80"/>
                  <a:pt x="2804" y="71"/>
                  <a:pt x="2789" y="74"/>
                </a:cubicBezTo>
                <a:cubicBezTo>
                  <a:pt x="2787" y="75"/>
                  <a:pt x="2784" y="77"/>
                  <a:pt x="2782" y="78"/>
                </a:cubicBezTo>
                <a:cubicBezTo>
                  <a:pt x="2773" y="74"/>
                  <a:pt x="2767" y="78"/>
                  <a:pt x="2762" y="85"/>
                </a:cubicBezTo>
                <a:cubicBezTo>
                  <a:pt x="2769" y="95"/>
                  <a:pt x="2771" y="105"/>
                  <a:pt x="2761" y="114"/>
                </a:cubicBezTo>
                <a:cubicBezTo>
                  <a:pt x="2734" y="113"/>
                  <a:pt x="2697" y="102"/>
                  <a:pt x="2732" y="150"/>
                </a:cubicBezTo>
                <a:cubicBezTo>
                  <a:pt x="2735" y="154"/>
                  <a:pt x="2725" y="158"/>
                  <a:pt x="2718" y="157"/>
                </a:cubicBezTo>
                <a:cubicBezTo>
                  <a:pt x="2715" y="163"/>
                  <a:pt x="2713" y="168"/>
                  <a:pt x="2710" y="173"/>
                </a:cubicBezTo>
                <a:cubicBezTo>
                  <a:pt x="2707" y="173"/>
                  <a:pt x="2704" y="174"/>
                  <a:pt x="2701" y="174"/>
                </a:cubicBezTo>
                <a:cubicBezTo>
                  <a:pt x="2673" y="183"/>
                  <a:pt x="2677" y="198"/>
                  <a:pt x="2684" y="215"/>
                </a:cubicBezTo>
                <a:cubicBezTo>
                  <a:pt x="2680" y="212"/>
                  <a:pt x="2676" y="211"/>
                  <a:pt x="2671" y="211"/>
                </a:cubicBezTo>
                <a:cubicBezTo>
                  <a:pt x="2677" y="195"/>
                  <a:pt x="2687" y="179"/>
                  <a:pt x="2658" y="170"/>
                </a:cubicBezTo>
                <a:cubicBezTo>
                  <a:pt x="2647" y="173"/>
                  <a:pt x="2640" y="179"/>
                  <a:pt x="2643" y="192"/>
                </a:cubicBezTo>
                <a:cubicBezTo>
                  <a:pt x="2643" y="224"/>
                  <a:pt x="2611" y="195"/>
                  <a:pt x="2604" y="213"/>
                </a:cubicBezTo>
                <a:cubicBezTo>
                  <a:pt x="2607" y="220"/>
                  <a:pt x="2609" y="227"/>
                  <a:pt x="2611" y="234"/>
                </a:cubicBezTo>
                <a:cubicBezTo>
                  <a:pt x="2611" y="234"/>
                  <a:pt x="2611" y="234"/>
                  <a:pt x="2612" y="234"/>
                </a:cubicBezTo>
                <a:cubicBezTo>
                  <a:pt x="2610" y="235"/>
                  <a:pt x="2608" y="235"/>
                  <a:pt x="2606" y="235"/>
                </a:cubicBezTo>
                <a:cubicBezTo>
                  <a:pt x="2599" y="245"/>
                  <a:pt x="2599" y="256"/>
                  <a:pt x="2604" y="266"/>
                </a:cubicBezTo>
                <a:cubicBezTo>
                  <a:pt x="2603" y="267"/>
                  <a:pt x="2601" y="268"/>
                  <a:pt x="2600" y="270"/>
                </a:cubicBezTo>
                <a:cubicBezTo>
                  <a:pt x="2597" y="274"/>
                  <a:pt x="2591" y="277"/>
                  <a:pt x="2589" y="283"/>
                </a:cubicBezTo>
                <a:cubicBezTo>
                  <a:pt x="2581" y="279"/>
                  <a:pt x="2571" y="256"/>
                  <a:pt x="2563" y="277"/>
                </a:cubicBezTo>
                <a:cubicBezTo>
                  <a:pt x="2563" y="277"/>
                  <a:pt x="2563" y="277"/>
                  <a:pt x="2563" y="277"/>
                </a:cubicBezTo>
                <a:cubicBezTo>
                  <a:pt x="2559" y="279"/>
                  <a:pt x="2556" y="282"/>
                  <a:pt x="2553" y="285"/>
                </a:cubicBezTo>
                <a:cubicBezTo>
                  <a:pt x="2545" y="298"/>
                  <a:pt x="2543" y="312"/>
                  <a:pt x="2547" y="327"/>
                </a:cubicBezTo>
                <a:cubicBezTo>
                  <a:pt x="2537" y="321"/>
                  <a:pt x="2526" y="317"/>
                  <a:pt x="2514" y="317"/>
                </a:cubicBezTo>
                <a:cubicBezTo>
                  <a:pt x="2510" y="318"/>
                  <a:pt x="2506" y="321"/>
                  <a:pt x="2503" y="324"/>
                </a:cubicBezTo>
                <a:cubicBezTo>
                  <a:pt x="2503" y="326"/>
                  <a:pt x="2503" y="328"/>
                  <a:pt x="2503" y="330"/>
                </a:cubicBezTo>
                <a:cubicBezTo>
                  <a:pt x="2499" y="333"/>
                  <a:pt x="2495" y="337"/>
                  <a:pt x="2491" y="341"/>
                </a:cubicBezTo>
                <a:cubicBezTo>
                  <a:pt x="2474" y="344"/>
                  <a:pt x="2463" y="336"/>
                  <a:pt x="2455" y="322"/>
                </a:cubicBezTo>
                <a:cubicBezTo>
                  <a:pt x="2455" y="322"/>
                  <a:pt x="2455" y="322"/>
                  <a:pt x="2455" y="322"/>
                </a:cubicBezTo>
                <a:cubicBezTo>
                  <a:pt x="2454" y="321"/>
                  <a:pt x="2453" y="321"/>
                  <a:pt x="2451" y="321"/>
                </a:cubicBezTo>
                <a:cubicBezTo>
                  <a:pt x="2450" y="321"/>
                  <a:pt x="2449" y="323"/>
                  <a:pt x="2450" y="326"/>
                </a:cubicBezTo>
                <a:cubicBezTo>
                  <a:pt x="2458" y="353"/>
                  <a:pt x="2427" y="352"/>
                  <a:pt x="2421" y="370"/>
                </a:cubicBezTo>
                <a:cubicBezTo>
                  <a:pt x="2416" y="370"/>
                  <a:pt x="2410" y="371"/>
                  <a:pt x="2405" y="371"/>
                </a:cubicBezTo>
                <a:cubicBezTo>
                  <a:pt x="2389" y="397"/>
                  <a:pt x="2315" y="403"/>
                  <a:pt x="2377" y="455"/>
                </a:cubicBezTo>
                <a:cubicBezTo>
                  <a:pt x="2377" y="455"/>
                  <a:pt x="2377" y="455"/>
                  <a:pt x="2377" y="455"/>
                </a:cubicBezTo>
                <a:cubicBezTo>
                  <a:pt x="2377" y="455"/>
                  <a:pt x="2377" y="455"/>
                  <a:pt x="2377" y="455"/>
                </a:cubicBezTo>
                <a:cubicBezTo>
                  <a:pt x="2370" y="457"/>
                  <a:pt x="2363" y="459"/>
                  <a:pt x="2356" y="462"/>
                </a:cubicBezTo>
                <a:cubicBezTo>
                  <a:pt x="2353" y="459"/>
                  <a:pt x="2351" y="456"/>
                  <a:pt x="2349" y="453"/>
                </a:cubicBezTo>
                <a:cubicBezTo>
                  <a:pt x="2347" y="452"/>
                  <a:pt x="2345" y="451"/>
                  <a:pt x="2343" y="450"/>
                </a:cubicBezTo>
                <a:cubicBezTo>
                  <a:pt x="2333" y="445"/>
                  <a:pt x="2324" y="444"/>
                  <a:pt x="2316" y="455"/>
                </a:cubicBezTo>
                <a:cubicBezTo>
                  <a:pt x="2310" y="468"/>
                  <a:pt x="2295" y="462"/>
                  <a:pt x="2285" y="467"/>
                </a:cubicBezTo>
                <a:cubicBezTo>
                  <a:pt x="2276" y="472"/>
                  <a:pt x="2270" y="478"/>
                  <a:pt x="2268" y="488"/>
                </a:cubicBezTo>
                <a:cubicBezTo>
                  <a:pt x="2269" y="488"/>
                  <a:pt x="2269" y="489"/>
                  <a:pt x="2269" y="489"/>
                </a:cubicBezTo>
                <a:cubicBezTo>
                  <a:pt x="2260" y="485"/>
                  <a:pt x="2251" y="480"/>
                  <a:pt x="2242" y="476"/>
                </a:cubicBezTo>
                <a:cubicBezTo>
                  <a:pt x="2237" y="476"/>
                  <a:pt x="2232" y="476"/>
                  <a:pt x="2227" y="476"/>
                </a:cubicBezTo>
                <a:cubicBezTo>
                  <a:pt x="2222" y="467"/>
                  <a:pt x="2218" y="457"/>
                  <a:pt x="2213" y="447"/>
                </a:cubicBezTo>
                <a:cubicBezTo>
                  <a:pt x="2213" y="447"/>
                  <a:pt x="2213" y="447"/>
                  <a:pt x="2213" y="447"/>
                </a:cubicBezTo>
                <a:cubicBezTo>
                  <a:pt x="2212" y="447"/>
                  <a:pt x="2212" y="447"/>
                  <a:pt x="2212" y="447"/>
                </a:cubicBezTo>
                <a:cubicBezTo>
                  <a:pt x="2212" y="447"/>
                  <a:pt x="2212" y="447"/>
                  <a:pt x="2212" y="447"/>
                </a:cubicBezTo>
                <a:cubicBezTo>
                  <a:pt x="2213" y="447"/>
                  <a:pt x="2214" y="447"/>
                  <a:pt x="2215" y="448"/>
                </a:cubicBezTo>
                <a:cubicBezTo>
                  <a:pt x="2242" y="427"/>
                  <a:pt x="2258" y="394"/>
                  <a:pt x="2289" y="379"/>
                </a:cubicBezTo>
                <a:cubicBezTo>
                  <a:pt x="2292" y="375"/>
                  <a:pt x="2293" y="370"/>
                  <a:pt x="2293" y="365"/>
                </a:cubicBezTo>
                <a:cubicBezTo>
                  <a:pt x="2287" y="357"/>
                  <a:pt x="2281" y="350"/>
                  <a:pt x="2270" y="349"/>
                </a:cubicBezTo>
                <a:cubicBezTo>
                  <a:pt x="2259" y="351"/>
                  <a:pt x="2248" y="361"/>
                  <a:pt x="2235" y="354"/>
                </a:cubicBezTo>
                <a:cubicBezTo>
                  <a:pt x="2233" y="354"/>
                  <a:pt x="2230" y="352"/>
                  <a:pt x="2228" y="351"/>
                </a:cubicBezTo>
                <a:cubicBezTo>
                  <a:pt x="2205" y="384"/>
                  <a:pt x="2177" y="367"/>
                  <a:pt x="2150" y="357"/>
                </a:cubicBezTo>
                <a:cubicBezTo>
                  <a:pt x="2140" y="360"/>
                  <a:pt x="2127" y="360"/>
                  <a:pt x="2129" y="377"/>
                </a:cubicBezTo>
                <a:cubicBezTo>
                  <a:pt x="2126" y="404"/>
                  <a:pt x="2096" y="387"/>
                  <a:pt x="2086" y="403"/>
                </a:cubicBezTo>
                <a:cubicBezTo>
                  <a:pt x="2086" y="403"/>
                  <a:pt x="2086" y="403"/>
                  <a:pt x="2086" y="403"/>
                </a:cubicBezTo>
                <a:cubicBezTo>
                  <a:pt x="2053" y="411"/>
                  <a:pt x="2022" y="424"/>
                  <a:pt x="1987" y="420"/>
                </a:cubicBezTo>
                <a:cubicBezTo>
                  <a:pt x="1983" y="426"/>
                  <a:pt x="1982" y="433"/>
                  <a:pt x="1986" y="439"/>
                </a:cubicBezTo>
                <a:cubicBezTo>
                  <a:pt x="1986" y="439"/>
                  <a:pt x="1986" y="439"/>
                  <a:pt x="1986" y="439"/>
                </a:cubicBezTo>
                <a:cubicBezTo>
                  <a:pt x="1987" y="444"/>
                  <a:pt x="1987" y="449"/>
                  <a:pt x="1988" y="455"/>
                </a:cubicBezTo>
                <a:cubicBezTo>
                  <a:pt x="1988" y="455"/>
                  <a:pt x="1987" y="455"/>
                  <a:pt x="1987" y="455"/>
                </a:cubicBezTo>
                <a:cubicBezTo>
                  <a:pt x="1987" y="454"/>
                  <a:pt x="1987" y="454"/>
                  <a:pt x="1986" y="455"/>
                </a:cubicBezTo>
                <a:cubicBezTo>
                  <a:pt x="1971" y="458"/>
                  <a:pt x="1960" y="452"/>
                  <a:pt x="1952" y="440"/>
                </a:cubicBezTo>
                <a:cubicBezTo>
                  <a:pt x="1952" y="440"/>
                  <a:pt x="1952" y="440"/>
                  <a:pt x="1952" y="440"/>
                </a:cubicBezTo>
                <a:cubicBezTo>
                  <a:pt x="1959" y="424"/>
                  <a:pt x="1959" y="408"/>
                  <a:pt x="1958" y="391"/>
                </a:cubicBezTo>
                <a:cubicBezTo>
                  <a:pt x="1956" y="383"/>
                  <a:pt x="1958" y="377"/>
                  <a:pt x="1962" y="373"/>
                </a:cubicBezTo>
                <a:cubicBezTo>
                  <a:pt x="1965" y="374"/>
                  <a:pt x="1967" y="375"/>
                  <a:pt x="1970" y="376"/>
                </a:cubicBezTo>
                <a:cubicBezTo>
                  <a:pt x="1981" y="379"/>
                  <a:pt x="1988" y="389"/>
                  <a:pt x="2000" y="390"/>
                </a:cubicBezTo>
                <a:cubicBezTo>
                  <a:pt x="2002" y="388"/>
                  <a:pt x="2004" y="386"/>
                  <a:pt x="2006" y="384"/>
                </a:cubicBezTo>
                <a:cubicBezTo>
                  <a:pt x="2009" y="375"/>
                  <a:pt x="2011" y="367"/>
                  <a:pt x="2005" y="359"/>
                </a:cubicBezTo>
                <a:cubicBezTo>
                  <a:pt x="2004" y="358"/>
                  <a:pt x="2004" y="357"/>
                  <a:pt x="2003" y="356"/>
                </a:cubicBezTo>
                <a:cubicBezTo>
                  <a:pt x="2004" y="353"/>
                  <a:pt x="2005" y="351"/>
                  <a:pt x="2005" y="348"/>
                </a:cubicBezTo>
                <a:cubicBezTo>
                  <a:pt x="2011" y="356"/>
                  <a:pt x="2018" y="362"/>
                  <a:pt x="2029" y="360"/>
                </a:cubicBezTo>
                <a:cubicBezTo>
                  <a:pt x="2034" y="356"/>
                  <a:pt x="2039" y="353"/>
                  <a:pt x="2044" y="349"/>
                </a:cubicBezTo>
                <a:cubicBezTo>
                  <a:pt x="2055" y="347"/>
                  <a:pt x="2066" y="344"/>
                  <a:pt x="2078" y="341"/>
                </a:cubicBezTo>
                <a:cubicBezTo>
                  <a:pt x="2073" y="337"/>
                  <a:pt x="2069" y="332"/>
                  <a:pt x="2065" y="328"/>
                </a:cubicBezTo>
                <a:cubicBezTo>
                  <a:pt x="2057" y="326"/>
                  <a:pt x="2051" y="325"/>
                  <a:pt x="2045" y="327"/>
                </a:cubicBezTo>
                <a:cubicBezTo>
                  <a:pt x="2046" y="323"/>
                  <a:pt x="2048" y="319"/>
                  <a:pt x="2052" y="316"/>
                </a:cubicBezTo>
                <a:cubicBezTo>
                  <a:pt x="2064" y="302"/>
                  <a:pt x="2088" y="309"/>
                  <a:pt x="2098" y="291"/>
                </a:cubicBezTo>
                <a:cubicBezTo>
                  <a:pt x="2096" y="284"/>
                  <a:pt x="2094" y="277"/>
                  <a:pt x="2091" y="270"/>
                </a:cubicBezTo>
                <a:cubicBezTo>
                  <a:pt x="2092" y="261"/>
                  <a:pt x="2087" y="257"/>
                  <a:pt x="2080" y="255"/>
                </a:cubicBezTo>
                <a:cubicBezTo>
                  <a:pt x="2082" y="252"/>
                  <a:pt x="2085" y="250"/>
                  <a:pt x="2087" y="247"/>
                </a:cubicBezTo>
                <a:cubicBezTo>
                  <a:pt x="2075" y="238"/>
                  <a:pt x="2068" y="227"/>
                  <a:pt x="2066" y="212"/>
                </a:cubicBezTo>
                <a:cubicBezTo>
                  <a:pt x="2066" y="212"/>
                  <a:pt x="2066" y="212"/>
                  <a:pt x="2066" y="212"/>
                </a:cubicBezTo>
                <a:cubicBezTo>
                  <a:pt x="2068" y="210"/>
                  <a:pt x="2070" y="208"/>
                  <a:pt x="2071" y="206"/>
                </a:cubicBezTo>
                <a:cubicBezTo>
                  <a:pt x="2054" y="186"/>
                  <a:pt x="2035" y="169"/>
                  <a:pt x="2007" y="169"/>
                </a:cubicBezTo>
                <a:cubicBezTo>
                  <a:pt x="1998" y="180"/>
                  <a:pt x="1989" y="179"/>
                  <a:pt x="1979" y="171"/>
                </a:cubicBezTo>
                <a:cubicBezTo>
                  <a:pt x="1963" y="167"/>
                  <a:pt x="1954" y="170"/>
                  <a:pt x="1961" y="189"/>
                </a:cubicBezTo>
                <a:cubicBezTo>
                  <a:pt x="1973" y="201"/>
                  <a:pt x="1987" y="209"/>
                  <a:pt x="2005" y="206"/>
                </a:cubicBezTo>
                <a:cubicBezTo>
                  <a:pt x="2006" y="206"/>
                  <a:pt x="2008" y="205"/>
                  <a:pt x="2010" y="205"/>
                </a:cubicBezTo>
                <a:cubicBezTo>
                  <a:pt x="2013" y="212"/>
                  <a:pt x="2017" y="219"/>
                  <a:pt x="2021" y="227"/>
                </a:cubicBezTo>
                <a:cubicBezTo>
                  <a:pt x="2015" y="222"/>
                  <a:pt x="2009" y="218"/>
                  <a:pt x="2000" y="220"/>
                </a:cubicBezTo>
                <a:cubicBezTo>
                  <a:pt x="1993" y="223"/>
                  <a:pt x="1992" y="227"/>
                  <a:pt x="1995" y="231"/>
                </a:cubicBezTo>
                <a:cubicBezTo>
                  <a:pt x="1984" y="231"/>
                  <a:pt x="1975" y="234"/>
                  <a:pt x="1972" y="249"/>
                </a:cubicBezTo>
                <a:cubicBezTo>
                  <a:pt x="1972" y="250"/>
                  <a:pt x="1973" y="250"/>
                  <a:pt x="1973" y="251"/>
                </a:cubicBezTo>
                <a:cubicBezTo>
                  <a:pt x="1966" y="248"/>
                  <a:pt x="1958" y="246"/>
                  <a:pt x="1950" y="247"/>
                </a:cubicBezTo>
                <a:cubicBezTo>
                  <a:pt x="1947" y="247"/>
                  <a:pt x="1945" y="248"/>
                  <a:pt x="1943" y="249"/>
                </a:cubicBezTo>
                <a:cubicBezTo>
                  <a:pt x="1932" y="241"/>
                  <a:pt x="1924" y="231"/>
                  <a:pt x="1923" y="216"/>
                </a:cubicBezTo>
                <a:cubicBezTo>
                  <a:pt x="1923" y="216"/>
                  <a:pt x="1924" y="217"/>
                  <a:pt x="1924" y="217"/>
                </a:cubicBezTo>
                <a:cubicBezTo>
                  <a:pt x="1947" y="217"/>
                  <a:pt x="1957" y="208"/>
                  <a:pt x="1950" y="184"/>
                </a:cubicBezTo>
                <a:cubicBezTo>
                  <a:pt x="1942" y="174"/>
                  <a:pt x="1929" y="168"/>
                  <a:pt x="1929" y="154"/>
                </a:cubicBezTo>
                <a:cubicBezTo>
                  <a:pt x="1929" y="154"/>
                  <a:pt x="1930" y="154"/>
                  <a:pt x="1930" y="155"/>
                </a:cubicBezTo>
                <a:cubicBezTo>
                  <a:pt x="1941" y="159"/>
                  <a:pt x="1952" y="161"/>
                  <a:pt x="1961" y="153"/>
                </a:cubicBezTo>
                <a:cubicBezTo>
                  <a:pt x="1978" y="162"/>
                  <a:pt x="1986" y="148"/>
                  <a:pt x="1994" y="137"/>
                </a:cubicBezTo>
                <a:cubicBezTo>
                  <a:pt x="1998" y="129"/>
                  <a:pt x="1994" y="121"/>
                  <a:pt x="1993" y="114"/>
                </a:cubicBezTo>
                <a:cubicBezTo>
                  <a:pt x="1993" y="114"/>
                  <a:pt x="1993" y="114"/>
                  <a:pt x="1993" y="114"/>
                </a:cubicBezTo>
                <a:cubicBezTo>
                  <a:pt x="1986" y="107"/>
                  <a:pt x="1978" y="98"/>
                  <a:pt x="1968" y="105"/>
                </a:cubicBezTo>
                <a:cubicBezTo>
                  <a:pt x="1964" y="108"/>
                  <a:pt x="1966" y="119"/>
                  <a:pt x="1965" y="127"/>
                </a:cubicBezTo>
                <a:cubicBezTo>
                  <a:pt x="1965" y="127"/>
                  <a:pt x="1965" y="127"/>
                  <a:pt x="1965" y="127"/>
                </a:cubicBezTo>
                <a:cubicBezTo>
                  <a:pt x="1950" y="127"/>
                  <a:pt x="1932" y="133"/>
                  <a:pt x="1933" y="105"/>
                </a:cubicBezTo>
                <a:cubicBezTo>
                  <a:pt x="1934" y="77"/>
                  <a:pt x="1919" y="91"/>
                  <a:pt x="1907" y="98"/>
                </a:cubicBezTo>
                <a:cubicBezTo>
                  <a:pt x="1907" y="98"/>
                  <a:pt x="1907" y="98"/>
                  <a:pt x="1907" y="98"/>
                </a:cubicBezTo>
                <a:cubicBezTo>
                  <a:pt x="1903" y="99"/>
                  <a:pt x="1898" y="99"/>
                  <a:pt x="1893" y="100"/>
                </a:cubicBezTo>
                <a:cubicBezTo>
                  <a:pt x="1889" y="95"/>
                  <a:pt x="1884" y="91"/>
                  <a:pt x="1879" y="86"/>
                </a:cubicBezTo>
                <a:cubicBezTo>
                  <a:pt x="1877" y="77"/>
                  <a:pt x="1876" y="69"/>
                  <a:pt x="1874" y="61"/>
                </a:cubicBezTo>
                <a:cubicBezTo>
                  <a:pt x="1857" y="40"/>
                  <a:pt x="1860" y="3"/>
                  <a:pt x="1823" y="0"/>
                </a:cubicBezTo>
                <a:cubicBezTo>
                  <a:pt x="1823" y="9"/>
                  <a:pt x="1823" y="19"/>
                  <a:pt x="1823" y="28"/>
                </a:cubicBezTo>
                <a:cubicBezTo>
                  <a:pt x="1820" y="31"/>
                  <a:pt x="1818" y="33"/>
                  <a:pt x="1816" y="35"/>
                </a:cubicBezTo>
                <a:cubicBezTo>
                  <a:pt x="1790" y="34"/>
                  <a:pt x="1788" y="56"/>
                  <a:pt x="1781" y="71"/>
                </a:cubicBezTo>
                <a:cubicBezTo>
                  <a:pt x="1769" y="75"/>
                  <a:pt x="1759" y="79"/>
                  <a:pt x="1773" y="92"/>
                </a:cubicBezTo>
                <a:cubicBezTo>
                  <a:pt x="1763" y="95"/>
                  <a:pt x="1755" y="101"/>
                  <a:pt x="1752" y="111"/>
                </a:cubicBezTo>
                <a:cubicBezTo>
                  <a:pt x="1752" y="111"/>
                  <a:pt x="1752" y="111"/>
                  <a:pt x="1752" y="111"/>
                </a:cubicBezTo>
                <a:cubicBezTo>
                  <a:pt x="1747" y="107"/>
                  <a:pt x="1742" y="104"/>
                  <a:pt x="1737" y="100"/>
                </a:cubicBezTo>
                <a:cubicBezTo>
                  <a:pt x="1723" y="94"/>
                  <a:pt x="1713" y="98"/>
                  <a:pt x="1709" y="114"/>
                </a:cubicBezTo>
                <a:cubicBezTo>
                  <a:pt x="1712" y="116"/>
                  <a:pt x="1714" y="118"/>
                  <a:pt x="1716" y="121"/>
                </a:cubicBezTo>
                <a:cubicBezTo>
                  <a:pt x="1704" y="134"/>
                  <a:pt x="1689" y="145"/>
                  <a:pt x="1688" y="165"/>
                </a:cubicBezTo>
                <a:cubicBezTo>
                  <a:pt x="1688" y="165"/>
                  <a:pt x="1688" y="165"/>
                  <a:pt x="1688" y="165"/>
                </a:cubicBezTo>
                <a:cubicBezTo>
                  <a:pt x="1688" y="165"/>
                  <a:pt x="1688" y="165"/>
                  <a:pt x="1688" y="165"/>
                </a:cubicBezTo>
                <a:cubicBezTo>
                  <a:pt x="1686" y="167"/>
                  <a:pt x="1683" y="169"/>
                  <a:pt x="1682" y="171"/>
                </a:cubicBezTo>
                <a:cubicBezTo>
                  <a:pt x="1637" y="168"/>
                  <a:pt x="1633" y="199"/>
                  <a:pt x="1631" y="232"/>
                </a:cubicBezTo>
                <a:cubicBezTo>
                  <a:pt x="1629" y="231"/>
                  <a:pt x="1626" y="230"/>
                  <a:pt x="1623" y="229"/>
                </a:cubicBezTo>
                <a:cubicBezTo>
                  <a:pt x="1616" y="223"/>
                  <a:pt x="1609" y="216"/>
                  <a:pt x="1602" y="209"/>
                </a:cubicBezTo>
                <a:cubicBezTo>
                  <a:pt x="1580" y="216"/>
                  <a:pt x="1596" y="253"/>
                  <a:pt x="1566" y="256"/>
                </a:cubicBezTo>
                <a:cubicBezTo>
                  <a:pt x="1564" y="256"/>
                  <a:pt x="1576" y="265"/>
                  <a:pt x="1582" y="269"/>
                </a:cubicBezTo>
                <a:cubicBezTo>
                  <a:pt x="1583" y="272"/>
                  <a:pt x="1584" y="275"/>
                  <a:pt x="1585" y="277"/>
                </a:cubicBezTo>
                <a:cubicBezTo>
                  <a:pt x="1579" y="278"/>
                  <a:pt x="1573" y="280"/>
                  <a:pt x="1567" y="281"/>
                </a:cubicBezTo>
                <a:cubicBezTo>
                  <a:pt x="1554" y="271"/>
                  <a:pt x="1541" y="262"/>
                  <a:pt x="1523" y="269"/>
                </a:cubicBezTo>
                <a:cubicBezTo>
                  <a:pt x="1522" y="274"/>
                  <a:pt x="1522" y="279"/>
                  <a:pt x="1521" y="284"/>
                </a:cubicBezTo>
                <a:cubicBezTo>
                  <a:pt x="1519" y="287"/>
                  <a:pt x="1518" y="289"/>
                  <a:pt x="1519" y="293"/>
                </a:cubicBezTo>
                <a:cubicBezTo>
                  <a:pt x="1512" y="311"/>
                  <a:pt x="1502" y="325"/>
                  <a:pt x="1480" y="324"/>
                </a:cubicBezTo>
                <a:cubicBezTo>
                  <a:pt x="1461" y="322"/>
                  <a:pt x="1465" y="338"/>
                  <a:pt x="1460" y="348"/>
                </a:cubicBezTo>
                <a:cubicBezTo>
                  <a:pt x="1460" y="373"/>
                  <a:pt x="1467" y="381"/>
                  <a:pt x="1489" y="363"/>
                </a:cubicBezTo>
                <a:cubicBezTo>
                  <a:pt x="1493" y="367"/>
                  <a:pt x="1497" y="372"/>
                  <a:pt x="1502" y="376"/>
                </a:cubicBezTo>
                <a:cubicBezTo>
                  <a:pt x="1493" y="403"/>
                  <a:pt x="1457" y="393"/>
                  <a:pt x="1446" y="416"/>
                </a:cubicBezTo>
                <a:cubicBezTo>
                  <a:pt x="1446" y="416"/>
                  <a:pt x="1446" y="416"/>
                  <a:pt x="1446" y="416"/>
                </a:cubicBezTo>
                <a:cubicBezTo>
                  <a:pt x="1435" y="401"/>
                  <a:pt x="1419" y="405"/>
                  <a:pt x="1404" y="406"/>
                </a:cubicBezTo>
                <a:cubicBezTo>
                  <a:pt x="1395" y="413"/>
                  <a:pt x="1388" y="421"/>
                  <a:pt x="1390" y="434"/>
                </a:cubicBezTo>
                <a:cubicBezTo>
                  <a:pt x="1392" y="436"/>
                  <a:pt x="1394" y="438"/>
                  <a:pt x="1396" y="441"/>
                </a:cubicBezTo>
                <a:cubicBezTo>
                  <a:pt x="1391" y="450"/>
                  <a:pt x="1387" y="459"/>
                  <a:pt x="1382" y="469"/>
                </a:cubicBezTo>
                <a:cubicBezTo>
                  <a:pt x="1354" y="466"/>
                  <a:pt x="1341" y="503"/>
                  <a:pt x="1311" y="497"/>
                </a:cubicBezTo>
                <a:cubicBezTo>
                  <a:pt x="1305" y="503"/>
                  <a:pt x="1295" y="508"/>
                  <a:pt x="1299" y="516"/>
                </a:cubicBezTo>
                <a:cubicBezTo>
                  <a:pt x="1304" y="527"/>
                  <a:pt x="1316" y="523"/>
                  <a:pt x="1325" y="521"/>
                </a:cubicBezTo>
                <a:cubicBezTo>
                  <a:pt x="1340" y="517"/>
                  <a:pt x="1357" y="494"/>
                  <a:pt x="1367" y="526"/>
                </a:cubicBezTo>
                <a:cubicBezTo>
                  <a:pt x="1363" y="531"/>
                  <a:pt x="1360" y="535"/>
                  <a:pt x="1356" y="540"/>
                </a:cubicBezTo>
                <a:cubicBezTo>
                  <a:pt x="1356" y="540"/>
                  <a:pt x="1356" y="540"/>
                  <a:pt x="1356" y="540"/>
                </a:cubicBezTo>
                <a:cubicBezTo>
                  <a:pt x="1351" y="544"/>
                  <a:pt x="1346" y="548"/>
                  <a:pt x="1340" y="552"/>
                </a:cubicBezTo>
                <a:cubicBezTo>
                  <a:pt x="1335" y="553"/>
                  <a:pt x="1330" y="553"/>
                  <a:pt x="1325" y="553"/>
                </a:cubicBezTo>
                <a:cubicBezTo>
                  <a:pt x="1325" y="553"/>
                  <a:pt x="1325" y="553"/>
                  <a:pt x="1325" y="553"/>
                </a:cubicBezTo>
                <a:cubicBezTo>
                  <a:pt x="1325" y="553"/>
                  <a:pt x="1325" y="553"/>
                  <a:pt x="1325" y="553"/>
                </a:cubicBezTo>
                <a:cubicBezTo>
                  <a:pt x="1303" y="555"/>
                  <a:pt x="1280" y="521"/>
                  <a:pt x="1260" y="554"/>
                </a:cubicBezTo>
                <a:cubicBezTo>
                  <a:pt x="1260" y="554"/>
                  <a:pt x="1260" y="553"/>
                  <a:pt x="1260" y="553"/>
                </a:cubicBezTo>
                <a:cubicBezTo>
                  <a:pt x="1257" y="553"/>
                  <a:pt x="1255" y="553"/>
                  <a:pt x="1253" y="552"/>
                </a:cubicBezTo>
                <a:cubicBezTo>
                  <a:pt x="1235" y="582"/>
                  <a:pt x="1211" y="605"/>
                  <a:pt x="1184" y="626"/>
                </a:cubicBezTo>
                <a:cubicBezTo>
                  <a:pt x="1180" y="636"/>
                  <a:pt x="1181" y="644"/>
                  <a:pt x="1192" y="650"/>
                </a:cubicBezTo>
                <a:cubicBezTo>
                  <a:pt x="1192" y="650"/>
                  <a:pt x="1193" y="650"/>
                  <a:pt x="1193" y="650"/>
                </a:cubicBezTo>
                <a:cubicBezTo>
                  <a:pt x="1194" y="651"/>
                  <a:pt x="1195" y="653"/>
                  <a:pt x="1196" y="654"/>
                </a:cubicBezTo>
                <a:cubicBezTo>
                  <a:pt x="1186" y="664"/>
                  <a:pt x="1180" y="676"/>
                  <a:pt x="1177" y="689"/>
                </a:cubicBezTo>
                <a:cubicBezTo>
                  <a:pt x="1187" y="689"/>
                  <a:pt x="1197" y="689"/>
                  <a:pt x="1207" y="689"/>
                </a:cubicBezTo>
                <a:cubicBezTo>
                  <a:pt x="1207" y="689"/>
                  <a:pt x="1207" y="689"/>
                  <a:pt x="1207" y="689"/>
                </a:cubicBezTo>
                <a:cubicBezTo>
                  <a:pt x="1210" y="694"/>
                  <a:pt x="1214" y="699"/>
                  <a:pt x="1218" y="704"/>
                </a:cubicBezTo>
                <a:cubicBezTo>
                  <a:pt x="1191" y="706"/>
                  <a:pt x="1195" y="729"/>
                  <a:pt x="1190" y="746"/>
                </a:cubicBezTo>
                <a:cubicBezTo>
                  <a:pt x="1185" y="763"/>
                  <a:pt x="1189" y="776"/>
                  <a:pt x="1206" y="783"/>
                </a:cubicBezTo>
                <a:cubicBezTo>
                  <a:pt x="1206" y="783"/>
                  <a:pt x="1208" y="786"/>
                  <a:pt x="1208" y="786"/>
                </a:cubicBezTo>
                <a:cubicBezTo>
                  <a:pt x="1208" y="786"/>
                  <a:pt x="1208" y="786"/>
                  <a:pt x="1208" y="786"/>
                </a:cubicBezTo>
                <a:cubicBezTo>
                  <a:pt x="1203" y="787"/>
                  <a:pt x="1198" y="787"/>
                  <a:pt x="1192" y="788"/>
                </a:cubicBezTo>
                <a:cubicBezTo>
                  <a:pt x="1193" y="786"/>
                  <a:pt x="1192" y="784"/>
                  <a:pt x="1192" y="781"/>
                </a:cubicBezTo>
                <a:cubicBezTo>
                  <a:pt x="1187" y="770"/>
                  <a:pt x="1179" y="763"/>
                  <a:pt x="1168" y="761"/>
                </a:cubicBezTo>
                <a:cubicBezTo>
                  <a:pt x="1175" y="753"/>
                  <a:pt x="1187" y="747"/>
                  <a:pt x="1184" y="733"/>
                </a:cubicBezTo>
                <a:cubicBezTo>
                  <a:pt x="1163" y="725"/>
                  <a:pt x="1182" y="706"/>
                  <a:pt x="1173" y="695"/>
                </a:cubicBezTo>
                <a:cubicBezTo>
                  <a:pt x="1172" y="695"/>
                  <a:pt x="1170" y="694"/>
                  <a:pt x="1169" y="694"/>
                </a:cubicBezTo>
                <a:cubicBezTo>
                  <a:pt x="1172" y="690"/>
                  <a:pt x="1168" y="686"/>
                  <a:pt x="1167" y="681"/>
                </a:cubicBezTo>
                <a:cubicBezTo>
                  <a:pt x="1154" y="678"/>
                  <a:pt x="1142" y="677"/>
                  <a:pt x="1134" y="689"/>
                </a:cubicBezTo>
                <a:cubicBezTo>
                  <a:pt x="1136" y="692"/>
                  <a:pt x="1138" y="694"/>
                  <a:pt x="1140" y="696"/>
                </a:cubicBezTo>
                <a:cubicBezTo>
                  <a:pt x="1119" y="699"/>
                  <a:pt x="1103" y="706"/>
                  <a:pt x="1120" y="730"/>
                </a:cubicBezTo>
                <a:cubicBezTo>
                  <a:pt x="1127" y="741"/>
                  <a:pt x="1138" y="750"/>
                  <a:pt x="1147" y="760"/>
                </a:cubicBezTo>
                <a:cubicBezTo>
                  <a:pt x="1147" y="760"/>
                  <a:pt x="1147" y="760"/>
                  <a:pt x="1147" y="760"/>
                </a:cubicBezTo>
                <a:cubicBezTo>
                  <a:pt x="1147" y="760"/>
                  <a:pt x="1147" y="760"/>
                  <a:pt x="1147" y="760"/>
                </a:cubicBezTo>
                <a:cubicBezTo>
                  <a:pt x="1125" y="766"/>
                  <a:pt x="1120" y="733"/>
                  <a:pt x="1098" y="739"/>
                </a:cubicBezTo>
                <a:cubicBezTo>
                  <a:pt x="1086" y="756"/>
                  <a:pt x="1074" y="772"/>
                  <a:pt x="1063" y="789"/>
                </a:cubicBezTo>
                <a:cubicBezTo>
                  <a:pt x="1057" y="799"/>
                  <a:pt x="1039" y="800"/>
                  <a:pt x="1039" y="815"/>
                </a:cubicBezTo>
                <a:cubicBezTo>
                  <a:pt x="1039" y="816"/>
                  <a:pt x="1054" y="817"/>
                  <a:pt x="1062" y="818"/>
                </a:cubicBezTo>
                <a:cubicBezTo>
                  <a:pt x="1057" y="822"/>
                  <a:pt x="1053" y="827"/>
                  <a:pt x="1048" y="831"/>
                </a:cubicBezTo>
                <a:cubicBezTo>
                  <a:pt x="1031" y="836"/>
                  <a:pt x="1015" y="838"/>
                  <a:pt x="1000" y="826"/>
                </a:cubicBezTo>
                <a:cubicBezTo>
                  <a:pt x="1000" y="825"/>
                  <a:pt x="1000" y="825"/>
                  <a:pt x="1000" y="824"/>
                </a:cubicBezTo>
                <a:cubicBezTo>
                  <a:pt x="999" y="819"/>
                  <a:pt x="996" y="817"/>
                  <a:pt x="991" y="817"/>
                </a:cubicBezTo>
                <a:cubicBezTo>
                  <a:pt x="949" y="859"/>
                  <a:pt x="889" y="884"/>
                  <a:pt x="863" y="944"/>
                </a:cubicBezTo>
                <a:cubicBezTo>
                  <a:pt x="847" y="950"/>
                  <a:pt x="823" y="947"/>
                  <a:pt x="820" y="973"/>
                </a:cubicBezTo>
                <a:cubicBezTo>
                  <a:pt x="803" y="990"/>
                  <a:pt x="786" y="1006"/>
                  <a:pt x="769" y="1023"/>
                </a:cubicBezTo>
                <a:cubicBezTo>
                  <a:pt x="788" y="1048"/>
                  <a:pt x="819" y="1064"/>
                  <a:pt x="821" y="1101"/>
                </a:cubicBezTo>
                <a:cubicBezTo>
                  <a:pt x="836" y="1100"/>
                  <a:pt x="839" y="1089"/>
                  <a:pt x="840" y="1077"/>
                </a:cubicBezTo>
                <a:cubicBezTo>
                  <a:pt x="841" y="1078"/>
                  <a:pt x="841" y="1078"/>
                  <a:pt x="842" y="1079"/>
                </a:cubicBezTo>
                <a:cubicBezTo>
                  <a:pt x="842" y="1079"/>
                  <a:pt x="842" y="1079"/>
                  <a:pt x="842" y="1079"/>
                </a:cubicBezTo>
                <a:cubicBezTo>
                  <a:pt x="848" y="1088"/>
                  <a:pt x="846" y="1108"/>
                  <a:pt x="867" y="1097"/>
                </a:cubicBezTo>
                <a:cubicBezTo>
                  <a:pt x="880" y="1088"/>
                  <a:pt x="885" y="1094"/>
                  <a:pt x="885" y="1108"/>
                </a:cubicBezTo>
                <a:cubicBezTo>
                  <a:pt x="880" y="1113"/>
                  <a:pt x="868" y="1110"/>
                  <a:pt x="870" y="1122"/>
                </a:cubicBezTo>
                <a:cubicBezTo>
                  <a:pt x="870" y="1122"/>
                  <a:pt x="870" y="1122"/>
                  <a:pt x="870" y="1122"/>
                </a:cubicBezTo>
                <a:cubicBezTo>
                  <a:pt x="858" y="1129"/>
                  <a:pt x="847" y="1137"/>
                  <a:pt x="835" y="1144"/>
                </a:cubicBezTo>
                <a:cubicBezTo>
                  <a:pt x="831" y="1144"/>
                  <a:pt x="828" y="1144"/>
                  <a:pt x="824" y="1144"/>
                </a:cubicBezTo>
                <a:cubicBezTo>
                  <a:pt x="824" y="1143"/>
                  <a:pt x="824" y="1143"/>
                  <a:pt x="824" y="1143"/>
                </a:cubicBezTo>
                <a:cubicBezTo>
                  <a:pt x="820" y="1135"/>
                  <a:pt x="815" y="1130"/>
                  <a:pt x="806" y="1131"/>
                </a:cubicBezTo>
                <a:cubicBezTo>
                  <a:pt x="796" y="1139"/>
                  <a:pt x="795" y="1157"/>
                  <a:pt x="778" y="1156"/>
                </a:cubicBezTo>
                <a:cubicBezTo>
                  <a:pt x="769" y="1144"/>
                  <a:pt x="746" y="1138"/>
                  <a:pt x="765" y="1117"/>
                </a:cubicBezTo>
                <a:cubicBezTo>
                  <a:pt x="782" y="1112"/>
                  <a:pt x="775" y="1104"/>
                  <a:pt x="766" y="1099"/>
                </a:cubicBezTo>
                <a:cubicBezTo>
                  <a:pt x="755" y="1091"/>
                  <a:pt x="741" y="1086"/>
                  <a:pt x="729" y="1080"/>
                </a:cubicBezTo>
                <a:cubicBezTo>
                  <a:pt x="726" y="1077"/>
                  <a:pt x="723" y="1075"/>
                  <a:pt x="720" y="1072"/>
                </a:cubicBezTo>
                <a:cubicBezTo>
                  <a:pt x="718" y="1087"/>
                  <a:pt x="681" y="1081"/>
                  <a:pt x="699" y="1108"/>
                </a:cubicBezTo>
                <a:cubicBezTo>
                  <a:pt x="699" y="1111"/>
                  <a:pt x="700" y="1114"/>
                  <a:pt x="701" y="1116"/>
                </a:cubicBezTo>
                <a:cubicBezTo>
                  <a:pt x="689" y="1120"/>
                  <a:pt x="686" y="1137"/>
                  <a:pt x="671" y="1136"/>
                </a:cubicBezTo>
                <a:cubicBezTo>
                  <a:pt x="660" y="1140"/>
                  <a:pt x="637" y="1130"/>
                  <a:pt x="649" y="1158"/>
                </a:cubicBezTo>
                <a:cubicBezTo>
                  <a:pt x="654" y="1167"/>
                  <a:pt x="659" y="1176"/>
                  <a:pt x="664" y="1186"/>
                </a:cubicBezTo>
                <a:cubicBezTo>
                  <a:pt x="656" y="1206"/>
                  <a:pt x="660" y="1238"/>
                  <a:pt x="622" y="1228"/>
                </a:cubicBezTo>
                <a:cubicBezTo>
                  <a:pt x="591" y="1230"/>
                  <a:pt x="584" y="1268"/>
                  <a:pt x="554" y="1273"/>
                </a:cubicBezTo>
                <a:cubicBezTo>
                  <a:pt x="552" y="1272"/>
                  <a:pt x="550" y="1272"/>
                  <a:pt x="548" y="1271"/>
                </a:cubicBezTo>
                <a:cubicBezTo>
                  <a:pt x="544" y="1275"/>
                  <a:pt x="540" y="1280"/>
                  <a:pt x="537" y="1285"/>
                </a:cubicBezTo>
                <a:cubicBezTo>
                  <a:pt x="527" y="1289"/>
                  <a:pt x="517" y="1294"/>
                  <a:pt x="508" y="1298"/>
                </a:cubicBezTo>
                <a:cubicBezTo>
                  <a:pt x="464" y="1315"/>
                  <a:pt x="459" y="1363"/>
                  <a:pt x="430" y="1392"/>
                </a:cubicBezTo>
                <a:cubicBezTo>
                  <a:pt x="397" y="1398"/>
                  <a:pt x="397" y="1445"/>
                  <a:pt x="361" y="1446"/>
                </a:cubicBezTo>
                <a:cubicBezTo>
                  <a:pt x="383" y="1488"/>
                  <a:pt x="337" y="1483"/>
                  <a:pt x="324" y="1499"/>
                </a:cubicBezTo>
                <a:cubicBezTo>
                  <a:pt x="324" y="1499"/>
                  <a:pt x="324" y="1499"/>
                  <a:pt x="324" y="1499"/>
                </a:cubicBezTo>
                <a:cubicBezTo>
                  <a:pt x="290" y="1498"/>
                  <a:pt x="289" y="1530"/>
                  <a:pt x="276" y="1548"/>
                </a:cubicBezTo>
                <a:cubicBezTo>
                  <a:pt x="245" y="1590"/>
                  <a:pt x="192" y="1611"/>
                  <a:pt x="172" y="1663"/>
                </a:cubicBezTo>
                <a:cubicBezTo>
                  <a:pt x="172" y="1663"/>
                  <a:pt x="172" y="1663"/>
                  <a:pt x="172" y="1663"/>
                </a:cubicBezTo>
                <a:cubicBezTo>
                  <a:pt x="168" y="1667"/>
                  <a:pt x="164" y="1672"/>
                  <a:pt x="160" y="1676"/>
                </a:cubicBezTo>
                <a:cubicBezTo>
                  <a:pt x="129" y="1679"/>
                  <a:pt x="133" y="1707"/>
                  <a:pt x="124" y="1725"/>
                </a:cubicBezTo>
                <a:cubicBezTo>
                  <a:pt x="97" y="1741"/>
                  <a:pt x="83" y="1771"/>
                  <a:pt x="54" y="1784"/>
                </a:cubicBezTo>
                <a:cubicBezTo>
                  <a:pt x="49" y="1787"/>
                  <a:pt x="54" y="1799"/>
                  <a:pt x="61" y="1805"/>
                </a:cubicBezTo>
                <a:cubicBezTo>
                  <a:pt x="63" y="1816"/>
                  <a:pt x="65" y="1828"/>
                  <a:pt x="67" y="1840"/>
                </a:cubicBezTo>
                <a:cubicBezTo>
                  <a:pt x="77" y="1863"/>
                  <a:pt x="87" y="1886"/>
                  <a:pt x="97" y="1910"/>
                </a:cubicBezTo>
                <a:cubicBezTo>
                  <a:pt x="105" y="1916"/>
                  <a:pt x="112" y="1922"/>
                  <a:pt x="120" y="1928"/>
                </a:cubicBezTo>
                <a:cubicBezTo>
                  <a:pt x="127" y="1932"/>
                  <a:pt x="133" y="1936"/>
                  <a:pt x="140" y="1939"/>
                </a:cubicBezTo>
                <a:cubicBezTo>
                  <a:pt x="139" y="1953"/>
                  <a:pt x="150" y="1957"/>
                  <a:pt x="160" y="1960"/>
                </a:cubicBezTo>
                <a:cubicBezTo>
                  <a:pt x="173" y="1976"/>
                  <a:pt x="178" y="1962"/>
                  <a:pt x="184" y="1954"/>
                </a:cubicBezTo>
                <a:cubicBezTo>
                  <a:pt x="197" y="1951"/>
                  <a:pt x="207" y="1942"/>
                  <a:pt x="220" y="1940"/>
                </a:cubicBezTo>
                <a:cubicBezTo>
                  <a:pt x="219" y="1942"/>
                  <a:pt x="218" y="1944"/>
                  <a:pt x="219" y="1947"/>
                </a:cubicBezTo>
                <a:cubicBezTo>
                  <a:pt x="229" y="1959"/>
                  <a:pt x="239" y="1971"/>
                  <a:pt x="249" y="1983"/>
                </a:cubicBezTo>
                <a:cubicBezTo>
                  <a:pt x="247" y="1985"/>
                  <a:pt x="246" y="1987"/>
                  <a:pt x="243" y="1989"/>
                </a:cubicBezTo>
                <a:cubicBezTo>
                  <a:pt x="240" y="1993"/>
                  <a:pt x="237" y="1997"/>
                  <a:pt x="233" y="2001"/>
                </a:cubicBezTo>
                <a:cubicBezTo>
                  <a:pt x="233" y="2000"/>
                  <a:pt x="232" y="2000"/>
                  <a:pt x="232" y="1999"/>
                </a:cubicBezTo>
                <a:cubicBezTo>
                  <a:pt x="225" y="1995"/>
                  <a:pt x="218" y="1996"/>
                  <a:pt x="212" y="2001"/>
                </a:cubicBezTo>
                <a:cubicBezTo>
                  <a:pt x="203" y="2009"/>
                  <a:pt x="203" y="2021"/>
                  <a:pt x="202" y="2032"/>
                </a:cubicBezTo>
                <a:cubicBezTo>
                  <a:pt x="190" y="2056"/>
                  <a:pt x="217" y="2079"/>
                  <a:pt x="203" y="2102"/>
                </a:cubicBezTo>
                <a:cubicBezTo>
                  <a:pt x="174" y="2100"/>
                  <a:pt x="182" y="2116"/>
                  <a:pt x="189" y="2131"/>
                </a:cubicBezTo>
                <a:cubicBezTo>
                  <a:pt x="192" y="2133"/>
                  <a:pt x="195" y="2135"/>
                  <a:pt x="199" y="2137"/>
                </a:cubicBezTo>
                <a:cubicBezTo>
                  <a:pt x="202" y="2142"/>
                  <a:pt x="206" y="2147"/>
                  <a:pt x="210" y="2153"/>
                </a:cubicBezTo>
                <a:cubicBezTo>
                  <a:pt x="193" y="2171"/>
                  <a:pt x="191" y="2190"/>
                  <a:pt x="210" y="2208"/>
                </a:cubicBezTo>
                <a:cubicBezTo>
                  <a:pt x="196" y="2234"/>
                  <a:pt x="175" y="2208"/>
                  <a:pt x="159" y="2215"/>
                </a:cubicBezTo>
                <a:cubicBezTo>
                  <a:pt x="152" y="2208"/>
                  <a:pt x="145" y="2201"/>
                  <a:pt x="138" y="2194"/>
                </a:cubicBezTo>
                <a:cubicBezTo>
                  <a:pt x="134" y="2195"/>
                  <a:pt x="130" y="2195"/>
                  <a:pt x="125" y="2196"/>
                </a:cubicBezTo>
                <a:cubicBezTo>
                  <a:pt x="133" y="2211"/>
                  <a:pt x="148" y="2225"/>
                  <a:pt x="132" y="2243"/>
                </a:cubicBezTo>
                <a:cubicBezTo>
                  <a:pt x="132" y="2243"/>
                  <a:pt x="132" y="2244"/>
                  <a:pt x="132" y="2244"/>
                </a:cubicBezTo>
                <a:cubicBezTo>
                  <a:pt x="132" y="2244"/>
                  <a:pt x="132" y="2243"/>
                  <a:pt x="132" y="2243"/>
                </a:cubicBezTo>
                <a:cubicBezTo>
                  <a:pt x="127" y="2244"/>
                  <a:pt x="123" y="2244"/>
                  <a:pt x="118" y="2245"/>
                </a:cubicBezTo>
                <a:cubicBezTo>
                  <a:pt x="118" y="2245"/>
                  <a:pt x="118" y="2245"/>
                  <a:pt x="118" y="2245"/>
                </a:cubicBezTo>
                <a:cubicBezTo>
                  <a:pt x="118" y="2245"/>
                  <a:pt x="118" y="2245"/>
                  <a:pt x="118" y="2245"/>
                </a:cubicBezTo>
                <a:cubicBezTo>
                  <a:pt x="111" y="2238"/>
                  <a:pt x="103" y="2231"/>
                  <a:pt x="96" y="2224"/>
                </a:cubicBezTo>
                <a:cubicBezTo>
                  <a:pt x="93" y="2226"/>
                  <a:pt x="91" y="2228"/>
                  <a:pt x="90" y="2231"/>
                </a:cubicBezTo>
                <a:cubicBezTo>
                  <a:pt x="56" y="2276"/>
                  <a:pt x="19" y="2320"/>
                  <a:pt x="1" y="2374"/>
                </a:cubicBezTo>
                <a:cubicBezTo>
                  <a:pt x="1" y="2378"/>
                  <a:pt x="1" y="2381"/>
                  <a:pt x="1" y="2385"/>
                </a:cubicBezTo>
                <a:cubicBezTo>
                  <a:pt x="0" y="2411"/>
                  <a:pt x="29" y="2421"/>
                  <a:pt x="33" y="2444"/>
                </a:cubicBezTo>
                <a:cubicBezTo>
                  <a:pt x="33" y="2455"/>
                  <a:pt x="42" y="2460"/>
                  <a:pt x="48" y="2466"/>
                </a:cubicBezTo>
                <a:cubicBezTo>
                  <a:pt x="50" y="2466"/>
                  <a:pt x="52" y="2467"/>
                  <a:pt x="54" y="2467"/>
                </a:cubicBezTo>
                <a:cubicBezTo>
                  <a:pt x="64" y="2477"/>
                  <a:pt x="74" y="2488"/>
                  <a:pt x="90" y="2473"/>
                </a:cubicBezTo>
                <a:cubicBezTo>
                  <a:pt x="112" y="2470"/>
                  <a:pt x="119" y="2491"/>
                  <a:pt x="132" y="2501"/>
                </a:cubicBezTo>
                <a:cubicBezTo>
                  <a:pt x="115" y="2524"/>
                  <a:pt x="97" y="2488"/>
                  <a:pt x="80" y="2501"/>
                </a:cubicBezTo>
                <a:cubicBezTo>
                  <a:pt x="85" y="2513"/>
                  <a:pt x="90" y="2525"/>
                  <a:pt x="95" y="2536"/>
                </a:cubicBezTo>
                <a:cubicBezTo>
                  <a:pt x="93" y="2539"/>
                  <a:pt x="91" y="2541"/>
                  <a:pt x="89" y="2544"/>
                </a:cubicBezTo>
                <a:cubicBezTo>
                  <a:pt x="108" y="2567"/>
                  <a:pt x="127" y="2591"/>
                  <a:pt x="146" y="2614"/>
                </a:cubicBezTo>
                <a:cubicBezTo>
                  <a:pt x="161" y="2616"/>
                  <a:pt x="176" y="2623"/>
                  <a:pt x="192" y="2618"/>
                </a:cubicBezTo>
                <a:cubicBezTo>
                  <a:pt x="193" y="2617"/>
                  <a:pt x="193" y="2617"/>
                  <a:pt x="194" y="2617"/>
                </a:cubicBezTo>
                <a:cubicBezTo>
                  <a:pt x="201" y="2625"/>
                  <a:pt x="209" y="2632"/>
                  <a:pt x="217" y="2640"/>
                </a:cubicBezTo>
                <a:cubicBezTo>
                  <a:pt x="229" y="2640"/>
                  <a:pt x="246" y="2638"/>
                  <a:pt x="243" y="2627"/>
                </a:cubicBezTo>
                <a:cubicBezTo>
                  <a:pt x="239" y="2608"/>
                  <a:pt x="218" y="2607"/>
                  <a:pt x="202" y="2601"/>
                </a:cubicBezTo>
                <a:cubicBezTo>
                  <a:pt x="202" y="2601"/>
                  <a:pt x="202" y="2601"/>
                  <a:pt x="202" y="2601"/>
                </a:cubicBezTo>
                <a:cubicBezTo>
                  <a:pt x="202" y="2601"/>
                  <a:pt x="202" y="2601"/>
                  <a:pt x="202" y="2601"/>
                </a:cubicBezTo>
                <a:cubicBezTo>
                  <a:pt x="200" y="2599"/>
                  <a:pt x="198" y="2596"/>
                  <a:pt x="196" y="2593"/>
                </a:cubicBezTo>
                <a:cubicBezTo>
                  <a:pt x="198" y="2581"/>
                  <a:pt x="201" y="2569"/>
                  <a:pt x="203" y="2557"/>
                </a:cubicBezTo>
                <a:cubicBezTo>
                  <a:pt x="201" y="2550"/>
                  <a:pt x="198" y="2543"/>
                  <a:pt x="196" y="2536"/>
                </a:cubicBezTo>
                <a:cubicBezTo>
                  <a:pt x="198" y="2534"/>
                  <a:pt x="199" y="2532"/>
                  <a:pt x="201" y="2530"/>
                </a:cubicBezTo>
                <a:cubicBezTo>
                  <a:pt x="199" y="2527"/>
                  <a:pt x="197" y="2525"/>
                  <a:pt x="195" y="2524"/>
                </a:cubicBezTo>
                <a:cubicBezTo>
                  <a:pt x="187" y="2515"/>
                  <a:pt x="189" y="2504"/>
                  <a:pt x="186" y="2494"/>
                </a:cubicBezTo>
                <a:cubicBezTo>
                  <a:pt x="188" y="2494"/>
                  <a:pt x="191" y="2494"/>
                  <a:pt x="193" y="2494"/>
                </a:cubicBezTo>
                <a:cubicBezTo>
                  <a:pt x="193" y="2494"/>
                  <a:pt x="193" y="2494"/>
                  <a:pt x="193" y="2495"/>
                </a:cubicBezTo>
                <a:cubicBezTo>
                  <a:pt x="195" y="2499"/>
                  <a:pt x="198" y="2501"/>
                  <a:pt x="203" y="2501"/>
                </a:cubicBezTo>
                <a:cubicBezTo>
                  <a:pt x="220" y="2501"/>
                  <a:pt x="221" y="2477"/>
                  <a:pt x="235" y="2473"/>
                </a:cubicBezTo>
                <a:cubicBezTo>
                  <a:pt x="235" y="2474"/>
                  <a:pt x="235" y="2476"/>
                  <a:pt x="235" y="2477"/>
                </a:cubicBezTo>
                <a:cubicBezTo>
                  <a:pt x="237" y="2493"/>
                  <a:pt x="246" y="2507"/>
                  <a:pt x="257" y="2519"/>
                </a:cubicBezTo>
                <a:cubicBezTo>
                  <a:pt x="264" y="2522"/>
                  <a:pt x="270" y="2524"/>
                  <a:pt x="274" y="2515"/>
                </a:cubicBezTo>
                <a:cubicBezTo>
                  <a:pt x="293" y="2507"/>
                  <a:pt x="305" y="2517"/>
                  <a:pt x="315" y="2530"/>
                </a:cubicBezTo>
                <a:cubicBezTo>
                  <a:pt x="320" y="2541"/>
                  <a:pt x="329" y="2539"/>
                  <a:pt x="337" y="2536"/>
                </a:cubicBezTo>
                <a:cubicBezTo>
                  <a:pt x="356" y="2532"/>
                  <a:pt x="361" y="2550"/>
                  <a:pt x="373" y="2557"/>
                </a:cubicBezTo>
                <a:cubicBezTo>
                  <a:pt x="380" y="2556"/>
                  <a:pt x="388" y="2554"/>
                  <a:pt x="395" y="2553"/>
                </a:cubicBezTo>
                <a:cubicBezTo>
                  <a:pt x="403" y="2552"/>
                  <a:pt x="408" y="2547"/>
                  <a:pt x="410" y="2539"/>
                </a:cubicBezTo>
                <a:cubicBezTo>
                  <a:pt x="410" y="2534"/>
                  <a:pt x="407" y="2530"/>
                  <a:pt x="403" y="2527"/>
                </a:cubicBezTo>
                <a:cubicBezTo>
                  <a:pt x="402" y="2527"/>
                  <a:pt x="402" y="2527"/>
                  <a:pt x="401" y="2527"/>
                </a:cubicBezTo>
                <a:cubicBezTo>
                  <a:pt x="401" y="2524"/>
                  <a:pt x="401" y="2521"/>
                  <a:pt x="400" y="2518"/>
                </a:cubicBezTo>
                <a:cubicBezTo>
                  <a:pt x="401" y="2517"/>
                  <a:pt x="402" y="2516"/>
                  <a:pt x="402" y="2515"/>
                </a:cubicBezTo>
                <a:cubicBezTo>
                  <a:pt x="400" y="2508"/>
                  <a:pt x="398" y="2501"/>
                  <a:pt x="396" y="2494"/>
                </a:cubicBezTo>
                <a:cubicBezTo>
                  <a:pt x="396" y="2494"/>
                  <a:pt x="396" y="2494"/>
                  <a:pt x="396" y="2494"/>
                </a:cubicBezTo>
                <a:cubicBezTo>
                  <a:pt x="402" y="2488"/>
                  <a:pt x="408" y="2482"/>
                  <a:pt x="415" y="2476"/>
                </a:cubicBezTo>
                <a:cubicBezTo>
                  <a:pt x="420" y="2478"/>
                  <a:pt x="424" y="2481"/>
                  <a:pt x="429" y="2484"/>
                </a:cubicBezTo>
                <a:cubicBezTo>
                  <a:pt x="443" y="2491"/>
                  <a:pt x="454" y="2483"/>
                  <a:pt x="467" y="2480"/>
                </a:cubicBezTo>
                <a:cubicBezTo>
                  <a:pt x="469" y="2472"/>
                  <a:pt x="467" y="2464"/>
                  <a:pt x="463" y="2457"/>
                </a:cubicBezTo>
                <a:cubicBezTo>
                  <a:pt x="471" y="2457"/>
                  <a:pt x="477" y="2461"/>
                  <a:pt x="482" y="2467"/>
                </a:cubicBezTo>
                <a:cubicBezTo>
                  <a:pt x="482" y="2468"/>
                  <a:pt x="481" y="2468"/>
                  <a:pt x="481" y="2468"/>
                </a:cubicBezTo>
                <a:cubicBezTo>
                  <a:pt x="476" y="2473"/>
                  <a:pt x="473" y="2479"/>
                  <a:pt x="472" y="2486"/>
                </a:cubicBezTo>
                <a:cubicBezTo>
                  <a:pt x="468" y="2491"/>
                  <a:pt x="464" y="2496"/>
                  <a:pt x="459" y="2501"/>
                </a:cubicBezTo>
                <a:cubicBezTo>
                  <a:pt x="461" y="2503"/>
                  <a:pt x="463" y="2506"/>
                  <a:pt x="464" y="2509"/>
                </a:cubicBezTo>
                <a:cubicBezTo>
                  <a:pt x="475" y="2516"/>
                  <a:pt x="485" y="2517"/>
                  <a:pt x="494" y="2506"/>
                </a:cubicBezTo>
                <a:cubicBezTo>
                  <a:pt x="499" y="2506"/>
                  <a:pt x="504" y="2505"/>
                  <a:pt x="509" y="2505"/>
                </a:cubicBezTo>
                <a:cubicBezTo>
                  <a:pt x="508" y="2506"/>
                  <a:pt x="507" y="2508"/>
                  <a:pt x="506" y="2510"/>
                </a:cubicBezTo>
                <a:cubicBezTo>
                  <a:pt x="512" y="2544"/>
                  <a:pt x="540" y="2503"/>
                  <a:pt x="551" y="2523"/>
                </a:cubicBezTo>
                <a:cubicBezTo>
                  <a:pt x="556" y="2523"/>
                  <a:pt x="561" y="2522"/>
                  <a:pt x="567" y="2522"/>
                </a:cubicBezTo>
                <a:cubicBezTo>
                  <a:pt x="574" y="2557"/>
                  <a:pt x="614" y="2535"/>
                  <a:pt x="629" y="2557"/>
                </a:cubicBezTo>
                <a:cubicBezTo>
                  <a:pt x="631" y="2570"/>
                  <a:pt x="624" y="2578"/>
                  <a:pt x="618" y="2587"/>
                </a:cubicBezTo>
                <a:cubicBezTo>
                  <a:pt x="628" y="2598"/>
                  <a:pt x="639" y="2609"/>
                  <a:pt x="650" y="2621"/>
                </a:cubicBezTo>
                <a:cubicBezTo>
                  <a:pt x="655" y="2617"/>
                  <a:pt x="660" y="2612"/>
                  <a:pt x="665" y="2608"/>
                </a:cubicBezTo>
                <a:cubicBezTo>
                  <a:pt x="665" y="2608"/>
                  <a:pt x="665" y="2608"/>
                  <a:pt x="665" y="2608"/>
                </a:cubicBezTo>
                <a:cubicBezTo>
                  <a:pt x="687" y="2610"/>
                  <a:pt x="685" y="2621"/>
                  <a:pt x="682" y="2632"/>
                </a:cubicBezTo>
                <a:cubicBezTo>
                  <a:pt x="678" y="2638"/>
                  <a:pt x="676" y="2645"/>
                  <a:pt x="676" y="2652"/>
                </a:cubicBezTo>
                <a:cubicBezTo>
                  <a:pt x="679" y="2660"/>
                  <a:pt x="685" y="2664"/>
                  <a:pt x="693" y="2665"/>
                </a:cubicBezTo>
                <a:cubicBezTo>
                  <a:pt x="708" y="2676"/>
                  <a:pt x="725" y="2676"/>
                  <a:pt x="742" y="2672"/>
                </a:cubicBezTo>
                <a:cubicBezTo>
                  <a:pt x="743" y="2659"/>
                  <a:pt x="751" y="2652"/>
                  <a:pt x="761" y="2646"/>
                </a:cubicBezTo>
                <a:cubicBezTo>
                  <a:pt x="772" y="2658"/>
                  <a:pt x="777" y="2677"/>
                  <a:pt x="800" y="2674"/>
                </a:cubicBezTo>
                <a:cubicBezTo>
                  <a:pt x="802" y="2679"/>
                  <a:pt x="805" y="2685"/>
                  <a:pt x="807" y="2691"/>
                </a:cubicBezTo>
                <a:cubicBezTo>
                  <a:pt x="803" y="2692"/>
                  <a:pt x="800" y="2695"/>
                  <a:pt x="798" y="2699"/>
                </a:cubicBezTo>
                <a:cubicBezTo>
                  <a:pt x="796" y="2707"/>
                  <a:pt x="794" y="2714"/>
                  <a:pt x="792" y="2721"/>
                </a:cubicBezTo>
                <a:cubicBezTo>
                  <a:pt x="790" y="2738"/>
                  <a:pt x="774" y="2744"/>
                  <a:pt x="766" y="2756"/>
                </a:cubicBezTo>
                <a:cubicBezTo>
                  <a:pt x="765" y="2757"/>
                  <a:pt x="764" y="2758"/>
                  <a:pt x="764" y="2759"/>
                </a:cubicBezTo>
                <a:cubicBezTo>
                  <a:pt x="763" y="2756"/>
                  <a:pt x="761" y="2755"/>
                  <a:pt x="757" y="2756"/>
                </a:cubicBezTo>
                <a:cubicBezTo>
                  <a:pt x="754" y="2758"/>
                  <a:pt x="750" y="2760"/>
                  <a:pt x="746" y="2761"/>
                </a:cubicBezTo>
                <a:cubicBezTo>
                  <a:pt x="750" y="2766"/>
                  <a:pt x="753" y="2770"/>
                  <a:pt x="756" y="2775"/>
                </a:cubicBezTo>
                <a:cubicBezTo>
                  <a:pt x="741" y="2790"/>
                  <a:pt x="725" y="2806"/>
                  <a:pt x="709" y="2822"/>
                </a:cubicBezTo>
                <a:cubicBezTo>
                  <a:pt x="706" y="2833"/>
                  <a:pt x="702" y="2845"/>
                  <a:pt x="698" y="2857"/>
                </a:cubicBezTo>
                <a:cubicBezTo>
                  <a:pt x="699" y="2861"/>
                  <a:pt x="699" y="2866"/>
                  <a:pt x="699" y="2870"/>
                </a:cubicBezTo>
                <a:cubicBezTo>
                  <a:pt x="701" y="2877"/>
                  <a:pt x="703" y="2884"/>
                  <a:pt x="705" y="2890"/>
                </a:cubicBezTo>
                <a:cubicBezTo>
                  <a:pt x="701" y="2896"/>
                  <a:pt x="698" y="2901"/>
                  <a:pt x="694" y="2907"/>
                </a:cubicBezTo>
                <a:cubicBezTo>
                  <a:pt x="662" y="2948"/>
                  <a:pt x="633" y="2992"/>
                  <a:pt x="596" y="3030"/>
                </a:cubicBezTo>
                <a:cubicBezTo>
                  <a:pt x="549" y="3079"/>
                  <a:pt x="493" y="3120"/>
                  <a:pt x="460" y="3182"/>
                </a:cubicBezTo>
                <a:cubicBezTo>
                  <a:pt x="460" y="3186"/>
                  <a:pt x="461" y="3189"/>
                  <a:pt x="461" y="3193"/>
                </a:cubicBezTo>
                <a:cubicBezTo>
                  <a:pt x="461" y="3199"/>
                  <a:pt x="461" y="3206"/>
                  <a:pt x="461" y="3213"/>
                </a:cubicBezTo>
                <a:cubicBezTo>
                  <a:pt x="459" y="3233"/>
                  <a:pt x="479" y="3240"/>
                  <a:pt x="488" y="3253"/>
                </a:cubicBezTo>
                <a:cubicBezTo>
                  <a:pt x="492" y="3258"/>
                  <a:pt x="497" y="3263"/>
                  <a:pt x="501" y="3268"/>
                </a:cubicBezTo>
                <a:cubicBezTo>
                  <a:pt x="511" y="3287"/>
                  <a:pt x="520" y="3306"/>
                  <a:pt x="530" y="3325"/>
                </a:cubicBezTo>
                <a:cubicBezTo>
                  <a:pt x="539" y="3354"/>
                  <a:pt x="565" y="3325"/>
                  <a:pt x="580" y="3340"/>
                </a:cubicBezTo>
                <a:cubicBezTo>
                  <a:pt x="618" y="3378"/>
                  <a:pt x="616" y="3341"/>
                  <a:pt x="620" y="3317"/>
                </a:cubicBezTo>
                <a:cubicBezTo>
                  <a:pt x="625" y="3317"/>
                  <a:pt x="631" y="3316"/>
                  <a:pt x="636" y="3316"/>
                </a:cubicBezTo>
                <a:cubicBezTo>
                  <a:pt x="656" y="3283"/>
                  <a:pt x="625" y="3290"/>
                  <a:pt x="611" y="3283"/>
                </a:cubicBezTo>
                <a:cubicBezTo>
                  <a:pt x="595" y="3273"/>
                  <a:pt x="610" y="3254"/>
                  <a:pt x="599" y="3242"/>
                </a:cubicBezTo>
                <a:cubicBezTo>
                  <a:pt x="600" y="3237"/>
                  <a:pt x="600" y="3231"/>
                  <a:pt x="601" y="3226"/>
                </a:cubicBezTo>
                <a:cubicBezTo>
                  <a:pt x="603" y="3228"/>
                  <a:pt x="605" y="3230"/>
                  <a:pt x="608" y="3231"/>
                </a:cubicBezTo>
                <a:cubicBezTo>
                  <a:pt x="607" y="3229"/>
                  <a:pt x="607" y="3227"/>
                  <a:pt x="606" y="3225"/>
                </a:cubicBezTo>
                <a:cubicBezTo>
                  <a:pt x="607" y="3226"/>
                  <a:pt x="608" y="3228"/>
                  <a:pt x="608" y="3231"/>
                </a:cubicBezTo>
                <a:cubicBezTo>
                  <a:pt x="615" y="3233"/>
                  <a:pt x="622" y="3236"/>
                  <a:pt x="629" y="3238"/>
                </a:cubicBezTo>
                <a:cubicBezTo>
                  <a:pt x="643" y="3230"/>
                  <a:pt x="631" y="3215"/>
                  <a:pt x="636" y="3204"/>
                </a:cubicBezTo>
                <a:cubicBezTo>
                  <a:pt x="646" y="3195"/>
                  <a:pt x="655" y="3186"/>
                  <a:pt x="665" y="3176"/>
                </a:cubicBezTo>
                <a:cubicBezTo>
                  <a:pt x="674" y="3169"/>
                  <a:pt x="682" y="3161"/>
                  <a:pt x="681" y="3148"/>
                </a:cubicBezTo>
                <a:cubicBezTo>
                  <a:pt x="688" y="3146"/>
                  <a:pt x="694" y="3144"/>
                  <a:pt x="701" y="3142"/>
                </a:cubicBezTo>
                <a:cubicBezTo>
                  <a:pt x="700" y="3141"/>
                  <a:pt x="699" y="3139"/>
                  <a:pt x="699" y="3137"/>
                </a:cubicBezTo>
                <a:cubicBezTo>
                  <a:pt x="700" y="3137"/>
                  <a:pt x="700" y="3137"/>
                  <a:pt x="701" y="3137"/>
                </a:cubicBezTo>
                <a:cubicBezTo>
                  <a:pt x="701" y="3139"/>
                  <a:pt x="701" y="3141"/>
                  <a:pt x="701" y="3142"/>
                </a:cubicBezTo>
                <a:cubicBezTo>
                  <a:pt x="707" y="3149"/>
                  <a:pt x="703" y="3167"/>
                  <a:pt x="721" y="3161"/>
                </a:cubicBezTo>
                <a:cubicBezTo>
                  <a:pt x="726" y="3152"/>
                  <a:pt x="732" y="3143"/>
                  <a:pt x="737" y="3134"/>
                </a:cubicBezTo>
                <a:cubicBezTo>
                  <a:pt x="742" y="3129"/>
                  <a:pt x="746" y="3125"/>
                  <a:pt x="750" y="3120"/>
                </a:cubicBezTo>
                <a:cubicBezTo>
                  <a:pt x="759" y="3129"/>
                  <a:pt x="769" y="3138"/>
                  <a:pt x="778" y="3148"/>
                </a:cubicBezTo>
                <a:cubicBezTo>
                  <a:pt x="791" y="3158"/>
                  <a:pt x="805" y="3165"/>
                  <a:pt x="814" y="3143"/>
                </a:cubicBezTo>
                <a:cubicBezTo>
                  <a:pt x="818" y="3145"/>
                  <a:pt x="822" y="3148"/>
                  <a:pt x="825" y="3150"/>
                </a:cubicBezTo>
                <a:cubicBezTo>
                  <a:pt x="825" y="3152"/>
                  <a:pt x="825" y="3153"/>
                  <a:pt x="825" y="3155"/>
                </a:cubicBezTo>
                <a:cubicBezTo>
                  <a:pt x="827" y="3160"/>
                  <a:pt x="831" y="3161"/>
                  <a:pt x="835" y="3160"/>
                </a:cubicBezTo>
                <a:cubicBezTo>
                  <a:pt x="848" y="3150"/>
                  <a:pt x="860" y="3139"/>
                  <a:pt x="872" y="3128"/>
                </a:cubicBezTo>
                <a:cubicBezTo>
                  <a:pt x="872" y="3127"/>
                  <a:pt x="871" y="3125"/>
                  <a:pt x="869" y="3124"/>
                </a:cubicBezTo>
                <a:cubicBezTo>
                  <a:pt x="893" y="3116"/>
                  <a:pt x="873" y="3088"/>
                  <a:pt x="891" y="3077"/>
                </a:cubicBezTo>
                <a:cubicBezTo>
                  <a:pt x="886" y="3068"/>
                  <a:pt x="881" y="3058"/>
                  <a:pt x="876" y="3049"/>
                </a:cubicBezTo>
                <a:cubicBezTo>
                  <a:pt x="874" y="3046"/>
                  <a:pt x="872" y="3043"/>
                  <a:pt x="871" y="3040"/>
                </a:cubicBezTo>
                <a:cubicBezTo>
                  <a:pt x="870" y="3031"/>
                  <a:pt x="870" y="3022"/>
                  <a:pt x="869" y="3012"/>
                </a:cubicBezTo>
                <a:cubicBezTo>
                  <a:pt x="863" y="3001"/>
                  <a:pt x="857" y="2989"/>
                  <a:pt x="850" y="2978"/>
                </a:cubicBezTo>
                <a:cubicBezTo>
                  <a:pt x="855" y="2974"/>
                  <a:pt x="859" y="2970"/>
                  <a:pt x="864" y="2965"/>
                </a:cubicBezTo>
                <a:cubicBezTo>
                  <a:pt x="880" y="2991"/>
                  <a:pt x="904" y="2986"/>
                  <a:pt x="928" y="2983"/>
                </a:cubicBezTo>
                <a:cubicBezTo>
                  <a:pt x="930" y="2981"/>
                  <a:pt x="932" y="2980"/>
                  <a:pt x="934" y="2978"/>
                </a:cubicBezTo>
                <a:cubicBezTo>
                  <a:pt x="954" y="2992"/>
                  <a:pt x="957" y="2976"/>
                  <a:pt x="962" y="2963"/>
                </a:cubicBezTo>
                <a:cubicBezTo>
                  <a:pt x="962" y="2960"/>
                  <a:pt x="961" y="2958"/>
                  <a:pt x="959" y="2956"/>
                </a:cubicBezTo>
                <a:cubicBezTo>
                  <a:pt x="962" y="2954"/>
                  <a:pt x="963" y="2952"/>
                  <a:pt x="963" y="2948"/>
                </a:cubicBezTo>
                <a:cubicBezTo>
                  <a:pt x="983" y="2928"/>
                  <a:pt x="1007" y="2966"/>
                  <a:pt x="1027" y="2944"/>
                </a:cubicBezTo>
                <a:cubicBezTo>
                  <a:pt x="1031" y="2943"/>
                  <a:pt x="1034" y="2941"/>
                  <a:pt x="1035" y="2937"/>
                </a:cubicBezTo>
                <a:cubicBezTo>
                  <a:pt x="1037" y="2938"/>
                  <a:pt x="1040" y="2939"/>
                  <a:pt x="1042" y="2940"/>
                </a:cubicBezTo>
                <a:cubicBezTo>
                  <a:pt x="1053" y="2970"/>
                  <a:pt x="1081" y="2979"/>
                  <a:pt x="1106" y="2989"/>
                </a:cubicBezTo>
                <a:cubicBezTo>
                  <a:pt x="1101" y="2995"/>
                  <a:pt x="1096" y="3000"/>
                  <a:pt x="1092" y="3005"/>
                </a:cubicBezTo>
                <a:cubicBezTo>
                  <a:pt x="1093" y="3008"/>
                  <a:pt x="1094" y="3010"/>
                  <a:pt x="1095" y="3013"/>
                </a:cubicBezTo>
                <a:cubicBezTo>
                  <a:pt x="1094" y="3032"/>
                  <a:pt x="1069" y="3036"/>
                  <a:pt x="1070" y="3055"/>
                </a:cubicBezTo>
                <a:cubicBezTo>
                  <a:pt x="1074" y="3060"/>
                  <a:pt x="1079" y="3065"/>
                  <a:pt x="1083" y="3070"/>
                </a:cubicBezTo>
                <a:cubicBezTo>
                  <a:pt x="1045" y="3108"/>
                  <a:pt x="1008" y="3145"/>
                  <a:pt x="970" y="3183"/>
                </a:cubicBezTo>
                <a:cubicBezTo>
                  <a:pt x="933" y="3184"/>
                  <a:pt x="942" y="3220"/>
                  <a:pt x="927" y="3238"/>
                </a:cubicBezTo>
                <a:cubicBezTo>
                  <a:pt x="907" y="3233"/>
                  <a:pt x="898" y="3244"/>
                  <a:pt x="892" y="3261"/>
                </a:cubicBezTo>
                <a:cubicBezTo>
                  <a:pt x="862" y="3275"/>
                  <a:pt x="853" y="3308"/>
                  <a:pt x="830" y="3328"/>
                </a:cubicBezTo>
                <a:cubicBezTo>
                  <a:pt x="818" y="3339"/>
                  <a:pt x="786" y="3329"/>
                  <a:pt x="792" y="3361"/>
                </a:cubicBezTo>
                <a:cubicBezTo>
                  <a:pt x="779" y="3395"/>
                  <a:pt x="724" y="3393"/>
                  <a:pt x="725" y="3439"/>
                </a:cubicBezTo>
                <a:cubicBezTo>
                  <a:pt x="723" y="3441"/>
                  <a:pt x="722" y="3443"/>
                  <a:pt x="721" y="3446"/>
                </a:cubicBezTo>
                <a:cubicBezTo>
                  <a:pt x="718" y="3445"/>
                  <a:pt x="717" y="3446"/>
                  <a:pt x="716" y="3449"/>
                </a:cubicBezTo>
                <a:cubicBezTo>
                  <a:pt x="683" y="3464"/>
                  <a:pt x="655" y="3485"/>
                  <a:pt x="637" y="3517"/>
                </a:cubicBezTo>
                <a:cubicBezTo>
                  <a:pt x="641" y="3521"/>
                  <a:pt x="641" y="3521"/>
                  <a:pt x="641" y="3521"/>
                </a:cubicBezTo>
                <a:cubicBezTo>
                  <a:pt x="644" y="3523"/>
                  <a:pt x="644" y="3523"/>
                  <a:pt x="644" y="3523"/>
                </a:cubicBezTo>
                <a:cubicBezTo>
                  <a:pt x="646" y="3531"/>
                  <a:pt x="647" y="3538"/>
                  <a:pt x="648" y="3545"/>
                </a:cubicBezTo>
                <a:cubicBezTo>
                  <a:pt x="659" y="3575"/>
                  <a:pt x="680" y="3599"/>
                  <a:pt x="700" y="3622"/>
                </a:cubicBezTo>
                <a:cubicBezTo>
                  <a:pt x="712" y="3630"/>
                  <a:pt x="724" y="3637"/>
                  <a:pt x="736" y="3645"/>
                </a:cubicBezTo>
                <a:cubicBezTo>
                  <a:pt x="736" y="3650"/>
                  <a:pt x="736" y="3655"/>
                  <a:pt x="737" y="3660"/>
                </a:cubicBezTo>
                <a:cubicBezTo>
                  <a:pt x="733" y="3676"/>
                  <a:pt x="743" y="3686"/>
                  <a:pt x="755" y="3695"/>
                </a:cubicBezTo>
                <a:cubicBezTo>
                  <a:pt x="762" y="3724"/>
                  <a:pt x="792" y="3734"/>
                  <a:pt x="808" y="3756"/>
                </a:cubicBezTo>
                <a:cubicBezTo>
                  <a:pt x="814" y="3764"/>
                  <a:pt x="821" y="3772"/>
                  <a:pt x="827" y="3780"/>
                </a:cubicBezTo>
                <a:cubicBezTo>
                  <a:pt x="843" y="3796"/>
                  <a:pt x="851" y="3774"/>
                  <a:pt x="863" y="3773"/>
                </a:cubicBezTo>
                <a:cubicBezTo>
                  <a:pt x="863" y="3764"/>
                  <a:pt x="858" y="3759"/>
                  <a:pt x="849" y="3760"/>
                </a:cubicBezTo>
                <a:cubicBezTo>
                  <a:pt x="835" y="3762"/>
                  <a:pt x="829" y="3752"/>
                  <a:pt x="821" y="3744"/>
                </a:cubicBezTo>
                <a:cubicBezTo>
                  <a:pt x="832" y="3725"/>
                  <a:pt x="853" y="3727"/>
                  <a:pt x="870" y="3722"/>
                </a:cubicBezTo>
                <a:cubicBezTo>
                  <a:pt x="870" y="3722"/>
                  <a:pt x="870" y="3722"/>
                  <a:pt x="870" y="3722"/>
                </a:cubicBezTo>
                <a:cubicBezTo>
                  <a:pt x="877" y="3729"/>
                  <a:pt x="884" y="3736"/>
                  <a:pt x="891" y="3743"/>
                </a:cubicBezTo>
                <a:cubicBezTo>
                  <a:pt x="892" y="3734"/>
                  <a:pt x="894" y="3725"/>
                  <a:pt x="895" y="3717"/>
                </a:cubicBezTo>
                <a:cubicBezTo>
                  <a:pt x="895" y="3717"/>
                  <a:pt x="895" y="3717"/>
                  <a:pt x="895" y="3717"/>
                </a:cubicBezTo>
                <a:cubicBezTo>
                  <a:pt x="901" y="3706"/>
                  <a:pt x="912" y="3706"/>
                  <a:pt x="922" y="3704"/>
                </a:cubicBezTo>
                <a:cubicBezTo>
                  <a:pt x="922" y="3702"/>
                  <a:pt x="922" y="3700"/>
                  <a:pt x="922" y="3699"/>
                </a:cubicBezTo>
                <a:cubicBezTo>
                  <a:pt x="932" y="3698"/>
                  <a:pt x="943" y="3698"/>
                  <a:pt x="949" y="3688"/>
                </a:cubicBezTo>
                <a:cubicBezTo>
                  <a:pt x="947" y="3680"/>
                  <a:pt x="945" y="3673"/>
                  <a:pt x="943" y="3666"/>
                </a:cubicBezTo>
                <a:cubicBezTo>
                  <a:pt x="945" y="3664"/>
                  <a:pt x="947" y="3662"/>
                  <a:pt x="949" y="3659"/>
                </a:cubicBezTo>
                <a:cubicBezTo>
                  <a:pt x="978" y="3652"/>
                  <a:pt x="946" y="3635"/>
                  <a:pt x="954" y="3624"/>
                </a:cubicBezTo>
                <a:cubicBezTo>
                  <a:pt x="943" y="3611"/>
                  <a:pt x="920" y="3634"/>
                  <a:pt x="913" y="3609"/>
                </a:cubicBezTo>
                <a:cubicBezTo>
                  <a:pt x="913" y="3609"/>
                  <a:pt x="913" y="3609"/>
                  <a:pt x="913" y="3609"/>
                </a:cubicBezTo>
                <a:cubicBezTo>
                  <a:pt x="917" y="3597"/>
                  <a:pt x="891" y="3578"/>
                  <a:pt x="922" y="3572"/>
                </a:cubicBezTo>
                <a:cubicBezTo>
                  <a:pt x="934" y="3585"/>
                  <a:pt x="944" y="3599"/>
                  <a:pt x="963" y="3602"/>
                </a:cubicBezTo>
                <a:cubicBezTo>
                  <a:pt x="965" y="3599"/>
                  <a:pt x="967" y="3597"/>
                  <a:pt x="970" y="3596"/>
                </a:cubicBezTo>
                <a:cubicBezTo>
                  <a:pt x="989" y="3596"/>
                  <a:pt x="1008" y="3588"/>
                  <a:pt x="1027" y="3595"/>
                </a:cubicBezTo>
                <a:cubicBezTo>
                  <a:pt x="1031" y="3595"/>
                  <a:pt x="1035" y="3593"/>
                  <a:pt x="1037" y="3590"/>
                </a:cubicBezTo>
                <a:cubicBezTo>
                  <a:pt x="1038" y="3587"/>
                  <a:pt x="1038" y="3585"/>
                  <a:pt x="1038" y="3582"/>
                </a:cubicBezTo>
                <a:cubicBezTo>
                  <a:pt x="1041" y="3579"/>
                  <a:pt x="1044" y="3576"/>
                  <a:pt x="1047" y="3573"/>
                </a:cubicBezTo>
                <a:cubicBezTo>
                  <a:pt x="1039" y="3572"/>
                  <a:pt x="1064" y="3540"/>
                  <a:pt x="1034" y="3559"/>
                </a:cubicBezTo>
                <a:cubicBezTo>
                  <a:pt x="1024" y="3555"/>
                  <a:pt x="1026" y="3526"/>
                  <a:pt x="1005" y="3546"/>
                </a:cubicBezTo>
                <a:cubicBezTo>
                  <a:pt x="1003" y="3568"/>
                  <a:pt x="977" y="3562"/>
                  <a:pt x="969" y="3577"/>
                </a:cubicBezTo>
                <a:cubicBezTo>
                  <a:pt x="968" y="3578"/>
                  <a:pt x="968" y="3579"/>
                  <a:pt x="968" y="3579"/>
                </a:cubicBezTo>
                <a:cubicBezTo>
                  <a:pt x="965" y="3574"/>
                  <a:pt x="963" y="3568"/>
                  <a:pt x="957" y="3564"/>
                </a:cubicBezTo>
                <a:cubicBezTo>
                  <a:pt x="959" y="3563"/>
                  <a:pt x="960" y="3561"/>
                  <a:pt x="961" y="3560"/>
                </a:cubicBezTo>
                <a:cubicBezTo>
                  <a:pt x="957" y="3555"/>
                  <a:pt x="953" y="3550"/>
                  <a:pt x="950" y="3546"/>
                </a:cubicBezTo>
                <a:cubicBezTo>
                  <a:pt x="956" y="3529"/>
                  <a:pt x="963" y="3512"/>
                  <a:pt x="970" y="3496"/>
                </a:cubicBezTo>
                <a:cubicBezTo>
                  <a:pt x="971" y="3494"/>
                  <a:pt x="973" y="3493"/>
                  <a:pt x="975" y="3492"/>
                </a:cubicBezTo>
                <a:cubicBezTo>
                  <a:pt x="988" y="3481"/>
                  <a:pt x="1001" y="3470"/>
                  <a:pt x="999" y="3451"/>
                </a:cubicBezTo>
                <a:cubicBezTo>
                  <a:pt x="1006" y="3453"/>
                  <a:pt x="1011" y="3450"/>
                  <a:pt x="1017" y="3446"/>
                </a:cubicBezTo>
                <a:cubicBezTo>
                  <a:pt x="1018" y="3448"/>
                  <a:pt x="1020" y="3449"/>
                  <a:pt x="1023" y="3450"/>
                </a:cubicBezTo>
                <a:cubicBezTo>
                  <a:pt x="1023" y="3450"/>
                  <a:pt x="1023" y="3450"/>
                  <a:pt x="1023" y="3450"/>
                </a:cubicBezTo>
                <a:cubicBezTo>
                  <a:pt x="1032" y="3458"/>
                  <a:pt x="1040" y="3466"/>
                  <a:pt x="1049" y="3475"/>
                </a:cubicBezTo>
                <a:cubicBezTo>
                  <a:pt x="1053" y="3474"/>
                  <a:pt x="1058" y="3473"/>
                  <a:pt x="1063" y="3472"/>
                </a:cubicBezTo>
                <a:cubicBezTo>
                  <a:pt x="1071" y="3466"/>
                  <a:pt x="1078" y="3456"/>
                  <a:pt x="1091" y="3460"/>
                </a:cubicBezTo>
                <a:cubicBezTo>
                  <a:pt x="1105" y="3471"/>
                  <a:pt x="1119" y="3457"/>
                  <a:pt x="1133" y="3460"/>
                </a:cubicBezTo>
                <a:cubicBezTo>
                  <a:pt x="1134" y="3461"/>
                  <a:pt x="1135" y="3462"/>
                  <a:pt x="1135" y="3462"/>
                </a:cubicBezTo>
                <a:cubicBezTo>
                  <a:pt x="1135" y="3464"/>
                  <a:pt x="1135" y="3465"/>
                  <a:pt x="1134" y="3466"/>
                </a:cubicBezTo>
                <a:cubicBezTo>
                  <a:pt x="1136" y="3498"/>
                  <a:pt x="1101" y="3506"/>
                  <a:pt x="1092" y="3532"/>
                </a:cubicBezTo>
                <a:cubicBezTo>
                  <a:pt x="1106" y="3539"/>
                  <a:pt x="1106" y="3555"/>
                  <a:pt x="1111" y="3567"/>
                </a:cubicBezTo>
                <a:cubicBezTo>
                  <a:pt x="1111" y="3569"/>
                  <a:pt x="1110" y="3572"/>
                  <a:pt x="1108" y="3574"/>
                </a:cubicBezTo>
                <a:cubicBezTo>
                  <a:pt x="1130" y="3597"/>
                  <a:pt x="1152" y="3620"/>
                  <a:pt x="1173" y="3643"/>
                </a:cubicBezTo>
                <a:cubicBezTo>
                  <a:pt x="1170" y="3645"/>
                  <a:pt x="1169" y="3648"/>
                  <a:pt x="1169" y="3652"/>
                </a:cubicBezTo>
                <a:cubicBezTo>
                  <a:pt x="1169" y="3657"/>
                  <a:pt x="1170" y="3662"/>
                  <a:pt x="1171" y="3667"/>
                </a:cubicBezTo>
                <a:cubicBezTo>
                  <a:pt x="1205" y="3691"/>
                  <a:pt x="1260" y="3711"/>
                  <a:pt x="1263" y="3744"/>
                </a:cubicBezTo>
                <a:cubicBezTo>
                  <a:pt x="1267" y="3782"/>
                  <a:pt x="1286" y="3748"/>
                  <a:pt x="1289" y="3759"/>
                </a:cubicBezTo>
                <a:cubicBezTo>
                  <a:pt x="1290" y="3761"/>
                  <a:pt x="1291" y="3763"/>
                  <a:pt x="1293" y="3765"/>
                </a:cubicBezTo>
                <a:cubicBezTo>
                  <a:pt x="1283" y="3782"/>
                  <a:pt x="1267" y="3800"/>
                  <a:pt x="1304" y="3803"/>
                </a:cubicBezTo>
                <a:cubicBezTo>
                  <a:pt x="1314" y="3807"/>
                  <a:pt x="1323" y="3811"/>
                  <a:pt x="1333" y="3815"/>
                </a:cubicBezTo>
                <a:cubicBezTo>
                  <a:pt x="1338" y="3820"/>
                  <a:pt x="1343" y="3825"/>
                  <a:pt x="1349" y="3830"/>
                </a:cubicBezTo>
                <a:cubicBezTo>
                  <a:pt x="1369" y="3849"/>
                  <a:pt x="1394" y="3843"/>
                  <a:pt x="1418" y="3842"/>
                </a:cubicBezTo>
                <a:cubicBezTo>
                  <a:pt x="1420" y="3841"/>
                  <a:pt x="1422" y="3839"/>
                  <a:pt x="1425" y="3837"/>
                </a:cubicBezTo>
                <a:cubicBezTo>
                  <a:pt x="1431" y="3850"/>
                  <a:pt x="1467" y="3834"/>
                  <a:pt x="1453" y="3866"/>
                </a:cubicBezTo>
                <a:cubicBezTo>
                  <a:pt x="1460" y="3871"/>
                  <a:pt x="1464" y="3878"/>
                  <a:pt x="1462" y="3887"/>
                </a:cubicBezTo>
                <a:cubicBezTo>
                  <a:pt x="1464" y="3889"/>
                  <a:pt x="1465" y="3891"/>
                  <a:pt x="1467" y="3893"/>
                </a:cubicBezTo>
                <a:cubicBezTo>
                  <a:pt x="1469" y="3900"/>
                  <a:pt x="1472" y="3906"/>
                  <a:pt x="1474" y="3912"/>
                </a:cubicBezTo>
                <a:cubicBezTo>
                  <a:pt x="1476" y="3931"/>
                  <a:pt x="1490" y="3928"/>
                  <a:pt x="1502" y="3929"/>
                </a:cubicBezTo>
                <a:cubicBezTo>
                  <a:pt x="1501" y="3931"/>
                  <a:pt x="1499" y="3934"/>
                  <a:pt x="1498" y="3936"/>
                </a:cubicBezTo>
                <a:cubicBezTo>
                  <a:pt x="1498" y="3936"/>
                  <a:pt x="1498" y="3936"/>
                  <a:pt x="1498" y="3936"/>
                </a:cubicBezTo>
                <a:cubicBezTo>
                  <a:pt x="1486" y="3948"/>
                  <a:pt x="1473" y="3960"/>
                  <a:pt x="1461" y="3972"/>
                </a:cubicBezTo>
                <a:cubicBezTo>
                  <a:pt x="1459" y="3979"/>
                  <a:pt x="1456" y="3985"/>
                  <a:pt x="1454" y="3992"/>
                </a:cubicBezTo>
                <a:cubicBezTo>
                  <a:pt x="1428" y="3990"/>
                  <a:pt x="1438" y="4003"/>
                  <a:pt x="1445" y="4014"/>
                </a:cubicBezTo>
                <a:cubicBezTo>
                  <a:pt x="1438" y="4040"/>
                  <a:pt x="1424" y="4024"/>
                  <a:pt x="1411" y="4021"/>
                </a:cubicBezTo>
                <a:cubicBezTo>
                  <a:pt x="1406" y="4012"/>
                  <a:pt x="1401" y="4003"/>
                  <a:pt x="1396" y="3994"/>
                </a:cubicBezTo>
                <a:cubicBezTo>
                  <a:pt x="1390" y="3999"/>
                  <a:pt x="1386" y="4006"/>
                  <a:pt x="1388" y="4014"/>
                </a:cubicBezTo>
                <a:cubicBezTo>
                  <a:pt x="1369" y="4018"/>
                  <a:pt x="1373" y="4036"/>
                  <a:pt x="1369" y="4048"/>
                </a:cubicBezTo>
                <a:cubicBezTo>
                  <a:pt x="1366" y="4046"/>
                  <a:pt x="1364" y="4045"/>
                  <a:pt x="1361" y="4045"/>
                </a:cubicBezTo>
                <a:cubicBezTo>
                  <a:pt x="1359" y="4042"/>
                  <a:pt x="1357" y="4040"/>
                  <a:pt x="1355" y="4037"/>
                </a:cubicBezTo>
                <a:cubicBezTo>
                  <a:pt x="1309" y="4067"/>
                  <a:pt x="1307" y="4089"/>
                  <a:pt x="1347" y="4142"/>
                </a:cubicBezTo>
                <a:cubicBezTo>
                  <a:pt x="1349" y="4149"/>
                  <a:pt x="1350" y="4157"/>
                  <a:pt x="1352" y="4164"/>
                </a:cubicBezTo>
                <a:cubicBezTo>
                  <a:pt x="1357" y="4196"/>
                  <a:pt x="1302" y="4204"/>
                  <a:pt x="1320" y="4242"/>
                </a:cubicBezTo>
                <a:cubicBezTo>
                  <a:pt x="1337" y="4284"/>
                  <a:pt x="1360" y="4322"/>
                  <a:pt x="1404" y="4341"/>
                </a:cubicBezTo>
                <a:cubicBezTo>
                  <a:pt x="1413" y="4342"/>
                  <a:pt x="1422" y="4345"/>
                  <a:pt x="1428" y="4334"/>
                </a:cubicBezTo>
                <a:cubicBezTo>
                  <a:pt x="1430" y="4327"/>
                  <a:pt x="1430" y="4319"/>
                  <a:pt x="1428" y="4312"/>
                </a:cubicBezTo>
                <a:cubicBezTo>
                  <a:pt x="1430" y="4312"/>
                  <a:pt x="1431" y="4312"/>
                  <a:pt x="1432" y="4312"/>
                </a:cubicBezTo>
                <a:cubicBezTo>
                  <a:pt x="1439" y="4305"/>
                  <a:pt x="1445" y="4298"/>
                  <a:pt x="1452" y="4292"/>
                </a:cubicBezTo>
                <a:cubicBezTo>
                  <a:pt x="1451" y="4288"/>
                  <a:pt x="1450" y="4286"/>
                  <a:pt x="1447" y="4283"/>
                </a:cubicBezTo>
                <a:cubicBezTo>
                  <a:pt x="1454" y="4277"/>
                  <a:pt x="1461" y="4270"/>
                  <a:pt x="1467" y="4264"/>
                </a:cubicBezTo>
                <a:cubicBezTo>
                  <a:pt x="1485" y="4271"/>
                  <a:pt x="1497" y="4260"/>
                  <a:pt x="1509" y="4250"/>
                </a:cubicBezTo>
                <a:cubicBezTo>
                  <a:pt x="1510" y="4250"/>
                  <a:pt x="1510" y="4250"/>
                  <a:pt x="1510" y="4250"/>
                </a:cubicBezTo>
                <a:cubicBezTo>
                  <a:pt x="1512" y="4252"/>
                  <a:pt x="1514" y="4254"/>
                  <a:pt x="1517" y="4255"/>
                </a:cubicBezTo>
                <a:cubicBezTo>
                  <a:pt x="1527" y="4251"/>
                  <a:pt x="1536" y="4246"/>
                  <a:pt x="1546" y="4242"/>
                </a:cubicBezTo>
                <a:cubicBezTo>
                  <a:pt x="1547" y="4227"/>
                  <a:pt x="1556" y="4216"/>
                  <a:pt x="1567" y="4206"/>
                </a:cubicBezTo>
                <a:cubicBezTo>
                  <a:pt x="1565" y="4199"/>
                  <a:pt x="1564" y="4192"/>
                  <a:pt x="1562" y="4184"/>
                </a:cubicBezTo>
                <a:cubicBezTo>
                  <a:pt x="1562" y="4184"/>
                  <a:pt x="1558" y="4185"/>
                  <a:pt x="1558" y="4185"/>
                </a:cubicBezTo>
                <a:cubicBezTo>
                  <a:pt x="1558" y="4185"/>
                  <a:pt x="1558" y="4184"/>
                  <a:pt x="1557" y="4184"/>
                </a:cubicBezTo>
                <a:cubicBezTo>
                  <a:pt x="1559" y="4184"/>
                  <a:pt x="1560" y="4184"/>
                  <a:pt x="1562" y="4184"/>
                </a:cubicBezTo>
                <a:cubicBezTo>
                  <a:pt x="1585" y="4184"/>
                  <a:pt x="1601" y="4196"/>
                  <a:pt x="1617" y="4211"/>
                </a:cubicBezTo>
                <a:cubicBezTo>
                  <a:pt x="1625" y="4194"/>
                  <a:pt x="1614" y="4179"/>
                  <a:pt x="1611" y="4163"/>
                </a:cubicBezTo>
                <a:cubicBezTo>
                  <a:pt x="1601" y="4151"/>
                  <a:pt x="1588" y="4148"/>
                  <a:pt x="1574" y="4147"/>
                </a:cubicBezTo>
                <a:cubicBezTo>
                  <a:pt x="1578" y="4146"/>
                  <a:pt x="1582" y="4144"/>
                  <a:pt x="1586" y="4142"/>
                </a:cubicBezTo>
                <a:cubicBezTo>
                  <a:pt x="1586" y="4142"/>
                  <a:pt x="1586" y="4142"/>
                  <a:pt x="1586" y="4142"/>
                </a:cubicBezTo>
                <a:cubicBezTo>
                  <a:pt x="1593" y="4135"/>
                  <a:pt x="1601" y="4128"/>
                  <a:pt x="1609" y="4121"/>
                </a:cubicBezTo>
                <a:cubicBezTo>
                  <a:pt x="1605" y="4116"/>
                  <a:pt x="1602" y="4112"/>
                  <a:pt x="1598" y="4107"/>
                </a:cubicBezTo>
                <a:cubicBezTo>
                  <a:pt x="1599" y="4104"/>
                  <a:pt x="1601" y="4102"/>
                  <a:pt x="1602" y="4100"/>
                </a:cubicBezTo>
                <a:cubicBezTo>
                  <a:pt x="1600" y="4097"/>
                  <a:pt x="1598" y="4095"/>
                  <a:pt x="1596" y="4093"/>
                </a:cubicBezTo>
                <a:cubicBezTo>
                  <a:pt x="1601" y="4086"/>
                  <a:pt x="1607" y="4081"/>
                  <a:pt x="1617" y="4084"/>
                </a:cubicBezTo>
                <a:cubicBezTo>
                  <a:pt x="1626" y="4080"/>
                  <a:pt x="1636" y="4076"/>
                  <a:pt x="1645" y="4072"/>
                </a:cubicBezTo>
                <a:cubicBezTo>
                  <a:pt x="1655" y="4075"/>
                  <a:pt x="1664" y="4079"/>
                  <a:pt x="1674" y="4082"/>
                </a:cubicBezTo>
                <a:cubicBezTo>
                  <a:pt x="1673" y="4084"/>
                  <a:pt x="1672" y="4086"/>
                  <a:pt x="1672" y="4088"/>
                </a:cubicBezTo>
                <a:cubicBezTo>
                  <a:pt x="1688" y="4092"/>
                  <a:pt x="1691" y="4105"/>
                  <a:pt x="1695" y="4119"/>
                </a:cubicBezTo>
                <a:cubicBezTo>
                  <a:pt x="1701" y="4113"/>
                  <a:pt x="1708" y="4106"/>
                  <a:pt x="1715" y="4100"/>
                </a:cubicBezTo>
                <a:cubicBezTo>
                  <a:pt x="1714" y="4085"/>
                  <a:pt x="1703" y="4078"/>
                  <a:pt x="1691" y="4072"/>
                </a:cubicBezTo>
                <a:cubicBezTo>
                  <a:pt x="1698" y="4069"/>
                  <a:pt x="1702" y="4065"/>
                  <a:pt x="1701" y="4057"/>
                </a:cubicBezTo>
                <a:cubicBezTo>
                  <a:pt x="1699" y="4045"/>
                  <a:pt x="1704" y="4040"/>
                  <a:pt x="1716" y="4042"/>
                </a:cubicBezTo>
                <a:cubicBezTo>
                  <a:pt x="1718" y="4041"/>
                  <a:pt x="1721" y="4039"/>
                  <a:pt x="1723" y="4037"/>
                </a:cubicBezTo>
                <a:cubicBezTo>
                  <a:pt x="1738" y="4020"/>
                  <a:pt x="1754" y="4020"/>
                  <a:pt x="1773" y="4031"/>
                </a:cubicBezTo>
                <a:cubicBezTo>
                  <a:pt x="1773" y="4031"/>
                  <a:pt x="1773" y="4031"/>
                  <a:pt x="1773" y="4031"/>
                </a:cubicBezTo>
                <a:cubicBezTo>
                  <a:pt x="1778" y="4031"/>
                  <a:pt x="1783" y="4031"/>
                  <a:pt x="1788" y="4032"/>
                </a:cubicBezTo>
                <a:cubicBezTo>
                  <a:pt x="1788" y="4032"/>
                  <a:pt x="1788" y="4032"/>
                  <a:pt x="1788" y="4032"/>
                </a:cubicBezTo>
                <a:cubicBezTo>
                  <a:pt x="1788" y="4032"/>
                  <a:pt x="1788" y="4032"/>
                  <a:pt x="1788" y="4032"/>
                </a:cubicBezTo>
                <a:cubicBezTo>
                  <a:pt x="1795" y="4033"/>
                  <a:pt x="1803" y="4035"/>
                  <a:pt x="1810" y="4037"/>
                </a:cubicBezTo>
                <a:cubicBezTo>
                  <a:pt x="1816" y="4029"/>
                  <a:pt x="1822" y="4021"/>
                  <a:pt x="1828" y="4013"/>
                </a:cubicBezTo>
                <a:cubicBezTo>
                  <a:pt x="1833" y="4014"/>
                  <a:pt x="1838" y="4015"/>
                  <a:pt x="1843" y="4016"/>
                </a:cubicBezTo>
                <a:cubicBezTo>
                  <a:pt x="1849" y="4015"/>
                  <a:pt x="1852" y="4011"/>
                  <a:pt x="1854" y="4006"/>
                </a:cubicBezTo>
                <a:cubicBezTo>
                  <a:pt x="1848" y="3997"/>
                  <a:pt x="1864" y="3975"/>
                  <a:pt x="1837" y="3979"/>
                </a:cubicBezTo>
                <a:cubicBezTo>
                  <a:pt x="1825" y="3977"/>
                  <a:pt x="1813" y="3974"/>
                  <a:pt x="1801" y="3972"/>
                </a:cubicBezTo>
                <a:cubicBezTo>
                  <a:pt x="1792" y="3967"/>
                  <a:pt x="1782" y="3962"/>
                  <a:pt x="1773" y="3958"/>
                </a:cubicBezTo>
                <a:cubicBezTo>
                  <a:pt x="1770" y="3944"/>
                  <a:pt x="1779" y="3937"/>
                  <a:pt x="1787" y="3929"/>
                </a:cubicBezTo>
                <a:cubicBezTo>
                  <a:pt x="1788" y="3922"/>
                  <a:pt x="1784" y="3916"/>
                  <a:pt x="1779" y="3911"/>
                </a:cubicBezTo>
                <a:cubicBezTo>
                  <a:pt x="1760" y="3901"/>
                  <a:pt x="1751" y="3887"/>
                  <a:pt x="1755" y="3865"/>
                </a:cubicBezTo>
                <a:cubicBezTo>
                  <a:pt x="1753" y="3859"/>
                  <a:pt x="1750" y="3855"/>
                  <a:pt x="1745" y="3852"/>
                </a:cubicBezTo>
                <a:cubicBezTo>
                  <a:pt x="1748" y="3852"/>
                  <a:pt x="1751" y="3852"/>
                  <a:pt x="1754" y="3851"/>
                </a:cubicBezTo>
                <a:cubicBezTo>
                  <a:pt x="1763" y="3864"/>
                  <a:pt x="1775" y="3875"/>
                  <a:pt x="1774" y="3892"/>
                </a:cubicBezTo>
                <a:cubicBezTo>
                  <a:pt x="1779" y="3903"/>
                  <a:pt x="1789" y="3906"/>
                  <a:pt x="1801" y="3907"/>
                </a:cubicBezTo>
                <a:cubicBezTo>
                  <a:pt x="1801" y="3913"/>
                  <a:pt x="1804" y="3918"/>
                  <a:pt x="1808" y="3922"/>
                </a:cubicBezTo>
                <a:cubicBezTo>
                  <a:pt x="1811" y="3924"/>
                  <a:pt x="1813" y="3927"/>
                  <a:pt x="1816" y="3929"/>
                </a:cubicBezTo>
                <a:cubicBezTo>
                  <a:pt x="1832" y="3915"/>
                  <a:pt x="1860" y="3923"/>
                  <a:pt x="1872" y="3900"/>
                </a:cubicBezTo>
                <a:cubicBezTo>
                  <a:pt x="1887" y="3896"/>
                  <a:pt x="1901" y="3891"/>
                  <a:pt x="1915" y="3886"/>
                </a:cubicBezTo>
                <a:cubicBezTo>
                  <a:pt x="1916" y="3865"/>
                  <a:pt x="1900" y="3864"/>
                  <a:pt x="1886" y="3860"/>
                </a:cubicBezTo>
                <a:cubicBezTo>
                  <a:pt x="1886" y="3860"/>
                  <a:pt x="1886" y="3860"/>
                  <a:pt x="1886" y="3860"/>
                </a:cubicBezTo>
                <a:cubicBezTo>
                  <a:pt x="1886" y="3860"/>
                  <a:pt x="1886" y="3860"/>
                  <a:pt x="1886" y="3860"/>
                </a:cubicBezTo>
                <a:cubicBezTo>
                  <a:pt x="1884" y="3857"/>
                  <a:pt x="1881" y="3855"/>
                  <a:pt x="1879" y="3852"/>
                </a:cubicBezTo>
                <a:cubicBezTo>
                  <a:pt x="1866" y="3842"/>
                  <a:pt x="1897" y="3777"/>
                  <a:pt x="1839" y="3820"/>
                </a:cubicBezTo>
                <a:cubicBezTo>
                  <a:pt x="1837" y="3821"/>
                  <a:pt x="1834" y="3803"/>
                  <a:pt x="1837" y="3794"/>
                </a:cubicBezTo>
                <a:cubicBezTo>
                  <a:pt x="1846" y="3789"/>
                  <a:pt x="1856" y="3785"/>
                  <a:pt x="1865" y="3781"/>
                </a:cubicBezTo>
                <a:cubicBezTo>
                  <a:pt x="1871" y="3781"/>
                  <a:pt x="1876" y="3782"/>
                  <a:pt x="1882" y="3783"/>
                </a:cubicBezTo>
                <a:cubicBezTo>
                  <a:pt x="1885" y="3777"/>
                  <a:pt x="1889" y="3771"/>
                  <a:pt x="1893" y="3766"/>
                </a:cubicBezTo>
                <a:cubicBezTo>
                  <a:pt x="1893" y="3758"/>
                  <a:pt x="1889" y="3754"/>
                  <a:pt x="1881" y="3753"/>
                </a:cubicBezTo>
                <a:cubicBezTo>
                  <a:pt x="1881" y="3753"/>
                  <a:pt x="1882" y="3752"/>
                  <a:pt x="1881" y="3752"/>
                </a:cubicBezTo>
                <a:cubicBezTo>
                  <a:pt x="1862" y="3743"/>
                  <a:pt x="1840" y="3745"/>
                  <a:pt x="1822" y="3733"/>
                </a:cubicBezTo>
                <a:cubicBezTo>
                  <a:pt x="1815" y="3735"/>
                  <a:pt x="1810" y="3739"/>
                  <a:pt x="1806" y="3744"/>
                </a:cubicBezTo>
                <a:cubicBezTo>
                  <a:pt x="1805" y="3742"/>
                  <a:pt x="1803" y="3741"/>
                  <a:pt x="1801" y="3741"/>
                </a:cubicBezTo>
                <a:cubicBezTo>
                  <a:pt x="1800" y="3741"/>
                  <a:pt x="1799" y="3741"/>
                  <a:pt x="1798" y="3741"/>
                </a:cubicBezTo>
                <a:cubicBezTo>
                  <a:pt x="1788" y="3719"/>
                  <a:pt x="1802" y="3711"/>
                  <a:pt x="1824" y="3708"/>
                </a:cubicBezTo>
                <a:cubicBezTo>
                  <a:pt x="1824" y="3708"/>
                  <a:pt x="1824" y="3708"/>
                  <a:pt x="1824" y="3708"/>
                </a:cubicBezTo>
                <a:cubicBezTo>
                  <a:pt x="1825" y="3711"/>
                  <a:pt x="1827" y="3714"/>
                  <a:pt x="1828" y="3717"/>
                </a:cubicBezTo>
                <a:cubicBezTo>
                  <a:pt x="1841" y="3719"/>
                  <a:pt x="1853" y="3721"/>
                  <a:pt x="1865" y="3724"/>
                </a:cubicBezTo>
                <a:cubicBezTo>
                  <a:pt x="1877" y="3731"/>
                  <a:pt x="1889" y="3738"/>
                  <a:pt x="1901" y="3745"/>
                </a:cubicBezTo>
                <a:cubicBezTo>
                  <a:pt x="1903" y="3747"/>
                  <a:pt x="1906" y="3750"/>
                  <a:pt x="1908" y="3752"/>
                </a:cubicBezTo>
                <a:cubicBezTo>
                  <a:pt x="1914" y="3740"/>
                  <a:pt x="1946" y="3780"/>
                  <a:pt x="1938" y="3738"/>
                </a:cubicBezTo>
                <a:cubicBezTo>
                  <a:pt x="1938" y="3738"/>
                  <a:pt x="1938" y="3738"/>
                  <a:pt x="1938" y="3738"/>
                </a:cubicBezTo>
                <a:cubicBezTo>
                  <a:pt x="1938" y="3733"/>
                  <a:pt x="1938" y="3728"/>
                  <a:pt x="1938" y="3723"/>
                </a:cubicBezTo>
                <a:cubicBezTo>
                  <a:pt x="1940" y="3721"/>
                  <a:pt x="1941" y="3718"/>
                  <a:pt x="1943" y="3716"/>
                </a:cubicBezTo>
                <a:cubicBezTo>
                  <a:pt x="1932" y="3702"/>
                  <a:pt x="1919" y="3692"/>
                  <a:pt x="1903" y="3687"/>
                </a:cubicBezTo>
                <a:cubicBezTo>
                  <a:pt x="1904" y="3685"/>
                  <a:pt x="1906" y="3682"/>
                  <a:pt x="1907" y="3680"/>
                </a:cubicBezTo>
                <a:cubicBezTo>
                  <a:pt x="1912" y="3675"/>
                  <a:pt x="1917" y="3671"/>
                  <a:pt x="1922" y="3666"/>
                </a:cubicBezTo>
                <a:cubicBezTo>
                  <a:pt x="1924" y="3656"/>
                  <a:pt x="1918" y="3648"/>
                  <a:pt x="1910" y="3642"/>
                </a:cubicBezTo>
                <a:cubicBezTo>
                  <a:pt x="1908" y="3641"/>
                  <a:pt x="1907" y="3641"/>
                  <a:pt x="1905" y="3640"/>
                </a:cubicBezTo>
                <a:cubicBezTo>
                  <a:pt x="1906" y="3640"/>
                  <a:pt x="1907" y="3639"/>
                  <a:pt x="1907" y="3638"/>
                </a:cubicBezTo>
                <a:cubicBezTo>
                  <a:pt x="1908" y="3626"/>
                  <a:pt x="1898" y="3621"/>
                  <a:pt x="1891" y="3613"/>
                </a:cubicBezTo>
                <a:cubicBezTo>
                  <a:pt x="1892" y="3612"/>
                  <a:pt x="1893" y="3611"/>
                  <a:pt x="1894" y="3610"/>
                </a:cubicBezTo>
                <a:cubicBezTo>
                  <a:pt x="1896" y="3612"/>
                  <a:pt x="1898" y="3614"/>
                  <a:pt x="1901" y="3616"/>
                </a:cubicBezTo>
                <a:cubicBezTo>
                  <a:pt x="1911" y="3607"/>
                  <a:pt x="1920" y="3608"/>
                  <a:pt x="1930" y="3616"/>
                </a:cubicBezTo>
                <a:cubicBezTo>
                  <a:pt x="1930" y="3616"/>
                  <a:pt x="1930" y="3616"/>
                  <a:pt x="1930" y="3616"/>
                </a:cubicBezTo>
                <a:cubicBezTo>
                  <a:pt x="1930" y="3616"/>
                  <a:pt x="1930" y="3616"/>
                  <a:pt x="1930" y="3616"/>
                </a:cubicBezTo>
                <a:cubicBezTo>
                  <a:pt x="1934" y="3621"/>
                  <a:pt x="1939" y="3626"/>
                  <a:pt x="1943" y="3632"/>
                </a:cubicBezTo>
                <a:cubicBezTo>
                  <a:pt x="1946" y="3633"/>
                  <a:pt x="1949" y="3634"/>
                  <a:pt x="1951" y="3636"/>
                </a:cubicBezTo>
                <a:cubicBezTo>
                  <a:pt x="1953" y="3634"/>
                  <a:pt x="1956" y="3633"/>
                  <a:pt x="1959" y="3633"/>
                </a:cubicBezTo>
                <a:cubicBezTo>
                  <a:pt x="1961" y="3630"/>
                  <a:pt x="1964" y="3628"/>
                  <a:pt x="1966" y="3626"/>
                </a:cubicBezTo>
                <a:close/>
              </a:path>
            </a:pathLst>
          </a:custGeom>
          <a:solidFill>
            <a:schemeClr val="accent2">
              <a:lumMod val="50000"/>
              <a:alpha val="29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Freeform 26"/>
          <p:cNvSpPr>
            <a:spLocks/>
          </p:cNvSpPr>
          <p:nvPr/>
        </p:nvSpPr>
        <p:spPr bwMode="auto">
          <a:xfrm rot="19723794">
            <a:off x="3060259" y="1133618"/>
            <a:ext cx="7601267" cy="4115559"/>
          </a:xfrm>
          <a:custGeom>
            <a:avLst/>
            <a:gdLst>
              <a:gd name="T0" fmla="*/ 2557 w 2594"/>
              <a:gd name="T1" fmla="*/ 834 h 1101"/>
              <a:gd name="T2" fmla="*/ 2548 w 2594"/>
              <a:gd name="T3" fmla="*/ 755 h 1101"/>
              <a:gd name="T4" fmla="*/ 2554 w 2594"/>
              <a:gd name="T5" fmla="*/ 681 h 1101"/>
              <a:gd name="T6" fmla="*/ 2455 w 2594"/>
              <a:gd name="T7" fmla="*/ 603 h 1101"/>
              <a:gd name="T8" fmla="*/ 2400 w 2594"/>
              <a:gd name="T9" fmla="*/ 508 h 1101"/>
              <a:gd name="T10" fmla="*/ 2271 w 2594"/>
              <a:gd name="T11" fmla="*/ 436 h 1101"/>
              <a:gd name="T12" fmla="*/ 2134 w 2594"/>
              <a:gd name="T13" fmla="*/ 364 h 1101"/>
              <a:gd name="T14" fmla="*/ 2014 w 2594"/>
              <a:gd name="T15" fmla="*/ 340 h 1101"/>
              <a:gd name="T16" fmla="*/ 1954 w 2594"/>
              <a:gd name="T17" fmla="*/ 292 h 1101"/>
              <a:gd name="T18" fmla="*/ 1951 w 2594"/>
              <a:gd name="T19" fmla="*/ 275 h 1101"/>
              <a:gd name="T20" fmla="*/ 1986 w 2594"/>
              <a:gd name="T21" fmla="*/ 209 h 1101"/>
              <a:gd name="T22" fmla="*/ 1959 w 2594"/>
              <a:gd name="T23" fmla="*/ 104 h 1101"/>
              <a:gd name="T24" fmla="*/ 1791 w 2594"/>
              <a:gd name="T25" fmla="*/ 87 h 1101"/>
              <a:gd name="T26" fmla="*/ 1549 w 2594"/>
              <a:gd name="T27" fmla="*/ 74 h 1101"/>
              <a:gd name="T28" fmla="*/ 1329 w 2594"/>
              <a:gd name="T29" fmla="*/ 77 h 1101"/>
              <a:gd name="T30" fmla="*/ 1195 w 2594"/>
              <a:gd name="T31" fmla="*/ 85 h 1101"/>
              <a:gd name="T32" fmla="*/ 987 w 2594"/>
              <a:gd name="T33" fmla="*/ 111 h 1101"/>
              <a:gd name="T34" fmla="*/ 786 w 2594"/>
              <a:gd name="T35" fmla="*/ 125 h 1101"/>
              <a:gd name="T36" fmla="*/ 586 w 2594"/>
              <a:gd name="T37" fmla="*/ 82 h 1101"/>
              <a:gd name="T38" fmla="*/ 421 w 2594"/>
              <a:gd name="T39" fmla="*/ 46 h 1101"/>
              <a:gd name="T40" fmla="*/ 274 w 2594"/>
              <a:gd name="T41" fmla="*/ 12 h 1101"/>
              <a:gd name="T42" fmla="*/ 303 w 2594"/>
              <a:gd name="T43" fmla="*/ 27 h 1101"/>
              <a:gd name="T44" fmla="*/ 501 w 2594"/>
              <a:gd name="T45" fmla="*/ 99 h 1101"/>
              <a:gd name="T46" fmla="*/ 654 w 2594"/>
              <a:gd name="T47" fmla="*/ 147 h 1101"/>
              <a:gd name="T48" fmla="*/ 499 w 2594"/>
              <a:gd name="T49" fmla="*/ 116 h 1101"/>
              <a:gd name="T50" fmla="*/ 281 w 2594"/>
              <a:gd name="T51" fmla="*/ 71 h 1101"/>
              <a:gd name="T52" fmla="*/ 258 w 2594"/>
              <a:gd name="T53" fmla="*/ 102 h 1101"/>
              <a:gd name="T54" fmla="*/ 188 w 2594"/>
              <a:gd name="T55" fmla="*/ 95 h 1101"/>
              <a:gd name="T56" fmla="*/ 293 w 2594"/>
              <a:gd name="T57" fmla="*/ 139 h 1101"/>
              <a:gd name="T58" fmla="*/ 185 w 2594"/>
              <a:gd name="T59" fmla="*/ 141 h 1101"/>
              <a:gd name="T60" fmla="*/ 160 w 2594"/>
              <a:gd name="T61" fmla="*/ 255 h 1101"/>
              <a:gd name="T62" fmla="*/ 122 w 2594"/>
              <a:gd name="T63" fmla="*/ 352 h 1101"/>
              <a:gd name="T64" fmla="*/ 94 w 2594"/>
              <a:gd name="T65" fmla="*/ 420 h 1101"/>
              <a:gd name="T66" fmla="*/ 67 w 2594"/>
              <a:gd name="T67" fmla="*/ 521 h 1101"/>
              <a:gd name="T68" fmla="*/ 72 w 2594"/>
              <a:gd name="T69" fmla="*/ 601 h 1101"/>
              <a:gd name="T70" fmla="*/ 103 w 2594"/>
              <a:gd name="T71" fmla="*/ 656 h 1101"/>
              <a:gd name="T72" fmla="*/ 19 w 2594"/>
              <a:gd name="T73" fmla="*/ 660 h 1101"/>
              <a:gd name="T74" fmla="*/ 180 w 2594"/>
              <a:gd name="T75" fmla="*/ 726 h 1101"/>
              <a:gd name="T76" fmla="*/ 477 w 2594"/>
              <a:gd name="T77" fmla="*/ 802 h 1101"/>
              <a:gd name="T78" fmla="*/ 527 w 2594"/>
              <a:gd name="T79" fmla="*/ 825 h 1101"/>
              <a:gd name="T80" fmla="*/ 582 w 2594"/>
              <a:gd name="T81" fmla="*/ 873 h 1101"/>
              <a:gd name="T82" fmla="*/ 683 w 2594"/>
              <a:gd name="T83" fmla="*/ 883 h 1101"/>
              <a:gd name="T84" fmla="*/ 664 w 2594"/>
              <a:gd name="T85" fmla="*/ 891 h 1101"/>
              <a:gd name="T86" fmla="*/ 859 w 2594"/>
              <a:gd name="T87" fmla="*/ 913 h 1101"/>
              <a:gd name="T88" fmla="*/ 925 w 2594"/>
              <a:gd name="T89" fmla="*/ 920 h 1101"/>
              <a:gd name="T90" fmla="*/ 1094 w 2594"/>
              <a:gd name="T91" fmla="*/ 966 h 1101"/>
              <a:gd name="T92" fmla="*/ 1379 w 2594"/>
              <a:gd name="T93" fmla="*/ 1065 h 1101"/>
              <a:gd name="T94" fmla="*/ 1464 w 2594"/>
              <a:gd name="T95" fmla="*/ 1088 h 1101"/>
              <a:gd name="T96" fmla="*/ 1279 w 2594"/>
              <a:gd name="T97" fmla="*/ 1008 h 1101"/>
              <a:gd name="T98" fmla="*/ 1063 w 2594"/>
              <a:gd name="T99" fmla="*/ 928 h 1101"/>
              <a:gd name="T100" fmla="*/ 1432 w 2594"/>
              <a:gd name="T101" fmla="*/ 959 h 1101"/>
              <a:gd name="T102" fmla="*/ 1527 w 2594"/>
              <a:gd name="T103" fmla="*/ 952 h 1101"/>
              <a:gd name="T104" fmla="*/ 1749 w 2594"/>
              <a:gd name="T105" fmla="*/ 977 h 1101"/>
              <a:gd name="T106" fmla="*/ 1933 w 2594"/>
              <a:gd name="T107" fmla="*/ 1017 h 1101"/>
              <a:gd name="T108" fmla="*/ 1914 w 2594"/>
              <a:gd name="T109" fmla="*/ 979 h 1101"/>
              <a:gd name="T110" fmla="*/ 2027 w 2594"/>
              <a:gd name="T111" fmla="*/ 1002 h 1101"/>
              <a:gd name="T112" fmla="*/ 2106 w 2594"/>
              <a:gd name="T113" fmla="*/ 1011 h 1101"/>
              <a:gd name="T114" fmla="*/ 2199 w 2594"/>
              <a:gd name="T115" fmla="*/ 991 h 1101"/>
              <a:gd name="T116" fmla="*/ 2321 w 2594"/>
              <a:gd name="T117" fmla="*/ 984 h 1101"/>
              <a:gd name="T118" fmla="*/ 2427 w 2594"/>
              <a:gd name="T119" fmla="*/ 969 h 1101"/>
              <a:gd name="T120" fmla="*/ 2517 w 2594"/>
              <a:gd name="T121" fmla="*/ 924 h 11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2594" h="1101">
                <a:moveTo>
                  <a:pt x="2591" y="900"/>
                </a:moveTo>
                <a:cubicBezTo>
                  <a:pt x="2587" y="898"/>
                  <a:pt x="2587" y="895"/>
                  <a:pt x="2587" y="891"/>
                </a:cubicBezTo>
                <a:cubicBezTo>
                  <a:pt x="2585" y="887"/>
                  <a:pt x="2581" y="885"/>
                  <a:pt x="2576" y="886"/>
                </a:cubicBezTo>
                <a:cubicBezTo>
                  <a:pt x="2574" y="883"/>
                  <a:pt x="2573" y="879"/>
                  <a:pt x="2568" y="882"/>
                </a:cubicBezTo>
                <a:cubicBezTo>
                  <a:pt x="2563" y="882"/>
                  <a:pt x="2563" y="877"/>
                  <a:pt x="2560" y="875"/>
                </a:cubicBezTo>
                <a:cubicBezTo>
                  <a:pt x="2555" y="870"/>
                  <a:pt x="2555" y="870"/>
                  <a:pt x="2550" y="873"/>
                </a:cubicBezTo>
                <a:cubicBezTo>
                  <a:pt x="2549" y="873"/>
                  <a:pt x="2548" y="873"/>
                  <a:pt x="2548" y="873"/>
                </a:cubicBezTo>
                <a:cubicBezTo>
                  <a:pt x="2546" y="871"/>
                  <a:pt x="2548" y="868"/>
                  <a:pt x="2546" y="866"/>
                </a:cubicBezTo>
                <a:cubicBezTo>
                  <a:pt x="2548" y="865"/>
                  <a:pt x="2550" y="865"/>
                  <a:pt x="2551" y="864"/>
                </a:cubicBezTo>
                <a:cubicBezTo>
                  <a:pt x="2554" y="862"/>
                  <a:pt x="2557" y="861"/>
                  <a:pt x="2561" y="862"/>
                </a:cubicBezTo>
                <a:cubicBezTo>
                  <a:pt x="2563" y="863"/>
                  <a:pt x="2565" y="862"/>
                  <a:pt x="2564" y="859"/>
                </a:cubicBezTo>
                <a:cubicBezTo>
                  <a:pt x="2558" y="857"/>
                  <a:pt x="2553" y="853"/>
                  <a:pt x="2546" y="853"/>
                </a:cubicBezTo>
                <a:cubicBezTo>
                  <a:pt x="2545" y="853"/>
                  <a:pt x="2544" y="853"/>
                  <a:pt x="2544" y="851"/>
                </a:cubicBezTo>
                <a:cubicBezTo>
                  <a:pt x="2545" y="847"/>
                  <a:pt x="2542" y="848"/>
                  <a:pt x="2541" y="849"/>
                </a:cubicBezTo>
                <a:cubicBezTo>
                  <a:pt x="2538" y="850"/>
                  <a:pt x="2532" y="848"/>
                  <a:pt x="2534" y="854"/>
                </a:cubicBezTo>
                <a:cubicBezTo>
                  <a:pt x="2534" y="854"/>
                  <a:pt x="2533" y="855"/>
                  <a:pt x="2532" y="854"/>
                </a:cubicBezTo>
                <a:cubicBezTo>
                  <a:pt x="2528" y="852"/>
                  <a:pt x="2522" y="851"/>
                  <a:pt x="2521" y="845"/>
                </a:cubicBezTo>
                <a:cubicBezTo>
                  <a:pt x="2521" y="845"/>
                  <a:pt x="2521" y="845"/>
                  <a:pt x="2521" y="845"/>
                </a:cubicBezTo>
                <a:cubicBezTo>
                  <a:pt x="2521" y="845"/>
                  <a:pt x="2521" y="845"/>
                  <a:pt x="2521" y="845"/>
                </a:cubicBezTo>
                <a:cubicBezTo>
                  <a:pt x="2521" y="845"/>
                  <a:pt x="2521" y="845"/>
                  <a:pt x="2521" y="845"/>
                </a:cubicBezTo>
                <a:cubicBezTo>
                  <a:pt x="2525" y="845"/>
                  <a:pt x="2528" y="848"/>
                  <a:pt x="2532" y="845"/>
                </a:cubicBezTo>
                <a:cubicBezTo>
                  <a:pt x="2532" y="845"/>
                  <a:pt x="2533" y="845"/>
                  <a:pt x="2533" y="845"/>
                </a:cubicBezTo>
                <a:cubicBezTo>
                  <a:pt x="2535" y="845"/>
                  <a:pt x="2537" y="845"/>
                  <a:pt x="2539" y="845"/>
                </a:cubicBezTo>
                <a:cubicBezTo>
                  <a:pt x="2543" y="843"/>
                  <a:pt x="2548" y="843"/>
                  <a:pt x="2553" y="843"/>
                </a:cubicBezTo>
                <a:cubicBezTo>
                  <a:pt x="2558" y="842"/>
                  <a:pt x="2558" y="840"/>
                  <a:pt x="2557" y="834"/>
                </a:cubicBezTo>
                <a:cubicBezTo>
                  <a:pt x="2551" y="830"/>
                  <a:pt x="2545" y="830"/>
                  <a:pt x="2539" y="830"/>
                </a:cubicBezTo>
                <a:cubicBezTo>
                  <a:pt x="2536" y="831"/>
                  <a:pt x="2533" y="830"/>
                  <a:pt x="2530" y="828"/>
                </a:cubicBezTo>
                <a:cubicBezTo>
                  <a:pt x="2530" y="825"/>
                  <a:pt x="2528" y="822"/>
                  <a:pt x="2526" y="819"/>
                </a:cubicBezTo>
                <a:cubicBezTo>
                  <a:pt x="2528" y="817"/>
                  <a:pt x="2532" y="819"/>
                  <a:pt x="2532" y="815"/>
                </a:cubicBezTo>
                <a:cubicBezTo>
                  <a:pt x="2529" y="812"/>
                  <a:pt x="2526" y="813"/>
                  <a:pt x="2522" y="812"/>
                </a:cubicBezTo>
                <a:cubicBezTo>
                  <a:pt x="2520" y="812"/>
                  <a:pt x="2517" y="812"/>
                  <a:pt x="2515" y="812"/>
                </a:cubicBezTo>
                <a:cubicBezTo>
                  <a:pt x="2514" y="811"/>
                  <a:pt x="2512" y="809"/>
                  <a:pt x="2514" y="808"/>
                </a:cubicBezTo>
                <a:cubicBezTo>
                  <a:pt x="2519" y="805"/>
                  <a:pt x="2516" y="799"/>
                  <a:pt x="2517" y="795"/>
                </a:cubicBezTo>
                <a:cubicBezTo>
                  <a:pt x="2519" y="793"/>
                  <a:pt x="2520" y="791"/>
                  <a:pt x="2521" y="789"/>
                </a:cubicBezTo>
                <a:cubicBezTo>
                  <a:pt x="2521" y="789"/>
                  <a:pt x="2521" y="789"/>
                  <a:pt x="2521" y="789"/>
                </a:cubicBezTo>
                <a:cubicBezTo>
                  <a:pt x="2521" y="789"/>
                  <a:pt x="2521" y="790"/>
                  <a:pt x="2521" y="790"/>
                </a:cubicBezTo>
                <a:cubicBezTo>
                  <a:pt x="2524" y="794"/>
                  <a:pt x="2527" y="794"/>
                  <a:pt x="2532" y="793"/>
                </a:cubicBezTo>
                <a:cubicBezTo>
                  <a:pt x="2537" y="792"/>
                  <a:pt x="2541" y="787"/>
                  <a:pt x="2546" y="786"/>
                </a:cubicBezTo>
                <a:cubicBezTo>
                  <a:pt x="2548" y="785"/>
                  <a:pt x="2552" y="787"/>
                  <a:pt x="2548" y="782"/>
                </a:cubicBezTo>
                <a:cubicBezTo>
                  <a:pt x="2547" y="781"/>
                  <a:pt x="2547" y="778"/>
                  <a:pt x="2546" y="777"/>
                </a:cubicBezTo>
                <a:cubicBezTo>
                  <a:pt x="2544" y="777"/>
                  <a:pt x="2542" y="777"/>
                  <a:pt x="2541" y="775"/>
                </a:cubicBezTo>
                <a:cubicBezTo>
                  <a:pt x="2539" y="775"/>
                  <a:pt x="2537" y="775"/>
                  <a:pt x="2535" y="775"/>
                </a:cubicBezTo>
                <a:cubicBezTo>
                  <a:pt x="2534" y="774"/>
                  <a:pt x="2532" y="773"/>
                  <a:pt x="2530" y="773"/>
                </a:cubicBezTo>
                <a:cubicBezTo>
                  <a:pt x="2529" y="772"/>
                  <a:pt x="2528" y="770"/>
                  <a:pt x="2526" y="769"/>
                </a:cubicBezTo>
                <a:cubicBezTo>
                  <a:pt x="2522" y="767"/>
                  <a:pt x="2523" y="765"/>
                  <a:pt x="2526" y="762"/>
                </a:cubicBezTo>
                <a:cubicBezTo>
                  <a:pt x="2527" y="762"/>
                  <a:pt x="2527" y="761"/>
                  <a:pt x="2528" y="760"/>
                </a:cubicBezTo>
                <a:cubicBezTo>
                  <a:pt x="2529" y="760"/>
                  <a:pt x="2529" y="759"/>
                  <a:pt x="2530" y="759"/>
                </a:cubicBezTo>
                <a:cubicBezTo>
                  <a:pt x="2534" y="759"/>
                  <a:pt x="2537" y="759"/>
                  <a:pt x="2541" y="759"/>
                </a:cubicBezTo>
                <a:cubicBezTo>
                  <a:pt x="2542" y="758"/>
                  <a:pt x="2543" y="758"/>
                  <a:pt x="2545" y="757"/>
                </a:cubicBezTo>
                <a:cubicBezTo>
                  <a:pt x="2546" y="757"/>
                  <a:pt x="2547" y="756"/>
                  <a:pt x="2548" y="755"/>
                </a:cubicBezTo>
                <a:cubicBezTo>
                  <a:pt x="2548" y="755"/>
                  <a:pt x="2548" y="755"/>
                  <a:pt x="2548" y="755"/>
                </a:cubicBezTo>
                <a:cubicBezTo>
                  <a:pt x="2548" y="755"/>
                  <a:pt x="2549" y="754"/>
                  <a:pt x="2549" y="753"/>
                </a:cubicBezTo>
                <a:cubicBezTo>
                  <a:pt x="2550" y="753"/>
                  <a:pt x="2550" y="753"/>
                  <a:pt x="2550" y="753"/>
                </a:cubicBezTo>
                <a:cubicBezTo>
                  <a:pt x="2550" y="750"/>
                  <a:pt x="2553" y="749"/>
                  <a:pt x="2555" y="748"/>
                </a:cubicBezTo>
                <a:cubicBezTo>
                  <a:pt x="2555" y="748"/>
                  <a:pt x="2555" y="748"/>
                  <a:pt x="2555" y="748"/>
                </a:cubicBezTo>
                <a:cubicBezTo>
                  <a:pt x="2556" y="747"/>
                  <a:pt x="2557" y="747"/>
                  <a:pt x="2559" y="746"/>
                </a:cubicBezTo>
                <a:cubicBezTo>
                  <a:pt x="2563" y="744"/>
                  <a:pt x="2563" y="744"/>
                  <a:pt x="2559" y="741"/>
                </a:cubicBezTo>
                <a:cubicBezTo>
                  <a:pt x="2558" y="741"/>
                  <a:pt x="2558" y="740"/>
                  <a:pt x="2557" y="740"/>
                </a:cubicBezTo>
                <a:cubicBezTo>
                  <a:pt x="2556" y="740"/>
                  <a:pt x="2554" y="740"/>
                  <a:pt x="2553" y="739"/>
                </a:cubicBezTo>
                <a:cubicBezTo>
                  <a:pt x="2551" y="737"/>
                  <a:pt x="2549" y="736"/>
                  <a:pt x="2546" y="736"/>
                </a:cubicBezTo>
                <a:cubicBezTo>
                  <a:pt x="2543" y="734"/>
                  <a:pt x="2540" y="732"/>
                  <a:pt x="2537" y="730"/>
                </a:cubicBezTo>
                <a:cubicBezTo>
                  <a:pt x="2539" y="723"/>
                  <a:pt x="2539" y="723"/>
                  <a:pt x="2545" y="722"/>
                </a:cubicBezTo>
                <a:cubicBezTo>
                  <a:pt x="2553" y="722"/>
                  <a:pt x="2561" y="726"/>
                  <a:pt x="2569" y="723"/>
                </a:cubicBezTo>
                <a:cubicBezTo>
                  <a:pt x="2570" y="722"/>
                  <a:pt x="2572" y="722"/>
                  <a:pt x="2573" y="721"/>
                </a:cubicBezTo>
                <a:cubicBezTo>
                  <a:pt x="2573" y="721"/>
                  <a:pt x="2573" y="721"/>
                  <a:pt x="2573" y="721"/>
                </a:cubicBezTo>
                <a:cubicBezTo>
                  <a:pt x="2574" y="721"/>
                  <a:pt x="2574" y="720"/>
                  <a:pt x="2575" y="720"/>
                </a:cubicBezTo>
                <a:cubicBezTo>
                  <a:pt x="2577" y="720"/>
                  <a:pt x="2580" y="719"/>
                  <a:pt x="2582" y="719"/>
                </a:cubicBezTo>
                <a:cubicBezTo>
                  <a:pt x="2584" y="719"/>
                  <a:pt x="2587" y="720"/>
                  <a:pt x="2586" y="716"/>
                </a:cubicBezTo>
                <a:cubicBezTo>
                  <a:pt x="2585" y="715"/>
                  <a:pt x="2585" y="715"/>
                  <a:pt x="2585" y="714"/>
                </a:cubicBezTo>
                <a:cubicBezTo>
                  <a:pt x="2584" y="714"/>
                  <a:pt x="2583" y="714"/>
                  <a:pt x="2582" y="713"/>
                </a:cubicBezTo>
                <a:cubicBezTo>
                  <a:pt x="2581" y="709"/>
                  <a:pt x="2585" y="704"/>
                  <a:pt x="2584" y="700"/>
                </a:cubicBezTo>
                <a:cubicBezTo>
                  <a:pt x="2588" y="693"/>
                  <a:pt x="2587" y="691"/>
                  <a:pt x="2580" y="689"/>
                </a:cubicBezTo>
                <a:cubicBezTo>
                  <a:pt x="2574" y="688"/>
                  <a:pt x="2568" y="688"/>
                  <a:pt x="2562" y="687"/>
                </a:cubicBezTo>
                <a:cubicBezTo>
                  <a:pt x="2561" y="686"/>
                  <a:pt x="2560" y="686"/>
                  <a:pt x="2559" y="685"/>
                </a:cubicBezTo>
                <a:cubicBezTo>
                  <a:pt x="2557" y="684"/>
                  <a:pt x="2555" y="683"/>
                  <a:pt x="2554" y="681"/>
                </a:cubicBezTo>
                <a:cubicBezTo>
                  <a:pt x="2553" y="681"/>
                  <a:pt x="2552" y="680"/>
                  <a:pt x="2552" y="680"/>
                </a:cubicBezTo>
                <a:cubicBezTo>
                  <a:pt x="2551" y="680"/>
                  <a:pt x="2551" y="680"/>
                  <a:pt x="2551" y="680"/>
                </a:cubicBezTo>
                <a:cubicBezTo>
                  <a:pt x="2551" y="680"/>
                  <a:pt x="2551" y="680"/>
                  <a:pt x="2551" y="680"/>
                </a:cubicBezTo>
                <a:cubicBezTo>
                  <a:pt x="2551" y="680"/>
                  <a:pt x="2552" y="680"/>
                  <a:pt x="2552" y="680"/>
                </a:cubicBezTo>
                <a:cubicBezTo>
                  <a:pt x="2552" y="678"/>
                  <a:pt x="2552" y="676"/>
                  <a:pt x="2551" y="675"/>
                </a:cubicBezTo>
                <a:cubicBezTo>
                  <a:pt x="2550" y="672"/>
                  <a:pt x="2548" y="671"/>
                  <a:pt x="2546" y="671"/>
                </a:cubicBezTo>
                <a:cubicBezTo>
                  <a:pt x="2537" y="668"/>
                  <a:pt x="2527" y="667"/>
                  <a:pt x="2518" y="665"/>
                </a:cubicBezTo>
                <a:cubicBezTo>
                  <a:pt x="2517" y="665"/>
                  <a:pt x="2518" y="666"/>
                  <a:pt x="2518" y="666"/>
                </a:cubicBezTo>
                <a:cubicBezTo>
                  <a:pt x="2517" y="666"/>
                  <a:pt x="2517" y="666"/>
                  <a:pt x="2517" y="666"/>
                </a:cubicBezTo>
                <a:cubicBezTo>
                  <a:pt x="2517" y="666"/>
                  <a:pt x="2518" y="665"/>
                  <a:pt x="2518" y="665"/>
                </a:cubicBezTo>
                <a:cubicBezTo>
                  <a:pt x="2518" y="665"/>
                  <a:pt x="2517" y="664"/>
                  <a:pt x="2517" y="664"/>
                </a:cubicBezTo>
                <a:cubicBezTo>
                  <a:pt x="2514" y="659"/>
                  <a:pt x="2512" y="653"/>
                  <a:pt x="2505" y="651"/>
                </a:cubicBezTo>
                <a:cubicBezTo>
                  <a:pt x="2498" y="647"/>
                  <a:pt x="2495" y="642"/>
                  <a:pt x="2496" y="634"/>
                </a:cubicBezTo>
                <a:cubicBezTo>
                  <a:pt x="2497" y="634"/>
                  <a:pt x="2496" y="634"/>
                  <a:pt x="2496" y="633"/>
                </a:cubicBezTo>
                <a:cubicBezTo>
                  <a:pt x="2496" y="633"/>
                  <a:pt x="2496" y="633"/>
                  <a:pt x="2496" y="633"/>
                </a:cubicBezTo>
                <a:cubicBezTo>
                  <a:pt x="2495" y="633"/>
                  <a:pt x="2495" y="632"/>
                  <a:pt x="2494" y="632"/>
                </a:cubicBezTo>
                <a:cubicBezTo>
                  <a:pt x="2494" y="632"/>
                  <a:pt x="2494" y="632"/>
                  <a:pt x="2494" y="632"/>
                </a:cubicBezTo>
                <a:cubicBezTo>
                  <a:pt x="2494" y="631"/>
                  <a:pt x="2493" y="631"/>
                  <a:pt x="2492" y="630"/>
                </a:cubicBezTo>
                <a:cubicBezTo>
                  <a:pt x="2489" y="628"/>
                  <a:pt x="2486" y="626"/>
                  <a:pt x="2483" y="624"/>
                </a:cubicBezTo>
                <a:cubicBezTo>
                  <a:pt x="2482" y="623"/>
                  <a:pt x="2481" y="621"/>
                  <a:pt x="2480" y="619"/>
                </a:cubicBezTo>
                <a:cubicBezTo>
                  <a:pt x="2473" y="617"/>
                  <a:pt x="2466" y="615"/>
                  <a:pt x="2460" y="610"/>
                </a:cubicBezTo>
                <a:cubicBezTo>
                  <a:pt x="2460" y="610"/>
                  <a:pt x="2460" y="610"/>
                  <a:pt x="2460" y="610"/>
                </a:cubicBezTo>
                <a:cubicBezTo>
                  <a:pt x="2460" y="610"/>
                  <a:pt x="2460" y="609"/>
                  <a:pt x="2460" y="608"/>
                </a:cubicBezTo>
                <a:cubicBezTo>
                  <a:pt x="2459" y="607"/>
                  <a:pt x="2458" y="607"/>
                  <a:pt x="2456" y="607"/>
                </a:cubicBezTo>
                <a:cubicBezTo>
                  <a:pt x="2455" y="606"/>
                  <a:pt x="2455" y="604"/>
                  <a:pt x="2455" y="603"/>
                </a:cubicBezTo>
                <a:cubicBezTo>
                  <a:pt x="2454" y="602"/>
                  <a:pt x="2453" y="601"/>
                  <a:pt x="2453" y="600"/>
                </a:cubicBezTo>
                <a:cubicBezTo>
                  <a:pt x="2458" y="599"/>
                  <a:pt x="2463" y="598"/>
                  <a:pt x="2467" y="597"/>
                </a:cubicBezTo>
                <a:cubicBezTo>
                  <a:pt x="2471" y="597"/>
                  <a:pt x="2474" y="597"/>
                  <a:pt x="2477" y="597"/>
                </a:cubicBezTo>
                <a:cubicBezTo>
                  <a:pt x="2485" y="598"/>
                  <a:pt x="2485" y="598"/>
                  <a:pt x="2487" y="591"/>
                </a:cubicBezTo>
                <a:cubicBezTo>
                  <a:pt x="2487" y="591"/>
                  <a:pt x="2487" y="591"/>
                  <a:pt x="2487" y="591"/>
                </a:cubicBezTo>
                <a:cubicBezTo>
                  <a:pt x="2487" y="590"/>
                  <a:pt x="2488" y="589"/>
                  <a:pt x="2489" y="589"/>
                </a:cubicBezTo>
                <a:cubicBezTo>
                  <a:pt x="2489" y="588"/>
                  <a:pt x="2490" y="587"/>
                  <a:pt x="2490" y="587"/>
                </a:cubicBezTo>
                <a:cubicBezTo>
                  <a:pt x="2490" y="587"/>
                  <a:pt x="2490" y="587"/>
                  <a:pt x="2490" y="587"/>
                </a:cubicBezTo>
                <a:cubicBezTo>
                  <a:pt x="2491" y="585"/>
                  <a:pt x="2492" y="584"/>
                  <a:pt x="2494" y="584"/>
                </a:cubicBezTo>
                <a:cubicBezTo>
                  <a:pt x="2502" y="582"/>
                  <a:pt x="2502" y="581"/>
                  <a:pt x="2498" y="575"/>
                </a:cubicBezTo>
                <a:cubicBezTo>
                  <a:pt x="2497" y="574"/>
                  <a:pt x="2495" y="574"/>
                  <a:pt x="2494" y="572"/>
                </a:cubicBezTo>
                <a:cubicBezTo>
                  <a:pt x="2486" y="569"/>
                  <a:pt x="2478" y="564"/>
                  <a:pt x="2471" y="558"/>
                </a:cubicBezTo>
                <a:cubicBezTo>
                  <a:pt x="2468" y="557"/>
                  <a:pt x="2467" y="554"/>
                  <a:pt x="2466" y="552"/>
                </a:cubicBezTo>
                <a:cubicBezTo>
                  <a:pt x="2466" y="550"/>
                  <a:pt x="2464" y="548"/>
                  <a:pt x="2463" y="548"/>
                </a:cubicBezTo>
                <a:cubicBezTo>
                  <a:pt x="2455" y="548"/>
                  <a:pt x="2453" y="541"/>
                  <a:pt x="2451" y="536"/>
                </a:cubicBezTo>
                <a:cubicBezTo>
                  <a:pt x="2449" y="529"/>
                  <a:pt x="2445" y="525"/>
                  <a:pt x="2437" y="526"/>
                </a:cubicBezTo>
                <a:cubicBezTo>
                  <a:pt x="2437" y="525"/>
                  <a:pt x="2437" y="525"/>
                  <a:pt x="2437" y="524"/>
                </a:cubicBezTo>
                <a:cubicBezTo>
                  <a:pt x="2434" y="524"/>
                  <a:pt x="2433" y="522"/>
                  <a:pt x="2432" y="519"/>
                </a:cubicBezTo>
                <a:cubicBezTo>
                  <a:pt x="2431" y="515"/>
                  <a:pt x="2428" y="514"/>
                  <a:pt x="2424" y="514"/>
                </a:cubicBezTo>
                <a:cubicBezTo>
                  <a:pt x="2422" y="513"/>
                  <a:pt x="2420" y="511"/>
                  <a:pt x="2418" y="512"/>
                </a:cubicBezTo>
                <a:cubicBezTo>
                  <a:pt x="2415" y="509"/>
                  <a:pt x="2411" y="511"/>
                  <a:pt x="2408" y="508"/>
                </a:cubicBezTo>
                <a:cubicBezTo>
                  <a:pt x="2405" y="508"/>
                  <a:pt x="2402" y="508"/>
                  <a:pt x="2400" y="508"/>
                </a:cubicBezTo>
                <a:cubicBezTo>
                  <a:pt x="2399" y="508"/>
                  <a:pt x="2399" y="508"/>
                  <a:pt x="2399" y="508"/>
                </a:cubicBezTo>
                <a:cubicBezTo>
                  <a:pt x="2399" y="508"/>
                  <a:pt x="2399" y="508"/>
                  <a:pt x="2399" y="508"/>
                </a:cubicBezTo>
                <a:cubicBezTo>
                  <a:pt x="2400" y="508"/>
                  <a:pt x="2400" y="508"/>
                  <a:pt x="2400" y="508"/>
                </a:cubicBezTo>
                <a:cubicBezTo>
                  <a:pt x="2398" y="505"/>
                  <a:pt x="2394" y="505"/>
                  <a:pt x="2393" y="502"/>
                </a:cubicBezTo>
                <a:cubicBezTo>
                  <a:pt x="2398" y="499"/>
                  <a:pt x="2404" y="501"/>
                  <a:pt x="2409" y="497"/>
                </a:cubicBezTo>
                <a:cubicBezTo>
                  <a:pt x="2404" y="495"/>
                  <a:pt x="2400" y="492"/>
                  <a:pt x="2396" y="491"/>
                </a:cubicBezTo>
                <a:cubicBezTo>
                  <a:pt x="2393" y="490"/>
                  <a:pt x="2391" y="488"/>
                  <a:pt x="2391" y="485"/>
                </a:cubicBezTo>
                <a:cubicBezTo>
                  <a:pt x="2391" y="482"/>
                  <a:pt x="2391" y="480"/>
                  <a:pt x="2390" y="478"/>
                </a:cubicBezTo>
                <a:cubicBezTo>
                  <a:pt x="2387" y="478"/>
                  <a:pt x="2384" y="478"/>
                  <a:pt x="2380" y="478"/>
                </a:cubicBezTo>
                <a:cubicBezTo>
                  <a:pt x="2378" y="476"/>
                  <a:pt x="2378" y="474"/>
                  <a:pt x="2380" y="472"/>
                </a:cubicBezTo>
                <a:cubicBezTo>
                  <a:pt x="2382" y="471"/>
                  <a:pt x="2385" y="471"/>
                  <a:pt x="2385" y="468"/>
                </a:cubicBezTo>
                <a:cubicBezTo>
                  <a:pt x="2382" y="466"/>
                  <a:pt x="2378" y="465"/>
                  <a:pt x="2374" y="465"/>
                </a:cubicBezTo>
                <a:cubicBezTo>
                  <a:pt x="2370" y="462"/>
                  <a:pt x="2366" y="462"/>
                  <a:pt x="2362" y="460"/>
                </a:cubicBezTo>
                <a:cubicBezTo>
                  <a:pt x="2358" y="460"/>
                  <a:pt x="2355" y="460"/>
                  <a:pt x="2351" y="460"/>
                </a:cubicBezTo>
                <a:cubicBezTo>
                  <a:pt x="2348" y="458"/>
                  <a:pt x="2345" y="458"/>
                  <a:pt x="2342" y="458"/>
                </a:cubicBezTo>
                <a:cubicBezTo>
                  <a:pt x="2342" y="458"/>
                  <a:pt x="2341" y="458"/>
                  <a:pt x="2340" y="458"/>
                </a:cubicBezTo>
                <a:cubicBezTo>
                  <a:pt x="2335" y="455"/>
                  <a:pt x="2328" y="455"/>
                  <a:pt x="2323" y="454"/>
                </a:cubicBezTo>
                <a:cubicBezTo>
                  <a:pt x="2322" y="454"/>
                  <a:pt x="2322" y="454"/>
                  <a:pt x="2322" y="455"/>
                </a:cubicBezTo>
                <a:cubicBezTo>
                  <a:pt x="2322" y="455"/>
                  <a:pt x="2322" y="455"/>
                  <a:pt x="2322" y="455"/>
                </a:cubicBezTo>
                <a:cubicBezTo>
                  <a:pt x="2323" y="454"/>
                  <a:pt x="2323" y="454"/>
                  <a:pt x="2323" y="454"/>
                </a:cubicBezTo>
                <a:cubicBezTo>
                  <a:pt x="2322" y="454"/>
                  <a:pt x="2321" y="453"/>
                  <a:pt x="2320" y="453"/>
                </a:cubicBezTo>
                <a:cubicBezTo>
                  <a:pt x="2320" y="452"/>
                  <a:pt x="2319" y="451"/>
                  <a:pt x="2319" y="451"/>
                </a:cubicBezTo>
                <a:cubicBezTo>
                  <a:pt x="2317" y="446"/>
                  <a:pt x="2315" y="443"/>
                  <a:pt x="2309" y="443"/>
                </a:cubicBezTo>
                <a:cubicBezTo>
                  <a:pt x="2308" y="443"/>
                  <a:pt x="2307" y="443"/>
                  <a:pt x="2306" y="442"/>
                </a:cubicBezTo>
                <a:cubicBezTo>
                  <a:pt x="2304" y="442"/>
                  <a:pt x="2301" y="442"/>
                  <a:pt x="2299" y="440"/>
                </a:cubicBezTo>
                <a:cubicBezTo>
                  <a:pt x="2294" y="440"/>
                  <a:pt x="2289" y="441"/>
                  <a:pt x="2285" y="439"/>
                </a:cubicBezTo>
                <a:cubicBezTo>
                  <a:pt x="2281" y="437"/>
                  <a:pt x="2277" y="437"/>
                  <a:pt x="2272" y="436"/>
                </a:cubicBezTo>
                <a:cubicBezTo>
                  <a:pt x="2272" y="436"/>
                  <a:pt x="2272" y="436"/>
                  <a:pt x="2271" y="436"/>
                </a:cubicBezTo>
                <a:cubicBezTo>
                  <a:pt x="2271" y="433"/>
                  <a:pt x="2267" y="435"/>
                  <a:pt x="2267" y="433"/>
                </a:cubicBezTo>
                <a:cubicBezTo>
                  <a:pt x="2264" y="433"/>
                  <a:pt x="2261" y="432"/>
                  <a:pt x="2261" y="429"/>
                </a:cubicBezTo>
                <a:cubicBezTo>
                  <a:pt x="2261" y="426"/>
                  <a:pt x="2265" y="426"/>
                  <a:pt x="2267" y="426"/>
                </a:cubicBezTo>
                <a:cubicBezTo>
                  <a:pt x="2268" y="426"/>
                  <a:pt x="2269" y="426"/>
                  <a:pt x="2271" y="425"/>
                </a:cubicBezTo>
                <a:cubicBezTo>
                  <a:pt x="2273" y="425"/>
                  <a:pt x="2278" y="418"/>
                  <a:pt x="2278" y="416"/>
                </a:cubicBezTo>
                <a:cubicBezTo>
                  <a:pt x="2277" y="413"/>
                  <a:pt x="2275" y="412"/>
                  <a:pt x="2272" y="411"/>
                </a:cubicBezTo>
                <a:cubicBezTo>
                  <a:pt x="2268" y="411"/>
                  <a:pt x="2265" y="411"/>
                  <a:pt x="2262" y="407"/>
                </a:cubicBezTo>
                <a:cubicBezTo>
                  <a:pt x="2261" y="405"/>
                  <a:pt x="2260" y="405"/>
                  <a:pt x="2258" y="404"/>
                </a:cubicBezTo>
                <a:cubicBezTo>
                  <a:pt x="2256" y="404"/>
                  <a:pt x="2255" y="404"/>
                  <a:pt x="2254" y="403"/>
                </a:cubicBezTo>
                <a:cubicBezTo>
                  <a:pt x="2254" y="403"/>
                  <a:pt x="2254" y="403"/>
                  <a:pt x="2254" y="403"/>
                </a:cubicBezTo>
                <a:cubicBezTo>
                  <a:pt x="2254" y="402"/>
                  <a:pt x="2255" y="401"/>
                  <a:pt x="2254" y="401"/>
                </a:cubicBezTo>
                <a:cubicBezTo>
                  <a:pt x="2254" y="401"/>
                  <a:pt x="2254" y="401"/>
                  <a:pt x="2254" y="401"/>
                </a:cubicBezTo>
                <a:cubicBezTo>
                  <a:pt x="2252" y="399"/>
                  <a:pt x="2249" y="399"/>
                  <a:pt x="2247" y="397"/>
                </a:cubicBezTo>
                <a:cubicBezTo>
                  <a:pt x="2247" y="397"/>
                  <a:pt x="2246" y="397"/>
                  <a:pt x="2245" y="397"/>
                </a:cubicBezTo>
                <a:cubicBezTo>
                  <a:pt x="2244" y="396"/>
                  <a:pt x="2243" y="396"/>
                  <a:pt x="2242" y="395"/>
                </a:cubicBezTo>
                <a:cubicBezTo>
                  <a:pt x="2240" y="394"/>
                  <a:pt x="2238" y="395"/>
                  <a:pt x="2236" y="394"/>
                </a:cubicBezTo>
                <a:cubicBezTo>
                  <a:pt x="2228" y="384"/>
                  <a:pt x="2217" y="389"/>
                  <a:pt x="2208" y="388"/>
                </a:cubicBezTo>
                <a:cubicBezTo>
                  <a:pt x="2211" y="387"/>
                  <a:pt x="2216" y="389"/>
                  <a:pt x="2217" y="383"/>
                </a:cubicBezTo>
                <a:cubicBezTo>
                  <a:pt x="2209" y="379"/>
                  <a:pt x="2200" y="376"/>
                  <a:pt x="2192" y="374"/>
                </a:cubicBezTo>
                <a:cubicBezTo>
                  <a:pt x="2191" y="373"/>
                  <a:pt x="2190" y="373"/>
                  <a:pt x="2190" y="372"/>
                </a:cubicBezTo>
                <a:cubicBezTo>
                  <a:pt x="2184" y="372"/>
                  <a:pt x="2179" y="372"/>
                  <a:pt x="2174" y="372"/>
                </a:cubicBezTo>
                <a:cubicBezTo>
                  <a:pt x="2171" y="369"/>
                  <a:pt x="2168" y="369"/>
                  <a:pt x="2164" y="369"/>
                </a:cubicBezTo>
                <a:cubicBezTo>
                  <a:pt x="2161" y="369"/>
                  <a:pt x="2158" y="369"/>
                  <a:pt x="2156" y="367"/>
                </a:cubicBezTo>
                <a:cubicBezTo>
                  <a:pt x="2150" y="364"/>
                  <a:pt x="2144" y="365"/>
                  <a:pt x="2138" y="365"/>
                </a:cubicBezTo>
                <a:cubicBezTo>
                  <a:pt x="2137" y="364"/>
                  <a:pt x="2136" y="364"/>
                  <a:pt x="2134" y="364"/>
                </a:cubicBezTo>
                <a:cubicBezTo>
                  <a:pt x="2134" y="365"/>
                  <a:pt x="2134" y="365"/>
                  <a:pt x="2134" y="365"/>
                </a:cubicBezTo>
                <a:cubicBezTo>
                  <a:pt x="2134" y="365"/>
                  <a:pt x="2134" y="365"/>
                  <a:pt x="2134" y="365"/>
                </a:cubicBezTo>
                <a:cubicBezTo>
                  <a:pt x="2130" y="365"/>
                  <a:pt x="2125" y="365"/>
                  <a:pt x="2120" y="364"/>
                </a:cubicBezTo>
                <a:cubicBezTo>
                  <a:pt x="2120" y="366"/>
                  <a:pt x="2124" y="372"/>
                  <a:pt x="2117" y="369"/>
                </a:cubicBezTo>
                <a:cubicBezTo>
                  <a:pt x="2116" y="368"/>
                  <a:pt x="2115" y="367"/>
                  <a:pt x="2115" y="367"/>
                </a:cubicBezTo>
                <a:cubicBezTo>
                  <a:pt x="2114" y="367"/>
                  <a:pt x="2113" y="367"/>
                  <a:pt x="2113" y="367"/>
                </a:cubicBezTo>
                <a:cubicBezTo>
                  <a:pt x="2112" y="366"/>
                  <a:pt x="2112" y="366"/>
                  <a:pt x="2111" y="365"/>
                </a:cubicBezTo>
                <a:cubicBezTo>
                  <a:pt x="2110" y="365"/>
                  <a:pt x="2110" y="365"/>
                  <a:pt x="2109" y="365"/>
                </a:cubicBezTo>
                <a:cubicBezTo>
                  <a:pt x="2109" y="365"/>
                  <a:pt x="2109" y="365"/>
                  <a:pt x="2109" y="365"/>
                </a:cubicBezTo>
                <a:cubicBezTo>
                  <a:pt x="2110" y="361"/>
                  <a:pt x="2107" y="359"/>
                  <a:pt x="2105" y="359"/>
                </a:cubicBezTo>
                <a:cubicBezTo>
                  <a:pt x="2100" y="359"/>
                  <a:pt x="2098" y="356"/>
                  <a:pt x="2095" y="354"/>
                </a:cubicBezTo>
                <a:cubicBezTo>
                  <a:pt x="2094" y="353"/>
                  <a:pt x="2092" y="353"/>
                  <a:pt x="2091" y="353"/>
                </a:cubicBezTo>
                <a:cubicBezTo>
                  <a:pt x="2089" y="352"/>
                  <a:pt x="2087" y="352"/>
                  <a:pt x="2084" y="352"/>
                </a:cubicBezTo>
                <a:cubicBezTo>
                  <a:pt x="2081" y="352"/>
                  <a:pt x="2078" y="352"/>
                  <a:pt x="2075" y="352"/>
                </a:cubicBezTo>
                <a:cubicBezTo>
                  <a:pt x="2074" y="351"/>
                  <a:pt x="2072" y="350"/>
                  <a:pt x="2070" y="350"/>
                </a:cubicBezTo>
                <a:cubicBezTo>
                  <a:pt x="2069" y="350"/>
                  <a:pt x="2069" y="349"/>
                  <a:pt x="2068" y="349"/>
                </a:cubicBezTo>
                <a:cubicBezTo>
                  <a:pt x="2068" y="349"/>
                  <a:pt x="2068" y="349"/>
                  <a:pt x="2068" y="349"/>
                </a:cubicBezTo>
                <a:cubicBezTo>
                  <a:pt x="2067" y="348"/>
                  <a:pt x="2067" y="348"/>
                  <a:pt x="2066" y="347"/>
                </a:cubicBezTo>
                <a:cubicBezTo>
                  <a:pt x="2066" y="347"/>
                  <a:pt x="2065" y="347"/>
                  <a:pt x="2065" y="347"/>
                </a:cubicBezTo>
                <a:cubicBezTo>
                  <a:pt x="2061" y="344"/>
                  <a:pt x="2057" y="346"/>
                  <a:pt x="2053" y="345"/>
                </a:cubicBezTo>
                <a:cubicBezTo>
                  <a:pt x="2049" y="345"/>
                  <a:pt x="2044" y="346"/>
                  <a:pt x="2039" y="343"/>
                </a:cubicBezTo>
                <a:cubicBezTo>
                  <a:pt x="2038" y="342"/>
                  <a:pt x="2037" y="342"/>
                  <a:pt x="2036" y="341"/>
                </a:cubicBezTo>
                <a:cubicBezTo>
                  <a:pt x="2034" y="341"/>
                  <a:pt x="2033" y="340"/>
                  <a:pt x="2031" y="340"/>
                </a:cubicBezTo>
                <a:cubicBezTo>
                  <a:pt x="2025" y="340"/>
                  <a:pt x="2020" y="335"/>
                  <a:pt x="2014" y="340"/>
                </a:cubicBezTo>
                <a:cubicBezTo>
                  <a:pt x="2014" y="340"/>
                  <a:pt x="2014" y="340"/>
                  <a:pt x="2014" y="340"/>
                </a:cubicBezTo>
                <a:cubicBezTo>
                  <a:pt x="2013" y="340"/>
                  <a:pt x="2012" y="340"/>
                  <a:pt x="2011" y="340"/>
                </a:cubicBezTo>
                <a:cubicBezTo>
                  <a:pt x="2010" y="339"/>
                  <a:pt x="2008" y="339"/>
                  <a:pt x="2007" y="338"/>
                </a:cubicBezTo>
                <a:cubicBezTo>
                  <a:pt x="2006" y="337"/>
                  <a:pt x="2005" y="337"/>
                  <a:pt x="2004" y="337"/>
                </a:cubicBezTo>
                <a:cubicBezTo>
                  <a:pt x="2004" y="337"/>
                  <a:pt x="2004" y="337"/>
                  <a:pt x="2004" y="337"/>
                </a:cubicBezTo>
                <a:cubicBezTo>
                  <a:pt x="2004" y="337"/>
                  <a:pt x="2004" y="336"/>
                  <a:pt x="2004" y="336"/>
                </a:cubicBezTo>
                <a:cubicBezTo>
                  <a:pt x="2003" y="336"/>
                  <a:pt x="2002" y="336"/>
                  <a:pt x="2002" y="336"/>
                </a:cubicBezTo>
                <a:cubicBezTo>
                  <a:pt x="2001" y="335"/>
                  <a:pt x="2000" y="335"/>
                  <a:pt x="1998" y="336"/>
                </a:cubicBezTo>
                <a:cubicBezTo>
                  <a:pt x="1998" y="336"/>
                  <a:pt x="1998" y="336"/>
                  <a:pt x="1998" y="336"/>
                </a:cubicBezTo>
                <a:cubicBezTo>
                  <a:pt x="1999" y="335"/>
                  <a:pt x="1999" y="335"/>
                  <a:pt x="1998" y="335"/>
                </a:cubicBezTo>
                <a:cubicBezTo>
                  <a:pt x="1998" y="335"/>
                  <a:pt x="1997" y="335"/>
                  <a:pt x="1997" y="334"/>
                </a:cubicBezTo>
                <a:cubicBezTo>
                  <a:pt x="1997" y="334"/>
                  <a:pt x="1997" y="334"/>
                  <a:pt x="1998" y="334"/>
                </a:cubicBezTo>
                <a:cubicBezTo>
                  <a:pt x="2000" y="333"/>
                  <a:pt x="2003" y="332"/>
                  <a:pt x="2005" y="332"/>
                </a:cubicBezTo>
                <a:cubicBezTo>
                  <a:pt x="2006" y="332"/>
                  <a:pt x="2007" y="332"/>
                  <a:pt x="2007" y="331"/>
                </a:cubicBezTo>
                <a:cubicBezTo>
                  <a:pt x="2010" y="331"/>
                  <a:pt x="2014" y="331"/>
                  <a:pt x="2017" y="332"/>
                </a:cubicBezTo>
                <a:cubicBezTo>
                  <a:pt x="2016" y="328"/>
                  <a:pt x="2014" y="328"/>
                  <a:pt x="2012" y="327"/>
                </a:cubicBezTo>
                <a:cubicBezTo>
                  <a:pt x="2009" y="325"/>
                  <a:pt x="2007" y="325"/>
                  <a:pt x="2005" y="322"/>
                </a:cubicBezTo>
                <a:cubicBezTo>
                  <a:pt x="2004" y="322"/>
                  <a:pt x="2003" y="322"/>
                  <a:pt x="2002" y="322"/>
                </a:cubicBezTo>
                <a:cubicBezTo>
                  <a:pt x="2001" y="323"/>
                  <a:pt x="1999" y="323"/>
                  <a:pt x="1998" y="322"/>
                </a:cubicBezTo>
                <a:cubicBezTo>
                  <a:pt x="1998" y="322"/>
                  <a:pt x="1998" y="322"/>
                  <a:pt x="1998" y="322"/>
                </a:cubicBezTo>
                <a:cubicBezTo>
                  <a:pt x="1996" y="320"/>
                  <a:pt x="1993" y="322"/>
                  <a:pt x="1991" y="320"/>
                </a:cubicBezTo>
                <a:cubicBezTo>
                  <a:pt x="1988" y="320"/>
                  <a:pt x="1985" y="319"/>
                  <a:pt x="1983" y="318"/>
                </a:cubicBezTo>
                <a:cubicBezTo>
                  <a:pt x="1974" y="315"/>
                  <a:pt x="1965" y="314"/>
                  <a:pt x="1955" y="313"/>
                </a:cubicBezTo>
                <a:cubicBezTo>
                  <a:pt x="1954" y="309"/>
                  <a:pt x="1955" y="307"/>
                  <a:pt x="1957" y="304"/>
                </a:cubicBezTo>
                <a:cubicBezTo>
                  <a:pt x="1961" y="303"/>
                  <a:pt x="1964" y="300"/>
                  <a:pt x="1966" y="297"/>
                </a:cubicBezTo>
                <a:cubicBezTo>
                  <a:pt x="1962" y="295"/>
                  <a:pt x="1958" y="292"/>
                  <a:pt x="1954" y="292"/>
                </a:cubicBezTo>
                <a:cubicBezTo>
                  <a:pt x="1952" y="291"/>
                  <a:pt x="1950" y="291"/>
                  <a:pt x="1948" y="290"/>
                </a:cubicBezTo>
                <a:cubicBezTo>
                  <a:pt x="1946" y="290"/>
                  <a:pt x="1944" y="290"/>
                  <a:pt x="1941" y="290"/>
                </a:cubicBezTo>
                <a:cubicBezTo>
                  <a:pt x="1941" y="290"/>
                  <a:pt x="1941" y="290"/>
                  <a:pt x="1941" y="290"/>
                </a:cubicBezTo>
                <a:cubicBezTo>
                  <a:pt x="1941" y="289"/>
                  <a:pt x="1942" y="288"/>
                  <a:pt x="1941" y="288"/>
                </a:cubicBezTo>
                <a:cubicBezTo>
                  <a:pt x="1932" y="287"/>
                  <a:pt x="1924" y="287"/>
                  <a:pt x="1916" y="283"/>
                </a:cubicBezTo>
                <a:cubicBezTo>
                  <a:pt x="1915" y="282"/>
                  <a:pt x="1913" y="282"/>
                  <a:pt x="1911" y="283"/>
                </a:cubicBezTo>
                <a:cubicBezTo>
                  <a:pt x="1910" y="284"/>
                  <a:pt x="1910" y="284"/>
                  <a:pt x="1910" y="285"/>
                </a:cubicBezTo>
                <a:cubicBezTo>
                  <a:pt x="1904" y="284"/>
                  <a:pt x="1898" y="283"/>
                  <a:pt x="1893" y="283"/>
                </a:cubicBezTo>
                <a:cubicBezTo>
                  <a:pt x="1892" y="283"/>
                  <a:pt x="1892" y="282"/>
                  <a:pt x="1891" y="282"/>
                </a:cubicBezTo>
                <a:cubicBezTo>
                  <a:pt x="1886" y="279"/>
                  <a:pt x="1879" y="281"/>
                  <a:pt x="1874" y="281"/>
                </a:cubicBezTo>
                <a:cubicBezTo>
                  <a:pt x="1871" y="281"/>
                  <a:pt x="1867" y="281"/>
                  <a:pt x="1866" y="277"/>
                </a:cubicBezTo>
                <a:cubicBezTo>
                  <a:pt x="1864" y="277"/>
                  <a:pt x="1862" y="277"/>
                  <a:pt x="1861" y="277"/>
                </a:cubicBezTo>
                <a:cubicBezTo>
                  <a:pt x="1860" y="275"/>
                  <a:pt x="1860" y="273"/>
                  <a:pt x="1861" y="271"/>
                </a:cubicBezTo>
                <a:cubicBezTo>
                  <a:pt x="1862" y="270"/>
                  <a:pt x="1864" y="269"/>
                  <a:pt x="1865" y="268"/>
                </a:cubicBezTo>
                <a:cubicBezTo>
                  <a:pt x="1867" y="266"/>
                  <a:pt x="1870" y="267"/>
                  <a:pt x="1872" y="267"/>
                </a:cubicBezTo>
                <a:cubicBezTo>
                  <a:pt x="1881" y="266"/>
                  <a:pt x="1889" y="268"/>
                  <a:pt x="1898" y="270"/>
                </a:cubicBezTo>
                <a:cubicBezTo>
                  <a:pt x="1900" y="272"/>
                  <a:pt x="1903" y="272"/>
                  <a:pt x="1906" y="273"/>
                </a:cubicBezTo>
                <a:cubicBezTo>
                  <a:pt x="1906" y="273"/>
                  <a:pt x="1905" y="273"/>
                  <a:pt x="1905" y="274"/>
                </a:cubicBezTo>
                <a:cubicBezTo>
                  <a:pt x="1908" y="281"/>
                  <a:pt x="1915" y="279"/>
                  <a:pt x="1920" y="280"/>
                </a:cubicBezTo>
                <a:cubicBezTo>
                  <a:pt x="1923" y="281"/>
                  <a:pt x="1925" y="280"/>
                  <a:pt x="1927" y="280"/>
                </a:cubicBezTo>
                <a:cubicBezTo>
                  <a:pt x="1928" y="280"/>
                  <a:pt x="1929" y="279"/>
                  <a:pt x="1929" y="279"/>
                </a:cubicBezTo>
                <a:cubicBezTo>
                  <a:pt x="1931" y="279"/>
                  <a:pt x="1933" y="278"/>
                  <a:pt x="1935" y="278"/>
                </a:cubicBezTo>
                <a:cubicBezTo>
                  <a:pt x="1937" y="277"/>
                  <a:pt x="1938" y="276"/>
                  <a:pt x="1940" y="276"/>
                </a:cubicBezTo>
                <a:cubicBezTo>
                  <a:pt x="1942" y="275"/>
                  <a:pt x="1943" y="274"/>
                  <a:pt x="1945" y="275"/>
                </a:cubicBezTo>
                <a:cubicBezTo>
                  <a:pt x="1947" y="274"/>
                  <a:pt x="1949" y="275"/>
                  <a:pt x="1951" y="275"/>
                </a:cubicBezTo>
                <a:cubicBezTo>
                  <a:pt x="1952" y="276"/>
                  <a:pt x="1954" y="277"/>
                  <a:pt x="1955" y="277"/>
                </a:cubicBezTo>
                <a:cubicBezTo>
                  <a:pt x="1961" y="281"/>
                  <a:pt x="1967" y="285"/>
                  <a:pt x="1975" y="283"/>
                </a:cubicBezTo>
                <a:cubicBezTo>
                  <a:pt x="1975" y="283"/>
                  <a:pt x="1975" y="283"/>
                  <a:pt x="1975" y="283"/>
                </a:cubicBezTo>
                <a:cubicBezTo>
                  <a:pt x="1975" y="283"/>
                  <a:pt x="1976" y="284"/>
                  <a:pt x="1976" y="285"/>
                </a:cubicBezTo>
                <a:cubicBezTo>
                  <a:pt x="1978" y="286"/>
                  <a:pt x="1980" y="286"/>
                  <a:pt x="1982" y="286"/>
                </a:cubicBezTo>
                <a:cubicBezTo>
                  <a:pt x="1987" y="286"/>
                  <a:pt x="1992" y="287"/>
                  <a:pt x="1997" y="284"/>
                </a:cubicBezTo>
                <a:cubicBezTo>
                  <a:pt x="1997" y="282"/>
                  <a:pt x="1994" y="279"/>
                  <a:pt x="1997" y="276"/>
                </a:cubicBezTo>
                <a:cubicBezTo>
                  <a:pt x="2004" y="277"/>
                  <a:pt x="2007" y="277"/>
                  <a:pt x="2015" y="274"/>
                </a:cubicBezTo>
                <a:cubicBezTo>
                  <a:pt x="2014" y="271"/>
                  <a:pt x="2012" y="272"/>
                  <a:pt x="2011" y="270"/>
                </a:cubicBezTo>
                <a:cubicBezTo>
                  <a:pt x="2007" y="270"/>
                  <a:pt x="2003" y="271"/>
                  <a:pt x="2000" y="267"/>
                </a:cubicBezTo>
                <a:cubicBezTo>
                  <a:pt x="1993" y="267"/>
                  <a:pt x="1987" y="264"/>
                  <a:pt x="1980" y="265"/>
                </a:cubicBezTo>
                <a:cubicBezTo>
                  <a:pt x="1978" y="265"/>
                  <a:pt x="1976" y="265"/>
                  <a:pt x="1975" y="263"/>
                </a:cubicBezTo>
                <a:cubicBezTo>
                  <a:pt x="1973" y="263"/>
                  <a:pt x="1971" y="263"/>
                  <a:pt x="1970" y="263"/>
                </a:cubicBezTo>
                <a:cubicBezTo>
                  <a:pt x="1969" y="263"/>
                  <a:pt x="1967" y="263"/>
                  <a:pt x="1966" y="263"/>
                </a:cubicBezTo>
                <a:cubicBezTo>
                  <a:pt x="1964" y="261"/>
                  <a:pt x="1961" y="263"/>
                  <a:pt x="1959" y="261"/>
                </a:cubicBezTo>
                <a:cubicBezTo>
                  <a:pt x="1959" y="261"/>
                  <a:pt x="1959" y="261"/>
                  <a:pt x="1959" y="261"/>
                </a:cubicBezTo>
                <a:cubicBezTo>
                  <a:pt x="1958" y="260"/>
                  <a:pt x="1956" y="259"/>
                  <a:pt x="1956" y="258"/>
                </a:cubicBezTo>
                <a:cubicBezTo>
                  <a:pt x="1957" y="252"/>
                  <a:pt x="1965" y="247"/>
                  <a:pt x="1971" y="248"/>
                </a:cubicBezTo>
                <a:cubicBezTo>
                  <a:pt x="1981" y="248"/>
                  <a:pt x="1981" y="248"/>
                  <a:pt x="1982" y="241"/>
                </a:cubicBezTo>
                <a:cubicBezTo>
                  <a:pt x="1983" y="241"/>
                  <a:pt x="1983" y="241"/>
                  <a:pt x="1984" y="241"/>
                </a:cubicBezTo>
                <a:cubicBezTo>
                  <a:pt x="1985" y="238"/>
                  <a:pt x="1986" y="235"/>
                  <a:pt x="1988" y="233"/>
                </a:cubicBezTo>
                <a:cubicBezTo>
                  <a:pt x="1992" y="229"/>
                  <a:pt x="1989" y="227"/>
                  <a:pt x="1986" y="225"/>
                </a:cubicBezTo>
                <a:cubicBezTo>
                  <a:pt x="1978" y="218"/>
                  <a:pt x="1978" y="218"/>
                  <a:pt x="1984" y="210"/>
                </a:cubicBezTo>
                <a:cubicBezTo>
                  <a:pt x="1984" y="210"/>
                  <a:pt x="1984" y="210"/>
                  <a:pt x="1984" y="209"/>
                </a:cubicBezTo>
                <a:cubicBezTo>
                  <a:pt x="1985" y="209"/>
                  <a:pt x="1985" y="209"/>
                  <a:pt x="1986" y="209"/>
                </a:cubicBezTo>
                <a:cubicBezTo>
                  <a:pt x="1988" y="205"/>
                  <a:pt x="1992" y="202"/>
                  <a:pt x="1997" y="202"/>
                </a:cubicBezTo>
                <a:cubicBezTo>
                  <a:pt x="2001" y="202"/>
                  <a:pt x="2003" y="200"/>
                  <a:pt x="2004" y="197"/>
                </a:cubicBezTo>
                <a:cubicBezTo>
                  <a:pt x="2006" y="190"/>
                  <a:pt x="2003" y="185"/>
                  <a:pt x="1996" y="184"/>
                </a:cubicBezTo>
                <a:cubicBezTo>
                  <a:pt x="1990" y="182"/>
                  <a:pt x="1985" y="179"/>
                  <a:pt x="1983" y="173"/>
                </a:cubicBezTo>
                <a:cubicBezTo>
                  <a:pt x="1995" y="173"/>
                  <a:pt x="1996" y="172"/>
                  <a:pt x="1993" y="160"/>
                </a:cubicBezTo>
                <a:cubicBezTo>
                  <a:pt x="1993" y="159"/>
                  <a:pt x="1993" y="159"/>
                  <a:pt x="1993" y="159"/>
                </a:cubicBezTo>
                <a:cubicBezTo>
                  <a:pt x="1994" y="155"/>
                  <a:pt x="1994" y="151"/>
                  <a:pt x="1996" y="148"/>
                </a:cubicBezTo>
                <a:cubicBezTo>
                  <a:pt x="1997" y="148"/>
                  <a:pt x="1998" y="148"/>
                  <a:pt x="1998" y="148"/>
                </a:cubicBezTo>
                <a:cubicBezTo>
                  <a:pt x="1999" y="147"/>
                  <a:pt x="2001" y="146"/>
                  <a:pt x="2002" y="144"/>
                </a:cubicBezTo>
                <a:cubicBezTo>
                  <a:pt x="2002" y="144"/>
                  <a:pt x="2001" y="143"/>
                  <a:pt x="2001" y="143"/>
                </a:cubicBezTo>
                <a:cubicBezTo>
                  <a:pt x="2003" y="140"/>
                  <a:pt x="2008" y="139"/>
                  <a:pt x="2008" y="135"/>
                </a:cubicBezTo>
                <a:cubicBezTo>
                  <a:pt x="2008" y="131"/>
                  <a:pt x="2009" y="128"/>
                  <a:pt x="2012" y="125"/>
                </a:cubicBezTo>
                <a:cubicBezTo>
                  <a:pt x="2014" y="123"/>
                  <a:pt x="2014" y="121"/>
                  <a:pt x="2011" y="120"/>
                </a:cubicBezTo>
                <a:cubicBezTo>
                  <a:pt x="2008" y="118"/>
                  <a:pt x="2004" y="117"/>
                  <a:pt x="2003" y="113"/>
                </a:cubicBezTo>
                <a:cubicBezTo>
                  <a:pt x="2003" y="109"/>
                  <a:pt x="1997" y="110"/>
                  <a:pt x="1997" y="105"/>
                </a:cubicBezTo>
                <a:cubicBezTo>
                  <a:pt x="1995" y="103"/>
                  <a:pt x="1993" y="102"/>
                  <a:pt x="1989" y="103"/>
                </a:cubicBezTo>
                <a:cubicBezTo>
                  <a:pt x="1984" y="106"/>
                  <a:pt x="1981" y="104"/>
                  <a:pt x="1979" y="99"/>
                </a:cubicBezTo>
                <a:cubicBezTo>
                  <a:pt x="1977" y="96"/>
                  <a:pt x="1976" y="93"/>
                  <a:pt x="1973" y="96"/>
                </a:cubicBezTo>
                <a:cubicBezTo>
                  <a:pt x="1970" y="99"/>
                  <a:pt x="1966" y="98"/>
                  <a:pt x="1962" y="98"/>
                </a:cubicBezTo>
                <a:cubicBezTo>
                  <a:pt x="1963" y="98"/>
                  <a:pt x="1963" y="98"/>
                  <a:pt x="1963" y="98"/>
                </a:cubicBezTo>
                <a:cubicBezTo>
                  <a:pt x="1962" y="99"/>
                  <a:pt x="1961" y="99"/>
                  <a:pt x="1961" y="100"/>
                </a:cubicBezTo>
                <a:cubicBezTo>
                  <a:pt x="1960" y="101"/>
                  <a:pt x="1960" y="101"/>
                  <a:pt x="1959" y="102"/>
                </a:cubicBezTo>
                <a:cubicBezTo>
                  <a:pt x="1959" y="102"/>
                  <a:pt x="1959" y="103"/>
                  <a:pt x="1959" y="103"/>
                </a:cubicBezTo>
                <a:cubicBezTo>
                  <a:pt x="1959" y="104"/>
                  <a:pt x="1959" y="104"/>
                  <a:pt x="1959" y="104"/>
                </a:cubicBezTo>
                <a:cubicBezTo>
                  <a:pt x="1959" y="104"/>
                  <a:pt x="1959" y="104"/>
                  <a:pt x="1959" y="104"/>
                </a:cubicBezTo>
                <a:cubicBezTo>
                  <a:pt x="1959" y="103"/>
                  <a:pt x="1959" y="103"/>
                  <a:pt x="1959" y="103"/>
                </a:cubicBezTo>
                <a:cubicBezTo>
                  <a:pt x="1957" y="104"/>
                  <a:pt x="1956" y="103"/>
                  <a:pt x="1954" y="104"/>
                </a:cubicBezTo>
                <a:cubicBezTo>
                  <a:pt x="1950" y="108"/>
                  <a:pt x="1946" y="107"/>
                  <a:pt x="1943" y="103"/>
                </a:cubicBezTo>
                <a:cubicBezTo>
                  <a:pt x="1941" y="100"/>
                  <a:pt x="1938" y="100"/>
                  <a:pt x="1935" y="101"/>
                </a:cubicBezTo>
                <a:cubicBezTo>
                  <a:pt x="1930" y="102"/>
                  <a:pt x="1926" y="102"/>
                  <a:pt x="1921" y="100"/>
                </a:cubicBezTo>
                <a:cubicBezTo>
                  <a:pt x="1917" y="97"/>
                  <a:pt x="1912" y="97"/>
                  <a:pt x="1907" y="100"/>
                </a:cubicBezTo>
                <a:cubicBezTo>
                  <a:pt x="1906" y="101"/>
                  <a:pt x="1906" y="102"/>
                  <a:pt x="1905" y="103"/>
                </a:cubicBezTo>
                <a:cubicBezTo>
                  <a:pt x="1903" y="103"/>
                  <a:pt x="1902" y="102"/>
                  <a:pt x="1900" y="102"/>
                </a:cubicBezTo>
                <a:cubicBezTo>
                  <a:pt x="1894" y="100"/>
                  <a:pt x="1891" y="105"/>
                  <a:pt x="1887" y="107"/>
                </a:cubicBezTo>
                <a:cubicBezTo>
                  <a:pt x="1883" y="107"/>
                  <a:pt x="1880" y="109"/>
                  <a:pt x="1877" y="113"/>
                </a:cubicBezTo>
                <a:cubicBezTo>
                  <a:pt x="1875" y="116"/>
                  <a:pt x="1872" y="118"/>
                  <a:pt x="1868" y="116"/>
                </a:cubicBezTo>
                <a:cubicBezTo>
                  <a:pt x="1864" y="116"/>
                  <a:pt x="1860" y="115"/>
                  <a:pt x="1857" y="118"/>
                </a:cubicBezTo>
                <a:cubicBezTo>
                  <a:pt x="1856" y="118"/>
                  <a:pt x="1856" y="118"/>
                  <a:pt x="1855" y="118"/>
                </a:cubicBezTo>
                <a:cubicBezTo>
                  <a:pt x="1855" y="118"/>
                  <a:pt x="1855" y="118"/>
                  <a:pt x="1855" y="118"/>
                </a:cubicBezTo>
                <a:cubicBezTo>
                  <a:pt x="1849" y="114"/>
                  <a:pt x="1843" y="117"/>
                  <a:pt x="1837" y="116"/>
                </a:cubicBezTo>
                <a:cubicBezTo>
                  <a:pt x="1836" y="116"/>
                  <a:pt x="1835" y="116"/>
                  <a:pt x="1834" y="116"/>
                </a:cubicBezTo>
                <a:cubicBezTo>
                  <a:pt x="1832" y="116"/>
                  <a:pt x="1830" y="116"/>
                  <a:pt x="1828" y="116"/>
                </a:cubicBezTo>
                <a:cubicBezTo>
                  <a:pt x="1825" y="113"/>
                  <a:pt x="1821" y="110"/>
                  <a:pt x="1818" y="107"/>
                </a:cubicBezTo>
                <a:cubicBezTo>
                  <a:pt x="1814" y="105"/>
                  <a:pt x="1810" y="109"/>
                  <a:pt x="1807" y="105"/>
                </a:cubicBezTo>
                <a:cubicBezTo>
                  <a:pt x="1804" y="102"/>
                  <a:pt x="1804" y="98"/>
                  <a:pt x="1800" y="97"/>
                </a:cubicBezTo>
                <a:cubicBezTo>
                  <a:pt x="1799" y="96"/>
                  <a:pt x="1798" y="96"/>
                  <a:pt x="1798" y="95"/>
                </a:cubicBezTo>
                <a:cubicBezTo>
                  <a:pt x="1797" y="94"/>
                  <a:pt x="1796" y="93"/>
                  <a:pt x="1796" y="91"/>
                </a:cubicBezTo>
                <a:cubicBezTo>
                  <a:pt x="1795" y="91"/>
                  <a:pt x="1794" y="91"/>
                  <a:pt x="1794" y="91"/>
                </a:cubicBezTo>
                <a:cubicBezTo>
                  <a:pt x="1794" y="91"/>
                  <a:pt x="1793" y="91"/>
                  <a:pt x="1793" y="91"/>
                </a:cubicBezTo>
                <a:cubicBezTo>
                  <a:pt x="1793" y="89"/>
                  <a:pt x="1792" y="88"/>
                  <a:pt x="1791" y="87"/>
                </a:cubicBezTo>
                <a:cubicBezTo>
                  <a:pt x="1793" y="88"/>
                  <a:pt x="1795" y="88"/>
                  <a:pt x="1796" y="86"/>
                </a:cubicBezTo>
                <a:cubicBezTo>
                  <a:pt x="1795" y="83"/>
                  <a:pt x="1793" y="83"/>
                  <a:pt x="1791" y="83"/>
                </a:cubicBezTo>
                <a:cubicBezTo>
                  <a:pt x="1793" y="82"/>
                  <a:pt x="1795" y="81"/>
                  <a:pt x="1796" y="81"/>
                </a:cubicBezTo>
                <a:cubicBezTo>
                  <a:pt x="1800" y="80"/>
                  <a:pt x="1802" y="78"/>
                  <a:pt x="1797" y="75"/>
                </a:cubicBezTo>
                <a:cubicBezTo>
                  <a:pt x="1797" y="74"/>
                  <a:pt x="1796" y="74"/>
                  <a:pt x="1795" y="74"/>
                </a:cubicBezTo>
                <a:cubicBezTo>
                  <a:pt x="1794" y="74"/>
                  <a:pt x="1792" y="74"/>
                  <a:pt x="1791" y="73"/>
                </a:cubicBezTo>
                <a:cubicBezTo>
                  <a:pt x="1786" y="71"/>
                  <a:pt x="1780" y="76"/>
                  <a:pt x="1776" y="71"/>
                </a:cubicBezTo>
                <a:cubicBezTo>
                  <a:pt x="1769" y="70"/>
                  <a:pt x="1762" y="69"/>
                  <a:pt x="1754" y="70"/>
                </a:cubicBezTo>
                <a:cubicBezTo>
                  <a:pt x="1743" y="71"/>
                  <a:pt x="1732" y="71"/>
                  <a:pt x="1721" y="72"/>
                </a:cubicBezTo>
                <a:cubicBezTo>
                  <a:pt x="1720" y="72"/>
                  <a:pt x="1719" y="72"/>
                  <a:pt x="1717" y="73"/>
                </a:cubicBezTo>
                <a:cubicBezTo>
                  <a:pt x="1714" y="73"/>
                  <a:pt x="1710" y="72"/>
                  <a:pt x="1706" y="75"/>
                </a:cubicBezTo>
                <a:cubicBezTo>
                  <a:pt x="1702" y="75"/>
                  <a:pt x="1698" y="73"/>
                  <a:pt x="1694" y="73"/>
                </a:cubicBezTo>
                <a:cubicBezTo>
                  <a:pt x="1694" y="74"/>
                  <a:pt x="1694" y="74"/>
                  <a:pt x="1694" y="75"/>
                </a:cubicBezTo>
                <a:cubicBezTo>
                  <a:pt x="1694" y="75"/>
                  <a:pt x="1694" y="75"/>
                  <a:pt x="1693" y="75"/>
                </a:cubicBezTo>
                <a:cubicBezTo>
                  <a:pt x="1693" y="75"/>
                  <a:pt x="1693" y="75"/>
                  <a:pt x="1693" y="75"/>
                </a:cubicBezTo>
                <a:cubicBezTo>
                  <a:pt x="1693" y="75"/>
                  <a:pt x="1694" y="75"/>
                  <a:pt x="1694" y="75"/>
                </a:cubicBezTo>
                <a:cubicBezTo>
                  <a:pt x="1693" y="75"/>
                  <a:pt x="1693" y="75"/>
                  <a:pt x="1692" y="75"/>
                </a:cubicBezTo>
                <a:cubicBezTo>
                  <a:pt x="1690" y="75"/>
                  <a:pt x="1689" y="75"/>
                  <a:pt x="1687" y="75"/>
                </a:cubicBezTo>
                <a:cubicBezTo>
                  <a:pt x="1680" y="75"/>
                  <a:pt x="1673" y="75"/>
                  <a:pt x="1666" y="75"/>
                </a:cubicBezTo>
                <a:cubicBezTo>
                  <a:pt x="1657" y="75"/>
                  <a:pt x="1649" y="74"/>
                  <a:pt x="1641" y="74"/>
                </a:cubicBezTo>
                <a:cubicBezTo>
                  <a:pt x="1632" y="74"/>
                  <a:pt x="1622" y="75"/>
                  <a:pt x="1614" y="74"/>
                </a:cubicBezTo>
                <a:cubicBezTo>
                  <a:pt x="1604" y="74"/>
                  <a:pt x="1594" y="73"/>
                  <a:pt x="1585" y="75"/>
                </a:cubicBezTo>
                <a:cubicBezTo>
                  <a:pt x="1584" y="74"/>
                  <a:pt x="1584" y="74"/>
                  <a:pt x="1583" y="75"/>
                </a:cubicBezTo>
                <a:cubicBezTo>
                  <a:pt x="1572" y="75"/>
                  <a:pt x="1562" y="72"/>
                  <a:pt x="1551" y="73"/>
                </a:cubicBezTo>
                <a:cubicBezTo>
                  <a:pt x="1550" y="74"/>
                  <a:pt x="1550" y="74"/>
                  <a:pt x="1549" y="74"/>
                </a:cubicBezTo>
                <a:cubicBezTo>
                  <a:pt x="1549" y="75"/>
                  <a:pt x="1549" y="75"/>
                  <a:pt x="1549" y="75"/>
                </a:cubicBezTo>
                <a:cubicBezTo>
                  <a:pt x="1548" y="76"/>
                  <a:pt x="1547" y="76"/>
                  <a:pt x="1546" y="75"/>
                </a:cubicBezTo>
                <a:cubicBezTo>
                  <a:pt x="1544" y="73"/>
                  <a:pt x="1542" y="73"/>
                  <a:pt x="1540" y="74"/>
                </a:cubicBezTo>
                <a:cubicBezTo>
                  <a:pt x="1535" y="75"/>
                  <a:pt x="1531" y="75"/>
                  <a:pt x="1527" y="75"/>
                </a:cubicBezTo>
                <a:cubicBezTo>
                  <a:pt x="1512" y="74"/>
                  <a:pt x="1497" y="75"/>
                  <a:pt x="1483" y="75"/>
                </a:cubicBezTo>
                <a:cubicBezTo>
                  <a:pt x="1480" y="75"/>
                  <a:pt x="1477" y="74"/>
                  <a:pt x="1474" y="76"/>
                </a:cubicBezTo>
                <a:cubicBezTo>
                  <a:pt x="1474" y="77"/>
                  <a:pt x="1474" y="78"/>
                  <a:pt x="1475" y="78"/>
                </a:cubicBezTo>
                <a:cubicBezTo>
                  <a:pt x="1486" y="82"/>
                  <a:pt x="1486" y="82"/>
                  <a:pt x="1479" y="91"/>
                </a:cubicBezTo>
                <a:cubicBezTo>
                  <a:pt x="1479" y="92"/>
                  <a:pt x="1478" y="92"/>
                  <a:pt x="1477" y="93"/>
                </a:cubicBezTo>
                <a:cubicBezTo>
                  <a:pt x="1476" y="94"/>
                  <a:pt x="1474" y="94"/>
                  <a:pt x="1473" y="93"/>
                </a:cubicBezTo>
                <a:cubicBezTo>
                  <a:pt x="1472" y="92"/>
                  <a:pt x="1471" y="92"/>
                  <a:pt x="1471" y="92"/>
                </a:cubicBezTo>
                <a:cubicBezTo>
                  <a:pt x="1470" y="91"/>
                  <a:pt x="1469" y="91"/>
                  <a:pt x="1469" y="90"/>
                </a:cubicBezTo>
                <a:cubicBezTo>
                  <a:pt x="1468" y="87"/>
                  <a:pt x="1464" y="88"/>
                  <a:pt x="1463" y="86"/>
                </a:cubicBezTo>
                <a:cubicBezTo>
                  <a:pt x="1463" y="85"/>
                  <a:pt x="1463" y="85"/>
                  <a:pt x="1464" y="86"/>
                </a:cubicBezTo>
                <a:cubicBezTo>
                  <a:pt x="1466" y="86"/>
                  <a:pt x="1467" y="86"/>
                  <a:pt x="1468" y="84"/>
                </a:cubicBezTo>
                <a:cubicBezTo>
                  <a:pt x="1469" y="81"/>
                  <a:pt x="1467" y="78"/>
                  <a:pt x="1464" y="77"/>
                </a:cubicBezTo>
                <a:cubicBezTo>
                  <a:pt x="1464" y="77"/>
                  <a:pt x="1463" y="77"/>
                  <a:pt x="1462" y="77"/>
                </a:cubicBezTo>
                <a:cubicBezTo>
                  <a:pt x="1461" y="76"/>
                  <a:pt x="1460" y="76"/>
                  <a:pt x="1459" y="75"/>
                </a:cubicBezTo>
                <a:cubicBezTo>
                  <a:pt x="1455" y="73"/>
                  <a:pt x="1450" y="73"/>
                  <a:pt x="1445" y="75"/>
                </a:cubicBezTo>
                <a:cubicBezTo>
                  <a:pt x="1441" y="75"/>
                  <a:pt x="1437" y="75"/>
                  <a:pt x="1433" y="75"/>
                </a:cubicBezTo>
                <a:cubicBezTo>
                  <a:pt x="1429" y="73"/>
                  <a:pt x="1426" y="73"/>
                  <a:pt x="1422" y="73"/>
                </a:cubicBezTo>
                <a:cubicBezTo>
                  <a:pt x="1411" y="76"/>
                  <a:pt x="1399" y="74"/>
                  <a:pt x="1388" y="75"/>
                </a:cubicBezTo>
                <a:cubicBezTo>
                  <a:pt x="1384" y="75"/>
                  <a:pt x="1380" y="74"/>
                  <a:pt x="1377" y="77"/>
                </a:cubicBezTo>
                <a:cubicBezTo>
                  <a:pt x="1362" y="76"/>
                  <a:pt x="1347" y="76"/>
                  <a:pt x="1332" y="77"/>
                </a:cubicBezTo>
                <a:cubicBezTo>
                  <a:pt x="1331" y="77"/>
                  <a:pt x="1330" y="77"/>
                  <a:pt x="1329" y="77"/>
                </a:cubicBezTo>
                <a:cubicBezTo>
                  <a:pt x="1328" y="77"/>
                  <a:pt x="1327" y="77"/>
                  <a:pt x="1325" y="77"/>
                </a:cubicBezTo>
                <a:cubicBezTo>
                  <a:pt x="1323" y="77"/>
                  <a:pt x="1322" y="78"/>
                  <a:pt x="1320" y="78"/>
                </a:cubicBezTo>
                <a:cubicBezTo>
                  <a:pt x="1317" y="79"/>
                  <a:pt x="1315" y="81"/>
                  <a:pt x="1313" y="78"/>
                </a:cubicBezTo>
                <a:cubicBezTo>
                  <a:pt x="1312" y="78"/>
                  <a:pt x="1310" y="78"/>
                  <a:pt x="1309" y="78"/>
                </a:cubicBezTo>
                <a:cubicBezTo>
                  <a:pt x="1308" y="77"/>
                  <a:pt x="1307" y="78"/>
                  <a:pt x="1306" y="79"/>
                </a:cubicBezTo>
                <a:cubicBezTo>
                  <a:pt x="1305" y="79"/>
                  <a:pt x="1305" y="80"/>
                  <a:pt x="1304" y="80"/>
                </a:cubicBezTo>
                <a:cubicBezTo>
                  <a:pt x="1303" y="80"/>
                  <a:pt x="1303" y="80"/>
                  <a:pt x="1302" y="80"/>
                </a:cubicBezTo>
                <a:cubicBezTo>
                  <a:pt x="1296" y="78"/>
                  <a:pt x="1290" y="80"/>
                  <a:pt x="1283" y="80"/>
                </a:cubicBezTo>
                <a:cubicBezTo>
                  <a:pt x="1283" y="80"/>
                  <a:pt x="1282" y="81"/>
                  <a:pt x="1282" y="80"/>
                </a:cubicBezTo>
                <a:cubicBezTo>
                  <a:pt x="1281" y="80"/>
                  <a:pt x="1281" y="80"/>
                  <a:pt x="1281" y="80"/>
                </a:cubicBezTo>
                <a:cubicBezTo>
                  <a:pt x="1280" y="80"/>
                  <a:pt x="1279" y="80"/>
                  <a:pt x="1279" y="80"/>
                </a:cubicBezTo>
                <a:cubicBezTo>
                  <a:pt x="1279" y="80"/>
                  <a:pt x="1279" y="81"/>
                  <a:pt x="1278" y="81"/>
                </a:cubicBezTo>
                <a:cubicBezTo>
                  <a:pt x="1278" y="81"/>
                  <a:pt x="1277" y="81"/>
                  <a:pt x="1277" y="80"/>
                </a:cubicBezTo>
                <a:cubicBezTo>
                  <a:pt x="1277" y="80"/>
                  <a:pt x="1277" y="80"/>
                  <a:pt x="1277" y="80"/>
                </a:cubicBezTo>
                <a:cubicBezTo>
                  <a:pt x="1274" y="81"/>
                  <a:pt x="1271" y="82"/>
                  <a:pt x="1268" y="82"/>
                </a:cubicBezTo>
                <a:cubicBezTo>
                  <a:pt x="1268" y="82"/>
                  <a:pt x="1268" y="82"/>
                  <a:pt x="1268" y="82"/>
                </a:cubicBezTo>
                <a:cubicBezTo>
                  <a:pt x="1266" y="81"/>
                  <a:pt x="1264" y="81"/>
                  <a:pt x="1262" y="82"/>
                </a:cubicBezTo>
                <a:cubicBezTo>
                  <a:pt x="1262" y="82"/>
                  <a:pt x="1261" y="82"/>
                  <a:pt x="1261" y="82"/>
                </a:cubicBezTo>
                <a:cubicBezTo>
                  <a:pt x="1253" y="82"/>
                  <a:pt x="1245" y="84"/>
                  <a:pt x="1238" y="84"/>
                </a:cubicBezTo>
                <a:cubicBezTo>
                  <a:pt x="1232" y="84"/>
                  <a:pt x="1227" y="84"/>
                  <a:pt x="1221" y="84"/>
                </a:cubicBezTo>
                <a:cubicBezTo>
                  <a:pt x="1218" y="86"/>
                  <a:pt x="1213" y="85"/>
                  <a:pt x="1209" y="85"/>
                </a:cubicBezTo>
                <a:cubicBezTo>
                  <a:pt x="1207" y="85"/>
                  <a:pt x="1205" y="85"/>
                  <a:pt x="1203" y="85"/>
                </a:cubicBezTo>
                <a:cubicBezTo>
                  <a:pt x="1201" y="85"/>
                  <a:pt x="1200" y="84"/>
                  <a:pt x="1198" y="86"/>
                </a:cubicBezTo>
                <a:cubicBezTo>
                  <a:pt x="1198" y="86"/>
                  <a:pt x="1198" y="86"/>
                  <a:pt x="1198" y="86"/>
                </a:cubicBezTo>
                <a:cubicBezTo>
                  <a:pt x="1197" y="86"/>
                  <a:pt x="1196" y="86"/>
                  <a:pt x="1195" y="85"/>
                </a:cubicBezTo>
                <a:cubicBezTo>
                  <a:pt x="1192" y="86"/>
                  <a:pt x="1188" y="85"/>
                  <a:pt x="1185" y="87"/>
                </a:cubicBezTo>
                <a:cubicBezTo>
                  <a:pt x="1183" y="87"/>
                  <a:pt x="1181" y="88"/>
                  <a:pt x="1179" y="88"/>
                </a:cubicBezTo>
                <a:cubicBezTo>
                  <a:pt x="1179" y="88"/>
                  <a:pt x="1178" y="88"/>
                  <a:pt x="1178" y="88"/>
                </a:cubicBezTo>
                <a:cubicBezTo>
                  <a:pt x="1177" y="87"/>
                  <a:pt x="1176" y="87"/>
                  <a:pt x="1175" y="87"/>
                </a:cubicBezTo>
                <a:cubicBezTo>
                  <a:pt x="1174" y="87"/>
                  <a:pt x="1174" y="87"/>
                  <a:pt x="1173" y="87"/>
                </a:cubicBezTo>
                <a:cubicBezTo>
                  <a:pt x="1172" y="87"/>
                  <a:pt x="1171" y="88"/>
                  <a:pt x="1169" y="88"/>
                </a:cubicBezTo>
                <a:cubicBezTo>
                  <a:pt x="1169" y="88"/>
                  <a:pt x="1168" y="87"/>
                  <a:pt x="1168" y="87"/>
                </a:cubicBezTo>
                <a:cubicBezTo>
                  <a:pt x="1168" y="88"/>
                  <a:pt x="1167" y="88"/>
                  <a:pt x="1167" y="88"/>
                </a:cubicBezTo>
                <a:cubicBezTo>
                  <a:pt x="1166" y="88"/>
                  <a:pt x="1165" y="87"/>
                  <a:pt x="1164" y="87"/>
                </a:cubicBezTo>
                <a:cubicBezTo>
                  <a:pt x="1161" y="88"/>
                  <a:pt x="1157" y="88"/>
                  <a:pt x="1153" y="89"/>
                </a:cubicBezTo>
                <a:cubicBezTo>
                  <a:pt x="1152" y="90"/>
                  <a:pt x="1151" y="90"/>
                  <a:pt x="1150" y="89"/>
                </a:cubicBezTo>
                <a:cubicBezTo>
                  <a:pt x="1149" y="89"/>
                  <a:pt x="1148" y="89"/>
                  <a:pt x="1148" y="89"/>
                </a:cubicBezTo>
                <a:cubicBezTo>
                  <a:pt x="1145" y="90"/>
                  <a:pt x="1141" y="91"/>
                  <a:pt x="1138" y="91"/>
                </a:cubicBezTo>
                <a:cubicBezTo>
                  <a:pt x="1129" y="91"/>
                  <a:pt x="1121" y="93"/>
                  <a:pt x="1112" y="95"/>
                </a:cubicBezTo>
                <a:cubicBezTo>
                  <a:pt x="1111" y="95"/>
                  <a:pt x="1110" y="95"/>
                  <a:pt x="1109" y="95"/>
                </a:cubicBezTo>
                <a:cubicBezTo>
                  <a:pt x="1107" y="95"/>
                  <a:pt x="1106" y="95"/>
                  <a:pt x="1105" y="95"/>
                </a:cubicBezTo>
                <a:cubicBezTo>
                  <a:pt x="1096" y="96"/>
                  <a:pt x="1086" y="96"/>
                  <a:pt x="1077" y="97"/>
                </a:cubicBezTo>
                <a:cubicBezTo>
                  <a:pt x="1067" y="98"/>
                  <a:pt x="1056" y="100"/>
                  <a:pt x="1046" y="100"/>
                </a:cubicBezTo>
                <a:cubicBezTo>
                  <a:pt x="1046" y="100"/>
                  <a:pt x="1046" y="99"/>
                  <a:pt x="1045" y="99"/>
                </a:cubicBezTo>
                <a:cubicBezTo>
                  <a:pt x="1045" y="99"/>
                  <a:pt x="1045" y="100"/>
                  <a:pt x="1044" y="100"/>
                </a:cubicBezTo>
                <a:cubicBezTo>
                  <a:pt x="1044" y="100"/>
                  <a:pt x="1044" y="100"/>
                  <a:pt x="1044" y="100"/>
                </a:cubicBezTo>
                <a:cubicBezTo>
                  <a:pt x="1043" y="101"/>
                  <a:pt x="1042" y="101"/>
                  <a:pt x="1041" y="102"/>
                </a:cubicBezTo>
                <a:cubicBezTo>
                  <a:pt x="1027" y="101"/>
                  <a:pt x="1014" y="103"/>
                  <a:pt x="1001" y="104"/>
                </a:cubicBezTo>
                <a:cubicBezTo>
                  <a:pt x="996" y="104"/>
                  <a:pt x="990" y="104"/>
                  <a:pt x="985" y="107"/>
                </a:cubicBezTo>
                <a:cubicBezTo>
                  <a:pt x="986" y="108"/>
                  <a:pt x="986" y="110"/>
                  <a:pt x="987" y="111"/>
                </a:cubicBezTo>
                <a:cubicBezTo>
                  <a:pt x="984" y="114"/>
                  <a:pt x="982" y="115"/>
                  <a:pt x="973" y="116"/>
                </a:cubicBezTo>
                <a:cubicBezTo>
                  <a:pt x="972" y="116"/>
                  <a:pt x="971" y="115"/>
                  <a:pt x="971" y="114"/>
                </a:cubicBezTo>
                <a:cubicBezTo>
                  <a:pt x="967" y="109"/>
                  <a:pt x="962" y="112"/>
                  <a:pt x="958" y="114"/>
                </a:cubicBezTo>
                <a:cubicBezTo>
                  <a:pt x="956" y="113"/>
                  <a:pt x="954" y="111"/>
                  <a:pt x="951" y="112"/>
                </a:cubicBezTo>
                <a:cubicBezTo>
                  <a:pt x="946" y="114"/>
                  <a:pt x="942" y="114"/>
                  <a:pt x="937" y="111"/>
                </a:cubicBezTo>
                <a:cubicBezTo>
                  <a:pt x="934" y="110"/>
                  <a:pt x="931" y="111"/>
                  <a:pt x="932" y="115"/>
                </a:cubicBezTo>
                <a:cubicBezTo>
                  <a:pt x="932" y="118"/>
                  <a:pt x="931" y="119"/>
                  <a:pt x="928" y="120"/>
                </a:cubicBezTo>
                <a:cubicBezTo>
                  <a:pt x="925" y="121"/>
                  <a:pt x="924" y="123"/>
                  <a:pt x="927" y="125"/>
                </a:cubicBezTo>
                <a:cubicBezTo>
                  <a:pt x="928" y="126"/>
                  <a:pt x="929" y="127"/>
                  <a:pt x="931" y="128"/>
                </a:cubicBezTo>
                <a:cubicBezTo>
                  <a:pt x="933" y="130"/>
                  <a:pt x="931" y="131"/>
                  <a:pt x="930" y="132"/>
                </a:cubicBezTo>
                <a:cubicBezTo>
                  <a:pt x="928" y="132"/>
                  <a:pt x="927" y="132"/>
                  <a:pt x="926" y="132"/>
                </a:cubicBezTo>
                <a:cubicBezTo>
                  <a:pt x="919" y="132"/>
                  <a:pt x="913" y="132"/>
                  <a:pt x="906" y="134"/>
                </a:cubicBezTo>
                <a:cubicBezTo>
                  <a:pt x="903" y="139"/>
                  <a:pt x="900" y="140"/>
                  <a:pt x="894" y="139"/>
                </a:cubicBezTo>
                <a:cubicBezTo>
                  <a:pt x="892" y="139"/>
                  <a:pt x="889" y="139"/>
                  <a:pt x="887" y="139"/>
                </a:cubicBezTo>
                <a:cubicBezTo>
                  <a:pt x="884" y="139"/>
                  <a:pt x="881" y="139"/>
                  <a:pt x="879" y="137"/>
                </a:cubicBezTo>
                <a:cubicBezTo>
                  <a:pt x="875" y="132"/>
                  <a:pt x="871" y="133"/>
                  <a:pt x="867" y="134"/>
                </a:cubicBezTo>
                <a:cubicBezTo>
                  <a:pt x="865" y="134"/>
                  <a:pt x="864" y="135"/>
                  <a:pt x="863" y="136"/>
                </a:cubicBezTo>
                <a:cubicBezTo>
                  <a:pt x="863" y="136"/>
                  <a:pt x="862" y="136"/>
                  <a:pt x="862" y="136"/>
                </a:cubicBezTo>
                <a:cubicBezTo>
                  <a:pt x="859" y="133"/>
                  <a:pt x="856" y="133"/>
                  <a:pt x="853" y="132"/>
                </a:cubicBezTo>
                <a:cubicBezTo>
                  <a:pt x="845" y="131"/>
                  <a:pt x="837" y="133"/>
                  <a:pt x="829" y="130"/>
                </a:cubicBezTo>
                <a:cubicBezTo>
                  <a:pt x="823" y="126"/>
                  <a:pt x="817" y="126"/>
                  <a:pt x="810" y="129"/>
                </a:cubicBezTo>
                <a:cubicBezTo>
                  <a:pt x="808" y="129"/>
                  <a:pt x="807" y="130"/>
                  <a:pt x="806" y="129"/>
                </a:cubicBezTo>
                <a:cubicBezTo>
                  <a:pt x="802" y="129"/>
                  <a:pt x="798" y="128"/>
                  <a:pt x="794" y="127"/>
                </a:cubicBezTo>
                <a:cubicBezTo>
                  <a:pt x="794" y="127"/>
                  <a:pt x="794" y="127"/>
                  <a:pt x="794" y="127"/>
                </a:cubicBezTo>
                <a:cubicBezTo>
                  <a:pt x="791" y="125"/>
                  <a:pt x="788" y="127"/>
                  <a:pt x="786" y="125"/>
                </a:cubicBezTo>
                <a:cubicBezTo>
                  <a:pt x="782" y="123"/>
                  <a:pt x="777" y="124"/>
                  <a:pt x="772" y="123"/>
                </a:cubicBezTo>
                <a:cubicBezTo>
                  <a:pt x="771" y="123"/>
                  <a:pt x="770" y="123"/>
                  <a:pt x="769" y="123"/>
                </a:cubicBezTo>
                <a:cubicBezTo>
                  <a:pt x="768" y="123"/>
                  <a:pt x="767" y="122"/>
                  <a:pt x="767" y="122"/>
                </a:cubicBezTo>
                <a:cubicBezTo>
                  <a:pt x="765" y="121"/>
                  <a:pt x="763" y="120"/>
                  <a:pt x="761" y="120"/>
                </a:cubicBezTo>
                <a:cubicBezTo>
                  <a:pt x="755" y="117"/>
                  <a:pt x="748" y="116"/>
                  <a:pt x="742" y="116"/>
                </a:cubicBezTo>
                <a:cubicBezTo>
                  <a:pt x="739" y="114"/>
                  <a:pt x="736" y="113"/>
                  <a:pt x="733" y="113"/>
                </a:cubicBezTo>
                <a:cubicBezTo>
                  <a:pt x="728" y="113"/>
                  <a:pt x="722" y="111"/>
                  <a:pt x="717" y="111"/>
                </a:cubicBezTo>
                <a:cubicBezTo>
                  <a:pt x="717" y="110"/>
                  <a:pt x="716" y="110"/>
                  <a:pt x="716" y="109"/>
                </a:cubicBezTo>
                <a:cubicBezTo>
                  <a:pt x="709" y="109"/>
                  <a:pt x="702" y="110"/>
                  <a:pt x="695" y="107"/>
                </a:cubicBezTo>
                <a:cubicBezTo>
                  <a:pt x="695" y="107"/>
                  <a:pt x="695" y="107"/>
                  <a:pt x="695" y="107"/>
                </a:cubicBezTo>
                <a:cubicBezTo>
                  <a:pt x="695" y="107"/>
                  <a:pt x="694" y="106"/>
                  <a:pt x="693" y="105"/>
                </a:cubicBezTo>
                <a:cubicBezTo>
                  <a:pt x="693" y="105"/>
                  <a:pt x="692" y="105"/>
                  <a:pt x="692" y="105"/>
                </a:cubicBezTo>
                <a:cubicBezTo>
                  <a:pt x="688" y="102"/>
                  <a:pt x="683" y="105"/>
                  <a:pt x="679" y="102"/>
                </a:cubicBezTo>
                <a:cubicBezTo>
                  <a:pt x="673" y="99"/>
                  <a:pt x="666" y="97"/>
                  <a:pt x="660" y="100"/>
                </a:cubicBezTo>
                <a:cubicBezTo>
                  <a:pt x="660" y="100"/>
                  <a:pt x="659" y="100"/>
                  <a:pt x="659" y="100"/>
                </a:cubicBezTo>
                <a:cubicBezTo>
                  <a:pt x="659" y="99"/>
                  <a:pt x="658" y="99"/>
                  <a:pt x="657" y="98"/>
                </a:cubicBezTo>
                <a:cubicBezTo>
                  <a:pt x="656" y="98"/>
                  <a:pt x="654" y="97"/>
                  <a:pt x="652" y="97"/>
                </a:cubicBezTo>
                <a:cubicBezTo>
                  <a:pt x="638" y="96"/>
                  <a:pt x="625" y="91"/>
                  <a:pt x="611" y="89"/>
                </a:cubicBezTo>
                <a:cubicBezTo>
                  <a:pt x="610" y="89"/>
                  <a:pt x="610" y="88"/>
                  <a:pt x="609" y="88"/>
                </a:cubicBezTo>
                <a:cubicBezTo>
                  <a:pt x="605" y="89"/>
                  <a:pt x="602" y="87"/>
                  <a:pt x="598" y="86"/>
                </a:cubicBezTo>
                <a:cubicBezTo>
                  <a:pt x="597" y="84"/>
                  <a:pt x="595" y="85"/>
                  <a:pt x="593" y="84"/>
                </a:cubicBezTo>
                <a:cubicBezTo>
                  <a:pt x="592" y="84"/>
                  <a:pt x="591" y="84"/>
                  <a:pt x="589" y="84"/>
                </a:cubicBezTo>
                <a:cubicBezTo>
                  <a:pt x="589" y="84"/>
                  <a:pt x="588" y="84"/>
                  <a:pt x="588" y="84"/>
                </a:cubicBezTo>
                <a:cubicBezTo>
                  <a:pt x="587" y="83"/>
                  <a:pt x="586" y="83"/>
                  <a:pt x="586" y="82"/>
                </a:cubicBezTo>
                <a:cubicBezTo>
                  <a:pt x="586" y="82"/>
                  <a:pt x="586" y="82"/>
                  <a:pt x="586" y="82"/>
                </a:cubicBezTo>
                <a:cubicBezTo>
                  <a:pt x="583" y="81"/>
                  <a:pt x="581" y="79"/>
                  <a:pt x="579" y="78"/>
                </a:cubicBezTo>
                <a:cubicBezTo>
                  <a:pt x="575" y="76"/>
                  <a:pt x="571" y="74"/>
                  <a:pt x="566" y="77"/>
                </a:cubicBezTo>
                <a:cubicBezTo>
                  <a:pt x="566" y="77"/>
                  <a:pt x="565" y="76"/>
                  <a:pt x="565" y="77"/>
                </a:cubicBezTo>
                <a:cubicBezTo>
                  <a:pt x="564" y="76"/>
                  <a:pt x="563" y="76"/>
                  <a:pt x="563" y="75"/>
                </a:cubicBezTo>
                <a:cubicBezTo>
                  <a:pt x="563" y="74"/>
                  <a:pt x="562" y="74"/>
                  <a:pt x="562" y="73"/>
                </a:cubicBezTo>
                <a:cubicBezTo>
                  <a:pt x="562" y="73"/>
                  <a:pt x="562" y="73"/>
                  <a:pt x="562" y="73"/>
                </a:cubicBezTo>
                <a:cubicBezTo>
                  <a:pt x="562" y="72"/>
                  <a:pt x="561" y="73"/>
                  <a:pt x="561" y="73"/>
                </a:cubicBezTo>
                <a:cubicBezTo>
                  <a:pt x="561" y="73"/>
                  <a:pt x="561" y="73"/>
                  <a:pt x="561" y="73"/>
                </a:cubicBezTo>
                <a:cubicBezTo>
                  <a:pt x="561" y="72"/>
                  <a:pt x="561" y="72"/>
                  <a:pt x="561" y="71"/>
                </a:cubicBezTo>
                <a:cubicBezTo>
                  <a:pt x="552" y="69"/>
                  <a:pt x="542" y="71"/>
                  <a:pt x="534" y="66"/>
                </a:cubicBezTo>
                <a:cubicBezTo>
                  <a:pt x="533" y="66"/>
                  <a:pt x="533" y="66"/>
                  <a:pt x="532" y="66"/>
                </a:cubicBezTo>
                <a:cubicBezTo>
                  <a:pt x="529" y="64"/>
                  <a:pt x="525" y="64"/>
                  <a:pt x="522" y="65"/>
                </a:cubicBezTo>
                <a:cubicBezTo>
                  <a:pt x="522" y="66"/>
                  <a:pt x="522" y="66"/>
                  <a:pt x="522" y="66"/>
                </a:cubicBezTo>
                <a:cubicBezTo>
                  <a:pt x="522" y="66"/>
                  <a:pt x="521" y="66"/>
                  <a:pt x="521" y="66"/>
                </a:cubicBezTo>
                <a:cubicBezTo>
                  <a:pt x="521" y="66"/>
                  <a:pt x="521" y="66"/>
                  <a:pt x="521" y="66"/>
                </a:cubicBezTo>
                <a:cubicBezTo>
                  <a:pt x="511" y="62"/>
                  <a:pt x="500" y="61"/>
                  <a:pt x="489" y="61"/>
                </a:cubicBezTo>
                <a:cubicBezTo>
                  <a:pt x="488" y="61"/>
                  <a:pt x="487" y="61"/>
                  <a:pt x="486" y="61"/>
                </a:cubicBezTo>
                <a:cubicBezTo>
                  <a:pt x="485" y="61"/>
                  <a:pt x="485" y="60"/>
                  <a:pt x="484" y="60"/>
                </a:cubicBezTo>
                <a:cubicBezTo>
                  <a:pt x="483" y="60"/>
                  <a:pt x="483" y="59"/>
                  <a:pt x="482" y="59"/>
                </a:cubicBezTo>
                <a:cubicBezTo>
                  <a:pt x="475" y="59"/>
                  <a:pt x="468" y="58"/>
                  <a:pt x="462" y="57"/>
                </a:cubicBezTo>
                <a:cubicBezTo>
                  <a:pt x="456" y="56"/>
                  <a:pt x="452" y="53"/>
                  <a:pt x="446" y="53"/>
                </a:cubicBezTo>
                <a:cubicBezTo>
                  <a:pt x="445" y="52"/>
                  <a:pt x="444" y="53"/>
                  <a:pt x="443" y="51"/>
                </a:cubicBezTo>
                <a:cubicBezTo>
                  <a:pt x="443" y="51"/>
                  <a:pt x="443" y="50"/>
                  <a:pt x="443" y="50"/>
                </a:cubicBezTo>
                <a:cubicBezTo>
                  <a:pt x="435" y="51"/>
                  <a:pt x="429" y="48"/>
                  <a:pt x="421" y="48"/>
                </a:cubicBezTo>
                <a:cubicBezTo>
                  <a:pt x="421" y="47"/>
                  <a:pt x="421" y="47"/>
                  <a:pt x="421" y="46"/>
                </a:cubicBezTo>
                <a:cubicBezTo>
                  <a:pt x="419" y="46"/>
                  <a:pt x="417" y="46"/>
                  <a:pt x="414" y="46"/>
                </a:cubicBezTo>
                <a:cubicBezTo>
                  <a:pt x="414" y="46"/>
                  <a:pt x="414" y="46"/>
                  <a:pt x="414" y="46"/>
                </a:cubicBezTo>
                <a:cubicBezTo>
                  <a:pt x="413" y="46"/>
                  <a:pt x="413" y="45"/>
                  <a:pt x="412" y="45"/>
                </a:cubicBezTo>
                <a:cubicBezTo>
                  <a:pt x="412" y="45"/>
                  <a:pt x="412" y="45"/>
                  <a:pt x="412" y="45"/>
                </a:cubicBezTo>
                <a:cubicBezTo>
                  <a:pt x="412" y="45"/>
                  <a:pt x="411" y="45"/>
                  <a:pt x="411" y="45"/>
                </a:cubicBezTo>
                <a:cubicBezTo>
                  <a:pt x="410" y="43"/>
                  <a:pt x="408" y="44"/>
                  <a:pt x="407" y="43"/>
                </a:cubicBezTo>
                <a:cubicBezTo>
                  <a:pt x="405" y="43"/>
                  <a:pt x="402" y="43"/>
                  <a:pt x="400" y="42"/>
                </a:cubicBezTo>
                <a:cubicBezTo>
                  <a:pt x="399" y="42"/>
                  <a:pt x="397" y="42"/>
                  <a:pt x="396" y="41"/>
                </a:cubicBezTo>
                <a:cubicBezTo>
                  <a:pt x="396" y="40"/>
                  <a:pt x="396" y="40"/>
                  <a:pt x="396" y="39"/>
                </a:cubicBezTo>
                <a:cubicBezTo>
                  <a:pt x="395" y="40"/>
                  <a:pt x="395" y="40"/>
                  <a:pt x="394" y="41"/>
                </a:cubicBezTo>
                <a:cubicBezTo>
                  <a:pt x="388" y="39"/>
                  <a:pt x="381" y="37"/>
                  <a:pt x="375" y="36"/>
                </a:cubicBezTo>
                <a:cubicBezTo>
                  <a:pt x="374" y="36"/>
                  <a:pt x="374" y="36"/>
                  <a:pt x="374" y="36"/>
                </a:cubicBezTo>
                <a:cubicBezTo>
                  <a:pt x="374" y="36"/>
                  <a:pt x="373" y="36"/>
                  <a:pt x="373" y="36"/>
                </a:cubicBezTo>
                <a:cubicBezTo>
                  <a:pt x="371" y="36"/>
                  <a:pt x="368" y="36"/>
                  <a:pt x="366" y="35"/>
                </a:cubicBezTo>
                <a:cubicBezTo>
                  <a:pt x="357" y="31"/>
                  <a:pt x="348" y="29"/>
                  <a:pt x="339" y="26"/>
                </a:cubicBezTo>
                <a:cubicBezTo>
                  <a:pt x="337" y="25"/>
                  <a:pt x="335" y="24"/>
                  <a:pt x="333" y="23"/>
                </a:cubicBezTo>
                <a:cubicBezTo>
                  <a:pt x="331" y="23"/>
                  <a:pt x="329" y="23"/>
                  <a:pt x="326" y="23"/>
                </a:cubicBezTo>
                <a:cubicBezTo>
                  <a:pt x="325" y="21"/>
                  <a:pt x="322" y="23"/>
                  <a:pt x="321" y="21"/>
                </a:cubicBezTo>
                <a:cubicBezTo>
                  <a:pt x="320" y="20"/>
                  <a:pt x="319" y="20"/>
                  <a:pt x="317" y="21"/>
                </a:cubicBezTo>
                <a:cubicBezTo>
                  <a:pt x="317" y="21"/>
                  <a:pt x="317" y="21"/>
                  <a:pt x="317" y="21"/>
                </a:cubicBezTo>
                <a:cubicBezTo>
                  <a:pt x="316" y="20"/>
                  <a:pt x="315" y="19"/>
                  <a:pt x="314" y="18"/>
                </a:cubicBezTo>
                <a:cubicBezTo>
                  <a:pt x="312" y="17"/>
                  <a:pt x="310" y="16"/>
                  <a:pt x="308" y="16"/>
                </a:cubicBezTo>
                <a:cubicBezTo>
                  <a:pt x="297" y="12"/>
                  <a:pt x="288" y="6"/>
                  <a:pt x="276" y="5"/>
                </a:cubicBezTo>
                <a:cubicBezTo>
                  <a:pt x="269" y="0"/>
                  <a:pt x="268" y="1"/>
                  <a:pt x="265" y="7"/>
                </a:cubicBezTo>
                <a:cubicBezTo>
                  <a:pt x="268" y="9"/>
                  <a:pt x="271" y="12"/>
                  <a:pt x="274" y="12"/>
                </a:cubicBezTo>
                <a:cubicBezTo>
                  <a:pt x="276" y="13"/>
                  <a:pt x="277" y="13"/>
                  <a:pt x="278" y="14"/>
                </a:cubicBezTo>
                <a:cubicBezTo>
                  <a:pt x="278" y="15"/>
                  <a:pt x="277" y="15"/>
                  <a:pt x="276" y="16"/>
                </a:cubicBezTo>
                <a:cubicBezTo>
                  <a:pt x="276" y="15"/>
                  <a:pt x="275" y="15"/>
                  <a:pt x="275" y="15"/>
                </a:cubicBezTo>
                <a:cubicBezTo>
                  <a:pt x="271" y="13"/>
                  <a:pt x="267" y="13"/>
                  <a:pt x="263" y="12"/>
                </a:cubicBezTo>
                <a:cubicBezTo>
                  <a:pt x="262" y="12"/>
                  <a:pt x="261" y="12"/>
                  <a:pt x="260" y="12"/>
                </a:cubicBezTo>
                <a:cubicBezTo>
                  <a:pt x="257" y="12"/>
                  <a:pt x="257" y="14"/>
                  <a:pt x="259" y="16"/>
                </a:cubicBezTo>
                <a:cubicBezTo>
                  <a:pt x="265" y="19"/>
                  <a:pt x="271" y="23"/>
                  <a:pt x="279" y="24"/>
                </a:cubicBezTo>
                <a:cubicBezTo>
                  <a:pt x="281" y="24"/>
                  <a:pt x="283" y="26"/>
                  <a:pt x="285" y="26"/>
                </a:cubicBezTo>
                <a:cubicBezTo>
                  <a:pt x="286" y="28"/>
                  <a:pt x="287" y="28"/>
                  <a:pt x="289" y="28"/>
                </a:cubicBezTo>
                <a:cubicBezTo>
                  <a:pt x="290" y="30"/>
                  <a:pt x="293" y="28"/>
                  <a:pt x="294" y="30"/>
                </a:cubicBezTo>
                <a:cubicBezTo>
                  <a:pt x="295" y="31"/>
                  <a:pt x="295" y="31"/>
                  <a:pt x="296" y="32"/>
                </a:cubicBezTo>
                <a:cubicBezTo>
                  <a:pt x="296" y="32"/>
                  <a:pt x="296" y="32"/>
                  <a:pt x="296" y="32"/>
                </a:cubicBezTo>
                <a:cubicBezTo>
                  <a:pt x="297" y="33"/>
                  <a:pt x="297" y="34"/>
                  <a:pt x="298" y="35"/>
                </a:cubicBezTo>
                <a:cubicBezTo>
                  <a:pt x="302" y="38"/>
                  <a:pt x="308" y="38"/>
                  <a:pt x="312" y="43"/>
                </a:cubicBezTo>
                <a:cubicBezTo>
                  <a:pt x="313" y="45"/>
                  <a:pt x="315" y="44"/>
                  <a:pt x="316" y="41"/>
                </a:cubicBezTo>
                <a:cubicBezTo>
                  <a:pt x="316" y="40"/>
                  <a:pt x="316" y="40"/>
                  <a:pt x="317" y="39"/>
                </a:cubicBezTo>
                <a:cubicBezTo>
                  <a:pt x="316" y="37"/>
                  <a:pt x="316" y="34"/>
                  <a:pt x="314" y="33"/>
                </a:cubicBezTo>
                <a:cubicBezTo>
                  <a:pt x="313" y="30"/>
                  <a:pt x="309" y="29"/>
                  <a:pt x="307" y="28"/>
                </a:cubicBezTo>
                <a:cubicBezTo>
                  <a:pt x="305" y="28"/>
                  <a:pt x="304" y="28"/>
                  <a:pt x="303" y="27"/>
                </a:cubicBezTo>
                <a:cubicBezTo>
                  <a:pt x="302" y="26"/>
                  <a:pt x="302" y="26"/>
                  <a:pt x="301" y="26"/>
                </a:cubicBezTo>
                <a:cubicBezTo>
                  <a:pt x="300" y="26"/>
                  <a:pt x="299" y="25"/>
                  <a:pt x="298" y="24"/>
                </a:cubicBezTo>
                <a:cubicBezTo>
                  <a:pt x="298" y="24"/>
                  <a:pt x="297" y="24"/>
                  <a:pt x="296" y="24"/>
                </a:cubicBezTo>
                <a:cubicBezTo>
                  <a:pt x="298" y="24"/>
                  <a:pt x="300" y="25"/>
                  <a:pt x="301" y="25"/>
                </a:cubicBezTo>
                <a:cubicBezTo>
                  <a:pt x="301" y="25"/>
                  <a:pt x="301" y="25"/>
                  <a:pt x="301" y="26"/>
                </a:cubicBezTo>
                <a:cubicBezTo>
                  <a:pt x="302" y="26"/>
                  <a:pt x="303" y="27"/>
                  <a:pt x="303" y="27"/>
                </a:cubicBezTo>
                <a:cubicBezTo>
                  <a:pt x="307" y="27"/>
                  <a:pt x="311" y="28"/>
                  <a:pt x="315" y="29"/>
                </a:cubicBezTo>
                <a:cubicBezTo>
                  <a:pt x="321" y="31"/>
                  <a:pt x="325" y="36"/>
                  <a:pt x="332" y="33"/>
                </a:cubicBezTo>
                <a:cubicBezTo>
                  <a:pt x="332" y="33"/>
                  <a:pt x="332" y="32"/>
                  <a:pt x="333" y="32"/>
                </a:cubicBezTo>
                <a:cubicBezTo>
                  <a:pt x="336" y="33"/>
                  <a:pt x="338" y="34"/>
                  <a:pt x="341" y="34"/>
                </a:cubicBezTo>
                <a:cubicBezTo>
                  <a:pt x="349" y="36"/>
                  <a:pt x="358" y="39"/>
                  <a:pt x="366" y="41"/>
                </a:cubicBezTo>
                <a:cubicBezTo>
                  <a:pt x="371" y="42"/>
                  <a:pt x="376" y="45"/>
                  <a:pt x="382" y="45"/>
                </a:cubicBezTo>
                <a:cubicBezTo>
                  <a:pt x="382" y="45"/>
                  <a:pt x="382" y="45"/>
                  <a:pt x="382" y="45"/>
                </a:cubicBezTo>
                <a:cubicBezTo>
                  <a:pt x="382" y="45"/>
                  <a:pt x="383" y="46"/>
                  <a:pt x="384" y="46"/>
                </a:cubicBezTo>
                <a:cubicBezTo>
                  <a:pt x="386" y="48"/>
                  <a:pt x="387" y="49"/>
                  <a:pt x="387" y="52"/>
                </a:cubicBezTo>
                <a:cubicBezTo>
                  <a:pt x="388" y="56"/>
                  <a:pt x="390" y="58"/>
                  <a:pt x="394" y="59"/>
                </a:cubicBezTo>
                <a:cubicBezTo>
                  <a:pt x="396" y="60"/>
                  <a:pt x="398" y="61"/>
                  <a:pt x="400" y="62"/>
                </a:cubicBezTo>
                <a:cubicBezTo>
                  <a:pt x="402" y="64"/>
                  <a:pt x="405" y="64"/>
                  <a:pt x="407" y="66"/>
                </a:cubicBezTo>
                <a:cubicBezTo>
                  <a:pt x="407" y="66"/>
                  <a:pt x="407" y="66"/>
                  <a:pt x="407" y="66"/>
                </a:cubicBezTo>
                <a:cubicBezTo>
                  <a:pt x="408" y="66"/>
                  <a:pt x="408" y="66"/>
                  <a:pt x="409" y="66"/>
                </a:cubicBezTo>
                <a:cubicBezTo>
                  <a:pt x="409" y="67"/>
                  <a:pt x="410" y="67"/>
                  <a:pt x="410" y="68"/>
                </a:cubicBezTo>
                <a:cubicBezTo>
                  <a:pt x="407" y="70"/>
                  <a:pt x="405" y="72"/>
                  <a:pt x="409" y="75"/>
                </a:cubicBezTo>
                <a:cubicBezTo>
                  <a:pt x="410" y="76"/>
                  <a:pt x="411" y="77"/>
                  <a:pt x="412" y="78"/>
                </a:cubicBezTo>
                <a:cubicBezTo>
                  <a:pt x="413" y="78"/>
                  <a:pt x="413" y="78"/>
                  <a:pt x="414" y="78"/>
                </a:cubicBezTo>
                <a:cubicBezTo>
                  <a:pt x="415" y="80"/>
                  <a:pt x="417" y="79"/>
                  <a:pt x="418" y="80"/>
                </a:cubicBezTo>
                <a:cubicBezTo>
                  <a:pt x="423" y="80"/>
                  <a:pt x="428" y="83"/>
                  <a:pt x="434" y="85"/>
                </a:cubicBezTo>
                <a:cubicBezTo>
                  <a:pt x="439" y="87"/>
                  <a:pt x="444" y="88"/>
                  <a:pt x="450" y="87"/>
                </a:cubicBezTo>
                <a:cubicBezTo>
                  <a:pt x="454" y="89"/>
                  <a:pt x="459" y="87"/>
                  <a:pt x="464" y="89"/>
                </a:cubicBezTo>
                <a:cubicBezTo>
                  <a:pt x="470" y="92"/>
                  <a:pt x="477" y="93"/>
                  <a:pt x="484" y="95"/>
                </a:cubicBezTo>
                <a:cubicBezTo>
                  <a:pt x="487" y="97"/>
                  <a:pt x="490" y="98"/>
                  <a:pt x="494" y="98"/>
                </a:cubicBezTo>
                <a:cubicBezTo>
                  <a:pt x="496" y="98"/>
                  <a:pt x="499" y="98"/>
                  <a:pt x="501" y="99"/>
                </a:cubicBezTo>
                <a:cubicBezTo>
                  <a:pt x="512" y="105"/>
                  <a:pt x="523" y="104"/>
                  <a:pt x="534" y="105"/>
                </a:cubicBezTo>
                <a:cubicBezTo>
                  <a:pt x="535" y="105"/>
                  <a:pt x="535" y="105"/>
                  <a:pt x="536" y="105"/>
                </a:cubicBezTo>
                <a:cubicBezTo>
                  <a:pt x="536" y="105"/>
                  <a:pt x="537" y="105"/>
                  <a:pt x="537" y="105"/>
                </a:cubicBezTo>
                <a:cubicBezTo>
                  <a:pt x="543" y="108"/>
                  <a:pt x="549" y="109"/>
                  <a:pt x="555" y="110"/>
                </a:cubicBezTo>
                <a:cubicBezTo>
                  <a:pt x="567" y="113"/>
                  <a:pt x="579" y="115"/>
                  <a:pt x="591" y="116"/>
                </a:cubicBezTo>
                <a:cubicBezTo>
                  <a:pt x="591" y="117"/>
                  <a:pt x="591" y="117"/>
                  <a:pt x="592" y="118"/>
                </a:cubicBezTo>
                <a:cubicBezTo>
                  <a:pt x="595" y="118"/>
                  <a:pt x="600" y="118"/>
                  <a:pt x="604" y="118"/>
                </a:cubicBezTo>
                <a:cubicBezTo>
                  <a:pt x="604" y="118"/>
                  <a:pt x="604" y="118"/>
                  <a:pt x="604" y="118"/>
                </a:cubicBezTo>
                <a:cubicBezTo>
                  <a:pt x="604" y="118"/>
                  <a:pt x="605" y="119"/>
                  <a:pt x="606" y="119"/>
                </a:cubicBezTo>
                <a:cubicBezTo>
                  <a:pt x="606" y="120"/>
                  <a:pt x="607" y="120"/>
                  <a:pt x="607" y="120"/>
                </a:cubicBezTo>
                <a:cubicBezTo>
                  <a:pt x="614" y="123"/>
                  <a:pt x="621" y="121"/>
                  <a:pt x="627" y="125"/>
                </a:cubicBezTo>
                <a:cubicBezTo>
                  <a:pt x="631" y="125"/>
                  <a:pt x="635" y="124"/>
                  <a:pt x="638" y="127"/>
                </a:cubicBezTo>
                <a:cubicBezTo>
                  <a:pt x="646" y="128"/>
                  <a:pt x="655" y="126"/>
                  <a:pt x="663" y="130"/>
                </a:cubicBezTo>
                <a:cubicBezTo>
                  <a:pt x="668" y="131"/>
                  <a:pt x="673" y="130"/>
                  <a:pt x="677" y="132"/>
                </a:cubicBezTo>
                <a:cubicBezTo>
                  <a:pt x="680" y="135"/>
                  <a:pt x="684" y="133"/>
                  <a:pt x="686" y="136"/>
                </a:cubicBezTo>
                <a:cubicBezTo>
                  <a:pt x="690" y="135"/>
                  <a:pt x="693" y="137"/>
                  <a:pt x="697" y="138"/>
                </a:cubicBezTo>
                <a:cubicBezTo>
                  <a:pt x="697" y="138"/>
                  <a:pt x="698" y="139"/>
                  <a:pt x="699" y="139"/>
                </a:cubicBezTo>
                <a:cubicBezTo>
                  <a:pt x="700" y="139"/>
                  <a:pt x="702" y="139"/>
                  <a:pt x="704" y="139"/>
                </a:cubicBezTo>
                <a:cubicBezTo>
                  <a:pt x="705" y="140"/>
                  <a:pt x="705" y="140"/>
                  <a:pt x="705" y="140"/>
                </a:cubicBezTo>
                <a:cubicBezTo>
                  <a:pt x="706" y="141"/>
                  <a:pt x="707" y="141"/>
                  <a:pt x="708" y="141"/>
                </a:cubicBezTo>
                <a:cubicBezTo>
                  <a:pt x="708" y="141"/>
                  <a:pt x="708" y="140"/>
                  <a:pt x="708" y="140"/>
                </a:cubicBezTo>
                <a:cubicBezTo>
                  <a:pt x="710" y="142"/>
                  <a:pt x="712" y="143"/>
                  <a:pt x="709" y="145"/>
                </a:cubicBezTo>
                <a:cubicBezTo>
                  <a:pt x="705" y="146"/>
                  <a:pt x="700" y="149"/>
                  <a:pt x="696" y="149"/>
                </a:cubicBezTo>
                <a:cubicBezTo>
                  <a:pt x="682" y="147"/>
                  <a:pt x="668" y="150"/>
                  <a:pt x="654" y="147"/>
                </a:cubicBezTo>
                <a:cubicBezTo>
                  <a:pt x="654" y="147"/>
                  <a:pt x="654" y="147"/>
                  <a:pt x="654" y="147"/>
                </a:cubicBezTo>
                <a:cubicBezTo>
                  <a:pt x="654" y="147"/>
                  <a:pt x="654" y="147"/>
                  <a:pt x="654" y="147"/>
                </a:cubicBezTo>
                <a:cubicBezTo>
                  <a:pt x="654" y="147"/>
                  <a:pt x="654" y="147"/>
                  <a:pt x="654" y="147"/>
                </a:cubicBezTo>
                <a:cubicBezTo>
                  <a:pt x="653" y="144"/>
                  <a:pt x="651" y="143"/>
                  <a:pt x="649" y="143"/>
                </a:cubicBezTo>
                <a:cubicBezTo>
                  <a:pt x="649" y="142"/>
                  <a:pt x="649" y="142"/>
                  <a:pt x="649" y="141"/>
                </a:cubicBezTo>
                <a:cubicBezTo>
                  <a:pt x="646" y="141"/>
                  <a:pt x="643" y="141"/>
                  <a:pt x="640" y="141"/>
                </a:cubicBezTo>
                <a:cubicBezTo>
                  <a:pt x="638" y="141"/>
                  <a:pt x="637" y="141"/>
                  <a:pt x="635" y="141"/>
                </a:cubicBezTo>
                <a:cubicBezTo>
                  <a:pt x="624" y="144"/>
                  <a:pt x="615" y="140"/>
                  <a:pt x="606" y="135"/>
                </a:cubicBezTo>
                <a:cubicBezTo>
                  <a:pt x="604" y="134"/>
                  <a:pt x="601" y="134"/>
                  <a:pt x="599" y="135"/>
                </a:cubicBezTo>
                <a:cubicBezTo>
                  <a:pt x="596" y="136"/>
                  <a:pt x="593" y="137"/>
                  <a:pt x="589" y="138"/>
                </a:cubicBezTo>
                <a:cubicBezTo>
                  <a:pt x="588" y="137"/>
                  <a:pt x="589" y="135"/>
                  <a:pt x="588" y="134"/>
                </a:cubicBezTo>
                <a:cubicBezTo>
                  <a:pt x="581" y="136"/>
                  <a:pt x="575" y="136"/>
                  <a:pt x="568" y="136"/>
                </a:cubicBezTo>
                <a:cubicBezTo>
                  <a:pt x="567" y="135"/>
                  <a:pt x="566" y="135"/>
                  <a:pt x="565" y="136"/>
                </a:cubicBezTo>
                <a:cubicBezTo>
                  <a:pt x="565" y="134"/>
                  <a:pt x="565" y="133"/>
                  <a:pt x="564" y="132"/>
                </a:cubicBezTo>
                <a:cubicBezTo>
                  <a:pt x="560" y="131"/>
                  <a:pt x="559" y="129"/>
                  <a:pt x="561" y="125"/>
                </a:cubicBezTo>
                <a:cubicBezTo>
                  <a:pt x="559" y="124"/>
                  <a:pt x="557" y="124"/>
                  <a:pt x="555" y="123"/>
                </a:cubicBezTo>
                <a:cubicBezTo>
                  <a:pt x="555" y="123"/>
                  <a:pt x="554" y="122"/>
                  <a:pt x="554" y="121"/>
                </a:cubicBezTo>
                <a:cubicBezTo>
                  <a:pt x="553" y="121"/>
                  <a:pt x="552" y="121"/>
                  <a:pt x="552" y="121"/>
                </a:cubicBezTo>
                <a:cubicBezTo>
                  <a:pt x="550" y="120"/>
                  <a:pt x="549" y="121"/>
                  <a:pt x="547" y="121"/>
                </a:cubicBezTo>
                <a:cubicBezTo>
                  <a:pt x="547" y="121"/>
                  <a:pt x="547" y="121"/>
                  <a:pt x="547" y="122"/>
                </a:cubicBezTo>
                <a:cubicBezTo>
                  <a:pt x="547" y="122"/>
                  <a:pt x="547" y="122"/>
                  <a:pt x="546" y="121"/>
                </a:cubicBezTo>
                <a:cubicBezTo>
                  <a:pt x="545" y="121"/>
                  <a:pt x="544" y="121"/>
                  <a:pt x="543" y="121"/>
                </a:cubicBezTo>
                <a:cubicBezTo>
                  <a:pt x="542" y="120"/>
                  <a:pt x="541" y="119"/>
                  <a:pt x="539" y="118"/>
                </a:cubicBezTo>
                <a:cubicBezTo>
                  <a:pt x="535" y="115"/>
                  <a:pt x="531" y="115"/>
                  <a:pt x="526" y="114"/>
                </a:cubicBezTo>
                <a:cubicBezTo>
                  <a:pt x="519" y="113"/>
                  <a:pt x="511" y="113"/>
                  <a:pt x="504" y="111"/>
                </a:cubicBezTo>
                <a:cubicBezTo>
                  <a:pt x="500" y="111"/>
                  <a:pt x="497" y="111"/>
                  <a:pt x="499" y="116"/>
                </a:cubicBezTo>
                <a:cubicBezTo>
                  <a:pt x="502" y="120"/>
                  <a:pt x="498" y="120"/>
                  <a:pt x="496" y="122"/>
                </a:cubicBezTo>
                <a:cubicBezTo>
                  <a:pt x="490" y="122"/>
                  <a:pt x="483" y="119"/>
                  <a:pt x="477" y="120"/>
                </a:cubicBezTo>
                <a:cubicBezTo>
                  <a:pt x="476" y="118"/>
                  <a:pt x="474" y="117"/>
                  <a:pt x="473" y="116"/>
                </a:cubicBezTo>
                <a:cubicBezTo>
                  <a:pt x="473" y="116"/>
                  <a:pt x="474" y="116"/>
                  <a:pt x="474" y="116"/>
                </a:cubicBezTo>
                <a:cubicBezTo>
                  <a:pt x="474" y="104"/>
                  <a:pt x="466" y="101"/>
                  <a:pt x="457" y="98"/>
                </a:cubicBezTo>
                <a:cubicBezTo>
                  <a:pt x="445" y="95"/>
                  <a:pt x="432" y="95"/>
                  <a:pt x="419" y="91"/>
                </a:cubicBezTo>
                <a:cubicBezTo>
                  <a:pt x="418" y="93"/>
                  <a:pt x="418" y="95"/>
                  <a:pt x="419" y="97"/>
                </a:cubicBezTo>
                <a:cubicBezTo>
                  <a:pt x="415" y="101"/>
                  <a:pt x="410" y="96"/>
                  <a:pt x="405" y="97"/>
                </a:cubicBezTo>
                <a:cubicBezTo>
                  <a:pt x="402" y="96"/>
                  <a:pt x="399" y="95"/>
                  <a:pt x="396" y="95"/>
                </a:cubicBezTo>
                <a:cubicBezTo>
                  <a:pt x="387" y="93"/>
                  <a:pt x="378" y="91"/>
                  <a:pt x="369" y="89"/>
                </a:cubicBezTo>
                <a:cubicBezTo>
                  <a:pt x="363" y="89"/>
                  <a:pt x="357" y="89"/>
                  <a:pt x="351" y="89"/>
                </a:cubicBezTo>
                <a:cubicBezTo>
                  <a:pt x="349" y="90"/>
                  <a:pt x="347" y="91"/>
                  <a:pt x="345" y="89"/>
                </a:cubicBezTo>
                <a:cubicBezTo>
                  <a:pt x="342" y="87"/>
                  <a:pt x="339" y="86"/>
                  <a:pt x="335" y="86"/>
                </a:cubicBezTo>
                <a:cubicBezTo>
                  <a:pt x="331" y="82"/>
                  <a:pt x="325" y="83"/>
                  <a:pt x="321" y="80"/>
                </a:cubicBezTo>
                <a:cubicBezTo>
                  <a:pt x="319" y="80"/>
                  <a:pt x="317" y="80"/>
                  <a:pt x="315" y="78"/>
                </a:cubicBezTo>
                <a:cubicBezTo>
                  <a:pt x="314" y="78"/>
                  <a:pt x="313" y="78"/>
                  <a:pt x="312" y="78"/>
                </a:cubicBezTo>
                <a:cubicBezTo>
                  <a:pt x="312" y="78"/>
                  <a:pt x="312" y="78"/>
                  <a:pt x="312" y="78"/>
                </a:cubicBezTo>
                <a:cubicBezTo>
                  <a:pt x="312" y="78"/>
                  <a:pt x="312" y="77"/>
                  <a:pt x="312" y="77"/>
                </a:cubicBezTo>
                <a:cubicBezTo>
                  <a:pt x="310" y="77"/>
                  <a:pt x="308" y="77"/>
                  <a:pt x="307" y="76"/>
                </a:cubicBezTo>
                <a:cubicBezTo>
                  <a:pt x="306" y="77"/>
                  <a:pt x="306" y="77"/>
                  <a:pt x="306" y="77"/>
                </a:cubicBezTo>
                <a:cubicBezTo>
                  <a:pt x="306" y="77"/>
                  <a:pt x="306" y="77"/>
                  <a:pt x="305" y="77"/>
                </a:cubicBezTo>
                <a:cubicBezTo>
                  <a:pt x="305" y="76"/>
                  <a:pt x="304" y="76"/>
                  <a:pt x="303" y="75"/>
                </a:cubicBezTo>
                <a:cubicBezTo>
                  <a:pt x="297" y="73"/>
                  <a:pt x="290" y="71"/>
                  <a:pt x="284" y="69"/>
                </a:cubicBezTo>
                <a:cubicBezTo>
                  <a:pt x="282" y="69"/>
                  <a:pt x="281" y="70"/>
                  <a:pt x="281" y="71"/>
                </a:cubicBezTo>
                <a:cubicBezTo>
                  <a:pt x="280" y="71"/>
                  <a:pt x="281" y="71"/>
                  <a:pt x="281" y="71"/>
                </a:cubicBezTo>
                <a:cubicBezTo>
                  <a:pt x="280" y="71"/>
                  <a:pt x="279" y="71"/>
                  <a:pt x="278" y="71"/>
                </a:cubicBezTo>
                <a:cubicBezTo>
                  <a:pt x="278" y="73"/>
                  <a:pt x="278" y="74"/>
                  <a:pt x="278" y="75"/>
                </a:cubicBezTo>
                <a:cubicBezTo>
                  <a:pt x="277" y="75"/>
                  <a:pt x="276" y="75"/>
                  <a:pt x="276" y="75"/>
                </a:cubicBezTo>
                <a:cubicBezTo>
                  <a:pt x="276" y="75"/>
                  <a:pt x="276" y="75"/>
                  <a:pt x="276" y="75"/>
                </a:cubicBezTo>
                <a:cubicBezTo>
                  <a:pt x="275" y="75"/>
                  <a:pt x="275" y="75"/>
                  <a:pt x="274" y="75"/>
                </a:cubicBezTo>
                <a:cubicBezTo>
                  <a:pt x="274" y="75"/>
                  <a:pt x="274" y="75"/>
                  <a:pt x="274" y="75"/>
                </a:cubicBezTo>
                <a:cubicBezTo>
                  <a:pt x="274" y="74"/>
                  <a:pt x="275" y="74"/>
                  <a:pt x="275" y="73"/>
                </a:cubicBezTo>
                <a:cubicBezTo>
                  <a:pt x="273" y="68"/>
                  <a:pt x="268" y="69"/>
                  <a:pt x="264" y="68"/>
                </a:cubicBezTo>
                <a:cubicBezTo>
                  <a:pt x="262" y="68"/>
                  <a:pt x="261" y="67"/>
                  <a:pt x="260" y="67"/>
                </a:cubicBezTo>
                <a:cubicBezTo>
                  <a:pt x="259" y="67"/>
                  <a:pt x="258" y="67"/>
                  <a:pt x="257" y="67"/>
                </a:cubicBezTo>
                <a:cubicBezTo>
                  <a:pt x="250" y="66"/>
                  <a:pt x="242" y="68"/>
                  <a:pt x="235" y="66"/>
                </a:cubicBezTo>
                <a:cubicBezTo>
                  <a:pt x="228" y="65"/>
                  <a:pt x="224" y="59"/>
                  <a:pt x="217" y="57"/>
                </a:cubicBezTo>
                <a:cubicBezTo>
                  <a:pt x="216" y="57"/>
                  <a:pt x="214" y="57"/>
                  <a:pt x="214" y="59"/>
                </a:cubicBezTo>
                <a:cubicBezTo>
                  <a:pt x="215" y="59"/>
                  <a:pt x="216" y="60"/>
                  <a:pt x="218" y="61"/>
                </a:cubicBezTo>
                <a:cubicBezTo>
                  <a:pt x="223" y="63"/>
                  <a:pt x="225" y="67"/>
                  <a:pt x="224" y="72"/>
                </a:cubicBezTo>
                <a:cubicBezTo>
                  <a:pt x="224" y="78"/>
                  <a:pt x="220" y="82"/>
                  <a:pt x="217" y="86"/>
                </a:cubicBezTo>
                <a:cubicBezTo>
                  <a:pt x="212" y="82"/>
                  <a:pt x="206" y="81"/>
                  <a:pt x="201" y="77"/>
                </a:cubicBezTo>
                <a:cubicBezTo>
                  <a:pt x="200" y="76"/>
                  <a:pt x="200" y="76"/>
                  <a:pt x="199" y="75"/>
                </a:cubicBezTo>
                <a:cubicBezTo>
                  <a:pt x="194" y="79"/>
                  <a:pt x="194" y="79"/>
                  <a:pt x="199" y="84"/>
                </a:cubicBezTo>
                <a:cubicBezTo>
                  <a:pt x="204" y="87"/>
                  <a:pt x="207" y="95"/>
                  <a:pt x="215" y="91"/>
                </a:cubicBezTo>
                <a:cubicBezTo>
                  <a:pt x="216" y="90"/>
                  <a:pt x="216" y="90"/>
                  <a:pt x="217" y="90"/>
                </a:cubicBezTo>
                <a:cubicBezTo>
                  <a:pt x="217" y="90"/>
                  <a:pt x="216" y="90"/>
                  <a:pt x="216" y="90"/>
                </a:cubicBezTo>
                <a:cubicBezTo>
                  <a:pt x="229" y="98"/>
                  <a:pt x="242" y="103"/>
                  <a:pt x="257" y="103"/>
                </a:cubicBezTo>
                <a:cubicBezTo>
                  <a:pt x="258" y="102"/>
                  <a:pt x="257" y="102"/>
                  <a:pt x="258" y="101"/>
                </a:cubicBezTo>
                <a:cubicBezTo>
                  <a:pt x="258" y="102"/>
                  <a:pt x="258" y="101"/>
                  <a:pt x="258" y="102"/>
                </a:cubicBezTo>
                <a:cubicBezTo>
                  <a:pt x="260" y="106"/>
                  <a:pt x="263" y="107"/>
                  <a:pt x="267" y="107"/>
                </a:cubicBezTo>
                <a:cubicBezTo>
                  <a:pt x="268" y="107"/>
                  <a:pt x="268" y="107"/>
                  <a:pt x="269" y="107"/>
                </a:cubicBezTo>
                <a:cubicBezTo>
                  <a:pt x="272" y="110"/>
                  <a:pt x="275" y="111"/>
                  <a:pt x="278" y="113"/>
                </a:cubicBezTo>
                <a:cubicBezTo>
                  <a:pt x="281" y="114"/>
                  <a:pt x="283" y="116"/>
                  <a:pt x="286" y="117"/>
                </a:cubicBezTo>
                <a:cubicBezTo>
                  <a:pt x="288" y="117"/>
                  <a:pt x="288" y="116"/>
                  <a:pt x="290" y="116"/>
                </a:cubicBezTo>
                <a:cubicBezTo>
                  <a:pt x="291" y="117"/>
                  <a:pt x="292" y="118"/>
                  <a:pt x="294" y="118"/>
                </a:cubicBezTo>
                <a:cubicBezTo>
                  <a:pt x="295" y="119"/>
                  <a:pt x="295" y="120"/>
                  <a:pt x="296" y="121"/>
                </a:cubicBezTo>
                <a:cubicBezTo>
                  <a:pt x="299" y="123"/>
                  <a:pt x="299" y="125"/>
                  <a:pt x="295" y="125"/>
                </a:cubicBezTo>
                <a:cubicBezTo>
                  <a:pt x="294" y="125"/>
                  <a:pt x="293" y="125"/>
                  <a:pt x="292" y="125"/>
                </a:cubicBezTo>
                <a:cubicBezTo>
                  <a:pt x="287" y="125"/>
                  <a:pt x="283" y="122"/>
                  <a:pt x="278" y="121"/>
                </a:cubicBezTo>
                <a:cubicBezTo>
                  <a:pt x="278" y="121"/>
                  <a:pt x="277" y="122"/>
                  <a:pt x="277" y="122"/>
                </a:cubicBezTo>
                <a:cubicBezTo>
                  <a:pt x="277" y="121"/>
                  <a:pt x="278" y="121"/>
                  <a:pt x="278" y="119"/>
                </a:cubicBezTo>
                <a:cubicBezTo>
                  <a:pt x="271" y="117"/>
                  <a:pt x="265" y="118"/>
                  <a:pt x="258" y="116"/>
                </a:cubicBezTo>
                <a:cubicBezTo>
                  <a:pt x="254" y="115"/>
                  <a:pt x="249" y="114"/>
                  <a:pt x="244" y="114"/>
                </a:cubicBezTo>
                <a:cubicBezTo>
                  <a:pt x="244" y="114"/>
                  <a:pt x="244" y="113"/>
                  <a:pt x="244" y="112"/>
                </a:cubicBezTo>
                <a:cubicBezTo>
                  <a:pt x="243" y="112"/>
                  <a:pt x="242" y="112"/>
                  <a:pt x="241" y="112"/>
                </a:cubicBezTo>
                <a:cubicBezTo>
                  <a:pt x="241" y="112"/>
                  <a:pt x="241" y="112"/>
                  <a:pt x="241" y="112"/>
                </a:cubicBezTo>
                <a:cubicBezTo>
                  <a:pt x="240" y="112"/>
                  <a:pt x="240" y="112"/>
                  <a:pt x="240" y="113"/>
                </a:cubicBezTo>
                <a:cubicBezTo>
                  <a:pt x="240" y="112"/>
                  <a:pt x="241" y="112"/>
                  <a:pt x="241" y="111"/>
                </a:cubicBezTo>
                <a:cubicBezTo>
                  <a:pt x="234" y="106"/>
                  <a:pt x="227" y="104"/>
                  <a:pt x="219" y="102"/>
                </a:cubicBezTo>
                <a:cubicBezTo>
                  <a:pt x="216" y="101"/>
                  <a:pt x="212" y="99"/>
                  <a:pt x="208" y="102"/>
                </a:cubicBezTo>
                <a:cubicBezTo>
                  <a:pt x="204" y="102"/>
                  <a:pt x="201" y="101"/>
                  <a:pt x="197" y="100"/>
                </a:cubicBezTo>
                <a:cubicBezTo>
                  <a:pt x="197" y="99"/>
                  <a:pt x="196" y="99"/>
                  <a:pt x="196" y="98"/>
                </a:cubicBezTo>
                <a:cubicBezTo>
                  <a:pt x="194" y="98"/>
                  <a:pt x="193" y="97"/>
                  <a:pt x="192" y="96"/>
                </a:cubicBezTo>
                <a:cubicBezTo>
                  <a:pt x="191" y="95"/>
                  <a:pt x="189" y="96"/>
                  <a:pt x="188" y="95"/>
                </a:cubicBezTo>
                <a:cubicBezTo>
                  <a:pt x="186" y="93"/>
                  <a:pt x="183" y="92"/>
                  <a:pt x="180" y="91"/>
                </a:cubicBezTo>
                <a:cubicBezTo>
                  <a:pt x="180" y="93"/>
                  <a:pt x="180" y="95"/>
                  <a:pt x="181" y="96"/>
                </a:cubicBezTo>
                <a:cubicBezTo>
                  <a:pt x="183" y="97"/>
                  <a:pt x="185" y="98"/>
                  <a:pt x="185" y="100"/>
                </a:cubicBezTo>
                <a:cubicBezTo>
                  <a:pt x="187" y="100"/>
                  <a:pt x="189" y="100"/>
                  <a:pt x="190" y="102"/>
                </a:cubicBezTo>
                <a:cubicBezTo>
                  <a:pt x="191" y="102"/>
                  <a:pt x="191" y="102"/>
                  <a:pt x="192" y="102"/>
                </a:cubicBezTo>
                <a:cubicBezTo>
                  <a:pt x="193" y="102"/>
                  <a:pt x="193" y="103"/>
                  <a:pt x="194" y="103"/>
                </a:cubicBezTo>
                <a:cubicBezTo>
                  <a:pt x="194" y="103"/>
                  <a:pt x="195" y="103"/>
                  <a:pt x="196" y="103"/>
                </a:cubicBezTo>
                <a:cubicBezTo>
                  <a:pt x="197" y="105"/>
                  <a:pt x="200" y="103"/>
                  <a:pt x="201" y="105"/>
                </a:cubicBezTo>
                <a:cubicBezTo>
                  <a:pt x="204" y="111"/>
                  <a:pt x="212" y="110"/>
                  <a:pt x="217" y="113"/>
                </a:cubicBezTo>
                <a:cubicBezTo>
                  <a:pt x="221" y="113"/>
                  <a:pt x="225" y="114"/>
                  <a:pt x="228" y="115"/>
                </a:cubicBezTo>
                <a:cubicBezTo>
                  <a:pt x="230" y="116"/>
                  <a:pt x="232" y="116"/>
                  <a:pt x="234" y="116"/>
                </a:cubicBezTo>
                <a:cubicBezTo>
                  <a:pt x="236" y="117"/>
                  <a:pt x="238" y="116"/>
                  <a:pt x="239" y="115"/>
                </a:cubicBezTo>
                <a:cubicBezTo>
                  <a:pt x="239" y="115"/>
                  <a:pt x="239" y="115"/>
                  <a:pt x="239" y="114"/>
                </a:cubicBezTo>
                <a:cubicBezTo>
                  <a:pt x="240" y="114"/>
                  <a:pt x="240" y="114"/>
                  <a:pt x="240" y="114"/>
                </a:cubicBezTo>
                <a:cubicBezTo>
                  <a:pt x="240" y="114"/>
                  <a:pt x="240" y="114"/>
                  <a:pt x="240" y="114"/>
                </a:cubicBezTo>
                <a:cubicBezTo>
                  <a:pt x="240" y="114"/>
                  <a:pt x="240" y="114"/>
                  <a:pt x="240" y="114"/>
                </a:cubicBezTo>
                <a:cubicBezTo>
                  <a:pt x="240" y="114"/>
                  <a:pt x="240" y="114"/>
                  <a:pt x="240" y="114"/>
                </a:cubicBezTo>
                <a:cubicBezTo>
                  <a:pt x="240" y="117"/>
                  <a:pt x="243" y="119"/>
                  <a:pt x="244" y="121"/>
                </a:cubicBezTo>
                <a:cubicBezTo>
                  <a:pt x="247" y="123"/>
                  <a:pt x="251" y="123"/>
                  <a:pt x="253" y="127"/>
                </a:cubicBezTo>
                <a:cubicBezTo>
                  <a:pt x="259" y="130"/>
                  <a:pt x="265" y="126"/>
                  <a:pt x="271" y="129"/>
                </a:cubicBezTo>
                <a:cubicBezTo>
                  <a:pt x="272" y="130"/>
                  <a:pt x="273" y="130"/>
                  <a:pt x="274" y="131"/>
                </a:cubicBezTo>
                <a:cubicBezTo>
                  <a:pt x="276" y="133"/>
                  <a:pt x="279" y="134"/>
                  <a:pt x="282" y="134"/>
                </a:cubicBezTo>
                <a:cubicBezTo>
                  <a:pt x="282" y="135"/>
                  <a:pt x="283" y="135"/>
                  <a:pt x="284" y="136"/>
                </a:cubicBezTo>
                <a:cubicBezTo>
                  <a:pt x="284" y="136"/>
                  <a:pt x="285" y="136"/>
                  <a:pt x="286" y="136"/>
                </a:cubicBezTo>
                <a:cubicBezTo>
                  <a:pt x="289" y="136"/>
                  <a:pt x="291" y="137"/>
                  <a:pt x="293" y="139"/>
                </a:cubicBezTo>
                <a:cubicBezTo>
                  <a:pt x="290" y="138"/>
                  <a:pt x="287" y="138"/>
                  <a:pt x="283" y="139"/>
                </a:cubicBezTo>
                <a:cubicBezTo>
                  <a:pt x="283" y="139"/>
                  <a:pt x="282" y="139"/>
                  <a:pt x="281" y="139"/>
                </a:cubicBezTo>
                <a:cubicBezTo>
                  <a:pt x="281" y="139"/>
                  <a:pt x="280" y="138"/>
                  <a:pt x="279" y="138"/>
                </a:cubicBezTo>
                <a:cubicBezTo>
                  <a:pt x="273" y="140"/>
                  <a:pt x="269" y="138"/>
                  <a:pt x="264" y="135"/>
                </a:cubicBezTo>
                <a:cubicBezTo>
                  <a:pt x="257" y="132"/>
                  <a:pt x="250" y="133"/>
                  <a:pt x="242" y="134"/>
                </a:cubicBezTo>
                <a:cubicBezTo>
                  <a:pt x="241" y="134"/>
                  <a:pt x="239" y="135"/>
                  <a:pt x="239" y="137"/>
                </a:cubicBezTo>
                <a:cubicBezTo>
                  <a:pt x="239" y="138"/>
                  <a:pt x="240" y="140"/>
                  <a:pt x="241" y="140"/>
                </a:cubicBezTo>
                <a:cubicBezTo>
                  <a:pt x="243" y="141"/>
                  <a:pt x="244" y="141"/>
                  <a:pt x="245" y="142"/>
                </a:cubicBezTo>
                <a:cubicBezTo>
                  <a:pt x="246" y="143"/>
                  <a:pt x="246" y="143"/>
                  <a:pt x="245" y="144"/>
                </a:cubicBezTo>
                <a:cubicBezTo>
                  <a:pt x="245" y="144"/>
                  <a:pt x="244" y="144"/>
                  <a:pt x="244" y="144"/>
                </a:cubicBezTo>
                <a:cubicBezTo>
                  <a:pt x="242" y="144"/>
                  <a:pt x="241" y="144"/>
                  <a:pt x="239" y="144"/>
                </a:cubicBezTo>
                <a:cubicBezTo>
                  <a:pt x="238" y="143"/>
                  <a:pt x="236" y="142"/>
                  <a:pt x="235" y="141"/>
                </a:cubicBezTo>
                <a:cubicBezTo>
                  <a:pt x="231" y="142"/>
                  <a:pt x="229" y="143"/>
                  <a:pt x="228" y="147"/>
                </a:cubicBezTo>
                <a:cubicBezTo>
                  <a:pt x="228" y="147"/>
                  <a:pt x="228" y="147"/>
                  <a:pt x="228" y="147"/>
                </a:cubicBezTo>
                <a:cubicBezTo>
                  <a:pt x="227" y="147"/>
                  <a:pt x="227" y="148"/>
                  <a:pt x="226" y="148"/>
                </a:cubicBezTo>
                <a:cubicBezTo>
                  <a:pt x="226" y="148"/>
                  <a:pt x="226" y="148"/>
                  <a:pt x="226" y="148"/>
                </a:cubicBezTo>
                <a:cubicBezTo>
                  <a:pt x="226" y="148"/>
                  <a:pt x="226" y="148"/>
                  <a:pt x="225" y="149"/>
                </a:cubicBezTo>
                <a:cubicBezTo>
                  <a:pt x="225" y="148"/>
                  <a:pt x="226" y="148"/>
                  <a:pt x="225" y="147"/>
                </a:cubicBezTo>
                <a:cubicBezTo>
                  <a:pt x="216" y="143"/>
                  <a:pt x="216" y="143"/>
                  <a:pt x="212" y="147"/>
                </a:cubicBezTo>
                <a:cubicBezTo>
                  <a:pt x="212" y="147"/>
                  <a:pt x="212" y="147"/>
                  <a:pt x="212" y="147"/>
                </a:cubicBezTo>
                <a:cubicBezTo>
                  <a:pt x="206" y="144"/>
                  <a:pt x="201" y="140"/>
                  <a:pt x="195" y="138"/>
                </a:cubicBezTo>
                <a:cubicBezTo>
                  <a:pt x="192" y="137"/>
                  <a:pt x="190" y="134"/>
                  <a:pt x="187" y="134"/>
                </a:cubicBezTo>
                <a:cubicBezTo>
                  <a:pt x="185" y="134"/>
                  <a:pt x="184" y="134"/>
                  <a:pt x="183" y="135"/>
                </a:cubicBezTo>
                <a:cubicBezTo>
                  <a:pt x="182" y="136"/>
                  <a:pt x="183" y="138"/>
                  <a:pt x="184" y="139"/>
                </a:cubicBezTo>
                <a:cubicBezTo>
                  <a:pt x="184" y="140"/>
                  <a:pt x="185" y="140"/>
                  <a:pt x="185" y="141"/>
                </a:cubicBezTo>
                <a:cubicBezTo>
                  <a:pt x="193" y="144"/>
                  <a:pt x="199" y="148"/>
                  <a:pt x="206" y="152"/>
                </a:cubicBezTo>
                <a:cubicBezTo>
                  <a:pt x="206" y="153"/>
                  <a:pt x="206" y="153"/>
                  <a:pt x="206" y="154"/>
                </a:cubicBezTo>
                <a:cubicBezTo>
                  <a:pt x="209" y="156"/>
                  <a:pt x="208" y="158"/>
                  <a:pt x="208" y="161"/>
                </a:cubicBezTo>
                <a:cubicBezTo>
                  <a:pt x="208" y="161"/>
                  <a:pt x="208" y="161"/>
                  <a:pt x="208" y="161"/>
                </a:cubicBezTo>
                <a:cubicBezTo>
                  <a:pt x="200" y="166"/>
                  <a:pt x="197" y="175"/>
                  <a:pt x="198" y="184"/>
                </a:cubicBezTo>
                <a:cubicBezTo>
                  <a:pt x="197" y="184"/>
                  <a:pt x="197" y="184"/>
                  <a:pt x="197" y="184"/>
                </a:cubicBezTo>
                <a:cubicBezTo>
                  <a:pt x="194" y="187"/>
                  <a:pt x="196" y="190"/>
                  <a:pt x="196" y="193"/>
                </a:cubicBezTo>
                <a:cubicBezTo>
                  <a:pt x="196" y="193"/>
                  <a:pt x="196" y="193"/>
                  <a:pt x="196" y="193"/>
                </a:cubicBezTo>
                <a:cubicBezTo>
                  <a:pt x="189" y="196"/>
                  <a:pt x="185" y="201"/>
                  <a:pt x="182" y="207"/>
                </a:cubicBezTo>
                <a:cubicBezTo>
                  <a:pt x="181" y="211"/>
                  <a:pt x="179" y="212"/>
                  <a:pt x="176" y="211"/>
                </a:cubicBezTo>
                <a:cubicBezTo>
                  <a:pt x="176" y="211"/>
                  <a:pt x="176" y="211"/>
                  <a:pt x="176" y="211"/>
                </a:cubicBezTo>
                <a:cubicBezTo>
                  <a:pt x="175" y="210"/>
                  <a:pt x="175" y="210"/>
                  <a:pt x="174" y="209"/>
                </a:cubicBezTo>
                <a:cubicBezTo>
                  <a:pt x="171" y="210"/>
                  <a:pt x="168" y="211"/>
                  <a:pt x="165" y="213"/>
                </a:cubicBezTo>
                <a:cubicBezTo>
                  <a:pt x="162" y="214"/>
                  <a:pt x="159" y="217"/>
                  <a:pt x="158" y="220"/>
                </a:cubicBezTo>
                <a:cubicBezTo>
                  <a:pt x="159" y="221"/>
                  <a:pt x="159" y="221"/>
                  <a:pt x="160" y="222"/>
                </a:cubicBezTo>
                <a:cubicBezTo>
                  <a:pt x="160" y="222"/>
                  <a:pt x="160" y="222"/>
                  <a:pt x="160" y="222"/>
                </a:cubicBezTo>
                <a:cubicBezTo>
                  <a:pt x="163" y="222"/>
                  <a:pt x="167" y="222"/>
                  <a:pt x="169" y="225"/>
                </a:cubicBezTo>
                <a:cubicBezTo>
                  <a:pt x="171" y="227"/>
                  <a:pt x="173" y="229"/>
                  <a:pt x="176" y="229"/>
                </a:cubicBezTo>
                <a:cubicBezTo>
                  <a:pt x="176" y="229"/>
                  <a:pt x="176" y="229"/>
                  <a:pt x="177" y="229"/>
                </a:cubicBezTo>
                <a:cubicBezTo>
                  <a:pt x="177" y="230"/>
                  <a:pt x="178" y="232"/>
                  <a:pt x="179" y="233"/>
                </a:cubicBezTo>
                <a:cubicBezTo>
                  <a:pt x="179" y="233"/>
                  <a:pt x="178" y="234"/>
                  <a:pt x="178" y="234"/>
                </a:cubicBezTo>
                <a:cubicBezTo>
                  <a:pt x="178" y="237"/>
                  <a:pt x="176" y="240"/>
                  <a:pt x="174" y="242"/>
                </a:cubicBezTo>
                <a:cubicBezTo>
                  <a:pt x="171" y="246"/>
                  <a:pt x="167" y="249"/>
                  <a:pt x="163" y="252"/>
                </a:cubicBezTo>
                <a:cubicBezTo>
                  <a:pt x="163" y="253"/>
                  <a:pt x="161" y="253"/>
                  <a:pt x="160" y="254"/>
                </a:cubicBezTo>
                <a:cubicBezTo>
                  <a:pt x="160" y="255"/>
                  <a:pt x="160" y="255"/>
                  <a:pt x="160" y="255"/>
                </a:cubicBezTo>
                <a:cubicBezTo>
                  <a:pt x="159" y="256"/>
                  <a:pt x="158" y="256"/>
                  <a:pt x="157" y="256"/>
                </a:cubicBezTo>
                <a:cubicBezTo>
                  <a:pt x="156" y="260"/>
                  <a:pt x="156" y="264"/>
                  <a:pt x="154" y="267"/>
                </a:cubicBezTo>
                <a:cubicBezTo>
                  <a:pt x="152" y="272"/>
                  <a:pt x="155" y="272"/>
                  <a:pt x="158" y="274"/>
                </a:cubicBezTo>
                <a:cubicBezTo>
                  <a:pt x="158" y="274"/>
                  <a:pt x="158" y="274"/>
                  <a:pt x="158" y="274"/>
                </a:cubicBezTo>
                <a:cubicBezTo>
                  <a:pt x="159" y="274"/>
                  <a:pt x="159" y="276"/>
                  <a:pt x="160" y="277"/>
                </a:cubicBezTo>
                <a:cubicBezTo>
                  <a:pt x="161" y="279"/>
                  <a:pt x="161" y="282"/>
                  <a:pt x="160" y="284"/>
                </a:cubicBezTo>
                <a:cubicBezTo>
                  <a:pt x="160" y="286"/>
                  <a:pt x="160" y="287"/>
                  <a:pt x="160" y="288"/>
                </a:cubicBezTo>
                <a:cubicBezTo>
                  <a:pt x="159" y="290"/>
                  <a:pt x="158" y="292"/>
                  <a:pt x="158" y="295"/>
                </a:cubicBezTo>
                <a:cubicBezTo>
                  <a:pt x="151" y="300"/>
                  <a:pt x="146" y="305"/>
                  <a:pt x="147" y="315"/>
                </a:cubicBezTo>
                <a:cubicBezTo>
                  <a:pt x="144" y="317"/>
                  <a:pt x="145" y="321"/>
                  <a:pt x="142" y="324"/>
                </a:cubicBezTo>
                <a:cubicBezTo>
                  <a:pt x="141" y="325"/>
                  <a:pt x="140" y="326"/>
                  <a:pt x="140" y="327"/>
                </a:cubicBezTo>
                <a:cubicBezTo>
                  <a:pt x="140" y="327"/>
                  <a:pt x="140" y="327"/>
                  <a:pt x="140" y="327"/>
                </a:cubicBezTo>
                <a:cubicBezTo>
                  <a:pt x="141" y="326"/>
                  <a:pt x="142" y="325"/>
                  <a:pt x="142" y="324"/>
                </a:cubicBezTo>
                <a:cubicBezTo>
                  <a:pt x="135" y="327"/>
                  <a:pt x="129" y="331"/>
                  <a:pt x="124" y="336"/>
                </a:cubicBezTo>
                <a:cubicBezTo>
                  <a:pt x="119" y="336"/>
                  <a:pt x="115" y="339"/>
                  <a:pt x="110" y="338"/>
                </a:cubicBezTo>
                <a:cubicBezTo>
                  <a:pt x="109" y="338"/>
                  <a:pt x="109" y="338"/>
                  <a:pt x="108" y="338"/>
                </a:cubicBezTo>
                <a:cubicBezTo>
                  <a:pt x="106" y="339"/>
                  <a:pt x="105" y="340"/>
                  <a:pt x="103" y="341"/>
                </a:cubicBezTo>
                <a:cubicBezTo>
                  <a:pt x="102" y="341"/>
                  <a:pt x="101" y="342"/>
                  <a:pt x="102" y="344"/>
                </a:cubicBezTo>
                <a:cubicBezTo>
                  <a:pt x="102" y="345"/>
                  <a:pt x="104" y="345"/>
                  <a:pt x="105" y="345"/>
                </a:cubicBezTo>
                <a:cubicBezTo>
                  <a:pt x="108" y="343"/>
                  <a:pt x="111" y="344"/>
                  <a:pt x="113" y="345"/>
                </a:cubicBezTo>
                <a:cubicBezTo>
                  <a:pt x="115" y="345"/>
                  <a:pt x="117" y="345"/>
                  <a:pt x="118" y="345"/>
                </a:cubicBezTo>
                <a:cubicBezTo>
                  <a:pt x="119" y="347"/>
                  <a:pt x="119" y="349"/>
                  <a:pt x="119" y="350"/>
                </a:cubicBezTo>
                <a:cubicBezTo>
                  <a:pt x="119" y="351"/>
                  <a:pt x="120" y="352"/>
                  <a:pt x="120" y="352"/>
                </a:cubicBezTo>
                <a:cubicBezTo>
                  <a:pt x="121" y="352"/>
                  <a:pt x="121" y="352"/>
                  <a:pt x="121" y="352"/>
                </a:cubicBezTo>
                <a:cubicBezTo>
                  <a:pt x="121" y="353"/>
                  <a:pt x="122" y="353"/>
                  <a:pt x="122" y="352"/>
                </a:cubicBezTo>
                <a:cubicBezTo>
                  <a:pt x="122" y="352"/>
                  <a:pt x="122" y="352"/>
                  <a:pt x="122" y="352"/>
                </a:cubicBezTo>
                <a:cubicBezTo>
                  <a:pt x="122" y="352"/>
                  <a:pt x="121" y="352"/>
                  <a:pt x="121" y="352"/>
                </a:cubicBezTo>
                <a:cubicBezTo>
                  <a:pt x="121" y="353"/>
                  <a:pt x="122" y="354"/>
                  <a:pt x="122" y="355"/>
                </a:cubicBezTo>
                <a:cubicBezTo>
                  <a:pt x="122" y="354"/>
                  <a:pt x="122" y="354"/>
                  <a:pt x="122" y="354"/>
                </a:cubicBezTo>
                <a:cubicBezTo>
                  <a:pt x="122" y="354"/>
                  <a:pt x="122" y="354"/>
                  <a:pt x="122" y="354"/>
                </a:cubicBezTo>
                <a:cubicBezTo>
                  <a:pt x="122" y="354"/>
                  <a:pt x="122" y="354"/>
                  <a:pt x="122" y="355"/>
                </a:cubicBezTo>
                <a:cubicBezTo>
                  <a:pt x="121" y="356"/>
                  <a:pt x="120" y="357"/>
                  <a:pt x="119" y="358"/>
                </a:cubicBezTo>
                <a:cubicBezTo>
                  <a:pt x="117" y="360"/>
                  <a:pt x="114" y="361"/>
                  <a:pt x="112" y="361"/>
                </a:cubicBezTo>
                <a:cubicBezTo>
                  <a:pt x="107" y="362"/>
                  <a:pt x="103" y="363"/>
                  <a:pt x="99" y="365"/>
                </a:cubicBezTo>
                <a:cubicBezTo>
                  <a:pt x="102" y="371"/>
                  <a:pt x="104" y="372"/>
                  <a:pt x="107" y="369"/>
                </a:cubicBezTo>
                <a:cubicBezTo>
                  <a:pt x="111" y="364"/>
                  <a:pt x="113" y="366"/>
                  <a:pt x="114" y="371"/>
                </a:cubicBezTo>
                <a:cubicBezTo>
                  <a:pt x="115" y="372"/>
                  <a:pt x="118" y="372"/>
                  <a:pt x="118" y="373"/>
                </a:cubicBezTo>
                <a:cubicBezTo>
                  <a:pt x="118" y="374"/>
                  <a:pt x="119" y="373"/>
                  <a:pt x="119" y="374"/>
                </a:cubicBezTo>
                <a:cubicBezTo>
                  <a:pt x="119" y="374"/>
                  <a:pt x="119" y="374"/>
                  <a:pt x="119" y="374"/>
                </a:cubicBezTo>
                <a:cubicBezTo>
                  <a:pt x="118" y="373"/>
                  <a:pt x="118" y="373"/>
                  <a:pt x="118" y="373"/>
                </a:cubicBezTo>
                <a:cubicBezTo>
                  <a:pt x="114" y="375"/>
                  <a:pt x="111" y="380"/>
                  <a:pt x="108" y="383"/>
                </a:cubicBezTo>
                <a:cubicBezTo>
                  <a:pt x="106" y="385"/>
                  <a:pt x="108" y="387"/>
                  <a:pt x="110" y="388"/>
                </a:cubicBezTo>
                <a:cubicBezTo>
                  <a:pt x="110" y="389"/>
                  <a:pt x="111" y="389"/>
                  <a:pt x="112" y="390"/>
                </a:cubicBezTo>
                <a:cubicBezTo>
                  <a:pt x="114" y="392"/>
                  <a:pt x="113" y="395"/>
                  <a:pt x="112" y="397"/>
                </a:cubicBezTo>
                <a:cubicBezTo>
                  <a:pt x="111" y="403"/>
                  <a:pt x="113" y="410"/>
                  <a:pt x="108" y="415"/>
                </a:cubicBezTo>
                <a:cubicBezTo>
                  <a:pt x="108" y="416"/>
                  <a:pt x="109" y="415"/>
                  <a:pt x="110" y="416"/>
                </a:cubicBezTo>
                <a:cubicBezTo>
                  <a:pt x="109" y="416"/>
                  <a:pt x="109" y="416"/>
                  <a:pt x="109" y="417"/>
                </a:cubicBezTo>
                <a:cubicBezTo>
                  <a:pt x="109" y="417"/>
                  <a:pt x="108" y="416"/>
                  <a:pt x="108" y="417"/>
                </a:cubicBezTo>
                <a:cubicBezTo>
                  <a:pt x="107" y="419"/>
                  <a:pt x="105" y="420"/>
                  <a:pt x="103" y="419"/>
                </a:cubicBezTo>
                <a:cubicBezTo>
                  <a:pt x="100" y="419"/>
                  <a:pt x="96" y="418"/>
                  <a:pt x="94" y="420"/>
                </a:cubicBezTo>
                <a:cubicBezTo>
                  <a:pt x="91" y="422"/>
                  <a:pt x="92" y="424"/>
                  <a:pt x="94" y="426"/>
                </a:cubicBezTo>
                <a:cubicBezTo>
                  <a:pt x="94" y="426"/>
                  <a:pt x="95" y="426"/>
                  <a:pt x="95" y="426"/>
                </a:cubicBezTo>
                <a:cubicBezTo>
                  <a:pt x="96" y="427"/>
                  <a:pt x="98" y="428"/>
                  <a:pt x="99" y="429"/>
                </a:cubicBezTo>
                <a:cubicBezTo>
                  <a:pt x="100" y="431"/>
                  <a:pt x="101" y="432"/>
                  <a:pt x="100" y="435"/>
                </a:cubicBezTo>
                <a:cubicBezTo>
                  <a:pt x="99" y="440"/>
                  <a:pt x="101" y="443"/>
                  <a:pt x="106" y="443"/>
                </a:cubicBezTo>
                <a:cubicBezTo>
                  <a:pt x="109" y="444"/>
                  <a:pt x="111" y="444"/>
                  <a:pt x="113" y="444"/>
                </a:cubicBezTo>
                <a:cubicBezTo>
                  <a:pt x="116" y="445"/>
                  <a:pt x="118" y="448"/>
                  <a:pt x="122" y="447"/>
                </a:cubicBezTo>
                <a:cubicBezTo>
                  <a:pt x="121" y="452"/>
                  <a:pt x="117" y="452"/>
                  <a:pt x="113" y="453"/>
                </a:cubicBezTo>
                <a:cubicBezTo>
                  <a:pt x="111" y="453"/>
                  <a:pt x="107" y="452"/>
                  <a:pt x="107" y="456"/>
                </a:cubicBezTo>
                <a:cubicBezTo>
                  <a:pt x="106" y="459"/>
                  <a:pt x="105" y="460"/>
                  <a:pt x="103" y="460"/>
                </a:cubicBezTo>
                <a:cubicBezTo>
                  <a:pt x="102" y="461"/>
                  <a:pt x="101" y="461"/>
                  <a:pt x="101" y="461"/>
                </a:cubicBezTo>
                <a:cubicBezTo>
                  <a:pt x="97" y="464"/>
                  <a:pt x="95" y="468"/>
                  <a:pt x="90" y="469"/>
                </a:cubicBezTo>
                <a:cubicBezTo>
                  <a:pt x="90" y="469"/>
                  <a:pt x="91" y="470"/>
                  <a:pt x="92" y="471"/>
                </a:cubicBezTo>
                <a:cubicBezTo>
                  <a:pt x="97" y="473"/>
                  <a:pt x="100" y="476"/>
                  <a:pt x="101" y="481"/>
                </a:cubicBezTo>
                <a:cubicBezTo>
                  <a:pt x="100" y="482"/>
                  <a:pt x="98" y="483"/>
                  <a:pt x="97" y="483"/>
                </a:cubicBezTo>
                <a:cubicBezTo>
                  <a:pt x="95" y="483"/>
                  <a:pt x="94" y="485"/>
                  <a:pt x="93" y="486"/>
                </a:cubicBezTo>
                <a:cubicBezTo>
                  <a:pt x="88" y="487"/>
                  <a:pt x="81" y="486"/>
                  <a:pt x="77" y="492"/>
                </a:cubicBezTo>
                <a:cubicBezTo>
                  <a:pt x="77" y="492"/>
                  <a:pt x="76" y="492"/>
                  <a:pt x="76" y="492"/>
                </a:cubicBezTo>
                <a:cubicBezTo>
                  <a:pt x="75" y="492"/>
                  <a:pt x="73" y="492"/>
                  <a:pt x="74" y="494"/>
                </a:cubicBezTo>
                <a:cubicBezTo>
                  <a:pt x="77" y="498"/>
                  <a:pt x="75" y="503"/>
                  <a:pt x="76" y="508"/>
                </a:cubicBezTo>
                <a:cubicBezTo>
                  <a:pt x="75" y="509"/>
                  <a:pt x="75" y="509"/>
                  <a:pt x="74" y="510"/>
                </a:cubicBezTo>
                <a:cubicBezTo>
                  <a:pt x="74" y="510"/>
                  <a:pt x="74" y="511"/>
                  <a:pt x="74" y="512"/>
                </a:cubicBezTo>
                <a:cubicBezTo>
                  <a:pt x="73" y="512"/>
                  <a:pt x="73" y="513"/>
                  <a:pt x="74" y="514"/>
                </a:cubicBezTo>
                <a:cubicBezTo>
                  <a:pt x="74" y="516"/>
                  <a:pt x="76" y="517"/>
                  <a:pt x="75" y="520"/>
                </a:cubicBezTo>
                <a:cubicBezTo>
                  <a:pt x="73" y="521"/>
                  <a:pt x="70" y="520"/>
                  <a:pt x="67" y="521"/>
                </a:cubicBezTo>
                <a:cubicBezTo>
                  <a:pt x="68" y="526"/>
                  <a:pt x="73" y="526"/>
                  <a:pt x="77" y="526"/>
                </a:cubicBezTo>
                <a:cubicBezTo>
                  <a:pt x="80" y="526"/>
                  <a:pt x="82" y="527"/>
                  <a:pt x="83" y="531"/>
                </a:cubicBezTo>
                <a:cubicBezTo>
                  <a:pt x="83" y="534"/>
                  <a:pt x="84" y="537"/>
                  <a:pt x="79" y="539"/>
                </a:cubicBezTo>
                <a:cubicBezTo>
                  <a:pt x="78" y="539"/>
                  <a:pt x="77" y="540"/>
                  <a:pt x="77" y="541"/>
                </a:cubicBezTo>
                <a:cubicBezTo>
                  <a:pt x="82" y="544"/>
                  <a:pt x="82" y="545"/>
                  <a:pt x="83" y="544"/>
                </a:cubicBezTo>
                <a:cubicBezTo>
                  <a:pt x="89" y="539"/>
                  <a:pt x="94" y="545"/>
                  <a:pt x="99" y="546"/>
                </a:cubicBezTo>
                <a:cubicBezTo>
                  <a:pt x="98" y="550"/>
                  <a:pt x="95" y="549"/>
                  <a:pt x="94" y="551"/>
                </a:cubicBezTo>
                <a:cubicBezTo>
                  <a:pt x="88" y="550"/>
                  <a:pt x="82" y="553"/>
                  <a:pt x="76" y="551"/>
                </a:cubicBezTo>
                <a:cubicBezTo>
                  <a:pt x="73" y="551"/>
                  <a:pt x="71" y="551"/>
                  <a:pt x="72" y="555"/>
                </a:cubicBezTo>
                <a:cubicBezTo>
                  <a:pt x="71" y="556"/>
                  <a:pt x="70" y="556"/>
                  <a:pt x="69" y="555"/>
                </a:cubicBezTo>
                <a:cubicBezTo>
                  <a:pt x="66" y="555"/>
                  <a:pt x="63" y="556"/>
                  <a:pt x="61" y="558"/>
                </a:cubicBezTo>
                <a:cubicBezTo>
                  <a:pt x="64" y="560"/>
                  <a:pt x="67" y="561"/>
                  <a:pt x="69" y="562"/>
                </a:cubicBezTo>
                <a:cubicBezTo>
                  <a:pt x="73" y="564"/>
                  <a:pt x="74" y="566"/>
                  <a:pt x="72" y="569"/>
                </a:cubicBezTo>
                <a:cubicBezTo>
                  <a:pt x="69" y="575"/>
                  <a:pt x="71" y="579"/>
                  <a:pt x="76" y="583"/>
                </a:cubicBezTo>
                <a:cubicBezTo>
                  <a:pt x="76" y="583"/>
                  <a:pt x="77" y="583"/>
                  <a:pt x="77" y="583"/>
                </a:cubicBezTo>
                <a:cubicBezTo>
                  <a:pt x="78" y="583"/>
                  <a:pt x="78" y="583"/>
                  <a:pt x="78" y="583"/>
                </a:cubicBezTo>
                <a:cubicBezTo>
                  <a:pt x="78" y="583"/>
                  <a:pt x="78" y="583"/>
                  <a:pt x="78" y="583"/>
                </a:cubicBezTo>
                <a:cubicBezTo>
                  <a:pt x="78" y="583"/>
                  <a:pt x="77" y="583"/>
                  <a:pt x="77" y="583"/>
                </a:cubicBezTo>
                <a:cubicBezTo>
                  <a:pt x="75" y="589"/>
                  <a:pt x="72" y="587"/>
                  <a:pt x="69" y="585"/>
                </a:cubicBezTo>
                <a:cubicBezTo>
                  <a:pt x="67" y="583"/>
                  <a:pt x="65" y="580"/>
                  <a:pt x="63" y="583"/>
                </a:cubicBezTo>
                <a:cubicBezTo>
                  <a:pt x="61" y="586"/>
                  <a:pt x="66" y="587"/>
                  <a:pt x="68" y="588"/>
                </a:cubicBezTo>
                <a:cubicBezTo>
                  <a:pt x="68" y="588"/>
                  <a:pt x="69" y="588"/>
                  <a:pt x="69" y="588"/>
                </a:cubicBezTo>
                <a:cubicBezTo>
                  <a:pt x="71" y="589"/>
                  <a:pt x="75" y="590"/>
                  <a:pt x="75" y="594"/>
                </a:cubicBezTo>
                <a:cubicBezTo>
                  <a:pt x="74" y="598"/>
                  <a:pt x="70" y="593"/>
                  <a:pt x="68" y="596"/>
                </a:cubicBezTo>
                <a:cubicBezTo>
                  <a:pt x="68" y="598"/>
                  <a:pt x="71" y="599"/>
                  <a:pt x="72" y="601"/>
                </a:cubicBezTo>
                <a:cubicBezTo>
                  <a:pt x="74" y="602"/>
                  <a:pt x="75" y="602"/>
                  <a:pt x="74" y="604"/>
                </a:cubicBezTo>
                <a:cubicBezTo>
                  <a:pt x="72" y="609"/>
                  <a:pt x="73" y="611"/>
                  <a:pt x="78" y="611"/>
                </a:cubicBezTo>
                <a:cubicBezTo>
                  <a:pt x="80" y="611"/>
                  <a:pt x="82" y="610"/>
                  <a:pt x="84" y="611"/>
                </a:cubicBezTo>
                <a:cubicBezTo>
                  <a:pt x="93" y="615"/>
                  <a:pt x="101" y="612"/>
                  <a:pt x="110" y="610"/>
                </a:cubicBezTo>
                <a:cubicBezTo>
                  <a:pt x="112" y="608"/>
                  <a:pt x="111" y="605"/>
                  <a:pt x="113" y="603"/>
                </a:cubicBezTo>
                <a:cubicBezTo>
                  <a:pt x="116" y="601"/>
                  <a:pt x="111" y="599"/>
                  <a:pt x="113" y="597"/>
                </a:cubicBezTo>
                <a:cubicBezTo>
                  <a:pt x="118" y="596"/>
                  <a:pt x="122" y="597"/>
                  <a:pt x="124" y="603"/>
                </a:cubicBezTo>
                <a:cubicBezTo>
                  <a:pt x="124" y="604"/>
                  <a:pt x="125" y="604"/>
                  <a:pt x="126" y="605"/>
                </a:cubicBezTo>
                <a:cubicBezTo>
                  <a:pt x="127" y="606"/>
                  <a:pt x="128" y="608"/>
                  <a:pt x="128" y="608"/>
                </a:cubicBezTo>
                <a:cubicBezTo>
                  <a:pt x="125" y="613"/>
                  <a:pt x="129" y="618"/>
                  <a:pt x="127" y="622"/>
                </a:cubicBezTo>
                <a:cubicBezTo>
                  <a:pt x="125" y="625"/>
                  <a:pt x="127" y="626"/>
                  <a:pt x="128" y="628"/>
                </a:cubicBezTo>
                <a:cubicBezTo>
                  <a:pt x="128" y="629"/>
                  <a:pt x="128" y="631"/>
                  <a:pt x="127" y="631"/>
                </a:cubicBezTo>
                <a:cubicBezTo>
                  <a:pt x="120" y="627"/>
                  <a:pt x="113" y="628"/>
                  <a:pt x="106" y="628"/>
                </a:cubicBezTo>
                <a:cubicBezTo>
                  <a:pt x="104" y="627"/>
                  <a:pt x="103" y="626"/>
                  <a:pt x="101" y="624"/>
                </a:cubicBezTo>
                <a:cubicBezTo>
                  <a:pt x="99" y="624"/>
                  <a:pt x="97" y="622"/>
                  <a:pt x="95" y="622"/>
                </a:cubicBezTo>
                <a:cubicBezTo>
                  <a:pt x="92" y="622"/>
                  <a:pt x="87" y="625"/>
                  <a:pt x="88" y="627"/>
                </a:cubicBezTo>
                <a:cubicBezTo>
                  <a:pt x="88" y="631"/>
                  <a:pt x="91" y="629"/>
                  <a:pt x="93" y="631"/>
                </a:cubicBezTo>
                <a:cubicBezTo>
                  <a:pt x="94" y="631"/>
                  <a:pt x="95" y="631"/>
                  <a:pt x="95" y="632"/>
                </a:cubicBezTo>
                <a:cubicBezTo>
                  <a:pt x="97" y="636"/>
                  <a:pt x="99" y="639"/>
                  <a:pt x="103" y="642"/>
                </a:cubicBezTo>
                <a:cubicBezTo>
                  <a:pt x="103" y="643"/>
                  <a:pt x="103" y="644"/>
                  <a:pt x="103" y="644"/>
                </a:cubicBezTo>
                <a:cubicBezTo>
                  <a:pt x="103" y="644"/>
                  <a:pt x="104" y="644"/>
                  <a:pt x="104" y="644"/>
                </a:cubicBezTo>
                <a:cubicBezTo>
                  <a:pt x="104" y="644"/>
                  <a:pt x="104" y="644"/>
                  <a:pt x="104" y="644"/>
                </a:cubicBezTo>
                <a:cubicBezTo>
                  <a:pt x="106" y="648"/>
                  <a:pt x="103" y="649"/>
                  <a:pt x="101" y="651"/>
                </a:cubicBezTo>
                <a:cubicBezTo>
                  <a:pt x="99" y="651"/>
                  <a:pt x="98" y="652"/>
                  <a:pt x="98" y="654"/>
                </a:cubicBezTo>
                <a:cubicBezTo>
                  <a:pt x="99" y="656"/>
                  <a:pt x="101" y="656"/>
                  <a:pt x="103" y="656"/>
                </a:cubicBezTo>
                <a:cubicBezTo>
                  <a:pt x="111" y="653"/>
                  <a:pt x="117" y="656"/>
                  <a:pt x="124" y="660"/>
                </a:cubicBezTo>
                <a:cubicBezTo>
                  <a:pt x="124" y="660"/>
                  <a:pt x="124" y="660"/>
                  <a:pt x="124" y="660"/>
                </a:cubicBezTo>
                <a:cubicBezTo>
                  <a:pt x="124" y="660"/>
                  <a:pt x="124" y="660"/>
                  <a:pt x="124" y="660"/>
                </a:cubicBezTo>
                <a:cubicBezTo>
                  <a:pt x="124" y="660"/>
                  <a:pt x="124" y="660"/>
                  <a:pt x="124" y="660"/>
                </a:cubicBezTo>
                <a:cubicBezTo>
                  <a:pt x="124" y="661"/>
                  <a:pt x="124" y="661"/>
                  <a:pt x="124" y="662"/>
                </a:cubicBezTo>
                <a:cubicBezTo>
                  <a:pt x="122" y="662"/>
                  <a:pt x="120" y="662"/>
                  <a:pt x="119" y="662"/>
                </a:cubicBezTo>
                <a:cubicBezTo>
                  <a:pt x="113" y="661"/>
                  <a:pt x="108" y="663"/>
                  <a:pt x="103" y="666"/>
                </a:cubicBezTo>
                <a:cubicBezTo>
                  <a:pt x="100" y="663"/>
                  <a:pt x="98" y="661"/>
                  <a:pt x="95" y="659"/>
                </a:cubicBezTo>
                <a:cubicBezTo>
                  <a:pt x="93" y="657"/>
                  <a:pt x="91" y="658"/>
                  <a:pt x="89" y="659"/>
                </a:cubicBezTo>
                <a:cubicBezTo>
                  <a:pt x="87" y="660"/>
                  <a:pt x="89" y="662"/>
                  <a:pt x="89" y="664"/>
                </a:cubicBezTo>
                <a:cubicBezTo>
                  <a:pt x="90" y="665"/>
                  <a:pt x="91" y="666"/>
                  <a:pt x="89" y="667"/>
                </a:cubicBezTo>
                <a:cubicBezTo>
                  <a:pt x="85" y="666"/>
                  <a:pt x="81" y="663"/>
                  <a:pt x="77" y="660"/>
                </a:cubicBezTo>
                <a:cubicBezTo>
                  <a:pt x="73" y="658"/>
                  <a:pt x="71" y="652"/>
                  <a:pt x="65" y="653"/>
                </a:cubicBezTo>
                <a:cubicBezTo>
                  <a:pt x="63" y="651"/>
                  <a:pt x="61" y="652"/>
                  <a:pt x="61" y="655"/>
                </a:cubicBezTo>
                <a:cubicBezTo>
                  <a:pt x="61" y="656"/>
                  <a:pt x="62" y="659"/>
                  <a:pt x="60" y="660"/>
                </a:cubicBezTo>
                <a:cubicBezTo>
                  <a:pt x="60" y="661"/>
                  <a:pt x="61" y="663"/>
                  <a:pt x="61" y="663"/>
                </a:cubicBezTo>
                <a:cubicBezTo>
                  <a:pt x="68" y="665"/>
                  <a:pt x="68" y="669"/>
                  <a:pt x="67" y="675"/>
                </a:cubicBezTo>
                <a:cubicBezTo>
                  <a:pt x="67" y="675"/>
                  <a:pt x="67" y="676"/>
                  <a:pt x="67" y="676"/>
                </a:cubicBezTo>
                <a:cubicBezTo>
                  <a:pt x="68" y="683"/>
                  <a:pt x="68" y="683"/>
                  <a:pt x="63" y="683"/>
                </a:cubicBezTo>
                <a:cubicBezTo>
                  <a:pt x="60" y="683"/>
                  <a:pt x="58" y="684"/>
                  <a:pt x="57" y="685"/>
                </a:cubicBezTo>
                <a:cubicBezTo>
                  <a:pt x="55" y="689"/>
                  <a:pt x="53" y="685"/>
                  <a:pt x="51" y="685"/>
                </a:cubicBezTo>
                <a:cubicBezTo>
                  <a:pt x="50" y="685"/>
                  <a:pt x="50" y="684"/>
                  <a:pt x="49" y="684"/>
                </a:cubicBezTo>
                <a:cubicBezTo>
                  <a:pt x="49" y="684"/>
                  <a:pt x="50" y="683"/>
                  <a:pt x="50" y="683"/>
                </a:cubicBezTo>
                <a:cubicBezTo>
                  <a:pt x="52" y="668"/>
                  <a:pt x="51" y="666"/>
                  <a:pt x="38" y="664"/>
                </a:cubicBezTo>
                <a:cubicBezTo>
                  <a:pt x="32" y="661"/>
                  <a:pt x="25" y="661"/>
                  <a:pt x="19" y="660"/>
                </a:cubicBezTo>
                <a:cubicBezTo>
                  <a:pt x="14" y="659"/>
                  <a:pt x="9" y="658"/>
                  <a:pt x="4" y="660"/>
                </a:cubicBezTo>
                <a:cubicBezTo>
                  <a:pt x="4" y="661"/>
                  <a:pt x="4" y="661"/>
                  <a:pt x="4" y="662"/>
                </a:cubicBezTo>
                <a:cubicBezTo>
                  <a:pt x="2" y="666"/>
                  <a:pt x="3" y="670"/>
                  <a:pt x="7" y="673"/>
                </a:cubicBezTo>
                <a:cubicBezTo>
                  <a:pt x="10" y="676"/>
                  <a:pt x="13" y="675"/>
                  <a:pt x="16" y="672"/>
                </a:cubicBezTo>
                <a:cubicBezTo>
                  <a:pt x="19" y="669"/>
                  <a:pt x="23" y="671"/>
                  <a:pt x="28" y="671"/>
                </a:cubicBezTo>
                <a:cubicBezTo>
                  <a:pt x="25" y="675"/>
                  <a:pt x="26" y="678"/>
                  <a:pt x="25" y="683"/>
                </a:cubicBezTo>
                <a:cubicBezTo>
                  <a:pt x="16" y="676"/>
                  <a:pt x="11" y="681"/>
                  <a:pt x="6" y="687"/>
                </a:cubicBezTo>
                <a:cubicBezTo>
                  <a:pt x="1" y="690"/>
                  <a:pt x="4" y="695"/>
                  <a:pt x="3" y="699"/>
                </a:cubicBezTo>
                <a:cubicBezTo>
                  <a:pt x="3" y="701"/>
                  <a:pt x="0" y="703"/>
                  <a:pt x="2" y="706"/>
                </a:cubicBezTo>
                <a:cubicBezTo>
                  <a:pt x="3" y="707"/>
                  <a:pt x="5" y="709"/>
                  <a:pt x="7" y="710"/>
                </a:cubicBezTo>
                <a:cubicBezTo>
                  <a:pt x="11" y="713"/>
                  <a:pt x="15" y="712"/>
                  <a:pt x="19" y="712"/>
                </a:cubicBezTo>
                <a:cubicBezTo>
                  <a:pt x="22" y="711"/>
                  <a:pt x="25" y="710"/>
                  <a:pt x="27" y="712"/>
                </a:cubicBezTo>
                <a:cubicBezTo>
                  <a:pt x="29" y="712"/>
                  <a:pt x="30" y="712"/>
                  <a:pt x="31" y="712"/>
                </a:cubicBezTo>
                <a:cubicBezTo>
                  <a:pt x="31" y="713"/>
                  <a:pt x="31" y="713"/>
                  <a:pt x="31" y="714"/>
                </a:cubicBezTo>
                <a:cubicBezTo>
                  <a:pt x="34" y="714"/>
                  <a:pt x="37" y="715"/>
                  <a:pt x="40" y="716"/>
                </a:cubicBezTo>
                <a:cubicBezTo>
                  <a:pt x="47" y="713"/>
                  <a:pt x="54" y="712"/>
                  <a:pt x="61" y="714"/>
                </a:cubicBezTo>
                <a:cubicBezTo>
                  <a:pt x="66" y="717"/>
                  <a:pt x="72" y="719"/>
                  <a:pt x="77" y="720"/>
                </a:cubicBezTo>
                <a:cubicBezTo>
                  <a:pt x="80" y="721"/>
                  <a:pt x="84" y="720"/>
                  <a:pt x="86" y="723"/>
                </a:cubicBezTo>
                <a:cubicBezTo>
                  <a:pt x="87" y="723"/>
                  <a:pt x="88" y="723"/>
                  <a:pt x="88" y="723"/>
                </a:cubicBezTo>
                <a:cubicBezTo>
                  <a:pt x="91" y="725"/>
                  <a:pt x="95" y="723"/>
                  <a:pt x="98" y="723"/>
                </a:cubicBezTo>
                <a:cubicBezTo>
                  <a:pt x="108" y="725"/>
                  <a:pt x="118" y="723"/>
                  <a:pt x="128" y="727"/>
                </a:cubicBezTo>
                <a:cubicBezTo>
                  <a:pt x="137" y="728"/>
                  <a:pt x="144" y="723"/>
                  <a:pt x="152" y="723"/>
                </a:cubicBezTo>
                <a:cubicBezTo>
                  <a:pt x="157" y="723"/>
                  <a:pt x="161" y="722"/>
                  <a:pt x="165" y="719"/>
                </a:cubicBezTo>
                <a:cubicBezTo>
                  <a:pt x="169" y="719"/>
                  <a:pt x="172" y="721"/>
                  <a:pt x="174" y="725"/>
                </a:cubicBezTo>
                <a:cubicBezTo>
                  <a:pt x="176" y="725"/>
                  <a:pt x="178" y="726"/>
                  <a:pt x="180" y="726"/>
                </a:cubicBezTo>
                <a:cubicBezTo>
                  <a:pt x="180" y="727"/>
                  <a:pt x="181" y="727"/>
                  <a:pt x="181" y="727"/>
                </a:cubicBezTo>
                <a:cubicBezTo>
                  <a:pt x="186" y="732"/>
                  <a:pt x="194" y="733"/>
                  <a:pt x="199" y="737"/>
                </a:cubicBezTo>
                <a:cubicBezTo>
                  <a:pt x="213" y="746"/>
                  <a:pt x="228" y="750"/>
                  <a:pt x="244" y="751"/>
                </a:cubicBezTo>
                <a:cubicBezTo>
                  <a:pt x="247" y="752"/>
                  <a:pt x="251" y="752"/>
                  <a:pt x="254" y="753"/>
                </a:cubicBezTo>
                <a:cubicBezTo>
                  <a:pt x="272" y="756"/>
                  <a:pt x="290" y="760"/>
                  <a:pt x="308" y="761"/>
                </a:cubicBezTo>
                <a:cubicBezTo>
                  <a:pt x="309" y="761"/>
                  <a:pt x="310" y="762"/>
                  <a:pt x="310" y="762"/>
                </a:cubicBezTo>
                <a:cubicBezTo>
                  <a:pt x="310" y="762"/>
                  <a:pt x="310" y="762"/>
                  <a:pt x="311" y="762"/>
                </a:cubicBezTo>
                <a:cubicBezTo>
                  <a:pt x="311" y="762"/>
                  <a:pt x="312" y="763"/>
                  <a:pt x="313" y="763"/>
                </a:cubicBezTo>
                <a:cubicBezTo>
                  <a:pt x="314" y="763"/>
                  <a:pt x="316" y="764"/>
                  <a:pt x="317" y="762"/>
                </a:cubicBezTo>
                <a:cubicBezTo>
                  <a:pt x="317" y="762"/>
                  <a:pt x="317" y="762"/>
                  <a:pt x="317" y="762"/>
                </a:cubicBezTo>
                <a:cubicBezTo>
                  <a:pt x="319" y="765"/>
                  <a:pt x="322" y="764"/>
                  <a:pt x="324" y="764"/>
                </a:cubicBezTo>
                <a:cubicBezTo>
                  <a:pt x="339" y="767"/>
                  <a:pt x="354" y="771"/>
                  <a:pt x="369" y="771"/>
                </a:cubicBezTo>
                <a:cubicBezTo>
                  <a:pt x="373" y="771"/>
                  <a:pt x="377" y="771"/>
                  <a:pt x="381" y="773"/>
                </a:cubicBezTo>
                <a:cubicBezTo>
                  <a:pt x="386" y="772"/>
                  <a:pt x="391" y="776"/>
                  <a:pt x="396" y="775"/>
                </a:cubicBezTo>
                <a:cubicBezTo>
                  <a:pt x="399" y="778"/>
                  <a:pt x="402" y="780"/>
                  <a:pt x="407" y="780"/>
                </a:cubicBezTo>
                <a:cubicBezTo>
                  <a:pt x="409" y="782"/>
                  <a:pt x="413" y="782"/>
                  <a:pt x="416" y="783"/>
                </a:cubicBezTo>
                <a:cubicBezTo>
                  <a:pt x="419" y="784"/>
                  <a:pt x="422" y="785"/>
                  <a:pt x="425" y="787"/>
                </a:cubicBezTo>
                <a:cubicBezTo>
                  <a:pt x="434" y="787"/>
                  <a:pt x="442" y="793"/>
                  <a:pt x="450" y="796"/>
                </a:cubicBezTo>
                <a:cubicBezTo>
                  <a:pt x="453" y="800"/>
                  <a:pt x="457" y="798"/>
                  <a:pt x="461" y="800"/>
                </a:cubicBezTo>
                <a:cubicBezTo>
                  <a:pt x="461" y="800"/>
                  <a:pt x="461" y="800"/>
                  <a:pt x="461" y="800"/>
                </a:cubicBezTo>
                <a:cubicBezTo>
                  <a:pt x="462" y="800"/>
                  <a:pt x="463" y="800"/>
                  <a:pt x="464" y="800"/>
                </a:cubicBezTo>
                <a:cubicBezTo>
                  <a:pt x="466" y="803"/>
                  <a:pt x="467" y="805"/>
                  <a:pt x="470" y="805"/>
                </a:cubicBezTo>
                <a:cubicBezTo>
                  <a:pt x="472" y="805"/>
                  <a:pt x="473" y="805"/>
                  <a:pt x="472" y="803"/>
                </a:cubicBezTo>
                <a:cubicBezTo>
                  <a:pt x="471" y="802"/>
                  <a:pt x="474" y="802"/>
                  <a:pt x="475" y="802"/>
                </a:cubicBezTo>
                <a:cubicBezTo>
                  <a:pt x="476" y="802"/>
                  <a:pt x="476" y="802"/>
                  <a:pt x="477" y="802"/>
                </a:cubicBezTo>
                <a:cubicBezTo>
                  <a:pt x="478" y="804"/>
                  <a:pt x="481" y="805"/>
                  <a:pt x="483" y="805"/>
                </a:cubicBezTo>
                <a:cubicBezTo>
                  <a:pt x="486" y="806"/>
                  <a:pt x="490" y="806"/>
                  <a:pt x="492" y="809"/>
                </a:cubicBezTo>
                <a:cubicBezTo>
                  <a:pt x="489" y="811"/>
                  <a:pt x="484" y="812"/>
                  <a:pt x="483" y="817"/>
                </a:cubicBezTo>
                <a:cubicBezTo>
                  <a:pt x="488" y="817"/>
                  <a:pt x="492" y="820"/>
                  <a:pt x="494" y="814"/>
                </a:cubicBezTo>
                <a:cubicBezTo>
                  <a:pt x="495" y="813"/>
                  <a:pt x="499" y="810"/>
                  <a:pt x="501" y="812"/>
                </a:cubicBezTo>
                <a:cubicBezTo>
                  <a:pt x="504" y="813"/>
                  <a:pt x="502" y="816"/>
                  <a:pt x="502" y="818"/>
                </a:cubicBezTo>
                <a:cubicBezTo>
                  <a:pt x="502" y="818"/>
                  <a:pt x="503" y="819"/>
                  <a:pt x="503" y="819"/>
                </a:cubicBezTo>
                <a:cubicBezTo>
                  <a:pt x="505" y="820"/>
                  <a:pt x="506" y="820"/>
                  <a:pt x="508" y="820"/>
                </a:cubicBezTo>
                <a:cubicBezTo>
                  <a:pt x="510" y="820"/>
                  <a:pt x="512" y="820"/>
                  <a:pt x="514" y="820"/>
                </a:cubicBezTo>
                <a:cubicBezTo>
                  <a:pt x="520" y="818"/>
                  <a:pt x="527" y="821"/>
                  <a:pt x="532" y="816"/>
                </a:cubicBezTo>
                <a:cubicBezTo>
                  <a:pt x="532" y="816"/>
                  <a:pt x="532" y="816"/>
                  <a:pt x="532" y="816"/>
                </a:cubicBezTo>
                <a:cubicBezTo>
                  <a:pt x="532" y="816"/>
                  <a:pt x="532" y="816"/>
                  <a:pt x="532" y="816"/>
                </a:cubicBezTo>
                <a:cubicBezTo>
                  <a:pt x="533" y="816"/>
                  <a:pt x="533" y="816"/>
                  <a:pt x="534" y="816"/>
                </a:cubicBezTo>
                <a:cubicBezTo>
                  <a:pt x="534" y="816"/>
                  <a:pt x="534" y="816"/>
                  <a:pt x="534" y="816"/>
                </a:cubicBezTo>
                <a:cubicBezTo>
                  <a:pt x="534" y="816"/>
                  <a:pt x="533" y="816"/>
                  <a:pt x="533" y="817"/>
                </a:cubicBezTo>
                <a:cubicBezTo>
                  <a:pt x="535" y="820"/>
                  <a:pt x="537" y="819"/>
                  <a:pt x="539" y="819"/>
                </a:cubicBezTo>
                <a:cubicBezTo>
                  <a:pt x="540" y="819"/>
                  <a:pt x="542" y="819"/>
                  <a:pt x="543" y="818"/>
                </a:cubicBezTo>
                <a:cubicBezTo>
                  <a:pt x="544" y="818"/>
                  <a:pt x="544" y="818"/>
                  <a:pt x="544" y="818"/>
                </a:cubicBezTo>
                <a:cubicBezTo>
                  <a:pt x="543" y="817"/>
                  <a:pt x="545" y="818"/>
                  <a:pt x="546" y="818"/>
                </a:cubicBezTo>
                <a:cubicBezTo>
                  <a:pt x="545" y="819"/>
                  <a:pt x="544" y="818"/>
                  <a:pt x="543" y="818"/>
                </a:cubicBezTo>
                <a:cubicBezTo>
                  <a:pt x="543" y="819"/>
                  <a:pt x="543" y="819"/>
                  <a:pt x="543" y="819"/>
                </a:cubicBezTo>
                <a:cubicBezTo>
                  <a:pt x="542" y="818"/>
                  <a:pt x="541" y="819"/>
                  <a:pt x="539" y="819"/>
                </a:cubicBezTo>
                <a:cubicBezTo>
                  <a:pt x="538" y="819"/>
                  <a:pt x="537" y="820"/>
                  <a:pt x="536" y="821"/>
                </a:cubicBezTo>
                <a:cubicBezTo>
                  <a:pt x="534" y="823"/>
                  <a:pt x="532" y="823"/>
                  <a:pt x="529" y="823"/>
                </a:cubicBezTo>
                <a:cubicBezTo>
                  <a:pt x="528" y="823"/>
                  <a:pt x="526" y="823"/>
                  <a:pt x="527" y="825"/>
                </a:cubicBezTo>
                <a:cubicBezTo>
                  <a:pt x="529" y="830"/>
                  <a:pt x="525" y="830"/>
                  <a:pt x="523" y="832"/>
                </a:cubicBezTo>
                <a:cubicBezTo>
                  <a:pt x="526" y="834"/>
                  <a:pt x="529" y="832"/>
                  <a:pt x="532" y="832"/>
                </a:cubicBezTo>
                <a:cubicBezTo>
                  <a:pt x="535" y="832"/>
                  <a:pt x="538" y="833"/>
                  <a:pt x="541" y="834"/>
                </a:cubicBezTo>
                <a:cubicBezTo>
                  <a:pt x="542" y="835"/>
                  <a:pt x="542" y="836"/>
                  <a:pt x="543" y="836"/>
                </a:cubicBezTo>
                <a:cubicBezTo>
                  <a:pt x="544" y="845"/>
                  <a:pt x="549" y="847"/>
                  <a:pt x="557" y="846"/>
                </a:cubicBezTo>
                <a:cubicBezTo>
                  <a:pt x="561" y="843"/>
                  <a:pt x="565" y="845"/>
                  <a:pt x="568" y="845"/>
                </a:cubicBezTo>
                <a:cubicBezTo>
                  <a:pt x="581" y="845"/>
                  <a:pt x="593" y="842"/>
                  <a:pt x="605" y="843"/>
                </a:cubicBezTo>
                <a:cubicBezTo>
                  <a:pt x="605" y="844"/>
                  <a:pt x="604" y="845"/>
                  <a:pt x="604" y="845"/>
                </a:cubicBezTo>
                <a:cubicBezTo>
                  <a:pt x="604" y="846"/>
                  <a:pt x="604" y="847"/>
                  <a:pt x="604" y="847"/>
                </a:cubicBezTo>
                <a:cubicBezTo>
                  <a:pt x="596" y="848"/>
                  <a:pt x="592" y="856"/>
                  <a:pt x="584" y="855"/>
                </a:cubicBezTo>
                <a:cubicBezTo>
                  <a:pt x="582" y="856"/>
                  <a:pt x="579" y="855"/>
                  <a:pt x="577" y="857"/>
                </a:cubicBezTo>
                <a:cubicBezTo>
                  <a:pt x="576" y="858"/>
                  <a:pt x="575" y="858"/>
                  <a:pt x="573" y="857"/>
                </a:cubicBezTo>
                <a:cubicBezTo>
                  <a:pt x="570" y="857"/>
                  <a:pt x="566" y="857"/>
                  <a:pt x="563" y="857"/>
                </a:cubicBezTo>
                <a:cubicBezTo>
                  <a:pt x="555" y="857"/>
                  <a:pt x="547" y="860"/>
                  <a:pt x="539" y="859"/>
                </a:cubicBezTo>
                <a:cubicBezTo>
                  <a:pt x="538" y="861"/>
                  <a:pt x="536" y="860"/>
                  <a:pt x="534" y="862"/>
                </a:cubicBezTo>
                <a:cubicBezTo>
                  <a:pt x="535" y="863"/>
                  <a:pt x="536" y="864"/>
                  <a:pt x="538" y="864"/>
                </a:cubicBezTo>
                <a:cubicBezTo>
                  <a:pt x="543" y="864"/>
                  <a:pt x="549" y="862"/>
                  <a:pt x="555" y="864"/>
                </a:cubicBezTo>
                <a:cubicBezTo>
                  <a:pt x="557" y="864"/>
                  <a:pt x="559" y="863"/>
                  <a:pt x="561" y="861"/>
                </a:cubicBezTo>
                <a:cubicBezTo>
                  <a:pt x="563" y="861"/>
                  <a:pt x="566" y="861"/>
                  <a:pt x="568" y="861"/>
                </a:cubicBezTo>
                <a:cubicBezTo>
                  <a:pt x="572" y="867"/>
                  <a:pt x="578" y="866"/>
                  <a:pt x="584" y="866"/>
                </a:cubicBezTo>
                <a:cubicBezTo>
                  <a:pt x="592" y="865"/>
                  <a:pt x="600" y="864"/>
                  <a:pt x="607" y="864"/>
                </a:cubicBezTo>
                <a:cubicBezTo>
                  <a:pt x="608" y="865"/>
                  <a:pt x="609" y="866"/>
                  <a:pt x="610" y="867"/>
                </a:cubicBezTo>
                <a:cubicBezTo>
                  <a:pt x="612" y="867"/>
                  <a:pt x="615" y="867"/>
                  <a:pt x="617" y="867"/>
                </a:cubicBezTo>
                <a:cubicBezTo>
                  <a:pt x="615" y="868"/>
                  <a:pt x="612" y="869"/>
                  <a:pt x="609" y="871"/>
                </a:cubicBezTo>
                <a:cubicBezTo>
                  <a:pt x="600" y="872"/>
                  <a:pt x="591" y="870"/>
                  <a:pt x="582" y="873"/>
                </a:cubicBezTo>
                <a:cubicBezTo>
                  <a:pt x="580" y="874"/>
                  <a:pt x="577" y="873"/>
                  <a:pt x="575" y="871"/>
                </a:cubicBezTo>
                <a:cubicBezTo>
                  <a:pt x="573" y="869"/>
                  <a:pt x="570" y="869"/>
                  <a:pt x="568" y="872"/>
                </a:cubicBezTo>
                <a:cubicBezTo>
                  <a:pt x="567" y="875"/>
                  <a:pt x="569" y="875"/>
                  <a:pt x="571" y="875"/>
                </a:cubicBezTo>
                <a:cubicBezTo>
                  <a:pt x="578" y="875"/>
                  <a:pt x="584" y="875"/>
                  <a:pt x="591" y="875"/>
                </a:cubicBezTo>
                <a:cubicBezTo>
                  <a:pt x="594" y="875"/>
                  <a:pt x="598" y="875"/>
                  <a:pt x="598" y="878"/>
                </a:cubicBezTo>
                <a:cubicBezTo>
                  <a:pt x="600" y="883"/>
                  <a:pt x="603" y="882"/>
                  <a:pt x="607" y="882"/>
                </a:cubicBezTo>
                <a:cubicBezTo>
                  <a:pt x="609" y="882"/>
                  <a:pt x="612" y="882"/>
                  <a:pt x="615" y="882"/>
                </a:cubicBezTo>
                <a:cubicBezTo>
                  <a:pt x="618" y="883"/>
                  <a:pt x="622" y="883"/>
                  <a:pt x="625" y="883"/>
                </a:cubicBezTo>
                <a:cubicBezTo>
                  <a:pt x="631" y="882"/>
                  <a:pt x="638" y="883"/>
                  <a:pt x="644" y="879"/>
                </a:cubicBezTo>
                <a:cubicBezTo>
                  <a:pt x="644" y="879"/>
                  <a:pt x="644" y="880"/>
                  <a:pt x="645" y="880"/>
                </a:cubicBezTo>
                <a:cubicBezTo>
                  <a:pt x="647" y="880"/>
                  <a:pt x="649" y="879"/>
                  <a:pt x="651" y="880"/>
                </a:cubicBezTo>
                <a:cubicBezTo>
                  <a:pt x="652" y="880"/>
                  <a:pt x="654" y="880"/>
                  <a:pt x="655" y="880"/>
                </a:cubicBezTo>
                <a:cubicBezTo>
                  <a:pt x="657" y="879"/>
                  <a:pt x="659" y="880"/>
                  <a:pt x="661" y="880"/>
                </a:cubicBezTo>
                <a:cubicBezTo>
                  <a:pt x="661" y="880"/>
                  <a:pt x="661" y="880"/>
                  <a:pt x="662" y="880"/>
                </a:cubicBezTo>
                <a:cubicBezTo>
                  <a:pt x="662" y="880"/>
                  <a:pt x="662" y="881"/>
                  <a:pt x="663" y="882"/>
                </a:cubicBezTo>
                <a:cubicBezTo>
                  <a:pt x="663" y="882"/>
                  <a:pt x="664" y="882"/>
                  <a:pt x="665" y="882"/>
                </a:cubicBezTo>
                <a:cubicBezTo>
                  <a:pt x="665" y="883"/>
                  <a:pt x="666" y="883"/>
                  <a:pt x="667" y="883"/>
                </a:cubicBezTo>
                <a:cubicBezTo>
                  <a:pt x="667" y="882"/>
                  <a:pt x="667" y="882"/>
                  <a:pt x="667" y="882"/>
                </a:cubicBezTo>
                <a:cubicBezTo>
                  <a:pt x="667" y="882"/>
                  <a:pt x="668" y="882"/>
                  <a:pt x="669" y="882"/>
                </a:cubicBezTo>
                <a:cubicBezTo>
                  <a:pt x="669" y="882"/>
                  <a:pt x="669" y="882"/>
                  <a:pt x="669" y="883"/>
                </a:cubicBezTo>
                <a:cubicBezTo>
                  <a:pt x="669" y="883"/>
                  <a:pt x="669" y="884"/>
                  <a:pt x="670" y="884"/>
                </a:cubicBezTo>
                <a:cubicBezTo>
                  <a:pt x="672" y="886"/>
                  <a:pt x="674" y="885"/>
                  <a:pt x="675" y="885"/>
                </a:cubicBezTo>
                <a:cubicBezTo>
                  <a:pt x="677" y="885"/>
                  <a:pt x="678" y="884"/>
                  <a:pt x="679" y="885"/>
                </a:cubicBezTo>
                <a:cubicBezTo>
                  <a:pt x="680" y="885"/>
                  <a:pt x="681" y="885"/>
                  <a:pt x="682" y="885"/>
                </a:cubicBezTo>
                <a:cubicBezTo>
                  <a:pt x="683" y="884"/>
                  <a:pt x="683" y="884"/>
                  <a:pt x="683" y="883"/>
                </a:cubicBezTo>
                <a:cubicBezTo>
                  <a:pt x="687" y="884"/>
                  <a:pt x="692" y="884"/>
                  <a:pt x="696" y="884"/>
                </a:cubicBezTo>
                <a:cubicBezTo>
                  <a:pt x="698" y="885"/>
                  <a:pt x="699" y="886"/>
                  <a:pt x="701" y="886"/>
                </a:cubicBezTo>
                <a:cubicBezTo>
                  <a:pt x="703" y="886"/>
                  <a:pt x="704" y="886"/>
                  <a:pt x="706" y="885"/>
                </a:cubicBezTo>
                <a:cubicBezTo>
                  <a:pt x="706" y="884"/>
                  <a:pt x="705" y="884"/>
                  <a:pt x="705" y="883"/>
                </a:cubicBezTo>
                <a:cubicBezTo>
                  <a:pt x="705" y="883"/>
                  <a:pt x="705" y="884"/>
                  <a:pt x="706" y="884"/>
                </a:cubicBezTo>
                <a:cubicBezTo>
                  <a:pt x="709" y="884"/>
                  <a:pt x="713" y="884"/>
                  <a:pt x="717" y="884"/>
                </a:cubicBezTo>
                <a:cubicBezTo>
                  <a:pt x="718" y="884"/>
                  <a:pt x="720" y="884"/>
                  <a:pt x="722" y="884"/>
                </a:cubicBezTo>
                <a:cubicBezTo>
                  <a:pt x="723" y="885"/>
                  <a:pt x="724" y="886"/>
                  <a:pt x="726" y="888"/>
                </a:cubicBezTo>
                <a:cubicBezTo>
                  <a:pt x="725" y="888"/>
                  <a:pt x="725" y="888"/>
                  <a:pt x="725" y="888"/>
                </a:cubicBezTo>
                <a:cubicBezTo>
                  <a:pt x="722" y="888"/>
                  <a:pt x="718" y="887"/>
                  <a:pt x="715" y="888"/>
                </a:cubicBezTo>
                <a:cubicBezTo>
                  <a:pt x="711" y="888"/>
                  <a:pt x="708" y="888"/>
                  <a:pt x="705" y="888"/>
                </a:cubicBezTo>
                <a:cubicBezTo>
                  <a:pt x="704" y="888"/>
                  <a:pt x="704" y="888"/>
                  <a:pt x="704" y="888"/>
                </a:cubicBezTo>
                <a:cubicBezTo>
                  <a:pt x="704" y="888"/>
                  <a:pt x="704" y="888"/>
                  <a:pt x="704" y="888"/>
                </a:cubicBezTo>
                <a:cubicBezTo>
                  <a:pt x="702" y="888"/>
                  <a:pt x="700" y="888"/>
                  <a:pt x="699" y="889"/>
                </a:cubicBezTo>
                <a:cubicBezTo>
                  <a:pt x="697" y="889"/>
                  <a:pt x="696" y="889"/>
                  <a:pt x="695" y="889"/>
                </a:cubicBezTo>
                <a:cubicBezTo>
                  <a:pt x="695" y="889"/>
                  <a:pt x="695" y="889"/>
                  <a:pt x="694" y="889"/>
                </a:cubicBezTo>
                <a:cubicBezTo>
                  <a:pt x="694" y="889"/>
                  <a:pt x="694" y="889"/>
                  <a:pt x="693" y="889"/>
                </a:cubicBezTo>
                <a:cubicBezTo>
                  <a:pt x="693" y="889"/>
                  <a:pt x="693" y="888"/>
                  <a:pt x="692" y="888"/>
                </a:cubicBezTo>
                <a:cubicBezTo>
                  <a:pt x="690" y="887"/>
                  <a:pt x="689" y="887"/>
                  <a:pt x="687" y="888"/>
                </a:cubicBezTo>
                <a:cubicBezTo>
                  <a:pt x="685" y="889"/>
                  <a:pt x="681" y="888"/>
                  <a:pt x="679" y="889"/>
                </a:cubicBezTo>
                <a:cubicBezTo>
                  <a:pt x="678" y="889"/>
                  <a:pt x="678" y="889"/>
                  <a:pt x="677" y="889"/>
                </a:cubicBezTo>
                <a:cubicBezTo>
                  <a:pt x="677" y="890"/>
                  <a:pt x="677" y="890"/>
                  <a:pt x="677" y="890"/>
                </a:cubicBezTo>
                <a:cubicBezTo>
                  <a:pt x="676" y="890"/>
                  <a:pt x="676" y="890"/>
                  <a:pt x="675" y="889"/>
                </a:cubicBezTo>
                <a:cubicBezTo>
                  <a:pt x="674" y="889"/>
                  <a:pt x="673" y="890"/>
                  <a:pt x="672" y="890"/>
                </a:cubicBezTo>
                <a:cubicBezTo>
                  <a:pt x="670" y="891"/>
                  <a:pt x="667" y="891"/>
                  <a:pt x="664" y="891"/>
                </a:cubicBezTo>
                <a:cubicBezTo>
                  <a:pt x="658" y="893"/>
                  <a:pt x="652" y="892"/>
                  <a:pt x="645" y="896"/>
                </a:cubicBezTo>
                <a:cubicBezTo>
                  <a:pt x="649" y="899"/>
                  <a:pt x="653" y="898"/>
                  <a:pt x="656" y="899"/>
                </a:cubicBezTo>
                <a:cubicBezTo>
                  <a:pt x="669" y="905"/>
                  <a:pt x="683" y="905"/>
                  <a:pt x="697" y="905"/>
                </a:cubicBezTo>
                <a:cubicBezTo>
                  <a:pt x="698" y="905"/>
                  <a:pt x="699" y="905"/>
                  <a:pt x="700" y="905"/>
                </a:cubicBezTo>
                <a:cubicBezTo>
                  <a:pt x="704" y="905"/>
                  <a:pt x="708" y="905"/>
                  <a:pt x="711" y="905"/>
                </a:cubicBezTo>
                <a:cubicBezTo>
                  <a:pt x="715" y="905"/>
                  <a:pt x="718" y="906"/>
                  <a:pt x="722" y="906"/>
                </a:cubicBezTo>
                <a:cubicBezTo>
                  <a:pt x="724" y="907"/>
                  <a:pt x="726" y="907"/>
                  <a:pt x="727" y="906"/>
                </a:cubicBezTo>
                <a:cubicBezTo>
                  <a:pt x="730" y="906"/>
                  <a:pt x="732" y="906"/>
                  <a:pt x="734" y="906"/>
                </a:cubicBezTo>
                <a:cubicBezTo>
                  <a:pt x="734" y="906"/>
                  <a:pt x="735" y="906"/>
                  <a:pt x="735" y="906"/>
                </a:cubicBezTo>
                <a:cubicBezTo>
                  <a:pt x="735" y="906"/>
                  <a:pt x="736" y="906"/>
                  <a:pt x="736" y="906"/>
                </a:cubicBezTo>
                <a:cubicBezTo>
                  <a:pt x="743" y="907"/>
                  <a:pt x="749" y="907"/>
                  <a:pt x="756" y="907"/>
                </a:cubicBezTo>
                <a:cubicBezTo>
                  <a:pt x="757" y="907"/>
                  <a:pt x="757" y="907"/>
                  <a:pt x="758" y="907"/>
                </a:cubicBezTo>
                <a:cubicBezTo>
                  <a:pt x="759" y="908"/>
                  <a:pt x="760" y="908"/>
                  <a:pt x="761" y="907"/>
                </a:cubicBezTo>
                <a:cubicBezTo>
                  <a:pt x="765" y="907"/>
                  <a:pt x="768" y="907"/>
                  <a:pt x="772" y="907"/>
                </a:cubicBezTo>
                <a:cubicBezTo>
                  <a:pt x="776" y="910"/>
                  <a:pt x="779" y="911"/>
                  <a:pt x="784" y="909"/>
                </a:cubicBezTo>
                <a:cubicBezTo>
                  <a:pt x="784" y="908"/>
                  <a:pt x="784" y="907"/>
                  <a:pt x="784" y="907"/>
                </a:cubicBezTo>
                <a:cubicBezTo>
                  <a:pt x="784" y="907"/>
                  <a:pt x="784" y="907"/>
                  <a:pt x="785" y="907"/>
                </a:cubicBezTo>
                <a:cubicBezTo>
                  <a:pt x="789" y="908"/>
                  <a:pt x="793" y="906"/>
                  <a:pt x="797" y="909"/>
                </a:cubicBezTo>
                <a:cubicBezTo>
                  <a:pt x="798" y="909"/>
                  <a:pt x="798" y="910"/>
                  <a:pt x="798" y="910"/>
                </a:cubicBezTo>
                <a:cubicBezTo>
                  <a:pt x="800" y="912"/>
                  <a:pt x="802" y="912"/>
                  <a:pt x="804" y="912"/>
                </a:cubicBezTo>
                <a:cubicBezTo>
                  <a:pt x="816" y="914"/>
                  <a:pt x="827" y="912"/>
                  <a:pt x="838" y="911"/>
                </a:cubicBezTo>
                <a:cubicBezTo>
                  <a:pt x="839" y="910"/>
                  <a:pt x="839" y="909"/>
                  <a:pt x="839" y="909"/>
                </a:cubicBezTo>
                <a:cubicBezTo>
                  <a:pt x="839" y="909"/>
                  <a:pt x="840" y="909"/>
                  <a:pt x="840" y="909"/>
                </a:cubicBezTo>
                <a:cubicBezTo>
                  <a:pt x="840" y="909"/>
                  <a:pt x="840" y="909"/>
                  <a:pt x="840" y="909"/>
                </a:cubicBezTo>
                <a:cubicBezTo>
                  <a:pt x="846" y="911"/>
                  <a:pt x="853" y="912"/>
                  <a:pt x="859" y="913"/>
                </a:cubicBezTo>
                <a:cubicBezTo>
                  <a:pt x="856" y="913"/>
                  <a:pt x="852" y="913"/>
                  <a:pt x="849" y="914"/>
                </a:cubicBezTo>
                <a:cubicBezTo>
                  <a:pt x="848" y="915"/>
                  <a:pt x="848" y="917"/>
                  <a:pt x="849" y="918"/>
                </a:cubicBezTo>
                <a:cubicBezTo>
                  <a:pt x="854" y="919"/>
                  <a:pt x="858" y="923"/>
                  <a:pt x="863" y="921"/>
                </a:cubicBezTo>
                <a:cubicBezTo>
                  <a:pt x="868" y="920"/>
                  <a:pt x="873" y="920"/>
                  <a:pt x="878" y="920"/>
                </a:cubicBezTo>
                <a:cubicBezTo>
                  <a:pt x="878" y="919"/>
                  <a:pt x="878" y="918"/>
                  <a:pt x="877" y="917"/>
                </a:cubicBezTo>
                <a:cubicBezTo>
                  <a:pt x="874" y="915"/>
                  <a:pt x="870" y="914"/>
                  <a:pt x="866" y="914"/>
                </a:cubicBezTo>
                <a:cubicBezTo>
                  <a:pt x="868" y="914"/>
                  <a:pt x="869" y="914"/>
                  <a:pt x="870" y="914"/>
                </a:cubicBezTo>
                <a:cubicBezTo>
                  <a:pt x="876" y="914"/>
                  <a:pt x="882" y="916"/>
                  <a:pt x="888" y="912"/>
                </a:cubicBezTo>
                <a:cubicBezTo>
                  <a:pt x="889" y="911"/>
                  <a:pt x="889" y="910"/>
                  <a:pt x="888" y="910"/>
                </a:cubicBezTo>
                <a:cubicBezTo>
                  <a:pt x="888" y="910"/>
                  <a:pt x="888" y="910"/>
                  <a:pt x="888" y="910"/>
                </a:cubicBezTo>
                <a:cubicBezTo>
                  <a:pt x="888" y="910"/>
                  <a:pt x="888" y="910"/>
                  <a:pt x="888" y="911"/>
                </a:cubicBezTo>
                <a:cubicBezTo>
                  <a:pt x="892" y="911"/>
                  <a:pt x="895" y="911"/>
                  <a:pt x="898" y="912"/>
                </a:cubicBezTo>
                <a:cubicBezTo>
                  <a:pt x="904" y="914"/>
                  <a:pt x="910" y="916"/>
                  <a:pt x="916" y="914"/>
                </a:cubicBezTo>
                <a:cubicBezTo>
                  <a:pt x="917" y="914"/>
                  <a:pt x="918" y="915"/>
                  <a:pt x="919" y="915"/>
                </a:cubicBezTo>
                <a:cubicBezTo>
                  <a:pt x="919" y="915"/>
                  <a:pt x="920" y="915"/>
                  <a:pt x="921" y="915"/>
                </a:cubicBezTo>
                <a:cubicBezTo>
                  <a:pt x="921" y="916"/>
                  <a:pt x="921" y="916"/>
                  <a:pt x="922" y="916"/>
                </a:cubicBezTo>
                <a:cubicBezTo>
                  <a:pt x="923" y="917"/>
                  <a:pt x="924" y="917"/>
                  <a:pt x="925" y="917"/>
                </a:cubicBezTo>
                <a:cubicBezTo>
                  <a:pt x="926" y="917"/>
                  <a:pt x="926" y="917"/>
                  <a:pt x="927" y="917"/>
                </a:cubicBezTo>
                <a:cubicBezTo>
                  <a:pt x="930" y="917"/>
                  <a:pt x="932" y="917"/>
                  <a:pt x="934" y="918"/>
                </a:cubicBezTo>
                <a:cubicBezTo>
                  <a:pt x="934" y="918"/>
                  <a:pt x="935" y="918"/>
                  <a:pt x="936" y="919"/>
                </a:cubicBezTo>
                <a:cubicBezTo>
                  <a:pt x="936" y="919"/>
                  <a:pt x="936" y="919"/>
                  <a:pt x="937" y="919"/>
                </a:cubicBezTo>
                <a:cubicBezTo>
                  <a:pt x="936" y="919"/>
                  <a:pt x="935" y="919"/>
                  <a:pt x="934" y="919"/>
                </a:cubicBezTo>
                <a:cubicBezTo>
                  <a:pt x="932" y="919"/>
                  <a:pt x="930" y="918"/>
                  <a:pt x="928" y="918"/>
                </a:cubicBezTo>
                <a:cubicBezTo>
                  <a:pt x="927" y="918"/>
                  <a:pt x="926" y="918"/>
                  <a:pt x="925" y="918"/>
                </a:cubicBezTo>
                <a:cubicBezTo>
                  <a:pt x="925" y="919"/>
                  <a:pt x="925" y="919"/>
                  <a:pt x="925" y="920"/>
                </a:cubicBezTo>
                <a:cubicBezTo>
                  <a:pt x="920" y="917"/>
                  <a:pt x="915" y="917"/>
                  <a:pt x="911" y="920"/>
                </a:cubicBezTo>
                <a:cubicBezTo>
                  <a:pt x="911" y="919"/>
                  <a:pt x="911" y="918"/>
                  <a:pt x="911" y="918"/>
                </a:cubicBezTo>
                <a:cubicBezTo>
                  <a:pt x="910" y="917"/>
                  <a:pt x="909" y="917"/>
                  <a:pt x="909" y="917"/>
                </a:cubicBezTo>
                <a:cubicBezTo>
                  <a:pt x="907" y="917"/>
                  <a:pt x="906" y="916"/>
                  <a:pt x="905" y="916"/>
                </a:cubicBezTo>
                <a:cubicBezTo>
                  <a:pt x="904" y="916"/>
                  <a:pt x="903" y="915"/>
                  <a:pt x="902" y="915"/>
                </a:cubicBezTo>
                <a:cubicBezTo>
                  <a:pt x="899" y="916"/>
                  <a:pt x="895" y="914"/>
                  <a:pt x="892" y="917"/>
                </a:cubicBezTo>
                <a:cubicBezTo>
                  <a:pt x="891" y="917"/>
                  <a:pt x="892" y="918"/>
                  <a:pt x="891" y="918"/>
                </a:cubicBezTo>
                <a:cubicBezTo>
                  <a:pt x="888" y="914"/>
                  <a:pt x="884" y="914"/>
                  <a:pt x="880" y="917"/>
                </a:cubicBezTo>
                <a:cubicBezTo>
                  <a:pt x="879" y="918"/>
                  <a:pt x="879" y="919"/>
                  <a:pt x="879" y="920"/>
                </a:cubicBezTo>
                <a:cubicBezTo>
                  <a:pt x="883" y="922"/>
                  <a:pt x="887" y="921"/>
                  <a:pt x="890" y="921"/>
                </a:cubicBezTo>
                <a:cubicBezTo>
                  <a:pt x="897" y="922"/>
                  <a:pt x="903" y="922"/>
                  <a:pt x="910" y="922"/>
                </a:cubicBezTo>
                <a:cubicBezTo>
                  <a:pt x="914" y="924"/>
                  <a:pt x="918" y="923"/>
                  <a:pt x="922" y="924"/>
                </a:cubicBezTo>
                <a:cubicBezTo>
                  <a:pt x="922" y="924"/>
                  <a:pt x="922" y="924"/>
                  <a:pt x="922" y="924"/>
                </a:cubicBezTo>
                <a:cubicBezTo>
                  <a:pt x="929" y="926"/>
                  <a:pt x="935" y="925"/>
                  <a:pt x="942" y="925"/>
                </a:cubicBezTo>
                <a:cubicBezTo>
                  <a:pt x="953" y="927"/>
                  <a:pt x="964" y="928"/>
                  <a:pt x="974" y="927"/>
                </a:cubicBezTo>
                <a:cubicBezTo>
                  <a:pt x="978" y="928"/>
                  <a:pt x="982" y="928"/>
                  <a:pt x="985" y="929"/>
                </a:cubicBezTo>
                <a:cubicBezTo>
                  <a:pt x="997" y="936"/>
                  <a:pt x="1010" y="937"/>
                  <a:pt x="1023" y="941"/>
                </a:cubicBezTo>
                <a:cubicBezTo>
                  <a:pt x="1025" y="943"/>
                  <a:pt x="1029" y="942"/>
                  <a:pt x="1031" y="944"/>
                </a:cubicBezTo>
                <a:cubicBezTo>
                  <a:pt x="1032" y="944"/>
                  <a:pt x="1031" y="944"/>
                  <a:pt x="1032" y="943"/>
                </a:cubicBezTo>
                <a:cubicBezTo>
                  <a:pt x="1032" y="944"/>
                  <a:pt x="1032" y="944"/>
                  <a:pt x="1032" y="945"/>
                </a:cubicBezTo>
                <a:cubicBezTo>
                  <a:pt x="1036" y="945"/>
                  <a:pt x="1039" y="947"/>
                  <a:pt x="1042" y="947"/>
                </a:cubicBezTo>
                <a:cubicBezTo>
                  <a:pt x="1046" y="949"/>
                  <a:pt x="1051" y="949"/>
                  <a:pt x="1055" y="951"/>
                </a:cubicBezTo>
                <a:cubicBezTo>
                  <a:pt x="1063" y="957"/>
                  <a:pt x="1073" y="957"/>
                  <a:pt x="1083" y="959"/>
                </a:cubicBezTo>
                <a:cubicBezTo>
                  <a:pt x="1084" y="960"/>
                  <a:pt x="1085" y="961"/>
                  <a:pt x="1086" y="962"/>
                </a:cubicBezTo>
                <a:cubicBezTo>
                  <a:pt x="1089" y="962"/>
                  <a:pt x="1091" y="966"/>
                  <a:pt x="1094" y="966"/>
                </a:cubicBezTo>
                <a:cubicBezTo>
                  <a:pt x="1095" y="966"/>
                  <a:pt x="1096" y="966"/>
                  <a:pt x="1096" y="966"/>
                </a:cubicBezTo>
                <a:cubicBezTo>
                  <a:pt x="1100" y="969"/>
                  <a:pt x="1103" y="967"/>
                  <a:pt x="1107" y="968"/>
                </a:cubicBezTo>
                <a:cubicBezTo>
                  <a:pt x="1107" y="968"/>
                  <a:pt x="1108" y="969"/>
                  <a:pt x="1108" y="968"/>
                </a:cubicBezTo>
                <a:cubicBezTo>
                  <a:pt x="1110" y="971"/>
                  <a:pt x="1113" y="970"/>
                  <a:pt x="1116" y="970"/>
                </a:cubicBezTo>
                <a:cubicBezTo>
                  <a:pt x="1116" y="970"/>
                  <a:pt x="1116" y="970"/>
                  <a:pt x="1116" y="970"/>
                </a:cubicBezTo>
                <a:cubicBezTo>
                  <a:pt x="1117" y="971"/>
                  <a:pt x="1118" y="971"/>
                  <a:pt x="1119" y="972"/>
                </a:cubicBezTo>
                <a:cubicBezTo>
                  <a:pt x="1119" y="972"/>
                  <a:pt x="1119" y="972"/>
                  <a:pt x="1119" y="972"/>
                </a:cubicBezTo>
                <a:cubicBezTo>
                  <a:pt x="1121" y="973"/>
                  <a:pt x="1123" y="972"/>
                  <a:pt x="1125" y="974"/>
                </a:cubicBezTo>
                <a:cubicBezTo>
                  <a:pt x="1124" y="974"/>
                  <a:pt x="1124" y="974"/>
                  <a:pt x="1124" y="974"/>
                </a:cubicBezTo>
                <a:cubicBezTo>
                  <a:pt x="1128" y="975"/>
                  <a:pt x="1131" y="975"/>
                  <a:pt x="1134" y="977"/>
                </a:cubicBezTo>
                <a:cubicBezTo>
                  <a:pt x="1134" y="977"/>
                  <a:pt x="1134" y="977"/>
                  <a:pt x="1134" y="977"/>
                </a:cubicBezTo>
                <a:cubicBezTo>
                  <a:pt x="1134" y="983"/>
                  <a:pt x="1139" y="981"/>
                  <a:pt x="1141" y="982"/>
                </a:cubicBezTo>
                <a:cubicBezTo>
                  <a:pt x="1141" y="982"/>
                  <a:pt x="1141" y="982"/>
                  <a:pt x="1141" y="982"/>
                </a:cubicBezTo>
                <a:cubicBezTo>
                  <a:pt x="1143" y="982"/>
                  <a:pt x="1146" y="982"/>
                  <a:pt x="1148" y="982"/>
                </a:cubicBezTo>
                <a:cubicBezTo>
                  <a:pt x="1153" y="985"/>
                  <a:pt x="1159" y="987"/>
                  <a:pt x="1164" y="988"/>
                </a:cubicBezTo>
                <a:cubicBezTo>
                  <a:pt x="1180" y="993"/>
                  <a:pt x="1195" y="1000"/>
                  <a:pt x="1211" y="1007"/>
                </a:cubicBezTo>
                <a:cubicBezTo>
                  <a:pt x="1229" y="1014"/>
                  <a:pt x="1247" y="1022"/>
                  <a:pt x="1266" y="1029"/>
                </a:cubicBezTo>
                <a:cubicBezTo>
                  <a:pt x="1267" y="1030"/>
                  <a:pt x="1267" y="1030"/>
                  <a:pt x="1268" y="1029"/>
                </a:cubicBezTo>
                <a:cubicBezTo>
                  <a:pt x="1270" y="1024"/>
                  <a:pt x="1273" y="1029"/>
                  <a:pt x="1275" y="1029"/>
                </a:cubicBezTo>
                <a:cubicBezTo>
                  <a:pt x="1280" y="1033"/>
                  <a:pt x="1285" y="1033"/>
                  <a:pt x="1291" y="1034"/>
                </a:cubicBezTo>
                <a:cubicBezTo>
                  <a:pt x="1293" y="1035"/>
                  <a:pt x="1296" y="1035"/>
                  <a:pt x="1298" y="1036"/>
                </a:cubicBezTo>
                <a:cubicBezTo>
                  <a:pt x="1298" y="1036"/>
                  <a:pt x="1298" y="1036"/>
                  <a:pt x="1298" y="1036"/>
                </a:cubicBezTo>
                <a:cubicBezTo>
                  <a:pt x="1299" y="1037"/>
                  <a:pt x="1301" y="1037"/>
                  <a:pt x="1302" y="1038"/>
                </a:cubicBezTo>
                <a:cubicBezTo>
                  <a:pt x="1321" y="1045"/>
                  <a:pt x="1340" y="1054"/>
                  <a:pt x="1360" y="1059"/>
                </a:cubicBezTo>
                <a:cubicBezTo>
                  <a:pt x="1366" y="1060"/>
                  <a:pt x="1372" y="1064"/>
                  <a:pt x="1379" y="1065"/>
                </a:cubicBezTo>
                <a:cubicBezTo>
                  <a:pt x="1388" y="1071"/>
                  <a:pt x="1398" y="1073"/>
                  <a:pt x="1407" y="1076"/>
                </a:cubicBezTo>
                <a:cubicBezTo>
                  <a:pt x="1415" y="1080"/>
                  <a:pt x="1425" y="1080"/>
                  <a:pt x="1432" y="1085"/>
                </a:cubicBezTo>
                <a:cubicBezTo>
                  <a:pt x="1438" y="1087"/>
                  <a:pt x="1443" y="1088"/>
                  <a:pt x="1449" y="1090"/>
                </a:cubicBezTo>
                <a:cubicBezTo>
                  <a:pt x="1449" y="1090"/>
                  <a:pt x="1450" y="1090"/>
                  <a:pt x="1450" y="1090"/>
                </a:cubicBezTo>
                <a:cubicBezTo>
                  <a:pt x="1452" y="1091"/>
                  <a:pt x="1454" y="1090"/>
                  <a:pt x="1456" y="1092"/>
                </a:cubicBezTo>
                <a:cubicBezTo>
                  <a:pt x="1456" y="1092"/>
                  <a:pt x="1456" y="1092"/>
                  <a:pt x="1456" y="1092"/>
                </a:cubicBezTo>
                <a:cubicBezTo>
                  <a:pt x="1457" y="1093"/>
                  <a:pt x="1459" y="1094"/>
                  <a:pt x="1461" y="1094"/>
                </a:cubicBezTo>
                <a:cubicBezTo>
                  <a:pt x="1461" y="1094"/>
                  <a:pt x="1461" y="1095"/>
                  <a:pt x="1461" y="1095"/>
                </a:cubicBezTo>
                <a:cubicBezTo>
                  <a:pt x="1463" y="1095"/>
                  <a:pt x="1464" y="1095"/>
                  <a:pt x="1465" y="1095"/>
                </a:cubicBezTo>
                <a:cubicBezTo>
                  <a:pt x="1465" y="1096"/>
                  <a:pt x="1466" y="1096"/>
                  <a:pt x="1466" y="1095"/>
                </a:cubicBezTo>
                <a:cubicBezTo>
                  <a:pt x="1467" y="1096"/>
                  <a:pt x="1469" y="1096"/>
                  <a:pt x="1470" y="1097"/>
                </a:cubicBezTo>
                <a:cubicBezTo>
                  <a:pt x="1471" y="1097"/>
                  <a:pt x="1471" y="1097"/>
                  <a:pt x="1472" y="1097"/>
                </a:cubicBezTo>
                <a:cubicBezTo>
                  <a:pt x="1472" y="1098"/>
                  <a:pt x="1472" y="1098"/>
                  <a:pt x="1472" y="1099"/>
                </a:cubicBezTo>
                <a:cubicBezTo>
                  <a:pt x="1474" y="1099"/>
                  <a:pt x="1476" y="1099"/>
                  <a:pt x="1478" y="1100"/>
                </a:cubicBezTo>
                <a:cubicBezTo>
                  <a:pt x="1481" y="1101"/>
                  <a:pt x="1483" y="1100"/>
                  <a:pt x="1485" y="1097"/>
                </a:cubicBezTo>
                <a:cubicBezTo>
                  <a:pt x="1484" y="1096"/>
                  <a:pt x="1484" y="1096"/>
                  <a:pt x="1483" y="1095"/>
                </a:cubicBezTo>
                <a:cubicBezTo>
                  <a:pt x="1481" y="1094"/>
                  <a:pt x="1478" y="1094"/>
                  <a:pt x="1476" y="1094"/>
                </a:cubicBezTo>
                <a:cubicBezTo>
                  <a:pt x="1476" y="1094"/>
                  <a:pt x="1476" y="1094"/>
                  <a:pt x="1475" y="1094"/>
                </a:cubicBezTo>
                <a:cubicBezTo>
                  <a:pt x="1475" y="1094"/>
                  <a:pt x="1475" y="1094"/>
                  <a:pt x="1475" y="1094"/>
                </a:cubicBezTo>
                <a:cubicBezTo>
                  <a:pt x="1475" y="1093"/>
                  <a:pt x="1474" y="1093"/>
                  <a:pt x="1473" y="1093"/>
                </a:cubicBezTo>
                <a:cubicBezTo>
                  <a:pt x="1473" y="1093"/>
                  <a:pt x="1473" y="1092"/>
                  <a:pt x="1472" y="1092"/>
                </a:cubicBezTo>
                <a:cubicBezTo>
                  <a:pt x="1472" y="1092"/>
                  <a:pt x="1472" y="1092"/>
                  <a:pt x="1472" y="1092"/>
                </a:cubicBezTo>
                <a:cubicBezTo>
                  <a:pt x="1470" y="1091"/>
                  <a:pt x="1468" y="1091"/>
                  <a:pt x="1466" y="1090"/>
                </a:cubicBezTo>
                <a:cubicBezTo>
                  <a:pt x="1466" y="1090"/>
                  <a:pt x="1466" y="1090"/>
                  <a:pt x="1466" y="1090"/>
                </a:cubicBezTo>
                <a:cubicBezTo>
                  <a:pt x="1466" y="1089"/>
                  <a:pt x="1465" y="1089"/>
                  <a:pt x="1464" y="1088"/>
                </a:cubicBezTo>
                <a:cubicBezTo>
                  <a:pt x="1464" y="1088"/>
                  <a:pt x="1463" y="1087"/>
                  <a:pt x="1462" y="1087"/>
                </a:cubicBezTo>
                <a:cubicBezTo>
                  <a:pt x="1461" y="1086"/>
                  <a:pt x="1460" y="1086"/>
                  <a:pt x="1460" y="1086"/>
                </a:cubicBezTo>
                <a:cubicBezTo>
                  <a:pt x="1459" y="1086"/>
                  <a:pt x="1458" y="1085"/>
                  <a:pt x="1457" y="1085"/>
                </a:cubicBezTo>
                <a:cubicBezTo>
                  <a:pt x="1457" y="1084"/>
                  <a:pt x="1456" y="1084"/>
                  <a:pt x="1455" y="1084"/>
                </a:cubicBezTo>
                <a:cubicBezTo>
                  <a:pt x="1455" y="1084"/>
                  <a:pt x="1454" y="1083"/>
                  <a:pt x="1454" y="1083"/>
                </a:cubicBezTo>
                <a:cubicBezTo>
                  <a:pt x="1453" y="1083"/>
                  <a:pt x="1453" y="1082"/>
                  <a:pt x="1452" y="1082"/>
                </a:cubicBezTo>
                <a:cubicBezTo>
                  <a:pt x="1451" y="1082"/>
                  <a:pt x="1451" y="1081"/>
                  <a:pt x="1450" y="1081"/>
                </a:cubicBezTo>
                <a:cubicBezTo>
                  <a:pt x="1450" y="1081"/>
                  <a:pt x="1449" y="1080"/>
                  <a:pt x="1448" y="1080"/>
                </a:cubicBezTo>
                <a:cubicBezTo>
                  <a:pt x="1447" y="1079"/>
                  <a:pt x="1446" y="1079"/>
                  <a:pt x="1444" y="1078"/>
                </a:cubicBezTo>
                <a:cubicBezTo>
                  <a:pt x="1436" y="1074"/>
                  <a:pt x="1426" y="1071"/>
                  <a:pt x="1417" y="1068"/>
                </a:cubicBezTo>
                <a:cubicBezTo>
                  <a:pt x="1416" y="1067"/>
                  <a:pt x="1415" y="1067"/>
                  <a:pt x="1415" y="1067"/>
                </a:cubicBezTo>
                <a:cubicBezTo>
                  <a:pt x="1414" y="1065"/>
                  <a:pt x="1413" y="1064"/>
                  <a:pt x="1413" y="1063"/>
                </a:cubicBezTo>
                <a:cubicBezTo>
                  <a:pt x="1409" y="1063"/>
                  <a:pt x="1406" y="1062"/>
                  <a:pt x="1402" y="1061"/>
                </a:cubicBezTo>
                <a:cubicBezTo>
                  <a:pt x="1401" y="1059"/>
                  <a:pt x="1398" y="1059"/>
                  <a:pt x="1397" y="1056"/>
                </a:cubicBezTo>
                <a:cubicBezTo>
                  <a:pt x="1388" y="1054"/>
                  <a:pt x="1382" y="1048"/>
                  <a:pt x="1373" y="1045"/>
                </a:cubicBezTo>
                <a:cubicBezTo>
                  <a:pt x="1368" y="1042"/>
                  <a:pt x="1362" y="1040"/>
                  <a:pt x="1356" y="1037"/>
                </a:cubicBezTo>
                <a:cubicBezTo>
                  <a:pt x="1352" y="1035"/>
                  <a:pt x="1346" y="1031"/>
                  <a:pt x="1341" y="1033"/>
                </a:cubicBezTo>
                <a:cubicBezTo>
                  <a:pt x="1340" y="1034"/>
                  <a:pt x="1340" y="1034"/>
                  <a:pt x="1340" y="1035"/>
                </a:cubicBezTo>
                <a:cubicBezTo>
                  <a:pt x="1340" y="1035"/>
                  <a:pt x="1340" y="1035"/>
                  <a:pt x="1340" y="1034"/>
                </a:cubicBezTo>
                <a:cubicBezTo>
                  <a:pt x="1340" y="1032"/>
                  <a:pt x="1338" y="1032"/>
                  <a:pt x="1336" y="1033"/>
                </a:cubicBezTo>
                <a:cubicBezTo>
                  <a:pt x="1337" y="1033"/>
                  <a:pt x="1337" y="1033"/>
                  <a:pt x="1337" y="1033"/>
                </a:cubicBezTo>
                <a:cubicBezTo>
                  <a:pt x="1336" y="1028"/>
                  <a:pt x="1332" y="1027"/>
                  <a:pt x="1329" y="1025"/>
                </a:cubicBezTo>
                <a:cubicBezTo>
                  <a:pt x="1325" y="1022"/>
                  <a:pt x="1320" y="1024"/>
                  <a:pt x="1316" y="1022"/>
                </a:cubicBezTo>
                <a:cubicBezTo>
                  <a:pt x="1305" y="1016"/>
                  <a:pt x="1291" y="1016"/>
                  <a:pt x="1281" y="1008"/>
                </a:cubicBezTo>
                <a:cubicBezTo>
                  <a:pt x="1280" y="1008"/>
                  <a:pt x="1279" y="1008"/>
                  <a:pt x="1279" y="1008"/>
                </a:cubicBezTo>
                <a:cubicBezTo>
                  <a:pt x="1278" y="1008"/>
                  <a:pt x="1277" y="1008"/>
                  <a:pt x="1277" y="1007"/>
                </a:cubicBezTo>
                <a:cubicBezTo>
                  <a:pt x="1267" y="1004"/>
                  <a:pt x="1260" y="998"/>
                  <a:pt x="1250" y="998"/>
                </a:cubicBezTo>
                <a:cubicBezTo>
                  <a:pt x="1247" y="998"/>
                  <a:pt x="1245" y="997"/>
                  <a:pt x="1243" y="995"/>
                </a:cubicBezTo>
                <a:cubicBezTo>
                  <a:pt x="1240" y="991"/>
                  <a:pt x="1236" y="990"/>
                  <a:pt x="1232" y="988"/>
                </a:cubicBezTo>
                <a:cubicBezTo>
                  <a:pt x="1221" y="984"/>
                  <a:pt x="1210" y="984"/>
                  <a:pt x="1200" y="979"/>
                </a:cubicBezTo>
                <a:cubicBezTo>
                  <a:pt x="1200" y="979"/>
                  <a:pt x="1200" y="979"/>
                  <a:pt x="1200" y="979"/>
                </a:cubicBezTo>
                <a:cubicBezTo>
                  <a:pt x="1195" y="972"/>
                  <a:pt x="1187" y="974"/>
                  <a:pt x="1181" y="971"/>
                </a:cubicBezTo>
                <a:cubicBezTo>
                  <a:pt x="1178" y="971"/>
                  <a:pt x="1175" y="967"/>
                  <a:pt x="1172" y="967"/>
                </a:cubicBezTo>
                <a:cubicBezTo>
                  <a:pt x="1170" y="967"/>
                  <a:pt x="1169" y="967"/>
                  <a:pt x="1167" y="967"/>
                </a:cubicBezTo>
                <a:cubicBezTo>
                  <a:pt x="1156" y="962"/>
                  <a:pt x="1145" y="956"/>
                  <a:pt x="1133" y="953"/>
                </a:cubicBezTo>
                <a:cubicBezTo>
                  <a:pt x="1132" y="953"/>
                  <a:pt x="1132" y="954"/>
                  <a:pt x="1132" y="954"/>
                </a:cubicBezTo>
                <a:cubicBezTo>
                  <a:pt x="1131" y="954"/>
                  <a:pt x="1131" y="954"/>
                  <a:pt x="1131" y="954"/>
                </a:cubicBezTo>
                <a:cubicBezTo>
                  <a:pt x="1130" y="953"/>
                  <a:pt x="1130" y="952"/>
                  <a:pt x="1129" y="952"/>
                </a:cubicBezTo>
                <a:cubicBezTo>
                  <a:pt x="1127" y="951"/>
                  <a:pt x="1124" y="951"/>
                  <a:pt x="1122" y="949"/>
                </a:cubicBezTo>
                <a:cubicBezTo>
                  <a:pt x="1116" y="946"/>
                  <a:pt x="1108" y="946"/>
                  <a:pt x="1101" y="943"/>
                </a:cubicBezTo>
                <a:cubicBezTo>
                  <a:pt x="1100" y="942"/>
                  <a:pt x="1099" y="942"/>
                  <a:pt x="1098" y="941"/>
                </a:cubicBezTo>
                <a:cubicBezTo>
                  <a:pt x="1096" y="939"/>
                  <a:pt x="1093" y="941"/>
                  <a:pt x="1091" y="940"/>
                </a:cubicBezTo>
                <a:cubicBezTo>
                  <a:pt x="1091" y="940"/>
                  <a:pt x="1091" y="940"/>
                  <a:pt x="1091" y="940"/>
                </a:cubicBezTo>
                <a:cubicBezTo>
                  <a:pt x="1089" y="938"/>
                  <a:pt x="1087" y="938"/>
                  <a:pt x="1086" y="939"/>
                </a:cubicBezTo>
                <a:cubicBezTo>
                  <a:pt x="1085" y="939"/>
                  <a:pt x="1086" y="940"/>
                  <a:pt x="1086" y="940"/>
                </a:cubicBezTo>
                <a:cubicBezTo>
                  <a:pt x="1086" y="940"/>
                  <a:pt x="1085" y="940"/>
                  <a:pt x="1085" y="940"/>
                </a:cubicBezTo>
                <a:cubicBezTo>
                  <a:pt x="1085" y="939"/>
                  <a:pt x="1085" y="939"/>
                  <a:pt x="1085" y="939"/>
                </a:cubicBezTo>
                <a:cubicBezTo>
                  <a:pt x="1084" y="939"/>
                  <a:pt x="1083" y="939"/>
                  <a:pt x="1082" y="938"/>
                </a:cubicBezTo>
                <a:cubicBezTo>
                  <a:pt x="1081" y="936"/>
                  <a:pt x="1079" y="935"/>
                  <a:pt x="1078" y="934"/>
                </a:cubicBezTo>
                <a:cubicBezTo>
                  <a:pt x="1074" y="929"/>
                  <a:pt x="1068" y="929"/>
                  <a:pt x="1063" y="928"/>
                </a:cubicBezTo>
                <a:cubicBezTo>
                  <a:pt x="1066" y="927"/>
                  <a:pt x="1069" y="927"/>
                  <a:pt x="1073" y="927"/>
                </a:cubicBezTo>
                <a:cubicBezTo>
                  <a:pt x="1072" y="926"/>
                  <a:pt x="1071" y="925"/>
                  <a:pt x="1069" y="925"/>
                </a:cubicBezTo>
                <a:cubicBezTo>
                  <a:pt x="1069" y="925"/>
                  <a:pt x="1069" y="925"/>
                  <a:pt x="1069" y="925"/>
                </a:cubicBezTo>
                <a:cubicBezTo>
                  <a:pt x="1070" y="926"/>
                  <a:pt x="1072" y="926"/>
                  <a:pt x="1073" y="927"/>
                </a:cubicBezTo>
                <a:cubicBezTo>
                  <a:pt x="1074" y="929"/>
                  <a:pt x="1077" y="927"/>
                  <a:pt x="1078" y="929"/>
                </a:cubicBezTo>
                <a:cubicBezTo>
                  <a:pt x="1079" y="929"/>
                  <a:pt x="1079" y="929"/>
                  <a:pt x="1080" y="929"/>
                </a:cubicBezTo>
                <a:cubicBezTo>
                  <a:pt x="1080" y="929"/>
                  <a:pt x="1080" y="929"/>
                  <a:pt x="1080" y="929"/>
                </a:cubicBezTo>
                <a:cubicBezTo>
                  <a:pt x="1080" y="929"/>
                  <a:pt x="1080" y="930"/>
                  <a:pt x="1080" y="930"/>
                </a:cubicBezTo>
                <a:cubicBezTo>
                  <a:pt x="1082" y="930"/>
                  <a:pt x="1084" y="930"/>
                  <a:pt x="1085" y="930"/>
                </a:cubicBezTo>
                <a:cubicBezTo>
                  <a:pt x="1093" y="931"/>
                  <a:pt x="1101" y="931"/>
                  <a:pt x="1108" y="931"/>
                </a:cubicBezTo>
                <a:cubicBezTo>
                  <a:pt x="1118" y="934"/>
                  <a:pt x="1128" y="932"/>
                  <a:pt x="1137" y="932"/>
                </a:cubicBezTo>
                <a:cubicBezTo>
                  <a:pt x="1147" y="933"/>
                  <a:pt x="1158" y="933"/>
                  <a:pt x="1168" y="935"/>
                </a:cubicBezTo>
                <a:cubicBezTo>
                  <a:pt x="1173" y="935"/>
                  <a:pt x="1179" y="936"/>
                  <a:pt x="1184" y="936"/>
                </a:cubicBezTo>
                <a:cubicBezTo>
                  <a:pt x="1186" y="937"/>
                  <a:pt x="1189" y="938"/>
                  <a:pt x="1192" y="938"/>
                </a:cubicBezTo>
                <a:cubicBezTo>
                  <a:pt x="1201" y="938"/>
                  <a:pt x="1210" y="938"/>
                  <a:pt x="1219" y="938"/>
                </a:cubicBezTo>
                <a:cubicBezTo>
                  <a:pt x="1222" y="940"/>
                  <a:pt x="1226" y="939"/>
                  <a:pt x="1229" y="940"/>
                </a:cubicBezTo>
                <a:cubicBezTo>
                  <a:pt x="1238" y="941"/>
                  <a:pt x="1247" y="940"/>
                  <a:pt x="1256" y="943"/>
                </a:cubicBezTo>
                <a:cubicBezTo>
                  <a:pt x="1267" y="942"/>
                  <a:pt x="1278" y="945"/>
                  <a:pt x="1290" y="945"/>
                </a:cubicBezTo>
                <a:cubicBezTo>
                  <a:pt x="1305" y="945"/>
                  <a:pt x="1319" y="949"/>
                  <a:pt x="1334" y="949"/>
                </a:cubicBezTo>
                <a:cubicBezTo>
                  <a:pt x="1335" y="949"/>
                  <a:pt x="1335" y="950"/>
                  <a:pt x="1336" y="950"/>
                </a:cubicBezTo>
                <a:cubicBezTo>
                  <a:pt x="1340" y="950"/>
                  <a:pt x="1343" y="950"/>
                  <a:pt x="1347" y="950"/>
                </a:cubicBezTo>
                <a:cubicBezTo>
                  <a:pt x="1347" y="950"/>
                  <a:pt x="1348" y="950"/>
                  <a:pt x="1348" y="950"/>
                </a:cubicBezTo>
                <a:cubicBezTo>
                  <a:pt x="1356" y="953"/>
                  <a:pt x="1364" y="951"/>
                  <a:pt x="1372" y="952"/>
                </a:cubicBezTo>
                <a:cubicBezTo>
                  <a:pt x="1381" y="956"/>
                  <a:pt x="1391" y="956"/>
                  <a:pt x="1400" y="956"/>
                </a:cubicBezTo>
                <a:cubicBezTo>
                  <a:pt x="1411" y="958"/>
                  <a:pt x="1422" y="957"/>
                  <a:pt x="1432" y="959"/>
                </a:cubicBezTo>
                <a:cubicBezTo>
                  <a:pt x="1436" y="962"/>
                  <a:pt x="1441" y="961"/>
                  <a:pt x="1445" y="961"/>
                </a:cubicBezTo>
                <a:cubicBezTo>
                  <a:pt x="1445" y="962"/>
                  <a:pt x="1445" y="962"/>
                  <a:pt x="1445" y="963"/>
                </a:cubicBezTo>
                <a:cubicBezTo>
                  <a:pt x="1450" y="963"/>
                  <a:pt x="1455" y="963"/>
                  <a:pt x="1459" y="963"/>
                </a:cubicBezTo>
                <a:cubicBezTo>
                  <a:pt x="1461" y="963"/>
                  <a:pt x="1463" y="963"/>
                  <a:pt x="1465" y="963"/>
                </a:cubicBezTo>
                <a:cubicBezTo>
                  <a:pt x="1465" y="963"/>
                  <a:pt x="1466" y="963"/>
                  <a:pt x="1467" y="963"/>
                </a:cubicBezTo>
                <a:cubicBezTo>
                  <a:pt x="1467" y="963"/>
                  <a:pt x="1468" y="963"/>
                  <a:pt x="1468" y="963"/>
                </a:cubicBezTo>
                <a:cubicBezTo>
                  <a:pt x="1468" y="963"/>
                  <a:pt x="1469" y="963"/>
                  <a:pt x="1469" y="963"/>
                </a:cubicBezTo>
                <a:cubicBezTo>
                  <a:pt x="1469" y="963"/>
                  <a:pt x="1468" y="964"/>
                  <a:pt x="1469" y="964"/>
                </a:cubicBezTo>
                <a:cubicBezTo>
                  <a:pt x="1471" y="965"/>
                  <a:pt x="1473" y="965"/>
                  <a:pt x="1475" y="965"/>
                </a:cubicBezTo>
                <a:cubicBezTo>
                  <a:pt x="1485" y="964"/>
                  <a:pt x="1494" y="967"/>
                  <a:pt x="1504" y="967"/>
                </a:cubicBezTo>
                <a:cubicBezTo>
                  <a:pt x="1507" y="969"/>
                  <a:pt x="1510" y="968"/>
                  <a:pt x="1513" y="968"/>
                </a:cubicBezTo>
                <a:cubicBezTo>
                  <a:pt x="1514" y="968"/>
                  <a:pt x="1515" y="968"/>
                  <a:pt x="1517" y="968"/>
                </a:cubicBezTo>
                <a:cubicBezTo>
                  <a:pt x="1518" y="967"/>
                  <a:pt x="1519" y="967"/>
                  <a:pt x="1520" y="968"/>
                </a:cubicBezTo>
                <a:cubicBezTo>
                  <a:pt x="1520" y="968"/>
                  <a:pt x="1520" y="968"/>
                  <a:pt x="1520" y="968"/>
                </a:cubicBezTo>
                <a:cubicBezTo>
                  <a:pt x="1527" y="970"/>
                  <a:pt x="1534" y="971"/>
                  <a:pt x="1540" y="966"/>
                </a:cubicBezTo>
                <a:cubicBezTo>
                  <a:pt x="1542" y="966"/>
                  <a:pt x="1544" y="967"/>
                  <a:pt x="1544" y="965"/>
                </a:cubicBezTo>
                <a:cubicBezTo>
                  <a:pt x="1545" y="963"/>
                  <a:pt x="1543" y="962"/>
                  <a:pt x="1542" y="961"/>
                </a:cubicBezTo>
                <a:cubicBezTo>
                  <a:pt x="1539" y="958"/>
                  <a:pt x="1535" y="959"/>
                  <a:pt x="1531" y="959"/>
                </a:cubicBezTo>
                <a:cubicBezTo>
                  <a:pt x="1531" y="959"/>
                  <a:pt x="1531" y="959"/>
                  <a:pt x="1531" y="959"/>
                </a:cubicBezTo>
                <a:cubicBezTo>
                  <a:pt x="1531" y="959"/>
                  <a:pt x="1531" y="959"/>
                  <a:pt x="1531" y="959"/>
                </a:cubicBezTo>
                <a:cubicBezTo>
                  <a:pt x="1531" y="959"/>
                  <a:pt x="1531" y="959"/>
                  <a:pt x="1531" y="959"/>
                </a:cubicBezTo>
                <a:cubicBezTo>
                  <a:pt x="1531" y="958"/>
                  <a:pt x="1531" y="958"/>
                  <a:pt x="1531" y="957"/>
                </a:cubicBezTo>
                <a:cubicBezTo>
                  <a:pt x="1530" y="957"/>
                  <a:pt x="1530" y="957"/>
                  <a:pt x="1529" y="957"/>
                </a:cubicBezTo>
                <a:cubicBezTo>
                  <a:pt x="1528" y="956"/>
                  <a:pt x="1526" y="955"/>
                  <a:pt x="1524" y="955"/>
                </a:cubicBezTo>
                <a:cubicBezTo>
                  <a:pt x="1525" y="954"/>
                  <a:pt x="1527" y="954"/>
                  <a:pt x="1527" y="952"/>
                </a:cubicBezTo>
                <a:cubicBezTo>
                  <a:pt x="1528" y="953"/>
                  <a:pt x="1528" y="953"/>
                  <a:pt x="1528" y="953"/>
                </a:cubicBezTo>
                <a:cubicBezTo>
                  <a:pt x="1538" y="957"/>
                  <a:pt x="1549" y="957"/>
                  <a:pt x="1559" y="957"/>
                </a:cubicBezTo>
                <a:cubicBezTo>
                  <a:pt x="1578" y="956"/>
                  <a:pt x="1598" y="958"/>
                  <a:pt x="1617" y="960"/>
                </a:cubicBezTo>
                <a:cubicBezTo>
                  <a:pt x="1619" y="959"/>
                  <a:pt x="1619" y="959"/>
                  <a:pt x="1621" y="958"/>
                </a:cubicBezTo>
                <a:cubicBezTo>
                  <a:pt x="1626" y="960"/>
                  <a:pt x="1631" y="960"/>
                  <a:pt x="1637" y="961"/>
                </a:cubicBezTo>
                <a:cubicBezTo>
                  <a:pt x="1637" y="961"/>
                  <a:pt x="1637" y="961"/>
                  <a:pt x="1637" y="961"/>
                </a:cubicBezTo>
                <a:cubicBezTo>
                  <a:pt x="1637" y="961"/>
                  <a:pt x="1638" y="962"/>
                  <a:pt x="1638" y="962"/>
                </a:cubicBezTo>
                <a:cubicBezTo>
                  <a:pt x="1641" y="963"/>
                  <a:pt x="1645" y="963"/>
                  <a:pt x="1649" y="962"/>
                </a:cubicBezTo>
                <a:cubicBezTo>
                  <a:pt x="1649" y="962"/>
                  <a:pt x="1649" y="961"/>
                  <a:pt x="1650" y="961"/>
                </a:cubicBezTo>
                <a:cubicBezTo>
                  <a:pt x="1650" y="961"/>
                  <a:pt x="1650" y="961"/>
                  <a:pt x="1651" y="961"/>
                </a:cubicBezTo>
                <a:cubicBezTo>
                  <a:pt x="1651" y="962"/>
                  <a:pt x="1651" y="962"/>
                  <a:pt x="1651" y="962"/>
                </a:cubicBezTo>
                <a:cubicBezTo>
                  <a:pt x="1655" y="963"/>
                  <a:pt x="1658" y="963"/>
                  <a:pt x="1662" y="963"/>
                </a:cubicBezTo>
                <a:cubicBezTo>
                  <a:pt x="1662" y="963"/>
                  <a:pt x="1663" y="963"/>
                  <a:pt x="1663" y="963"/>
                </a:cubicBezTo>
                <a:cubicBezTo>
                  <a:pt x="1666" y="965"/>
                  <a:pt x="1669" y="965"/>
                  <a:pt x="1672" y="965"/>
                </a:cubicBezTo>
                <a:cubicBezTo>
                  <a:pt x="1676" y="966"/>
                  <a:pt x="1680" y="967"/>
                  <a:pt x="1683" y="969"/>
                </a:cubicBezTo>
                <a:cubicBezTo>
                  <a:pt x="1686" y="968"/>
                  <a:pt x="1688" y="968"/>
                  <a:pt x="1690" y="968"/>
                </a:cubicBezTo>
                <a:cubicBezTo>
                  <a:pt x="1693" y="971"/>
                  <a:pt x="1697" y="972"/>
                  <a:pt x="1701" y="971"/>
                </a:cubicBezTo>
                <a:cubicBezTo>
                  <a:pt x="1706" y="971"/>
                  <a:pt x="1711" y="972"/>
                  <a:pt x="1715" y="973"/>
                </a:cubicBezTo>
                <a:cubicBezTo>
                  <a:pt x="1717" y="973"/>
                  <a:pt x="1718" y="973"/>
                  <a:pt x="1719" y="974"/>
                </a:cubicBezTo>
                <a:cubicBezTo>
                  <a:pt x="1720" y="974"/>
                  <a:pt x="1721" y="975"/>
                  <a:pt x="1723" y="975"/>
                </a:cubicBezTo>
                <a:cubicBezTo>
                  <a:pt x="1728" y="975"/>
                  <a:pt x="1733" y="975"/>
                  <a:pt x="1739" y="975"/>
                </a:cubicBezTo>
                <a:cubicBezTo>
                  <a:pt x="1739" y="975"/>
                  <a:pt x="1740" y="975"/>
                  <a:pt x="1741" y="975"/>
                </a:cubicBezTo>
                <a:cubicBezTo>
                  <a:pt x="1741" y="975"/>
                  <a:pt x="1742" y="975"/>
                  <a:pt x="1742" y="975"/>
                </a:cubicBezTo>
                <a:cubicBezTo>
                  <a:pt x="1744" y="977"/>
                  <a:pt x="1747" y="975"/>
                  <a:pt x="1749" y="977"/>
                </a:cubicBezTo>
                <a:cubicBezTo>
                  <a:pt x="1749" y="977"/>
                  <a:pt x="1749" y="977"/>
                  <a:pt x="1749" y="977"/>
                </a:cubicBezTo>
                <a:cubicBezTo>
                  <a:pt x="1750" y="978"/>
                  <a:pt x="1751" y="978"/>
                  <a:pt x="1751" y="979"/>
                </a:cubicBezTo>
                <a:cubicBezTo>
                  <a:pt x="1752" y="979"/>
                  <a:pt x="1753" y="979"/>
                  <a:pt x="1753" y="979"/>
                </a:cubicBezTo>
                <a:cubicBezTo>
                  <a:pt x="1760" y="980"/>
                  <a:pt x="1768" y="982"/>
                  <a:pt x="1775" y="981"/>
                </a:cubicBezTo>
                <a:cubicBezTo>
                  <a:pt x="1777" y="980"/>
                  <a:pt x="1779" y="982"/>
                  <a:pt x="1781" y="983"/>
                </a:cubicBezTo>
                <a:cubicBezTo>
                  <a:pt x="1785" y="985"/>
                  <a:pt x="1790" y="987"/>
                  <a:pt x="1794" y="988"/>
                </a:cubicBezTo>
                <a:cubicBezTo>
                  <a:pt x="1794" y="989"/>
                  <a:pt x="1794" y="989"/>
                  <a:pt x="1794" y="989"/>
                </a:cubicBezTo>
                <a:cubicBezTo>
                  <a:pt x="1798" y="990"/>
                  <a:pt x="1802" y="990"/>
                  <a:pt x="1807" y="990"/>
                </a:cubicBezTo>
                <a:cubicBezTo>
                  <a:pt x="1819" y="989"/>
                  <a:pt x="1831" y="988"/>
                  <a:pt x="1843" y="993"/>
                </a:cubicBezTo>
                <a:cubicBezTo>
                  <a:pt x="1845" y="996"/>
                  <a:pt x="1848" y="995"/>
                  <a:pt x="1851" y="996"/>
                </a:cubicBezTo>
                <a:cubicBezTo>
                  <a:pt x="1854" y="997"/>
                  <a:pt x="1858" y="996"/>
                  <a:pt x="1861" y="999"/>
                </a:cubicBezTo>
                <a:cubicBezTo>
                  <a:pt x="1862" y="999"/>
                  <a:pt x="1863" y="999"/>
                  <a:pt x="1864" y="999"/>
                </a:cubicBezTo>
                <a:cubicBezTo>
                  <a:pt x="1864" y="999"/>
                  <a:pt x="1864" y="1000"/>
                  <a:pt x="1864" y="1000"/>
                </a:cubicBezTo>
                <a:cubicBezTo>
                  <a:pt x="1866" y="1000"/>
                  <a:pt x="1868" y="1000"/>
                  <a:pt x="1869" y="1000"/>
                </a:cubicBezTo>
                <a:cubicBezTo>
                  <a:pt x="1871" y="1000"/>
                  <a:pt x="1872" y="1000"/>
                  <a:pt x="1873" y="1000"/>
                </a:cubicBezTo>
                <a:cubicBezTo>
                  <a:pt x="1882" y="1006"/>
                  <a:pt x="1893" y="1007"/>
                  <a:pt x="1902" y="1013"/>
                </a:cubicBezTo>
                <a:cubicBezTo>
                  <a:pt x="1908" y="1014"/>
                  <a:pt x="1912" y="1018"/>
                  <a:pt x="1918" y="1020"/>
                </a:cubicBezTo>
                <a:cubicBezTo>
                  <a:pt x="1922" y="1022"/>
                  <a:pt x="1927" y="1024"/>
                  <a:pt x="1932" y="1026"/>
                </a:cubicBezTo>
                <a:cubicBezTo>
                  <a:pt x="1933" y="1026"/>
                  <a:pt x="1934" y="1027"/>
                  <a:pt x="1936" y="1027"/>
                </a:cubicBezTo>
                <a:cubicBezTo>
                  <a:pt x="1936" y="1028"/>
                  <a:pt x="1936" y="1030"/>
                  <a:pt x="1936" y="1031"/>
                </a:cubicBezTo>
                <a:cubicBezTo>
                  <a:pt x="1937" y="1031"/>
                  <a:pt x="1938" y="1031"/>
                  <a:pt x="1938" y="1031"/>
                </a:cubicBezTo>
                <a:cubicBezTo>
                  <a:pt x="1942" y="1031"/>
                  <a:pt x="1944" y="1029"/>
                  <a:pt x="1945" y="1026"/>
                </a:cubicBezTo>
                <a:cubicBezTo>
                  <a:pt x="1946" y="1022"/>
                  <a:pt x="1942" y="1022"/>
                  <a:pt x="1939" y="1020"/>
                </a:cubicBezTo>
                <a:cubicBezTo>
                  <a:pt x="1938" y="1020"/>
                  <a:pt x="1937" y="1020"/>
                  <a:pt x="1936" y="1020"/>
                </a:cubicBezTo>
                <a:cubicBezTo>
                  <a:pt x="1935" y="1019"/>
                  <a:pt x="1934" y="1019"/>
                  <a:pt x="1934" y="1018"/>
                </a:cubicBezTo>
                <a:cubicBezTo>
                  <a:pt x="1934" y="1018"/>
                  <a:pt x="1934" y="1017"/>
                  <a:pt x="1933" y="1017"/>
                </a:cubicBezTo>
                <a:cubicBezTo>
                  <a:pt x="1933" y="1016"/>
                  <a:pt x="1932" y="1015"/>
                  <a:pt x="1931" y="1015"/>
                </a:cubicBezTo>
                <a:cubicBezTo>
                  <a:pt x="1930" y="1014"/>
                  <a:pt x="1930" y="1014"/>
                  <a:pt x="1929" y="1014"/>
                </a:cubicBezTo>
                <a:cubicBezTo>
                  <a:pt x="1924" y="1011"/>
                  <a:pt x="1918" y="1009"/>
                  <a:pt x="1914" y="1005"/>
                </a:cubicBezTo>
                <a:cubicBezTo>
                  <a:pt x="1913" y="1004"/>
                  <a:pt x="1913" y="1004"/>
                  <a:pt x="1912" y="1004"/>
                </a:cubicBezTo>
                <a:cubicBezTo>
                  <a:pt x="1911" y="1003"/>
                  <a:pt x="1909" y="1003"/>
                  <a:pt x="1908" y="1003"/>
                </a:cubicBezTo>
                <a:cubicBezTo>
                  <a:pt x="1907" y="1003"/>
                  <a:pt x="1907" y="1004"/>
                  <a:pt x="1907" y="1004"/>
                </a:cubicBezTo>
                <a:cubicBezTo>
                  <a:pt x="1906" y="1003"/>
                  <a:pt x="1906" y="1003"/>
                  <a:pt x="1905" y="1002"/>
                </a:cubicBezTo>
                <a:cubicBezTo>
                  <a:pt x="1905" y="1001"/>
                  <a:pt x="1904" y="1001"/>
                  <a:pt x="1904" y="1000"/>
                </a:cubicBezTo>
                <a:cubicBezTo>
                  <a:pt x="1903" y="1000"/>
                  <a:pt x="1901" y="999"/>
                  <a:pt x="1901" y="998"/>
                </a:cubicBezTo>
                <a:cubicBezTo>
                  <a:pt x="1899" y="996"/>
                  <a:pt x="1900" y="993"/>
                  <a:pt x="1901" y="991"/>
                </a:cubicBezTo>
                <a:cubicBezTo>
                  <a:pt x="1903" y="989"/>
                  <a:pt x="1905" y="991"/>
                  <a:pt x="1907" y="991"/>
                </a:cubicBezTo>
                <a:cubicBezTo>
                  <a:pt x="1909" y="991"/>
                  <a:pt x="1912" y="991"/>
                  <a:pt x="1915" y="991"/>
                </a:cubicBezTo>
                <a:cubicBezTo>
                  <a:pt x="1917" y="991"/>
                  <a:pt x="1916" y="989"/>
                  <a:pt x="1916" y="988"/>
                </a:cubicBezTo>
                <a:cubicBezTo>
                  <a:pt x="1914" y="982"/>
                  <a:pt x="1908" y="983"/>
                  <a:pt x="1904" y="982"/>
                </a:cubicBezTo>
                <a:cubicBezTo>
                  <a:pt x="1897" y="982"/>
                  <a:pt x="1891" y="981"/>
                  <a:pt x="1885" y="978"/>
                </a:cubicBezTo>
                <a:cubicBezTo>
                  <a:pt x="1881" y="976"/>
                  <a:pt x="1877" y="975"/>
                  <a:pt x="1872" y="977"/>
                </a:cubicBezTo>
                <a:cubicBezTo>
                  <a:pt x="1872" y="978"/>
                  <a:pt x="1871" y="978"/>
                  <a:pt x="1871" y="979"/>
                </a:cubicBezTo>
                <a:cubicBezTo>
                  <a:pt x="1869" y="978"/>
                  <a:pt x="1867" y="976"/>
                  <a:pt x="1866" y="975"/>
                </a:cubicBezTo>
                <a:cubicBezTo>
                  <a:pt x="1866" y="975"/>
                  <a:pt x="1866" y="975"/>
                  <a:pt x="1866" y="974"/>
                </a:cubicBezTo>
                <a:cubicBezTo>
                  <a:pt x="1867" y="973"/>
                  <a:pt x="1868" y="972"/>
                  <a:pt x="1868" y="970"/>
                </a:cubicBezTo>
                <a:cubicBezTo>
                  <a:pt x="1868" y="970"/>
                  <a:pt x="1868" y="970"/>
                  <a:pt x="1868" y="969"/>
                </a:cubicBezTo>
                <a:cubicBezTo>
                  <a:pt x="1874" y="968"/>
                  <a:pt x="1880" y="967"/>
                  <a:pt x="1886" y="972"/>
                </a:cubicBezTo>
                <a:cubicBezTo>
                  <a:pt x="1889" y="975"/>
                  <a:pt x="1894" y="976"/>
                  <a:pt x="1897" y="979"/>
                </a:cubicBezTo>
                <a:cubicBezTo>
                  <a:pt x="1898" y="980"/>
                  <a:pt x="1900" y="979"/>
                  <a:pt x="1902" y="979"/>
                </a:cubicBezTo>
                <a:cubicBezTo>
                  <a:pt x="1906" y="979"/>
                  <a:pt x="1910" y="979"/>
                  <a:pt x="1914" y="979"/>
                </a:cubicBezTo>
                <a:cubicBezTo>
                  <a:pt x="1915" y="979"/>
                  <a:pt x="1916" y="979"/>
                  <a:pt x="1918" y="979"/>
                </a:cubicBezTo>
                <a:cubicBezTo>
                  <a:pt x="1919" y="979"/>
                  <a:pt x="1920" y="980"/>
                  <a:pt x="1921" y="981"/>
                </a:cubicBezTo>
                <a:cubicBezTo>
                  <a:pt x="1928" y="983"/>
                  <a:pt x="1934" y="984"/>
                  <a:pt x="1941" y="986"/>
                </a:cubicBezTo>
                <a:cubicBezTo>
                  <a:pt x="1941" y="986"/>
                  <a:pt x="1941" y="986"/>
                  <a:pt x="1942" y="986"/>
                </a:cubicBezTo>
                <a:cubicBezTo>
                  <a:pt x="1942" y="987"/>
                  <a:pt x="1942" y="987"/>
                  <a:pt x="1942" y="988"/>
                </a:cubicBezTo>
                <a:cubicBezTo>
                  <a:pt x="1950" y="995"/>
                  <a:pt x="1961" y="997"/>
                  <a:pt x="1971" y="1001"/>
                </a:cubicBezTo>
                <a:cubicBezTo>
                  <a:pt x="1976" y="1002"/>
                  <a:pt x="1979" y="1005"/>
                  <a:pt x="1984" y="1004"/>
                </a:cubicBezTo>
                <a:cubicBezTo>
                  <a:pt x="1988" y="1004"/>
                  <a:pt x="1991" y="1005"/>
                  <a:pt x="1994" y="1007"/>
                </a:cubicBezTo>
                <a:cubicBezTo>
                  <a:pt x="1997" y="1009"/>
                  <a:pt x="2000" y="1010"/>
                  <a:pt x="2004" y="1009"/>
                </a:cubicBezTo>
                <a:cubicBezTo>
                  <a:pt x="2000" y="1006"/>
                  <a:pt x="1995" y="1006"/>
                  <a:pt x="1993" y="1002"/>
                </a:cubicBezTo>
                <a:cubicBezTo>
                  <a:pt x="1992" y="1001"/>
                  <a:pt x="1992" y="1001"/>
                  <a:pt x="1991" y="1000"/>
                </a:cubicBezTo>
                <a:cubicBezTo>
                  <a:pt x="1983" y="1001"/>
                  <a:pt x="1976" y="997"/>
                  <a:pt x="1970" y="993"/>
                </a:cubicBezTo>
                <a:cubicBezTo>
                  <a:pt x="1966" y="991"/>
                  <a:pt x="1964" y="987"/>
                  <a:pt x="1964" y="982"/>
                </a:cubicBezTo>
                <a:cubicBezTo>
                  <a:pt x="1964" y="979"/>
                  <a:pt x="1966" y="979"/>
                  <a:pt x="1968" y="979"/>
                </a:cubicBezTo>
                <a:cubicBezTo>
                  <a:pt x="1969" y="979"/>
                  <a:pt x="1969" y="980"/>
                  <a:pt x="1970" y="981"/>
                </a:cubicBezTo>
                <a:cubicBezTo>
                  <a:pt x="1970" y="981"/>
                  <a:pt x="1971" y="982"/>
                  <a:pt x="1972" y="982"/>
                </a:cubicBezTo>
                <a:cubicBezTo>
                  <a:pt x="1974" y="985"/>
                  <a:pt x="1977" y="989"/>
                  <a:pt x="1982" y="986"/>
                </a:cubicBezTo>
                <a:cubicBezTo>
                  <a:pt x="1989" y="986"/>
                  <a:pt x="1995" y="991"/>
                  <a:pt x="2002" y="990"/>
                </a:cubicBezTo>
                <a:cubicBezTo>
                  <a:pt x="2002" y="990"/>
                  <a:pt x="2003" y="990"/>
                  <a:pt x="2004" y="990"/>
                </a:cubicBezTo>
                <a:cubicBezTo>
                  <a:pt x="2005" y="991"/>
                  <a:pt x="2008" y="990"/>
                  <a:pt x="2009" y="991"/>
                </a:cubicBezTo>
                <a:cubicBezTo>
                  <a:pt x="2009" y="995"/>
                  <a:pt x="2008" y="999"/>
                  <a:pt x="2014" y="999"/>
                </a:cubicBezTo>
                <a:cubicBezTo>
                  <a:pt x="2015" y="999"/>
                  <a:pt x="2015" y="1000"/>
                  <a:pt x="2016" y="1000"/>
                </a:cubicBezTo>
                <a:cubicBezTo>
                  <a:pt x="2018" y="1002"/>
                  <a:pt x="2020" y="1000"/>
                  <a:pt x="2022" y="1002"/>
                </a:cubicBezTo>
                <a:cubicBezTo>
                  <a:pt x="2023" y="1002"/>
                  <a:pt x="2024" y="1002"/>
                  <a:pt x="2025" y="1002"/>
                </a:cubicBezTo>
                <a:cubicBezTo>
                  <a:pt x="2026" y="1002"/>
                  <a:pt x="2026" y="1002"/>
                  <a:pt x="2027" y="1002"/>
                </a:cubicBezTo>
                <a:cubicBezTo>
                  <a:pt x="2027" y="1003"/>
                  <a:pt x="2028" y="1003"/>
                  <a:pt x="2029" y="1004"/>
                </a:cubicBezTo>
                <a:cubicBezTo>
                  <a:pt x="2029" y="1004"/>
                  <a:pt x="2030" y="1004"/>
                  <a:pt x="2031" y="1004"/>
                </a:cubicBezTo>
                <a:cubicBezTo>
                  <a:pt x="2031" y="1005"/>
                  <a:pt x="2033" y="1005"/>
                  <a:pt x="2034" y="1006"/>
                </a:cubicBezTo>
                <a:cubicBezTo>
                  <a:pt x="2047" y="1011"/>
                  <a:pt x="2060" y="1015"/>
                  <a:pt x="2074" y="1020"/>
                </a:cubicBezTo>
                <a:cubicBezTo>
                  <a:pt x="2074" y="1020"/>
                  <a:pt x="2074" y="1020"/>
                  <a:pt x="2075" y="1020"/>
                </a:cubicBezTo>
                <a:cubicBezTo>
                  <a:pt x="2080" y="1024"/>
                  <a:pt x="2085" y="1026"/>
                  <a:pt x="2091" y="1027"/>
                </a:cubicBezTo>
                <a:cubicBezTo>
                  <a:pt x="2093" y="1029"/>
                  <a:pt x="2096" y="1030"/>
                  <a:pt x="2098" y="1029"/>
                </a:cubicBezTo>
                <a:cubicBezTo>
                  <a:pt x="2101" y="1028"/>
                  <a:pt x="2104" y="1029"/>
                  <a:pt x="2107" y="1029"/>
                </a:cubicBezTo>
                <a:cubicBezTo>
                  <a:pt x="2112" y="1027"/>
                  <a:pt x="2113" y="1026"/>
                  <a:pt x="2110" y="1024"/>
                </a:cubicBezTo>
                <a:cubicBezTo>
                  <a:pt x="2107" y="1022"/>
                  <a:pt x="2104" y="1018"/>
                  <a:pt x="2101" y="1015"/>
                </a:cubicBezTo>
                <a:cubicBezTo>
                  <a:pt x="2098" y="1012"/>
                  <a:pt x="2095" y="1008"/>
                  <a:pt x="2090" y="1011"/>
                </a:cubicBezTo>
                <a:cubicBezTo>
                  <a:pt x="2090" y="1012"/>
                  <a:pt x="2090" y="1012"/>
                  <a:pt x="2090" y="1013"/>
                </a:cubicBezTo>
                <a:cubicBezTo>
                  <a:pt x="2090" y="1013"/>
                  <a:pt x="2090" y="1013"/>
                  <a:pt x="2089" y="1013"/>
                </a:cubicBezTo>
                <a:cubicBezTo>
                  <a:pt x="2090" y="1012"/>
                  <a:pt x="2090" y="1012"/>
                  <a:pt x="2090" y="1011"/>
                </a:cubicBezTo>
                <a:cubicBezTo>
                  <a:pt x="2086" y="1011"/>
                  <a:pt x="2082" y="1012"/>
                  <a:pt x="2079" y="1010"/>
                </a:cubicBezTo>
                <a:cubicBezTo>
                  <a:pt x="2077" y="1002"/>
                  <a:pt x="2071" y="1001"/>
                  <a:pt x="2064" y="1000"/>
                </a:cubicBezTo>
                <a:cubicBezTo>
                  <a:pt x="2063" y="999"/>
                  <a:pt x="2061" y="998"/>
                  <a:pt x="2059" y="998"/>
                </a:cubicBezTo>
                <a:cubicBezTo>
                  <a:pt x="2058" y="997"/>
                  <a:pt x="2057" y="997"/>
                  <a:pt x="2057" y="996"/>
                </a:cubicBezTo>
                <a:cubicBezTo>
                  <a:pt x="2059" y="994"/>
                  <a:pt x="2061" y="995"/>
                  <a:pt x="2063" y="996"/>
                </a:cubicBezTo>
                <a:cubicBezTo>
                  <a:pt x="2071" y="998"/>
                  <a:pt x="2078" y="1000"/>
                  <a:pt x="2086" y="1002"/>
                </a:cubicBezTo>
                <a:cubicBezTo>
                  <a:pt x="2086" y="1002"/>
                  <a:pt x="2086" y="1002"/>
                  <a:pt x="2086" y="1002"/>
                </a:cubicBezTo>
                <a:cubicBezTo>
                  <a:pt x="2086" y="1003"/>
                  <a:pt x="2086" y="1003"/>
                  <a:pt x="2086" y="1004"/>
                </a:cubicBezTo>
                <a:cubicBezTo>
                  <a:pt x="2090" y="1006"/>
                  <a:pt x="2094" y="1008"/>
                  <a:pt x="2099" y="1008"/>
                </a:cubicBezTo>
                <a:cubicBezTo>
                  <a:pt x="2100" y="1009"/>
                  <a:pt x="2101" y="1008"/>
                  <a:pt x="2102" y="1009"/>
                </a:cubicBezTo>
                <a:cubicBezTo>
                  <a:pt x="2103" y="1010"/>
                  <a:pt x="2105" y="1010"/>
                  <a:pt x="2106" y="1011"/>
                </a:cubicBezTo>
                <a:cubicBezTo>
                  <a:pt x="2108" y="1012"/>
                  <a:pt x="2110" y="1012"/>
                  <a:pt x="2113" y="1011"/>
                </a:cubicBezTo>
                <a:cubicBezTo>
                  <a:pt x="2118" y="1010"/>
                  <a:pt x="2122" y="1013"/>
                  <a:pt x="2127" y="1013"/>
                </a:cubicBezTo>
                <a:cubicBezTo>
                  <a:pt x="2128" y="1015"/>
                  <a:pt x="2131" y="1013"/>
                  <a:pt x="2133" y="1015"/>
                </a:cubicBezTo>
                <a:cubicBezTo>
                  <a:pt x="2131" y="1013"/>
                  <a:pt x="2129" y="1013"/>
                  <a:pt x="2127" y="1013"/>
                </a:cubicBezTo>
                <a:cubicBezTo>
                  <a:pt x="2127" y="1014"/>
                  <a:pt x="2127" y="1014"/>
                  <a:pt x="2127" y="1015"/>
                </a:cubicBezTo>
                <a:cubicBezTo>
                  <a:pt x="2129" y="1015"/>
                  <a:pt x="2131" y="1015"/>
                  <a:pt x="2132" y="1015"/>
                </a:cubicBezTo>
                <a:cubicBezTo>
                  <a:pt x="2133" y="1016"/>
                  <a:pt x="2135" y="1016"/>
                  <a:pt x="2136" y="1016"/>
                </a:cubicBezTo>
                <a:cubicBezTo>
                  <a:pt x="2137" y="1016"/>
                  <a:pt x="2138" y="1016"/>
                  <a:pt x="2139" y="1017"/>
                </a:cubicBezTo>
                <a:cubicBezTo>
                  <a:pt x="2140" y="1017"/>
                  <a:pt x="2141" y="1017"/>
                  <a:pt x="2141" y="1018"/>
                </a:cubicBezTo>
                <a:cubicBezTo>
                  <a:pt x="2142" y="1018"/>
                  <a:pt x="2142" y="1019"/>
                  <a:pt x="2143" y="1019"/>
                </a:cubicBezTo>
                <a:cubicBezTo>
                  <a:pt x="2144" y="1020"/>
                  <a:pt x="2145" y="1020"/>
                  <a:pt x="2147" y="1020"/>
                </a:cubicBezTo>
                <a:cubicBezTo>
                  <a:pt x="2150" y="1022"/>
                  <a:pt x="2154" y="1022"/>
                  <a:pt x="2157" y="1024"/>
                </a:cubicBezTo>
                <a:cubicBezTo>
                  <a:pt x="2165" y="1029"/>
                  <a:pt x="2173" y="1035"/>
                  <a:pt x="2183" y="1031"/>
                </a:cubicBezTo>
                <a:cubicBezTo>
                  <a:pt x="2183" y="1031"/>
                  <a:pt x="2184" y="1031"/>
                  <a:pt x="2184" y="1031"/>
                </a:cubicBezTo>
                <a:cubicBezTo>
                  <a:pt x="2184" y="1031"/>
                  <a:pt x="2184" y="1031"/>
                  <a:pt x="2184" y="1031"/>
                </a:cubicBezTo>
                <a:cubicBezTo>
                  <a:pt x="2184" y="1032"/>
                  <a:pt x="2184" y="1033"/>
                  <a:pt x="2185" y="1034"/>
                </a:cubicBezTo>
                <a:cubicBezTo>
                  <a:pt x="2188" y="1035"/>
                  <a:pt x="2192" y="1036"/>
                  <a:pt x="2195" y="1037"/>
                </a:cubicBezTo>
                <a:cubicBezTo>
                  <a:pt x="2196" y="1037"/>
                  <a:pt x="2196" y="1037"/>
                  <a:pt x="2197" y="1036"/>
                </a:cubicBezTo>
                <a:cubicBezTo>
                  <a:pt x="2199" y="1036"/>
                  <a:pt x="2201" y="1035"/>
                  <a:pt x="2202" y="1033"/>
                </a:cubicBezTo>
                <a:cubicBezTo>
                  <a:pt x="2202" y="1028"/>
                  <a:pt x="2204" y="1024"/>
                  <a:pt x="2201" y="1019"/>
                </a:cubicBezTo>
                <a:cubicBezTo>
                  <a:pt x="2197" y="1011"/>
                  <a:pt x="2199" y="1007"/>
                  <a:pt x="2207" y="1003"/>
                </a:cubicBezTo>
                <a:cubicBezTo>
                  <a:pt x="2209" y="1002"/>
                  <a:pt x="2213" y="1002"/>
                  <a:pt x="2213" y="999"/>
                </a:cubicBezTo>
                <a:cubicBezTo>
                  <a:pt x="2210" y="999"/>
                  <a:pt x="2207" y="995"/>
                  <a:pt x="2204" y="995"/>
                </a:cubicBezTo>
                <a:cubicBezTo>
                  <a:pt x="2204" y="994"/>
                  <a:pt x="2203" y="993"/>
                  <a:pt x="2202" y="992"/>
                </a:cubicBezTo>
                <a:cubicBezTo>
                  <a:pt x="2201" y="992"/>
                  <a:pt x="2200" y="991"/>
                  <a:pt x="2199" y="991"/>
                </a:cubicBezTo>
                <a:cubicBezTo>
                  <a:pt x="2197" y="988"/>
                  <a:pt x="2196" y="984"/>
                  <a:pt x="2195" y="980"/>
                </a:cubicBezTo>
                <a:cubicBezTo>
                  <a:pt x="2195" y="977"/>
                  <a:pt x="2196" y="974"/>
                  <a:pt x="2200" y="975"/>
                </a:cubicBezTo>
                <a:cubicBezTo>
                  <a:pt x="2203" y="975"/>
                  <a:pt x="2207" y="974"/>
                  <a:pt x="2210" y="973"/>
                </a:cubicBezTo>
                <a:cubicBezTo>
                  <a:pt x="2212" y="973"/>
                  <a:pt x="2212" y="972"/>
                  <a:pt x="2211" y="970"/>
                </a:cubicBezTo>
                <a:cubicBezTo>
                  <a:pt x="2211" y="970"/>
                  <a:pt x="2210" y="970"/>
                  <a:pt x="2210" y="970"/>
                </a:cubicBezTo>
                <a:cubicBezTo>
                  <a:pt x="2209" y="969"/>
                  <a:pt x="2209" y="967"/>
                  <a:pt x="2208" y="966"/>
                </a:cubicBezTo>
                <a:cubicBezTo>
                  <a:pt x="2214" y="965"/>
                  <a:pt x="2219" y="964"/>
                  <a:pt x="2225" y="965"/>
                </a:cubicBezTo>
                <a:cubicBezTo>
                  <a:pt x="2230" y="966"/>
                  <a:pt x="2236" y="966"/>
                  <a:pt x="2237" y="973"/>
                </a:cubicBezTo>
                <a:cubicBezTo>
                  <a:pt x="2238" y="974"/>
                  <a:pt x="2240" y="975"/>
                  <a:pt x="2242" y="976"/>
                </a:cubicBezTo>
                <a:cubicBezTo>
                  <a:pt x="2242" y="976"/>
                  <a:pt x="2242" y="977"/>
                  <a:pt x="2242" y="977"/>
                </a:cubicBezTo>
                <a:cubicBezTo>
                  <a:pt x="2242" y="977"/>
                  <a:pt x="2243" y="977"/>
                  <a:pt x="2243" y="977"/>
                </a:cubicBezTo>
                <a:cubicBezTo>
                  <a:pt x="2247" y="977"/>
                  <a:pt x="2251" y="977"/>
                  <a:pt x="2254" y="977"/>
                </a:cubicBezTo>
                <a:cubicBezTo>
                  <a:pt x="2256" y="979"/>
                  <a:pt x="2259" y="979"/>
                  <a:pt x="2261" y="979"/>
                </a:cubicBezTo>
                <a:cubicBezTo>
                  <a:pt x="2261" y="980"/>
                  <a:pt x="2260" y="981"/>
                  <a:pt x="2260" y="982"/>
                </a:cubicBezTo>
                <a:cubicBezTo>
                  <a:pt x="2260" y="983"/>
                  <a:pt x="2261" y="984"/>
                  <a:pt x="2261" y="984"/>
                </a:cubicBezTo>
                <a:cubicBezTo>
                  <a:pt x="2262" y="985"/>
                  <a:pt x="2263" y="985"/>
                  <a:pt x="2263" y="986"/>
                </a:cubicBezTo>
                <a:cubicBezTo>
                  <a:pt x="2269" y="987"/>
                  <a:pt x="2274" y="985"/>
                  <a:pt x="2280" y="987"/>
                </a:cubicBezTo>
                <a:cubicBezTo>
                  <a:pt x="2284" y="988"/>
                  <a:pt x="2286" y="987"/>
                  <a:pt x="2286" y="982"/>
                </a:cubicBezTo>
                <a:cubicBezTo>
                  <a:pt x="2285" y="981"/>
                  <a:pt x="2286" y="980"/>
                  <a:pt x="2287" y="980"/>
                </a:cubicBezTo>
                <a:cubicBezTo>
                  <a:pt x="2289" y="980"/>
                  <a:pt x="2289" y="984"/>
                  <a:pt x="2292" y="983"/>
                </a:cubicBezTo>
                <a:cubicBezTo>
                  <a:pt x="2293" y="982"/>
                  <a:pt x="2290" y="979"/>
                  <a:pt x="2293" y="978"/>
                </a:cubicBezTo>
                <a:cubicBezTo>
                  <a:pt x="2295" y="977"/>
                  <a:pt x="2297" y="977"/>
                  <a:pt x="2299" y="979"/>
                </a:cubicBezTo>
                <a:cubicBezTo>
                  <a:pt x="2300" y="980"/>
                  <a:pt x="2300" y="981"/>
                  <a:pt x="2301" y="982"/>
                </a:cubicBezTo>
                <a:cubicBezTo>
                  <a:pt x="2304" y="985"/>
                  <a:pt x="2309" y="987"/>
                  <a:pt x="2310" y="984"/>
                </a:cubicBezTo>
                <a:cubicBezTo>
                  <a:pt x="2314" y="980"/>
                  <a:pt x="2317" y="981"/>
                  <a:pt x="2321" y="984"/>
                </a:cubicBezTo>
                <a:cubicBezTo>
                  <a:pt x="2323" y="985"/>
                  <a:pt x="2325" y="986"/>
                  <a:pt x="2328" y="985"/>
                </a:cubicBezTo>
                <a:cubicBezTo>
                  <a:pt x="2327" y="981"/>
                  <a:pt x="2322" y="981"/>
                  <a:pt x="2322" y="977"/>
                </a:cubicBezTo>
                <a:cubicBezTo>
                  <a:pt x="2324" y="974"/>
                  <a:pt x="2327" y="976"/>
                  <a:pt x="2329" y="975"/>
                </a:cubicBezTo>
                <a:cubicBezTo>
                  <a:pt x="2333" y="977"/>
                  <a:pt x="2337" y="980"/>
                  <a:pt x="2340" y="975"/>
                </a:cubicBezTo>
                <a:cubicBezTo>
                  <a:pt x="2343" y="972"/>
                  <a:pt x="2340" y="970"/>
                  <a:pt x="2337" y="968"/>
                </a:cubicBezTo>
                <a:cubicBezTo>
                  <a:pt x="2347" y="970"/>
                  <a:pt x="2349" y="963"/>
                  <a:pt x="2351" y="956"/>
                </a:cubicBezTo>
                <a:cubicBezTo>
                  <a:pt x="2356" y="958"/>
                  <a:pt x="2359" y="962"/>
                  <a:pt x="2364" y="963"/>
                </a:cubicBezTo>
                <a:cubicBezTo>
                  <a:pt x="2365" y="964"/>
                  <a:pt x="2366" y="965"/>
                  <a:pt x="2365" y="966"/>
                </a:cubicBezTo>
                <a:cubicBezTo>
                  <a:pt x="2363" y="970"/>
                  <a:pt x="2366" y="970"/>
                  <a:pt x="2369" y="970"/>
                </a:cubicBezTo>
                <a:cubicBezTo>
                  <a:pt x="2375" y="969"/>
                  <a:pt x="2382" y="971"/>
                  <a:pt x="2388" y="973"/>
                </a:cubicBezTo>
                <a:cubicBezTo>
                  <a:pt x="2388" y="973"/>
                  <a:pt x="2389" y="973"/>
                  <a:pt x="2390" y="973"/>
                </a:cubicBezTo>
                <a:cubicBezTo>
                  <a:pt x="2385" y="971"/>
                  <a:pt x="2386" y="962"/>
                  <a:pt x="2377" y="965"/>
                </a:cubicBezTo>
                <a:cubicBezTo>
                  <a:pt x="2381" y="962"/>
                  <a:pt x="2384" y="961"/>
                  <a:pt x="2387" y="961"/>
                </a:cubicBezTo>
                <a:cubicBezTo>
                  <a:pt x="2389" y="964"/>
                  <a:pt x="2393" y="963"/>
                  <a:pt x="2396" y="963"/>
                </a:cubicBezTo>
                <a:cubicBezTo>
                  <a:pt x="2396" y="963"/>
                  <a:pt x="2397" y="963"/>
                  <a:pt x="2397" y="963"/>
                </a:cubicBezTo>
                <a:cubicBezTo>
                  <a:pt x="2397" y="963"/>
                  <a:pt x="2397" y="964"/>
                  <a:pt x="2397" y="965"/>
                </a:cubicBezTo>
                <a:cubicBezTo>
                  <a:pt x="2400" y="965"/>
                  <a:pt x="2403" y="965"/>
                  <a:pt x="2401" y="969"/>
                </a:cubicBezTo>
                <a:cubicBezTo>
                  <a:pt x="2400" y="971"/>
                  <a:pt x="2401" y="971"/>
                  <a:pt x="2403" y="972"/>
                </a:cubicBezTo>
                <a:cubicBezTo>
                  <a:pt x="2405" y="975"/>
                  <a:pt x="2408" y="979"/>
                  <a:pt x="2412" y="980"/>
                </a:cubicBezTo>
                <a:cubicBezTo>
                  <a:pt x="2418" y="981"/>
                  <a:pt x="2424" y="983"/>
                  <a:pt x="2430" y="986"/>
                </a:cubicBezTo>
                <a:cubicBezTo>
                  <a:pt x="2430" y="982"/>
                  <a:pt x="2427" y="979"/>
                  <a:pt x="2431" y="977"/>
                </a:cubicBezTo>
                <a:cubicBezTo>
                  <a:pt x="2432" y="975"/>
                  <a:pt x="2434" y="975"/>
                  <a:pt x="2435" y="973"/>
                </a:cubicBezTo>
                <a:cubicBezTo>
                  <a:pt x="2436" y="973"/>
                  <a:pt x="2436" y="973"/>
                  <a:pt x="2437" y="973"/>
                </a:cubicBezTo>
                <a:cubicBezTo>
                  <a:pt x="2438" y="968"/>
                  <a:pt x="2434" y="971"/>
                  <a:pt x="2431" y="970"/>
                </a:cubicBezTo>
                <a:cubicBezTo>
                  <a:pt x="2430" y="970"/>
                  <a:pt x="2428" y="970"/>
                  <a:pt x="2427" y="969"/>
                </a:cubicBezTo>
                <a:cubicBezTo>
                  <a:pt x="2423" y="961"/>
                  <a:pt x="2415" y="960"/>
                  <a:pt x="2407" y="960"/>
                </a:cubicBezTo>
                <a:cubicBezTo>
                  <a:pt x="2407" y="960"/>
                  <a:pt x="2407" y="959"/>
                  <a:pt x="2407" y="959"/>
                </a:cubicBezTo>
                <a:cubicBezTo>
                  <a:pt x="2407" y="957"/>
                  <a:pt x="2406" y="954"/>
                  <a:pt x="2408" y="952"/>
                </a:cubicBezTo>
                <a:cubicBezTo>
                  <a:pt x="2414" y="955"/>
                  <a:pt x="2419" y="957"/>
                  <a:pt x="2424" y="951"/>
                </a:cubicBezTo>
                <a:cubicBezTo>
                  <a:pt x="2425" y="950"/>
                  <a:pt x="2426" y="950"/>
                  <a:pt x="2426" y="950"/>
                </a:cubicBezTo>
                <a:cubicBezTo>
                  <a:pt x="2427" y="951"/>
                  <a:pt x="2427" y="951"/>
                  <a:pt x="2428" y="952"/>
                </a:cubicBezTo>
                <a:cubicBezTo>
                  <a:pt x="2429" y="952"/>
                  <a:pt x="2429" y="952"/>
                  <a:pt x="2430" y="952"/>
                </a:cubicBezTo>
                <a:cubicBezTo>
                  <a:pt x="2431" y="953"/>
                  <a:pt x="2432" y="953"/>
                  <a:pt x="2433" y="954"/>
                </a:cubicBezTo>
                <a:cubicBezTo>
                  <a:pt x="2437" y="954"/>
                  <a:pt x="2442" y="953"/>
                  <a:pt x="2445" y="958"/>
                </a:cubicBezTo>
                <a:cubicBezTo>
                  <a:pt x="2446" y="960"/>
                  <a:pt x="2450" y="960"/>
                  <a:pt x="2453" y="957"/>
                </a:cubicBezTo>
                <a:cubicBezTo>
                  <a:pt x="2458" y="956"/>
                  <a:pt x="2464" y="960"/>
                  <a:pt x="2469" y="956"/>
                </a:cubicBezTo>
                <a:cubicBezTo>
                  <a:pt x="2470" y="955"/>
                  <a:pt x="2470" y="954"/>
                  <a:pt x="2469" y="954"/>
                </a:cubicBezTo>
                <a:cubicBezTo>
                  <a:pt x="2468" y="953"/>
                  <a:pt x="2468" y="953"/>
                  <a:pt x="2467" y="953"/>
                </a:cubicBezTo>
                <a:cubicBezTo>
                  <a:pt x="2462" y="952"/>
                  <a:pt x="2465" y="946"/>
                  <a:pt x="2462" y="944"/>
                </a:cubicBezTo>
                <a:cubicBezTo>
                  <a:pt x="2462" y="943"/>
                  <a:pt x="2462" y="942"/>
                  <a:pt x="2462" y="941"/>
                </a:cubicBezTo>
                <a:cubicBezTo>
                  <a:pt x="2463" y="941"/>
                  <a:pt x="2463" y="940"/>
                  <a:pt x="2462" y="940"/>
                </a:cubicBezTo>
                <a:cubicBezTo>
                  <a:pt x="2462" y="937"/>
                  <a:pt x="2460" y="935"/>
                  <a:pt x="2462" y="932"/>
                </a:cubicBezTo>
                <a:cubicBezTo>
                  <a:pt x="2467" y="930"/>
                  <a:pt x="2472" y="928"/>
                  <a:pt x="2478" y="932"/>
                </a:cubicBezTo>
                <a:cubicBezTo>
                  <a:pt x="2479" y="927"/>
                  <a:pt x="2479" y="922"/>
                  <a:pt x="2480" y="918"/>
                </a:cubicBezTo>
                <a:cubicBezTo>
                  <a:pt x="2485" y="915"/>
                  <a:pt x="2489" y="916"/>
                  <a:pt x="2494" y="918"/>
                </a:cubicBezTo>
                <a:cubicBezTo>
                  <a:pt x="2494" y="919"/>
                  <a:pt x="2494" y="921"/>
                  <a:pt x="2492" y="921"/>
                </a:cubicBezTo>
                <a:cubicBezTo>
                  <a:pt x="2490" y="922"/>
                  <a:pt x="2490" y="924"/>
                  <a:pt x="2491" y="925"/>
                </a:cubicBezTo>
                <a:cubicBezTo>
                  <a:pt x="2492" y="925"/>
                  <a:pt x="2494" y="925"/>
                  <a:pt x="2495" y="926"/>
                </a:cubicBezTo>
                <a:cubicBezTo>
                  <a:pt x="2499" y="930"/>
                  <a:pt x="2504" y="929"/>
                  <a:pt x="2508" y="929"/>
                </a:cubicBezTo>
                <a:cubicBezTo>
                  <a:pt x="2511" y="927"/>
                  <a:pt x="2511" y="920"/>
                  <a:pt x="2517" y="924"/>
                </a:cubicBezTo>
                <a:cubicBezTo>
                  <a:pt x="2525" y="923"/>
                  <a:pt x="2526" y="922"/>
                  <a:pt x="2527" y="918"/>
                </a:cubicBezTo>
                <a:cubicBezTo>
                  <a:pt x="2528" y="918"/>
                  <a:pt x="2528" y="918"/>
                  <a:pt x="2529" y="918"/>
                </a:cubicBezTo>
                <a:cubicBezTo>
                  <a:pt x="2532" y="917"/>
                  <a:pt x="2536" y="917"/>
                  <a:pt x="2539" y="916"/>
                </a:cubicBezTo>
                <a:cubicBezTo>
                  <a:pt x="2543" y="914"/>
                  <a:pt x="2547" y="912"/>
                  <a:pt x="2546" y="908"/>
                </a:cubicBezTo>
                <a:cubicBezTo>
                  <a:pt x="2544" y="903"/>
                  <a:pt x="2540" y="907"/>
                  <a:pt x="2537" y="908"/>
                </a:cubicBezTo>
                <a:cubicBezTo>
                  <a:pt x="2536" y="908"/>
                  <a:pt x="2536" y="908"/>
                  <a:pt x="2535" y="907"/>
                </a:cubicBezTo>
                <a:cubicBezTo>
                  <a:pt x="2534" y="906"/>
                  <a:pt x="2533" y="907"/>
                  <a:pt x="2532" y="906"/>
                </a:cubicBezTo>
                <a:cubicBezTo>
                  <a:pt x="2528" y="899"/>
                  <a:pt x="2530" y="895"/>
                  <a:pt x="2537" y="893"/>
                </a:cubicBezTo>
                <a:cubicBezTo>
                  <a:pt x="2540" y="891"/>
                  <a:pt x="2543" y="888"/>
                  <a:pt x="2546" y="888"/>
                </a:cubicBezTo>
                <a:cubicBezTo>
                  <a:pt x="2546" y="890"/>
                  <a:pt x="2546" y="891"/>
                  <a:pt x="2548" y="892"/>
                </a:cubicBezTo>
                <a:cubicBezTo>
                  <a:pt x="2548" y="893"/>
                  <a:pt x="2548" y="893"/>
                  <a:pt x="2548" y="894"/>
                </a:cubicBezTo>
                <a:cubicBezTo>
                  <a:pt x="2551" y="897"/>
                  <a:pt x="2555" y="896"/>
                  <a:pt x="2559" y="897"/>
                </a:cubicBezTo>
                <a:cubicBezTo>
                  <a:pt x="2567" y="903"/>
                  <a:pt x="2577" y="904"/>
                  <a:pt x="2586" y="907"/>
                </a:cubicBezTo>
                <a:cubicBezTo>
                  <a:pt x="2589" y="907"/>
                  <a:pt x="2594" y="909"/>
                  <a:pt x="2593" y="902"/>
                </a:cubicBezTo>
                <a:cubicBezTo>
                  <a:pt x="2592" y="901"/>
                  <a:pt x="2591" y="901"/>
                  <a:pt x="2591" y="90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 rot="20363680">
            <a:off x="4030296" y="2462135"/>
            <a:ext cx="4367286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500" dirty="0" err="1">
                <a:solidFill>
                  <a:schemeClr val="bg1"/>
                </a:solidFill>
                <a:latin typeface="+mj-lt"/>
              </a:rPr>
              <a:t>Vektor</a:t>
            </a:r>
            <a:endParaRPr lang="en-US" sz="11500" dirty="0">
              <a:solidFill>
                <a:schemeClr val="bg1"/>
              </a:solidFill>
              <a:latin typeface="+mj-lt"/>
            </a:endParaRPr>
          </a:p>
        </p:txBody>
      </p:sp>
      <p:grpSp>
        <p:nvGrpSpPr>
          <p:cNvPr id="55" name="Group 54"/>
          <p:cNvGrpSpPr/>
          <p:nvPr/>
        </p:nvGrpSpPr>
        <p:grpSpPr>
          <a:xfrm rot="3234540">
            <a:off x="822963" y="2988200"/>
            <a:ext cx="3798238" cy="4306233"/>
            <a:chOff x="-1587" y="-88900"/>
            <a:chExt cx="2314576" cy="2624139"/>
          </a:xfrm>
          <a:effectLst>
            <a:outerShdw blurRad="800100" dist="215900" dir="18900000" algn="bl" rotWithShape="0">
              <a:prstClr val="black">
                <a:alpha val="26000"/>
              </a:prstClr>
            </a:outerShdw>
          </a:effectLst>
        </p:grpSpPr>
        <p:sp>
          <p:nvSpPr>
            <p:cNvPr id="50" name="Freeform 39"/>
            <p:cNvSpPr>
              <a:spLocks/>
            </p:cNvSpPr>
            <p:nvPr/>
          </p:nvSpPr>
          <p:spPr bwMode="auto">
            <a:xfrm>
              <a:off x="-1587" y="357188"/>
              <a:ext cx="1360488" cy="1905000"/>
            </a:xfrm>
            <a:custGeom>
              <a:avLst/>
              <a:gdLst>
                <a:gd name="T0" fmla="*/ 501 w 523"/>
                <a:gd name="T1" fmla="*/ 733 h 733"/>
                <a:gd name="T2" fmla="*/ 478 w 523"/>
                <a:gd name="T3" fmla="*/ 710 h 733"/>
                <a:gd name="T4" fmla="*/ 478 w 523"/>
                <a:gd name="T5" fmla="*/ 420 h 733"/>
                <a:gd name="T6" fmla="*/ 23 w 523"/>
                <a:gd name="T7" fmla="*/ 276 h 733"/>
                <a:gd name="T8" fmla="*/ 7 w 523"/>
                <a:gd name="T9" fmla="*/ 255 h 733"/>
                <a:gd name="T10" fmla="*/ 0 w 523"/>
                <a:gd name="T11" fmla="*/ 23 h 733"/>
                <a:gd name="T12" fmla="*/ 6 w 523"/>
                <a:gd name="T13" fmla="*/ 7 h 733"/>
                <a:gd name="T14" fmla="*/ 23 w 523"/>
                <a:gd name="T15" fmla="*/ 0 h 733"/>
                <a:gd name="T16" fmla="*/ 217 w 523"/>
                <a:gd name="T17" fmla="*/ 8 h 733"/>
                <a:gd name="T18" fmla="*/ 239 w 523"/>
                <a:gd name="T19" fmla="*/ 31 h 733"/>
                <a:gd name="T20" fmla="*/ 216 w 523"/>
                <a:gd name="T21" fmla="*/ 52 h 733"/>
                <a:gd name="T22" fmla="*/ 45 w 523"/>
                <a:gd name="T23" fmla="*/ 46 h 733"/>
                <a:gd name="T24" fmla="*/ 52 w 523"/>
                <a:gd name="T25" fmla="*/ 238 h 733"/>
                <a:gd name="T26" fmla="*/ 507 w 523"/>
                <a:gd name="T27" fmla="*/ 383 h 733"/>
                <a:gd name="T28" fmla="*/ 523 w 523"/>
                <a:gd name="T29" fmla="*/ 404 h 733"/>
                <a:gd name="T30" fmla="*/ 523 w 523"/>
                <a:gd name="T31" fmla="*/ 710 h 733"/>
                <a:gd name="T32" fmla="*/ 501 w 523"/>
                <a:gd name="T33" fmla="*/ 733 h 7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23" h="733">
                  <a:moveTo>
                    <a:pt x="501" y="733"/>
                  </a:moveTo>
                  <a:cubicBezTo>
                    <a:pt x="488" y="733"/>
                    <a:pt x="478" y="723"/>
                    <a:pt x="478" y="710"/>
                  </a:cubicBezTo>
                  <a:cubicBezTo>
                    <a:pt x="478" y="420"/>
                    <a:pt x="478" y="420"/>
                    <a:pt x="478" y="420"/>
                  </a:cubicBezTo>
                  <a:cubicBezTo>
                    <a:pt x="23" y="276"/>
                    <a:pt x="23" y="276"/>
                    <a:pt x="23" y="276"/>
                  </a:cubicBezTo>
                  <a:cubicBezTo>
                    <a:pt x="14" y="273"/>
                    <a:pt x="8" y="265"/>
                    <a:pt x="7" y="255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0" y="17"/>
                    <a:pt x="2" y="11"/>
                    <a:pt x="6" y="7"/>
                  </a:cubicBezTo>
                  <a:cubicBezTo>
                    <a:pt x="11" y="2"/>
                    <a:pt x="17" y="0"/>
                    <a:pt x="23" y="0"/>
                  </a:cubicBezTo>
                  <a:cubicBezTo>
                    <a:pt x="217" y="8"/>
                    <a:pt x="217" y="8"/>
                    <a:pt x="217" y="8"/>
                  </a:cubicBezTo>
                  <a:cubicBezTo>
                    <a:pt x="230" y="8"/>
                    <a:pt x="239" y="19"/>
                    <a:pt x="239" y="31"/>
                  </a:cubicBezTo>
                  <a:cubicBezTo>
                    <a:pt x="239" y="43"/>
                    <a:pt x="228" y="53"/>
                    <a:pt x="216" y="52"/>
                  </a:cubicBezTo>
                  <a:cubicBezTo>
                    <a:pt x="45" y="46"/>
                    <a:pt x="45" y="46"/>
                    <a:pt x="45" y="46"/>
                  </a:cubicBezTo>
                  <a:cubicBezTo>
                    <a:pt x="52" y="238"/>
                    <a:pt x="52" y="238"/>
                    <a:pt x="52" y="238"/>
                  </a:cubicBezTo>
                  <a:cubicBezTo>
                    <a:pt x="507" y="383"/>
                    <a:pt x="507" y="383"/>
                    <a:pt x="507" y="383"/>
                  </a:cubicBezTo>
                  <a:cubicBezTo>
                    <a:pt x="517" y="386"/>
                    <a:pt x="523" y="394"/>
                    <a:pt x="523" y="404"/>
                  </a:cubicBezTo>
                  <a:cubicBezTo>
                    <a:pt x="523" y="710"/>
                    <a:pt x="523" y="710"/>
                    <a:pt x="523" y="710"/>
                  </a:cubicBezTo>
                  <a:cubicBezTo>
                    <a:pt x="523" y="723"/>
                    <a:pt x="513" y="733"/>
                    <a:pt x="501" y="73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40"/>
            <p:cNvSpPr>
              <a:spLocks/>
            </p:cNvSpPr>
            <p:nvPr/>
          </p:nvSpPr>
          <p:spPr bwMode="auto">
            <a:xfrm>
              <a:off x="1163638" y="1524001"/>
              <a:ext cx="293688" cy="1011238"/>
            </a:xfrm>
            <a:custGeom>
              <a:avLst/>
              <a:gdLst>
                <a:gd name="T0" fmla="*/ 113 w 113"/>
                <a:gd name="T1" fmla="*/ 344 h 389"/>
                <a:gd name="T2" fmla="*/ 68 w 113"/>
                <a:gd name="T3" fmla="*/ 389 h 389"/>
                <a:gd name="T4" fmla="*/ 44 w 113"/>
                <a:gd name="T5" fmla="*/ 389 h 389"/>
                <a:gd name="T6" fmla="*/ 0 w 113"/>
                <a:gd name="T7" fmla="*/ 344 h 389"/>
                <a:gd name="T8" fmla="*/ 0 w 113"/>
                <a:gd name="T9" fmla="*/ 45 h 389"/>
                <a:gd name="T10" fmla="*/ 44 w 113"/>
                <a:gd name="T11" fmla="*/ 0 h 389"/>
                <a:gd name="T12" fmla="*/ 68 w 113"/>
                <a:gd name="T13" fmla="*/ 0 h 389"/>
                <a:gd name="T14" fmla="*/ 113 w 113"/>
                <a:gd name="T15" fmla="*/ 45 h 389"/>
                <a:gd name="T16" fmla="*/ 113 w 113"/>
                <a:gd name="T17" fmla="*/ 344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3" h="389">
                  <a:moveTo>
                    <a:pt x="113" y="344"/>
                  </a:moveTo>
                  <a:cubicBezTo>
                    <a:pt x="113" y="368"/>
                    <a:pt x="93" y="389"/>
                    <a:pt x="68" y="389"/>
                  </a:cubicBezTo>
                  <a:cubicBezTo>
                    <a:pt x="44" y="389"/>
                    <a:pt x="44" y="389"/>
                    <a:pt x="44" y="389"/>
                  </a:cubicBezTo>
                  <a:cubicBezTo>
                    <a:pt x="20" y="389"/>
                    <a:pt x="0" y="368"/>
                    <a:pt x="0" y="344"/>
                  </a:cubicBezTo>
                  <a:cubicBezTo>
                    <a:pt x="0" y="45"/>
                    <a:pt x="0" y="45"/>
                    <a:pt x="0" y="45"/>
                  </a:cubicBezTo>
                  <a:cubicBezTo>
                    <a:pt x="0" y="20"/>
                    <a:pt x="20" y="0"/>
                    <a:pt x="44" y="0"/>
                  </a:cubicBezTo>
                  <a:cubicBezTo>
                    <a:pt x="68" y="0"/>
                    <a:pt x="68" y="0"/>
                    <a:pt x="68" y="0"/>
                  </a:cubicBezTo>
                  <a:cubicBezTo>
                    <a:pt x="93" y="0"/>
                    <a:pt x="113" y="20"/>
                    <a:pt x="113" y="45"/>
                  </a:cubicBezTo>
                  <a:lnTo>
                    <a:pt x="113" y="344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41"/>
            <p:cNvSpPr>
              <a:spLocks/>
            </p:cNvSpPr>
            <p:nvPr/>
          </p:nvSpPr>
          <p:spPr bwMode="auto">
            <a:xfrm>
              <a:off x="328613" y="-88900"/>
              <a:ext cx="1963738" cy="1004888"/>
            </a:xfrm>
            <a:custGeom>
              <a:avLst/>
              <a:gdLst>
                <a:gd name="T0" fmla="*/ 752 w 755"/>
                <a:gd name="T1" fmla="*/ 336 h 387"/>
                <a:gd name="T2" fmla="*/ 731 w 755"/>
                <a:gd name="T3" fmla="*/ 336 h 387"/>
                <a:gd name="T4" fmla="*/ 691 w 755"/>
                <a:gd name="T5" fmla="*/ 336 h 387"/>
                <a:gd name="T6" fmla="*/ 637 w 755"/>
                <a:gd name="T7" fmla="*/ 336 h 387"/>
                <a:gd name="T8" fmla="*/ 571 w 755"/>
                <a:gd name="T9" fmla="*/ 336 h 387"/>
                <a:gd name="T10" fmla="*/ 497 w 755"/>
                <a:gd name="T11" fmla="*/ 336 h 387"/>
                <a:gd name="T12" fmla="*/ 418 w 755"/>
                <a:gd name="T13" fmla="*/ 336 h 387"/>
                <a:gd name="T14" fmla="*/ 337 w 755"/>
                <a:gd name="T15" fmla="*/ 336 h 387"/>
                <a:gd name="T16" fmla="*/ 258 w 755"/>
                <a:gd name="T17" fmla="*/ 336 h 387"/>
                <a:gd name="T18" fmla="*/ 184 w 755"/>
                <a:gd name="T19" fmla="*/ 336 h 387"/>
                <a:gd name="T20" fmla="*/ 118 w 755"/>
                <a:gd name="T21" fmla="*/ 336 h 387"/>
                <a:gd name="T22" fmla="*/ 64 w 755"/>
                <a:gd name="T23" fmla="*/ 336 h 387"/>
                <a:gd name="T24" fmla="*/ 24 w 755"/>
                <a:gd name="T25" fmla="*/ 336 h 387"/>
                <a:gd name="T26" fmla="*/ 3 w 755"/>
                <a:gd name="T27" fmla="*/ 336 h 387"/>
                <a:gd name="T28" fmla="*/ 0 w 755"/>
                <a:gd name="T29" fmla="*/ 328 h 387"/>
                <a:gd name="T30" fmla="*/ 0 w 755"/>
                <a:gd name="T31" fmla="*/ 279 h 387"/>
                <a:gd name="T32" fmla="*/ 0 w 755"/>
                <a:gd name="T33" fmla="*/ 227 h 387"/>
                <a:gd name="T34" fmla="*/ 0 w 755"/>
                <a:gd name="T35" fmla="*/ 166 h 387"/>
                <a:gd name="T36" fmla="*/ 0 w 755"/>
                <a:gd name="T37" fmla="*/ 101 h 387"/>
                <a:gd name="T38" fmla="*/ 0 w 755"/>
                <a:gd name="T39" fmla="*/ 74 h 387"/>
                <a:gd name="T40" fmla="*/ 11 w 755"/>
                <a:gd name="T41" fmla="*/ 74 h 387"/>
                <a:gd name="T42" fmla="*/ 42 w 755"/>
                <a:gd name="T43" fmla="*/ 74 h 387"/>
                <a:gd name="T44" fmla="*/ 89 w 755"/>
                <a:gd name="T45" fmla="*/ 74 h 387"/>
                <a:gd name="T46" fmla="*/ 150 w 755"/>
                <a:gd name="T47" fmla="*/ 74 h 387"/>
                <a:gd name="T48" fmla="*/ 220 w 755"/>
                <a:gd name="T49" fmla="*/ 74 h 387"/>
                <a:gd name="T50" fmla="*/ 297 w 755"/>
                <a:gd name="T51" fmla="*/ 74 h 387"/>
                <a:gd name="T52" fmla="*/ 377 w 755"/>
                <a:gd name="T53" fmla="*/ 74 h 387"/>
                <a:gd name="T54" fmla="*/ 458 w 755"/>
                <a:gd name="T55" fmla="*/ 74 h 387"/>
                <a:gd name="T56" fmla="*/ 535 w 755"/>
                <a:gd name="T57" fmla="*/ 74 h 387"/>
                <a:gd name="T58" fmla="*/ 605 w 755"/>
                <a:gd name="T59" fmla="*/ 74 h 387"/>
                <a:gd name="T60" fmla="*/ 666 w 755"/>
                <a:gd name="T61" fmla="*/ 74 h 387"/>
                <a:gd name="T62" fmla="*/ 713 w 755"/>
                <a:gd name="T63" fmla="*/ 74 h 387"/>
                <a:gd name="T64" fmla="*/ 744 w 755"/>
                <a:gd name="T65" fmla="*/ 74 h 387"/>
                <a:gd name="T66" fmla="*/ 755 w 755"/>
                <a:gd name="T67" fmla="*/ 244 h 387"/>
                <a:gd name="T68" fmla="*/ 755 w 755"/>
                <a:gd name="T69" fmla="*/ 309 h 387"/>
                <a:gd name="T70" fmla="*/ 755 w 755"/>
                <a:gd name="T71" fmla="*/ 336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55" h="387">
                  <a:moveTo>
                    <a:pt x="755" y="336"/>
                  </a:moveTo>
                  <a:cubicBezTo>
                    <a:pt x="755" y="364"/>
                    <a:pt x="754" y="311"/>
                    <a:pt x="752" y="336"/>
                  </a:cubicBezTo>
                  <a:cubicBezTo>
                    <a:pt x="750" y="359"/>
                    <a:pt x="748" y="342"/>
                    <a:pt x="744" y="336"/>
                  </a:cubicBezTo>
                  <a:cubicBezTo>
                    <a:pt x="740" y="361"/>
                    <a:pt x="736" y="343"/>
                    <a:pt x="731" y="336"/>
                  </a:cubicBezTo>
                  <a:cubicBezTo>
                    <a:pt x="726" y="342"/>
                    <a:pt x="720" y="343"/>
                    <a:pt x="713" y="336"/>
                  </a:cubicBezTo>
                  <a:cubicBezTo>
                    <a:pt x="707" y="373"/>
                    <a:pt x="699" y="339"/>
                    <a:pt x="691" y="336"/>
                  </a:cubicBezTo>
                  <a:cubicBezTo>
                    <a:pt x="683" y="346"/>
                    <a:pt x="675" y="342"/>
                    <a:pt x="666" y="336"/>
                  </a:cubicBezTo>
                  <a:cubicBezTo>
                    <a:pt x="657" y="320"/>
                    <a:pt x="647" y="307"/>
                    <a:pt x="637" y="336"/>
                  </a:cubicBezTo>
                  <a:cubicBezTo>
                    <a:pt x="627" y="327"/>
                    <a:pt x="616" y="312"/>
                    <a:pt x="605" y="336"/>
                  </a:cubicBezTo>
                  <a:cubicBezTo>
                    <a:pt x="594" y="354"/>
                    <a:pt x="583" y="326"/>
                    <a:pt x="571" y="336"/>
                  </a:cubicBezTo>
                  <a:cubicBezTo>
                    <a:pt x="559" y="321"/>
                    <a:pt x="547" y="387"/>
                    <a:pt x="535" y="336"/>
                  </a:cubicBezTo>
                  <a:cubicBezTo>
                    <a:pt x="522" y="360"/>
                    <a:pt x="510" y="304"/>
                    <a:pt x="497" y="336"/>
                  </a:cubicBezTo>
                  <a:cubicBezTo>
                    <a:pt x="484" y="330"/>
                    <a:pt x="471" y="333"/>
                    <a:pt x="458" y="336"/>
                  </a:cubicBezTo>
                  <a:cubicBezTo>
                    <a:pt x="445" y="362"/>
                    <a:pt x="431" y="321"/>
                    <a:pt x="418" y="336"/>
                  </a:cubicBezTo>
                  <a:cubicBezTo>
                    <a:pt x="404" y="315"/>
                    <a:pt x="391" y="358"/>
                    <a:pt x="377" y="336"/>
                  </a:cubicBezTo>
                  <a:cubicBezTo>
                    <a:pt x="364" y="313"/>
                    <a:pt x="350" y="318"/>
                    <a:pt x="337" y="336"/>
                  </a:cubicBezTo>
                  <a:cubicBezTo>
                    <a:pt x="324" y="331"/>
                    <a:pt x="310" y="357"/>
                    <a:pt x="297" y="336"/>
                  </a:cubicBezTo>
                  <a:cubicBezTo>
                    <a:pt x="284" y="335"/>
                    <a:pt x="271" y="332"/>
                    <a:pt x="258" y="336"/>
                  </a:cubicBezTo>
                  <a:cubicBezTo>
                    <a:pt x="245" y="327"/>
                    <a:pt x="232" y="302"/>
                    <a:pt x="220" y="336"/>
                  </a:cubicBezTo>
                  <a:cubicBezTo>
                    <a:pt x="208" y="337"/>
                    <a:pt x="196" y="331"/>
                    <a:pt x="184" y="336"/>
                  </a:cubicBezTo>
                  <a:cubicBezTo>
                    <a:pt x="172" y="344"/>
                    <a:pt x="161" y="365"/>
                    <a:pt x="150" y="336"/>
                  </a:cubicBezTo>
                  <a:cubicBezTo>
                    <a:pt x="139" y="328"/>
                    <a:pt x="128" y="341"/>
                    <a:pt x="118" y="336"/>
                  </a:cubicBezTo>
                  <a:cubicBezTo>
                    <a:pt x="108" y="338"/>
                    <a:pt x="98" y="334"/>
                    <a:pt x="89" y="336"/>
                  </a:cubicBezTo>
                  <a:cubicBezTo>
                    <a:pt x="80" y="333"/>
                    <a:pt x="71" y="319"/>
                    <a:pt x="64" y="336"/>
                  </a:cubicBezTo>
                  <a:cubicBezTo>
                    <a:pt x="56" y="324"/>
                    <a:pt x="48" y="316"/>
                    <a:pt x="42" y="336"/>
                  </a:cubicBezTo>
                  <a:cubicBezTo>
                    <a:pt x="35" y="362"/>
                    <a:pt x="29" y="338"/>
                    <a:pt x="24" y="336"/>
                  </a:cubicBezTo>
                  <a:cubicBezTo>
                    <a:pt x="19" y="346"/>
                    <a:pt x="14" y="331"/>
                    <a:pt x="11" y="336"/>
                  </a:cubicBezTo>
                  <a:cubicBezTo>
                    <a:pt x="7" y="342"/>
                    <a:pt x="5" y="316"/>
                    <a:pt x="3" y="336"/>
                  </a:cubicBezTo>
                  <a:cubicBezTo>
                    <a:pt x="1" y="342"/>
                    <a:pt x="0" y="313"/>
                    <a:pt x="0" y="336"/>
                  </a:cubicBezTo>
                  <a:cubicBezTo>
                    <a:pt x="0" y="339"/>
                    <a:pt x="0" y="319"/>
                    <a:pt x="0" y="328"/>
                  </a:cubicBezTo>
                  <a:cubicBezTo>
                    <a:pt x="0" y="318"/>
                    <a:pt x="0" y="320"/>
                    <a:pt x="0" y="309"/>
                  </a:cubicBezTo>
                  <a:cubicBezTo>
                    <a:pt x="0" y="285"/>
                    <a:pt x="0" y="277"/>
                    <a:pt x="0" y="279"/>
                  </a:cubicBezTo>
                  <a:cubicBezTo>
                    <a:pt x="0" y="262"/>
                    <a:pt x="0" y="248"/>
                    <a:pt x="0" y="244"/>
                  </a:cubicBezTo>
                  <a:cubicBezTo>
                    <a:pt x="0" y="237"/>
                    <a:pt x="0" y="233"/>
                    <a:pt x="0" y="227"/>
                  </a:cubicBezTo>
                  <a:cubicBezTo>
                    <a:pt x="0" y="222"/>
                    <a:pt x="0" y="215"/>
                    <a:pt x="0" y="205"/>
                  </a:cubicBezTo>
                  <a:cubicBezTo>
                    <a:pt x="0" y="191"/>
                    <a:pt x="0" y="159"/>
                    <a:pt x="0" y="166"/>
                  </a:cubicBezTo>
                  <a:cubicBezTo>
                    <a:pt x="0" y="148"/>
                    <a:pt x="0" y="149"/>
                    <a:pt x="0" y="131"/>
                  </a:cubicBezTo>
                  <a:cubicBezTo>
                    <a:pt x="0" y="126"/>
                    <a:pt x="0" y="117"/>
                    <a:pt x="0" y="101"/>
                  </a:cubicBezTo>
                  <a:cubicBezTo>
                    <a:pt x="0" y="131"/>
                    <a:pt x="0" y="63"/>
                    <a:pt x="0" y="81"/>
                  </a:cubicBezTo>
                  <a:cubicBezTo>
                    <a:pt x="0" y="88"/>
                    <a:pt x="0" y="45"/>
                    <a:pt x="0" y="74"/>
                  </a:cubicBezTo>
                  <a:cubicBezTo>
                    <a:pt x="0" y="74"/>
                    <a:pt x="1" y="82"/>
                    <a:pt x="3" y="74"/>
                  </a:cubicBezTo>
                  <a:cubicBezTo>
                    <a:pt x="5" y="37"/>
                    <a:pt x="7" y="85"/>
                    <a:pt x="11" y="74"/>
                  </a:cubicBezTo>
                  <a:cubicBezTo>
                    <a:pt x="14" y="85"/>
                    <a:pt x="19" y="45"/>
                    <a:pt x="24" y="74"/>
                  </a:cubicBezTo>
                  <a:cubicBezTo>
                    <a:pt x="29" y="85"/>
                    <a:pt x="35" y="56"/>
                    <a:pt x="42" y="74"/>
                  </a:cubicBezTo>
                  <a:cubicBezTo>
                    <a:pt x="48" y="110"/>
                    <a:pt x="56" y="73"/>
                    <a:pt x="64" y="74"/>
                  </a:cubicBezTo>
                  <a:cubicBezTo>
                    <a:pt x="71" y="85"/>
                    <a:pt x="80" y="90"/>
                    <a:pt x="89" y="74"/>
                  </a:cubicBezTo>
                  <a:cubicBezTo>
                    <a:pt x="98" y="33"/>
                    <a:pt x="108" y="87"/>
                    <a:pt x="118" y="74"/>
                  </a:cubicBezTo>
                  <a:cubicBezTo>
                    <a:pt x="128" y="70"/>
                    <a:pt x="139" y="54"/>
                    <a:pt x="150" y="74"/>
                  </a:cubicBezTo>
                  <a:cubicBezTo>
                    <a:pt x="161" y="0"/>
                    <a:pt x="172" y="108"/>
                    <a:pt x="184" y="74"/>
                  </a:cubicBezTo>
                  <a:cubicBezTo>
                    <a:pt x="196" y="71"/>
                    <a:pt x="208" y="113"/>
                    <a:pt x="220" y="74"/>
                  </a:cubicBezTo>
                  <a:cubicBezTo>
                    <a:pt x="232" y="87"/>
                    <a:pt x="245" y="109"/>
                    <a:pt x="258" y="74"/>
                  </a:cubicBezTo>
                  <a:cubicBezTo>
                    <a:pt x="271" y="81"/>
                    <a:pt x="284" y="54"/>
                    <a:pt x="297" y="74"/>
                  </a:cubicBezTo>
                  <a:cubicBezTo>
                    <a:pt x="310" y="55"/>
                    <a:pt x="324" y="94"/>
                    <a:pt x="337" y="74"/>
                  </a:cubicBezTo>
                  <a:cubicBezTo>
                    <a:pt x="350" y="90"/>
                    <a:pt x="364" y="72"/>
                    <a:pt x="377" y="74"/>
                  </a:cubicBezTo>
                  <a:cubicBezTo>
                    <a:pt x="391" y="73"/>
                    <a:pt x="404" y="49"/>
                    <a:pt x="418" y="74"/>
                  </a:cubicBezTo>
                  <a:cubicBezTo>
                    <a:pt x="431" y="55"/>
                    <a:pt x="445" y="69"/>
                    <a:pt x="458" y="74"/>
                  </a:cubicBezTo>
                  <a:cubicBezTo>
                    <a:pt x="471" y="111"/>
                    <a:pt x="484" y="127"/>
                    <a:pt x="497" y="74"/>
                  </a:cubicBezTo>
                  <a:cubicBezTo>
                    <a:pt x="510" y="36"/>
                    <a:pt x="522" y="7"/>
                    <a:pt x="535" y="74"/>
                  </a:cubicBezTo>
                  <a:cubicBezTo>
                    <a:pt x="547" y="83"/>
                    <a:pt x="559" y="95"/>
                    <a:pt x="571" y="74"/>
                  </a:cubicBezTo>
                  <a:cubicBezTo>
                    <a:pt x="583" y="134"/>
                    <a:pt x="594" y="76"/>
                    <a:pt x="605" y="74"/>
                  </a:cubicBezTo>
                  <a:cubicBezTo>
                    <a:pt x="616" y="44"/>
                    <a:pt x="627" y="94"/>
                    <a:pt x="637" y="74"/>
                  </a:cubicBezTo>
                  <a:cubicBezTo>
                    <a:pt x="647" y="73"/>
                    <a:pt x="657" y="16"/>
                    <a:pt x="666" y="74"/>
                  </a:cubicBezTo>
                  <a:cubicBezTo>
                    <a:pt x="675" y="110"/>
                    <a:pt x="683" y="68"/>
                    <a:pt x="691" y="74"/>
                  </a:cubicBezTo>
                  <a:cubicBezTo>
                    <a:pt x="699" y="112"/>
                    <a:pt x="707" y="85"/>
                    <a:pt x="713" y="74"/>
                  </a:cubicBezTo>
                  <a:cubicBezTo>
                    <a:pt x="720" y="86"/>
                    <a:pt x="726" y="44"/>
                    <a:pt x="731" y="74"/>
                  </a:cubicBezTo>
                  <a:cubicBezTo>
                    <a:pt x="736" y="57"/>
                    <a:pt x="740" y="74"/>
                    <a:pt x="744" y="74"/>
                  </a:cubicBezTo>
                  <a:cubicBezTo>
                    <a:pt x="751" y="74"/>
                    <a:pt x="755" y="74"/>
                    <a:pt x="755" y="74"/>
                  </a:cubicBezTo>
                  <a:cubicBezTo>
                    <a:pt x="755" y="74"/>
                    <a:pt x="755" y="168"/>
                    <a:pt x="755" y="244"/>
                  </a:cubicBezTo>
                  <a:cubicBezTo>
                    <a:pt x="755" y="256"/>
                    <a:pt x="755" y="268"/>
                    <a:pt x="755" y="279"/>
                  </a:cubicBezTo>
                  <a:cubicBezTo>
                    <a:pt x="755" y="299"/>
                    <a:pt x="755" y="292"/>
                    <a:pt x="755" y="309"/>
                  </a:cubicBezTo>
                  <a:cubicBezTo>
                    <a:pt x="755" y="312"/>
                    <a:pt x="755" y="335"/>
                    <a:pt x="755" y="328"/>
                  </a:cubicBezTo>
                  <a:cubicBezTo>
                    <a:pt x="755" y="304"/>
                    <a:pt x="755" y="344"/>
                    <a:pt x="755" y="336"/>
                  </a:cubicBezTo>
                  <a:close/>
                </a:path>
              </a:pathLst>
            </a:custGeom>
            <a:gradFill>
              <a:gsLst>
                <a:gs pos="91000">
                  <a:schemeClr val="accent1">
                    <a:lumMod val="75000"/>
                  </a:schemeClr>
                </a:gs>
                <a:gs pos="45000">
                  <a:schemeClr val="accent1"/>
                </a:gs>
                <a:gs pos="66000">
                  <a:schemeClr val="accent1">
                    <a:lumMod val="60000"/>
                    <a:lumOff val="40000"/>
                  </a:schemeClr>
                </a:gs>
              </a:gsLst>
              <a:lin ang="5400000" scaled="1"/>
            </a:gra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42"/>
            <p:cNvSpPr>
              <a:spLocks/>
            </p:cNvSpPr>
            <p:nvPr/>
          </p:nvSpPr>
          <p:spPr bwMode="auto">
            <a:xfrm>
              <a:off x="2270126" y="327026"/>
              <a:ext cx="42863" cy="257175"/>
            </a:xfrm>
            <a:custGeom>
              <a:avLst/>
              <a:gdLst>
                <a:gd name="T0" fmla="*/ 16 w 16"/>
                <a:gd name="T1" fmla="*/ 91 h 99"/>
                <a:gd name="T2" fmla="*/ 8 w 16"/>
                <a:gd name="T3" fmla="*/ 99 h 99"/>
                <a:gd name="T4" fmla="*/ 8 w 16"/>
                <a:gd name="T5" fmla="*/ 99 h 99"/>
                <a:gd name="T6" fmla="*/ 0 w 16"/>
                <a:gd name="T7" fmla="*/ 91 h 99"/>
                <a:gd name="T8" fmla="*/ 0 w 16"/>
                <a:gd name="T9" fmla="*/ 8 h 99"/>
                <a:gd name="T10" fmla="*/ 8 w 16"/>
                <a:gd name="T11" fmla="*/ 0 h 99"/>
                <a:gd name="T12" fmla="*/ 8 w 16"/>
                <a:gd name="T13" fmla="*/ 0 h 99"/>
                <a:gd name="T14" fmla="*/ 16 w 16"/>
                <a:gd name="T15" fmla="*/ 8 h 99"/>
                <a:gd name="T16" fmla="*/ 16 w 16"/>
                <a:gd name="T17" fmla="*/ 91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" h="99">
                  <a:moveTo>
                    <a:pt x="16" y="91"/>
                  </a:moveTo>
                  <a:cubicBezTo>
                    <a:pt x="16" y="95"/>
                    <a:pt x="12" y="99"/>
                    <a:pt x="8" y="99"/>
                  </a:cubicBezTo>
                  <a:cubicBezTo>
                    <a:pt x="8" y="99"/>
                    <a:pt x="8" y="99"/>
                    <a:pt x="8" y="99"/>
                  </a:cubicBezTo>
                  <a:cubicBezTo>
                    <a:pt x="4" y="99"/>
                    <a:pt x="0" y="95"/>
                    <a:pt x="0" y="91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8" y="0"/>
                    <a:pt x="8" y="0"/>
                    <a:pt x="8" y="0"/>
                  </a:cubicBezTo>
                  <a:cubicBezTo>
                    <a:pt x="12" y="0"/>
                    <a:pt x="16" y="4"/>
                    <a:pt x="16" y="8"/>
                  </a:cubicBezTo>
                  <a:lnTo>
                    <a:pt x="16" y="91"/>
                  </a:lnTo>
                  <a:close/>
                </a:path>
              </a:pathLst>
            </a:custGeom>
            <a:solidFill>
              <a:srgbClr val="1A588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Freeform 43"/>
            <p:cNvSpPr>
              <a:spLocks/>
            </p:cNvSpPr>
            <p:nvPr/>
          </p:nvSpPr>
          <p:spPr bwMode="auto">
            <a:xfrm>
              <a:off x="1238251" y="1571626"/>
              <a:ext cx="68263" cy="917575"/>
            </a:xfrm>
            <a:custGeom>
              <a:avLst/>
              <a:gdLst>
                <a:gd name="T0" fmla="*/ 26 w 26"/>
                <a:gd name="T1" fmla="*/ 339 h 353"/>
                <a:gd name="T2" fmla="*/ 13 w 26"/>
                <a:gd name="T3" fmla="*/ 353 h 353"/>
                <a:gd name="T4" fmla="*/ 13 w 26"/>
                <a:gd name="T5" fmla="*/ 353 h 353"/>
                <a:gd name="T6" fmla="*/ 0 w 26"/>
                <a:gd name="T7" fmla="*/ 339 h 353"/>
                <a:gd name="T8" fmla="*/ 0 w 26"/>
                <a:gd name="T9" fmla="*/ 13 h 353"/>
                <a:gd name="T10" fmla="*/ 13 w 26"/>
                <a:gd name="T11" fmla="*/ 0 h 353"/>
                <a:gd name="T12" fmla="*/ 13 w 26"/>
                <a:gd name="T13" fmla="*/ 0 h 353"/>
                <a:gd name="T14" fmla="*/ 26 w 26"/>
                <a:gd name="T15" fmla="*/ 13 h 353"/>
                <a:gd name="T16" fmla="*/ 26 w 26"/>
                <a:gd name="T17" fmla="*/ 339 h 3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6" h="353">
                  <a:moveTo>
                    <a:pt x="26" y="339"/>
                  </a:moveTo>
                  <a:cubicBezTo>
                    <a:pt x="26" y="347"/>
                    <a:pt x="20" y="353"/>
                    <a:pt x="13" y="353"/>
                  </a:cubicBezTo>
                  <a:cubicBezTo>
                    <a:pt x="13" y="353"/>
                    <a:pt x="13" y="353"/>
                    <a:pt x="13" y="353"/>
                  </a:cubicBezTo>
                  <a:cubicBezTo>
                    <a:pt x="6" y="353"/>
                    <a:pt x="0" y="347"/>
                    <a:pt x="0" y="339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20" y="0"/>
                    <a:pt x="26" y="6"/>
                    <a:pt x="26" y="13"/>
                  </a:cubicBezTo>
                  <a:lnTo>
                    <a:pt x="26" y="339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04858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45127" y="526473"/>
            <a:ext cx="6853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Aharoni" pitchFamily="2" charset="-79"/>
                <a:cs typeface="Aharoni" pitchFamily="2" charset="-79"/>
              </a:rPr>
              <a:t>Penggambaran</a:t>
            </a:r>
            <a:r>
              <a:rPr lang="en-US" sz="2400" dirty="0">
                <a:solidFill>
                  <a:schemeClr val="bg1"/>
                </a:solidFill>
                <a:latin typeface="Aharoni" pitchFamily="2" charset="-79"/>
                <a:cs typeface="Aharoni" pitchFamily="2" charset="-79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haroni" pitchFamily="2" charset="-79"/>
                <a:cs typeface="Aharoni" pitchFamily="2" charset="-79"/>
              </a:rPr>
              <a:t>dan</a:t>
            </a:r>
            <a:r>
              <a:rPr lang="en-US" sz="2400" dirty="0">
                <a:solidFill>
                  <a:schemeClr val="bg1"/>
                </a:solidFill>
                <a:latin typeface="Aharoni" pitchFamily="2" charset="-79"/>
                <a:cs typeface="Aharoni" pitchFamily="2" charset="-79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haroni" pitchFamily="2" charset="-79"/>
                <a:cs typeface="Aharoni" pitchFamily="2" charset="-79"/>
              </a:rPr>
              <a:t>Penulisan</a:t>
            </a:r>
            <a:r>
              <a:rPr lang="en-US" sz="2400" dirty="0">
                <a:solidFill>
                  <a:schemeClr val="bg1"/>
                </a:solidFill>
                <a:latin typeface="Aharoni" pitchFamily="2" charset="-79"/>
                <a:cs typeface="Aharoni" pitchFamily="2" charset="-79"/>
              </a:rPr>
              <a:t> (</a:t>
            </a:r>
            <a:r>
              <a:rPr lang="en-US" sz="2400" dirty="0" err="1">
                <a:solidFill>
                  <a:schemeClr val="bg1"/>
                </a:solidFill>
                <a:latin typeface="Aharoni" pitchFamily="2" charset="-79"/>
                <a:cs typeface="Aharoni" pitchFamily="2" charset="-79"/>
              </a:rPr>
              <a:t>Notasi</a:t>
            </a:r>
            <a:r>
              <a:rPr lang="en-US" sz="2400" dirty="0">
                <a:solidFill>
                  <a:schemeClr val="bg1"/>
                </a:solidFill>
                <a:latin typeface="Aharoni" pitchFamily="2" charset="-79"/>
                <a:cs typeface="Aharoni" pitchFamily="2" charset="-79"/>
              </a:rPr>
              <a:t>) </a:t>
            </a:r>
            <a:r>
              <a:rPr lang="en-US" sz="2400" dirty="0" err="1">
                <a:solidFill>
                  <a:schemeClr val="bg1"/>
                </a:solidFill>
                <a:latin typeface="Aharoni" pitchFamily="2" charset="-79"/>
                <a:cs typeface="Aharoni" pitchFamily="2" charset="-79"/>
              </a:rPr>
              <a:t>vektor</a:t>
            </a:r>
            <a:endParaRPr lang="en-US" sz="2400" dirty="0">
              <a:solidFill>
                <a:schemeClr val="bg1"/>
              </a:solidFill>
              <a:latin typeface="Aharoni" pitchFamily="2" charset="-79"/>
              <a:cs typeface="Aharoni" pitchFamily="2" charset="-79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4183207" y="1946131"/>
            <a:ext cx="3117273" cy="1588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824287" y="1950893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P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384040" y="1963881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Q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422073" y="2697739"/>
            <a:ext cx="48333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</a:rPr>
              <a:t>Panjang</a:t>
            </a:r>
            <a:r>
              <a:rPr lang="en-US" dirty="0">
                <a:solidFill>
                  <a:schemeClr val="bg1"/>
                </a:solidFill>
              </a:rPr>
              <a:t> PQ = </a:t>
            </a:r>
            <a:r>
              <a:rPr lang="en-US" dirty="0" err="1">
                <a:solidFill>
                  <a:schemeClr val="bg1"/>
                </a:solidFill>
              </a:rPr>
              <a:t>nila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besarny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ektor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ersebut</a:t>
            </a:r>
            <a:endParaRPr lang="en-US" dirty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	        = IPQI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14363" y="3905681"/>
            <a:ext cx="1122997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Tx/>
              <a:buChar char="-"/>
            </a:pP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enulisan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ektor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erupa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uruf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esar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tau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uruf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ecil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asanya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old,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uruf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miring,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tau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uruf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engan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nda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anah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i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tasnya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buFontTx/>
              <a:buChar char="-"/>
            </a:pPr>
            <a:endParaRPr lang="en-US" sz="1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buFontTx/>
              <a:buChar char="-"/>
            </a:pP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ua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uah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ektor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ikatakan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ma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pabila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esar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an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rahnya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ma</a:t>
            </a:r>
            <a:endParaRPr lang="en-US" sz="1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buFontTx/>
              <a:buChar char="-"/>
            </a:pPr>
            <a:endParaRPr lang="en-US" sz="1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buFontTx/>
              <a:buChar char="-"/>
            </a:pP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ua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uah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ektor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ikatakan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dak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ma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jika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: </a:t>
            </a:r>
          </a:p>
          <a:p>
            <a:pPr marL="685800" indent="-342900" algn="just">
              <a:buAutoNum type="arabicPeriod"/>
            </a:pP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ilai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ma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etapi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erlainan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rah</a:t>
            </a:r>
            <a:endParaRPr lang="en-US" sz="1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685800" indent="-342900" algn="just">
              <a:buAutoNum type="arabicPeriod"/>
            </a:pP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ilai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erbeda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etapi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ma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rah</a:t>
            </a:r>
            <a:endParaRPr lang="en-US" sz="1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685800" indent="-342900" algn="just">
              <a:buAutoNum type="arabicPeriod"/>
            </a:pP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ilai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an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rah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yang </a:t>
            </a:r>
            <a:r>
              <a:rPr lang="en-US" sz="1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erbeda</a:t>
            </a:r>
            <a:endParaRPr lang="en-US" sz="1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buFontTx/>
              <a:buChar char="-"/>
            </a:pPr>
            <a:endParaRPr lang="en-US" sz="1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89709" y="536430"/>
            <a:ext cx="2993127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perasi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alam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ektor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enjumlaha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engurangan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erkalian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6747164" y="2452255"/>
            <a:ext cx="5084618" cy="7556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81891" y="577994"/>
            <a:ext cx="319029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enjumlaha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etode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Jajar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enjang</a:t>
            </a:r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1634836" y="3740747"/>
            <a:ext cx="2646219" cy="2771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 flipH="1" flipV="1">
            <a:off x="1607127" y="2022783"/>
            <a:ext cx="1773382" cy="171796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5400000" flipH="1" flipV="1">
            <a:off x="4197927" y="2022783"/>
            <a:ext cx="1773382" cy="1717964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338945" y="1995074"/>
            <a:ext cx="2646219" cy="27710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1634836" y="1995055"/>
            <a:ext cx="4294909" cy="1773381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898073" y="2452255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1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673927" y="3893128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1</a:t>
            </a: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6747164" y="2535382"/>
          <a:ext cx="4978257" cy="57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765300" imgH="292100" progId="Equation.DSMT4">
                  <p:embed/>
                </p:oleObj>
              </mc:Choice>
              <mc:Fallback>
                <p:oleObj name="Equation" r:id="rId3" imgW="1765300" imgH="2921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7164" y="2535382"/>
                        <a:ext cx="4978257" cy="5757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283528" y="2396837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R</a:t>
            </a:r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3168930" y="5448799"/>
          <a:ext cx="6337733" cy="914400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93289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40579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60712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651542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710774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444234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636734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695966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755198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  <a:gridCol w="562696">
                  <a:extLst>
                    <a:ext uri="{9D8B030D-6E8A-4147-A177-3AD203B41FA5}">
                      <a16:colId xmlns="" xmlns:a16="http://schemas.microsoft.com/office/drawing/2014/main" val="20009"/>
                    </a:ext>
                  </a:extLst>
                </a:gridCol>
              </a:tblGrid>
              <a:tr h="274398"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8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74398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√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</a:t>
                      </a:r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/>
                          <a:cs typeface="Times New Roman"/>
                        </a:rPr>
                        <a:t>√3</a:t>
                      </a:r>
                      <a:endParaRPr lang="en-US" sz="1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</a:t>
                      </a:r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/>
                          <a:cs typeface="Times New Roman"/>
                        </a:rPr>
                        <a:t>√3</a:t>
                      </a:r>
                      <a:endParaRPr lang="en-US" sz="1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</a:t>
                      </a:r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/>
                          <a:cs typeface="Times New Roman"/>
                        </a:rPr>
                        <a:t>√2</a:t>
                      </a:r>
                      <a:endParaRPr lang="en-US" sz="1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74398">
                <a:tc>
                  <a:txBody>
                    <a:bodyPr/>
                    <a:lstStyle/>
                    <a:p>
                      <a:r>
                        <a:rPr lang="en-US" sz="1400" dirty="0" err="1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os</a:t>
                      </a:r>
                      <a:endParaRPr lang="en-US" sz="1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</a:t>
                      </a:r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/>
                          <a:cs typeface="Times New Roman"/>
                        </a:rPr>
                        <a:t>√3</a:t>
                      </a:r>
                      <a:endParaRPr lang="en-US" sz="1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</a:t>
                      </a:r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/>
                          <a:cs typeface="Times New Roman"/>
                        </a:rPr>
                        <a:t>√2</a:t>
                      </a:r>
                      <a:endParaRPr lang="en-US" sz="1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0,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0,5</a:t>
                      </a:r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/>
                          <a:cs typeface="Times New Roman"/>
                        </a:rPr>
                        <a:t>√2</a:t>
                      </a:r>
                      <a:endParaRPr lang="en-US" sz="1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0,5</a:t>
                      </a:r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/>
                          <a:cs typeface="Times New Roman"/>
                        </a:rPr>
                        <a:t>√3</a:t>
                      </a:r>
                      <a:endParaRPr lang="en-US" sz="1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81891" y="577994"/>
            <a:ext cx="18758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ontoh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oal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92726" y="1229158"/>
            <a:ext cx="93656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6538" indent="-236538"/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ua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uah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ektor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a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asing-masing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esarnya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0 N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a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5 N,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ling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engapit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enga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udut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60</a:t>
            </a:r>
            <a:r>
              <a:rPr lang="en-US" sz="2400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entuka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esar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sulta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edua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ektor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ersebut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18526" y="2606490"/>
            <a:ext cx="7505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 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entuka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erapa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ilai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sulta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edua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ektor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erikut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i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2112579" y="3767970"/>
            <a:ext cx="1150883" cy="7567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2128345" y="4508948"/>
            <a:ext cx="2648607" cy="157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783809" y="3315950"/>
            <a:ext cx="4860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 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92044" y="4698059"/>
            <a:ext cx="4860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 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694471" y="4125245"/>
            <a:ext cx="4892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60</a:t>
            </a:r>
            <a:r>
              <a:rPr lang="en-US" sz="1600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ounded Rectangle 43"/>
          <p:cNvSpPr/>
          <p:nvPr/>
        </p:nvSpPr>
        <p:spPr>
          <a:xfrm>
            <a:off x="7820167" y="5268035"/>
            <a:ext cx="1665027" cy="423081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3294993" y="3234992"/>
            <a:ext cx="409903" cy="315311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81891" y="577994"/>
            <a:ext cx="243047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enjumlaha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etode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nalisis</a:t>
            </a:r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846161" y="3816843"/>
            <a:ext cx="5822653" cy="4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 flipH="1" flipV="1">
            <a:off x="2443655" y="3736433"/>
            <a:ext cx="337382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020207" y="162384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647790" y="360504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x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4146331" y="3011214"/>
            <a:ext cx="1813035" cy="80404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0800000">
            <a:off x="1387366" y="2853560"/>
            <a:ext cx="2743200" cy="94593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122273" y="2685390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1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51336" y="2569777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2</a:t>
            </a:r>
          </a:p>
        </p:txBody>
      </p:sp>
      <p:sp>
        <p:nvSpPr>
          <p:cNvPr id="21" name="Arc 20"/>
          <p:cNvSpPr/>
          <p:nvPr/>
        </p:nvSpPr>
        <p:spPr>
          <a:xfrm>
            <a:off x="4706343" y="3475587"/>
            <a:ext cx="446366" cy="676049"/>
          </a:xfrm>
          <a:prstGeom prst="arc">
            <a:avLst>
              <a:gd name="adj1" fmla="val 16072578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Arc 24"/>
          <p:cNvSpPr/>
          <p:nvPr/>
        </p:nvSpPr>
        <p:spPr>
          <a:xfrm rot="21159099">
            <a:off x="1989162" y="3169860"/>
            <a:ext cx="3602941" cy="2061697"/>
          </a:xfrm>
          <a:prstGeom prst="arc">
            <a:avLst>
              <a:gd name="adj1" fmla="val 13873086"/>
              <a:gd name="adj2" fmla="val 2136289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3405735" y="3258661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735" y="3258661"/>
                        <a:ext cx="177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val 28"/>
          <p:cNvSpPr/>
          <p:nvPr/>
        </p:nvSpPr>
        <p:spPr>
          <a:xfrm>
            <a:off x="4736687" y="3583924"/>
            <a:ext cx="247018" cy="173346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785589" y="355264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5589" y="3552648"/>
                        <a:ext cx="152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7707688" y="940751"/>
            <a:ext cx="1947969" cy="48013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</a:rPr>
              <a:t>Arah</a:t>
            </a:r>
            <a:r>
              <a:rPr lang="en-US" dirty="0">
                <a:solidFill>
                  <a:schemeClr val="bg1"/>
                </a:solidFill>
              </a:rPr>
              <a:t> x :</a:t>
            </a:r>
          </a:p>
          <a:p>
            <a:r>
              <a:rPr lang="en-US" dirty="0">
                <a:solidFill>
                  <a:schemeClr val="bg1"/>
                </a:solidFill>
              </a:rPr>
              <a:t>F1x = F1 </a:t>
            </a:r>
            <a:r>
              <a:rPr lang="en-US" dirty="0" err="1">
                <a:solidFill>
                  <a:schemeClr val="bg1"/>
                </a:solidFill>
              </a:rPr>
              <a:t>co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l-GR" dirty="0">
                <a:solidFill>
                  <a:schemeClr val="bg1"/>
                </a:solidFill>
                <a:latin typeface="Times New Roman"/>
                <a:cs typeface="Times New Roman"/>
              </a:rPr>
              <a:t>θ</a:t>
            </a:r>
            <a:r>
              <a:rPr lang="en-US" dirty="0">
                <a:solidFill>
                  <a:schemeClr val="bg1"/>
                </a:solidFill>
                <a:latin typeface="Times New Roman"/>
                <a:cs typeface="Times New Roman"/>
              </a:rPr>
              <a:t>1  </a:t>
            </a:r>
          </a:p>
          <a:p>
            <a:r>
              <a:rPr lang="en-US" dirty="0">
                <a:solidFill>
                  <a:schemeClr val="bg1"/>
                </a:solidFill>
              </a:rPr>
              <a:t>F2x = F2 </a:t>
            </a:r>
            <a:r>
              <a:rPr lang="en-US" dirty="0" err="1">
                <a:solidFill>
                  <a:schemeClr val="bg1"/>
                </a:solidFill>
              </a:rPr>
              <a:t>co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l-GR" dirty="0">
                <a:solidFill>
                  <a:schemeClr val="bg1"/>
                </a:solidFill>
                <a:latin typeface="Times New Roman"/>
                <a:cs typeface="Times New Roman"/>
              </a:rPr>
              <a:t>θ</a:t>
            </a:r>
            <a:r>
              <a:rPr lang="en-US" dirty="0">
                <a:solidFill>
                  <a:schemeClr val="bg1"/>
                </a:solidFill>
                <a:latin typeface="Times New Roman"/>
                <a:cs typeface="Times New Roman"/>
              </a:rPr>
              <a:t>2</a:t>
            </a:r>
          </a:p>
          <a:p>
            <a:endParaRPr lang="en-US" dirty="0">
              <a:solidFill>
                <a:schemeClr val="bg1"/>
              </a:solidFill>
              <a:latin typeface="Times New Roman"/>
              <a:cs typeface="Times New Roman"/>
            </a:endParaRPr>
          </a:p>
          <a:p>
            <a:r>
              <a:rPr lang="en-US" dirty="0" err="1">
                <a:solidFill>
                  <a:schemeClr val="bg1"/>
                </a:solidFill>
                <a:latin typeface="Times New Roman"/>
                <a:cs typeface="Times New Roman"/>
              </a:rPr>
              <a:t>Fx</a:t>
            </a:r>
            <a:r>
              <a:rPr lang="en-US" dirty="0">
                <a:solidFill>
                  <a:schemeClr val="bg1"/>
                </a:solidFill>
                <a:latin typeface="Times New Roman"/>
                <a:cs typeface="Times New Roman"/>
              </a:rPr>
              <a:t> = F1x + F2x</a:t>
            </a:r>
          </a:p>
          <a:p>
            <a:endParaRPr lang="en-US" dirty="0">
              <a:solidFill>
                <a:schemeClr val="bg1"/>
              </a:solidFill>
              <a:latin typeface="Times New Roman"/>
              <a:cs typeface="Times New Roman"/>
            </a:endParaRPr>
          </a:p>
          <a:p>
            <a:endParaRPr lang="en-US" dirty="0">
              <a:solidFill>
                <a:schemeClr val="bg1"/>
              </a:solidFill>
              <a:latin typeface="Times New Roman"/>
              <a:cs typeface="Times New Roman"/>
            </a:endParaRPr>
          </a:p>
          <a:p>
            <a:r>
              <a:rPr lang="en-US" dirty="0" err="1">
                <a:solidFill>
                  <a:schemeClr val="bg1"/>
                </a:solidFill>
                <a:latin typeface="Times New Roman"/>
                <a:cs typeface="Times New Roman"/>
              </a:rPr>
              <a:t>Arah</a:t>
            </a:r>
            <a:r>
              <a:rPr lang="en-US" dirty="0">
                <a:solidFill>
                  <a:schemeClr val="bg1"/>
                </a:solidFill>
                <a:latin typeface="Times New Roman"/>
                <a:cs typeface="Times New Roman"/>
              </a:rPr>
              <a:t> y :</a:t>
            </a:r>
          </a:p>
          <a:p>
            <a:r>
              <a:rPr lang="en-US" dirty="0">
                <a:solidFill>
                  <a:schemeClr val="bg1"/>
                </a:solidFill>
              </a:rPr>
              <a:t>F1y = F1 sin </a:t>
            </a:r>
            <a:r>
              <a:rPr lang="el-GR" dirty="0">
                <a:solidFill>
                  <a:schemeClr val="bg1"/>
                </a:solidFill>
                <a:latin typeface="Times New Roman"/>
                <a:cs typeface="Times New Roman"/>
              </a:rPr>
              <a:t>θ</a:t>
            </a:r>
            <a:r>
              <a:rPr lang="en-US" dirty="0">
                <a:solidFill>
                  <a:schemeClr val="bg1"/>
                </a:solidFill>
                <a:latin typeface="Times New Roman"/>
                <a:cs typeface="Times New Roman"/>
              </a:rPr>
              <a:t>1  </a:t>
            </a:r>
          </a:p>
          <a:p>
            <a:r>
              <a:rPr lang="en-US" dirty="0">
                <a:solidFill>
                  <a:schemeClr val="bg1"/>
                </a:solidFill>
              </a:rPr>
              <a:t>F2y = F2 sin </a:t>
            </a:r>
            <a:r>
              <a:rPr lang="el-GR" dirty="0">
                <a:solidFill>
                  <a:schemeClr val="bg1"/>
                </a:solidFill>
                <a:latin typeface="Times New Roman"/>
                <a:cs typeface="Times New Roman"/>
              </a:rPr>
              <a:t>θ</a:t>
            </a:r>
            <a:r>
              <a:rPr lang="en-US" dirty="0">
                <a:solidFill>
                  <a:schemeClr val="bg1"/>
                </a:solidFill>
                <a:latin typeface="Times New Roman"/>
                <a:cs typeface="Times New Roman"/>
              </a:rPr>
              <a:t>2</a:t>
            </a:r>
          </a:p>
          <a:p>
            <a:endParaRPr lang="en-US" dirty="0">
              <a:solidFill>
                <a:schemeClr val="bg1"/>
              </a:solidFill>
              <a:latin typeface="Times New Roman"/>
              <a:cs typeface="Times New Roman"/>
            </a:endParaRPr>
          </a:p>
          <a:p>
            <a:r>
              <a:rPr lang="en-US" dirty="0" err="1">
                <a:solidFill>
                  <a:schemeClr val="bg1"/>
                </a:solidFill>
                <a:latin typeface="Times New Roman"/>
                <a:cs typeface="Times New Roman"/>
              </a:rPr>
              <a:t>Fy</a:t>
            </a:r>
            <a:r>
              <a:rPr lang="en-US" dirty="0">
                <a:solidFill>
                  <a:schemeClr val="bg1"/>
                </a:solidFill>
                <a:latin typeface="Times New Roman"/>
                <a:cs typeface="Times New Roman"/>
              </a:rPr>
              <a:t> = F1y + F2y</a:t>
            </a:r>
          </a:p>
          <a:p>
            <a:endParaRPr lang="en-US" dirty="0">
              <a:solidFill>
                <a:schemeClr val="bg1"/>
              </a:solidFill>
              <a:latin typeface="Times New Roman"/>
              <a:cs typeface="Times New Roman"/>
            </a:endParaRPr>
          </a:p>
          <a:p>
            <a:endParaRPr lang="en-US" dirty="0">
              <a:solidFill>
                <a:schemeClr val="bg1"/>
              </a:solidFill>
              <a:latin typeface="Times New Roman"/>
              <a:cs typeface="Times New Roman"/>
            </a:endParaRPr>
          </a:p>
          <a:p>
            <a:r>
              <a:rPr lang="en-US" dirty="0" err="1">
                <a:solidFill>
                  <a:schemeClr val="bg1"/>
                </a:solidFill>
                <a:latin typeface="Times New Roman"/>
                <a:cs typeface="Times New Roman"/>
              </a:rPr>
              <a:t>Resultan</a:t>
            </a:r>
            <a:r>
              <a:rPr lang="en-US" dirty="0">
                <a:solidFill>
                  <a:schemeClr val="bg1"/>
                </a:solidFill>
                <a:latin typeface="Times New Roman"/>
                <a:cs typeface="Times New Roman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/>
                <a:cs typeface="Times New Roman"/>
              </a:rPr>
              <a:t>vektor</a:t>
            </a:r>
            <a:r>
              <a:rPr lang="en-US" dirty="0">
                <a:solidFill>
                  <a:schemeClr val="bg1"/>
                </a:solidFill>
                <a:latin typeface="Times New Roman"/>
                <a:cs typeface="Times New Roman"/>
              </a:rPr>
              <a:t> F :</a:t>
            </a:r>
          </a:p>
          <a:p>
            <a:endParaRPr lang="en-US" dirty="0">
              <a:solidFill>
                <a:schemeClr val="bg1"/>
              </a:solidFill>
              <a:latin typeface="Times New Roman"/>
              <a:cs typeface="Times New Roman"/>
            </a:endParaRPr>
          </a:p>
          <a:p>
            <a:endParaRPr lang="en-US" dirty="0">
              <a:solidFill>
                <a:schemeClr val="bg1"/>
              </a:solidFill>
              <a:latin typeface="Times New Roman"/>
              <a:cs typeface="Times New Roman"/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 rot="5400000">
            <a:off x="928049" y="3330052"/>
            <a:ext cx="982639" cy="1588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5400000">
            <a:off x="5523588" y="3446058"/>
            <a:ext cx="802155" cy="3073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1460311" y="2811439"/>
            <a:ext cx="2702256" cy="54593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4166325" y="3029803"/>
            <a:ext cx="1797747" cy="20476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8003275" y="5331844"/>
          <a:ext cx="130449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7" imgW="990360" imgH="279360" progId="Equation.DSMT4">
                  <p:embed/>
                </p:oleObj>
              </mc:Choice>
              <mc:Fallback>
                <p:oleObj name="Equation" r:id="rId7" imgW="99036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3275" y="5331844"/>
                        <a:ext cx="1304498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Oval 27"/>
          <p:cNvSpPr/>
          <p:nvPr/>
        </p:nvSpPr>
        <p:spPr>
          <a:xfrm>
            <a:off x="3294993" y="3234992"/>
            <a:ext cx="409903" cy="315311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81891" y="577994"/>
            <a:ext cx="12522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ontoh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846161" y="3816843"/>
            <a:ext cx="5822653" cy="4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 flipH="1" flipV="1">
            <a:off x="2443655" y="3736433"/>
            <a:ext cx="337382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020207" y="162384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647790" y="360504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x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4146331" y="3011214"/>
            <a:ext cx="1813035" cy="80404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0800000">
            <a:off x="1387366" y="2853560"/>
            <a:ext cx="2743200" cy="94593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122273" y="2685390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1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51336" y="2569777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2</a:t>
            </a:r>
          </a:p>
        </p:txBody>
      </p:sp>
      <p:sp>
        <p:nvSpPr>
          <p:cNvPr id="21" name="Arc 20"/>
          <p:cNvSpPr/>
          <p:nvPr/>
        </p:nvSpPr>
        <p:spPr>
          <a:xfrm>
            <a:off x="4706343" y="3475587"/>
            <a:ext cx="446366" cy="676049"/>
          </a:xfrm>
          <a:prstGeom prst="arc">
            <a:avLst>
              <a:gd name="adj1" fmla="val 16072578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Arc 24"/>
          <p:cNvSpPr/>
          <p:nvPr/>
        </p:nvSpPr>
        <p:spPr>
          <a:xfrm rot="21159099">
            <a:off x="1989162" y="3169860"/>
            <a:ext cx="3602941" cy="2061697"/>
          </a:xfrm>
          <a:prstGeom prst="arc">
            <a:avLst>
              <a:gd name="adj1" fmla="val 13873086"/>
              <a:gd name="adj2" fmla="val 2136289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3405735" y="3258661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735" y="3258661"/>
                        <a:ext cx="177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val 28"/>
          <p:cNvSpPr/>
          <p:nvPr/>
        </p:nvSpPr>
        <p:spPr>
          <a:xfrm>
            <a:off x="4736687" y="3583924"/>
            <a:ext cx="247018" cy="173346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785589" y="355264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5589" y="3552648"/>
                        <a:ext cx="152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 rot="5400000">
            <a:off x="928049" y="3330052"/>
            <a:ext cx="982639" cy="1588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5400000">
            <a:off x="5523588" y="3446058"/>
            <a:ext cx="802155" cy="3073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1460311" y="2811439"/>
            <a:ext cx="2702256" cy="54593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4166325" y="3029803"/>
            <a:ext cx="1797747" cy="20476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885718" y="1426430"/>
            <a:ext cx="1558440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iketahui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1 = 20 N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2= 30 N</a:t>
            </a:r>
          </a:p>
          <a:p>
            <a:r>
              <a:rPr lang="el-GR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 30</a:t>
            </a:r>
            <a:r>
              <a:rPr lang="en-US" sz="2400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  <a:p>
            <a:r>
              <a:rPr lang="el-GR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150</a:t>
            </a:r>
            <a:r>
              <a:rPr lang="en-US" sz="2400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408045" y="3651016"/>
            <a:ext cx="46073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itunglah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erapa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sulta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ektor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F?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Yellow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FFC000"/>
      </a:accent1>
      <a:accent2>
        <a:srgbClr val="3F434D"/>
      </a:accent2>
      <a:accent3>
        <a:srgbClr val="FFC000"/>
      </a:accent3>
      <a:accent4>
        <a:srgbClr val="3F434D"/>
      </a:accent4>
      <a:accent5>
        <a:srgbClr val="FFC000"/>
      </a:accent5>
      <a:accent6>
        <a:srgbClr val="3F434D"/>
      </a:accent6>
      <a:hlink>
        <a:srgbClr val="0563C1"/>
      </a:hlink>
      <a:folHlink>
        <a:srgbClr val="954F72"/>
      </a:folHlink>
    </a:clrScheme>
    <a:fontScheme name="Custom 8">
      <a:majorFont>
        <a:latin typeface="28 Days Later"/>
        <a:ea typeface=""/>
        <a:cs typeface=""/>
      </a:majorFont>
      <a:minorFont>
        <a:latin typeface="Open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0</TotalTime>
  <Words>280</Words>
  <Application>Microsoft Office PowerPoint</Application>
  <PresentationFormat>Custom</PresentationFormat>
  <Paragraphs>91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lhamsyahvutra@outlook.com</dc:creator>
  <cp:lastModifiedBy>RAS</cp:lastModifiedBy>
  <cp:revision>41</cp:revision>
  <dcterms:created xsi:type="dcterms:W3CDTF">2018-05-13T03:19:46Z</dcterms:created>
  <dcterms:modified xsi:type="dcterms:W3CDTF">2022-09-13T06:33:25Z</dcterms:modified>
</cp:coreProperties>
</file>